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6.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7.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8.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9.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1" r:id="rId1"/>
    <p:sldMasterId id="2147483833" r:id="rId2"/>
    <p:sldMasterId id="2147483845" r:id="rId3"/>
    <p:sldMasterId id="2147483882" r:id="rId4"/>
    <p:sldMasterId id="2147483907" r:id="rId5"/>
    <p:sldMasterId id="2147483923" r:id="rId6"/>
    <p:sldMasterId id="2147483965" r:id="rId7"/>
    <p:sldMasterId id="2147483979" r:id="rId8"/>
    <p:sldMasterId id="2147484075" r:id="rId9"/>
    <p:sldMasterId id="2147484088" r:id="rId10"/>
  </p:sldMasterIdLst>
  <p:notesMasterIdLst>
    <p:notesMasterId r:id="rId89"/>
  </p:notesMasterIdLst>
  <p:sldIdLst>
    <p:sldId id="278" r:id="rId11"/>
    <p:sldId id="279" r:id="rId12"/>
    <p:sldId id="398" r:id="rId13"/>
    <p:sldId id="502" r:id="rId14"/>
    <p:sldId id="503" r:id="rId15"/>
    <p:sldId id="400" r:id="rId16"/>
    <p:sldId id="258" r:id="rId17"/>
    <p:sldId id="482" r:id="rId18"/>
    <p:sldId id="392" r:id="rId19"/>
    <p:sldId id="257" r:id="rId20"/>
    <p:sldId id="500" r:id="rId21"/>
    <p:sldId id="410" r:id="rId22"/>
    <p:sldId id="411" r:id="rId23"/>
    <p:sldId id="501" r:id="rId24"/>
    <p:sldId id="413" r:id="rId25"/>
    <p:sldId id="418" r:id="rId26"/>
    <p:sldId id="336" r:id="rId27"/>
    <p:sldId id="419" r:id="rId28"/>
    <p:sldId id="496" r:id="rId29"/>
    <p:sldId id="497" r:id="rId30"/>
    <p:sldId id="498" r:id="rId31"/>
    <p:sldId id="299" r:id="rId32"/>
    <p:sldId id="483" r:id="rId33"/>
    <p:sldId id="484" r:id="rId34"/>
    <p:sldId id="485" r:id="rId35"/>
    <p:sldId id="332" r:id="rId36"/>
    <p:sldId id="420" r:id="rId37"/>
    <p:sldId id="512" r:id="rId38"/>
    <p:sldId id="390" r:id="rId39"/>
    <p:sldId id="499" r:id="rId40"/>
    <p:sldId id="504" r:id="rId41"/>
    <p:sldId id="303" r:id="rId42"/>
    <p:sldId id="488" r:id="rId43"/>
    <p:sldId id="304" r:id="rId44"/>
    <p:sldId id="489" r:id="rId45"/>
    <p:sldId id="414" r:id="rId46"/>
    <p:sldId id="427" r:id="rId47"/>
    <p:sldId id="430" r:id="rId48"/>
    <p:sldId id="358" r:id="rId49"/>
    <p:sldId id="479" r:id="rId50"/>
    <p:sldId id="442" r:id="rId51"/>
    <p:sldId id="443" r:id="rId52"/>
    <p:sldId id="493" r:id="rId53"/>
    <p:sldId id="494" r:id="rId54"/>
    <p:sldId id="495" r:id="rId55"/>
    <p:sldId id="486" r:id="rId56"/>
    <p:sldId id="444" r:id="rId57"/>
    <p:sldId id="445" r:id="rId58"/>
    <p:sldId id="446" r:id="rId59"/>
    <p:sldId id="447" r:id="rId60"/>
    <p:sldId id="448" r:id="rId61"/>
    <p:sldId id="469" r:id="rId62"/>
    <p:sldId id="317" r:id="rId63"/>
    <p:sldId id="456" r:id="rId64"/>
    <p:sldId id="490" r:id="rId65"/>
    <p:sldId id="470" r:id="rId66"/>
    <p:sldId id="474" r:id="rId67"/>
    <p:sldId id="492" r:id="rId68"/>
    <p:sldId id="457" r:id="rId69"/>
    <p:sldId id="406" r:id="rId70"/>
    <p:sldId id="476" r:id="rId71"/>
    <p:sldId id="491" r:id="rId72"/>
    <p:sldId id="477" r:id="rId73"/>
    <p:sldId id="478" r:id="rId74"/>
    <p:sldId id="511" r:id="rId75"/>
    <p:sldId id="508" r:id="rId76"/>
    <p:sldId id="510" r:id="rId77"/>
    <p:sldId id="480" r:id="rId78"/>
    <p:sldId id="408" r:id="rId79"/>
    <p:sldId id="426" r:id="rId80"/>
    <p:sldId id="280" r:id="rId81"/>
    <p:sldId id="277" r:id="rId82"/>
    <p:sldId id="273" r:id="rId83"/>
    <p:sldId id="487" r:id="rId84"/>
    <p:sldId id="481" r:id="rId85"/>
    <p:sldId id="424" r:id="rId86"/>
    <p:sldId id="292" r:id="rId87"/>
    <p:sldId id="505" r:id="rId88"/>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0"/>
    <a:srgbClr val="0000FF"/>
    <a:srgbClr val="FF0000"/>
    <a:srgbClr val="008080"/>
    <a:srgbClr val="800000"/>
    <a:srgbClr val="808080"/>
    <a:srgbClr val="000000"/>
    <a:srgbClr val="FF00FF"/>
    <a:srgbClr val="FF8040"/>
    <a:srgbClr val="0000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21" autoAdjust="0"/>
    <p:restoredTop sz="94737" autoAdjust="0"/>
  </p:normalViewPr>
  <p:slideViewPr>
    <p:cSldViewPr snapToGrid="0">
      <p:cViewPr varScale="1">
        <p:scale>
          <a:sx n="79" d="100"/>
          <a:sy n="79" d="100"/>
        </p:scale>
        <p:origin x="665" y="7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notesMaster" Target="notesMasters/notesMaster1.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5" Type="http://schemas.openxmlformats.org/officeDocument/2006/relationships/slideMaster" Target="slideMasters/slideMaster5.xml"/><Relationship Id="rId90" Type="http://schemas.openxmlformats.org/officeDocument/2006/relationships/presProps" Target="presProps.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slide" Target="slides/slide70.xml"/><Relationship Id="rId85" Type="http://schemas.openxmlformats.org/officeDocument/2006/relationships/slide" Target="slides/slide75.xml"/><Relationship Id="rId93"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s>
</file>

<file path=ppt/charts/_rels/chart1.xml.rels><?xml version="1.0" encoding="UTF-8" standalone="yes"?>
<Relationships xmlns="http://schemas.openxmlformats.org/package/2006/relationships"><Relationship Id="rId1" Type="http://schemas.openxmlformats.org/officeDocument/2006/relationships/oleObject" Target="file:///E:\&#24037;&#20316;&#25991;&#20214;2016\damper\&#21560;&#27874;&#26448;&#26009;&#27979;&#35797;&#25968;&#25454;\&#38081;&#27687;&#20307;1%23&#65288;&#23610;&#23544;30-13&#65289;_20161229\&#35745;&#31639;&#25152;&#24471;&#25968;&#25454;\&#35745;&#31639;&#30340;e&amp;u.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E:\&#24037;&#20316;&#25991;&#20214;2016\damper\&#21560;&#27874;&#26448;&#26009;&#27979;&#35797;&#25968;&#25454;\&#38081;&#27687;&#20307;1%23&#65288;&#23610;&#23544;30-13&#65289;_20161229\&#35745;&#31639;&#25152;&#24471;&#25968;&#25454;\&#35745;&#31639;&#30340;e&amp;u.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E:\&#24037;&#20316;&#25991;&#20214;2016\damper\&#21560;&#27874;&#26448;&#26009;&#27979;&#35797;&#25968;&#25454;\&#38081;&#27687;&#20307;1%23&#65288;&#23610;&#23544;30-13&#65289;_20161229\&#35745;&#31639;&#25152;&#24471;&#25968;&#25454;\&#35745;&#31639;&#30340;e&amp;u.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E:\&#24037;&#20316;&#25991;&#20214;2016\damper\&#21560;&#27874;&#26448;&#26009;&#27979;&#35797;&#25968;&#25454;\&#38081;&#27687;&#20307;1%23&#65288;&#23610;&#23544;30-13&#65289;_20161229\&#35745;&#31639;&#25152;&#24471;&#25968;&#25454;\&#35745;&#31639;&#30340;e&amp;u.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dirty="0" smtClean="0"/>
              <a:t>ε</a:t>
            </a:r>
            <a:r>
              <a:rPr lang="en-US" altLang="en-US" dirty="0" smtClean="0"/>
              <a:t>'</a:t>
            </a:r>
            <a:endParaRPr lang="en-US" altLang="en-US" dirty="0"/>
          </a:p>
        </c:rich>
      </c:tx>
      <c:overlay val="0"/>
    </c:title>
    <c:autoTitleDeleted val="0"/>
    <c:plotArea>
      <c:layout/>
      <c:lineChart>
        <c:grouping val="standard"/>
        <c:varyColors val="0"/>
        <c:ser>
          <c:idx val="0"/>
          <c:order val="0"/>
          <c:tx>
            <c:strRef>
              <c:f>Sheet1!$C$1</c:f>
              <c:strCache>
                <c:ptCount val="1"/>
                <c:pt idx="0">
                  <c:v>e'</c:v>
                </c:pt>
              </c:strCache>
            </c:strRef>
          </c:tx>
          <c:spPr>
            <a:ln>
              <a:solidFill>
                <a:srgbClr val="FF0000"/>
              </a:solidFill>
            </a:ln>
          </c:spPr>
          <c:marker>
            <c:symbol val="none"/>
          </c:marker>
          <c:cat>
            <c:numRef>
              <c:f>Sheet1!$A$2:$A$3202</c:f>
              <c:numCache>
                <c:formatCode>General</c:formatCode>
                <c:ptCount val="3201"/>
                <c:pt idx="0">
                  <c:v>0.02</c:v>
                </c:pt>
                <c:pt idx="1">
                  <c:v>2.0618750000000002E-2</c:v>
                </c:pt>
                <c:pt idx="2">
                  <c:v>2.1237499999999999E-2</c:v>
                </c:pt>
                <c:pt idx="3">
                  <c:v>2.1856250000000001E-2</c:v>
                </c:pt>
                <c:pt idx="4">
                  <c:v>2.2474999999999998E-2</c:v>
                </c:pt>
                <c:pt idx="5">
                  <c:v>2.309375E-2</c:v>
                </c:pt>
                <c:pt idx="6">
                  <c:v>2.3712500000000001E-2</c:v>
                </c:pt>
                <c:pt idx="7">
                  <c:v>2.4331249999999999E-2</c:v>
                </c:pt>
                <c:pt idx="8">
                  <c:v>2.495E-2</c:v>
                </c:pt>
                <c:pt idx="9">
                  <c:v>2.5568750000000001E-2</c:v>
                </c:pt>
                <c:pt idx="10">
                  <c:v>2.6187499999999999E-2</c:v>
                </c:pt>
                <c:pt idx="11">
                  <c:v>2.680625E-2</c:v>
                </c:pt>
                <c:pt idx="12">
                  <c:v>2.7425000000000001E-2</c:v>
                </c:pt>
                <c:pt idx="13">
                  <c:v>2.8043749999999999E-2</c:v>
                </c:pt>
                <c:pt idx="14">
                  <c:v>2.86625E-2</c:v>
                </c:pt>
                <c:pt idx="15">
                  <c:v>2.9281250000000002E-2</c:v>
                </c:pt>
                <c:pt idx="16">
                  <c:v>2.9899999999999999E-2</c:v>
                </c:pt>
                <c:pt idx="17">
                  <c:v>3.0518750000000001E-2</c:v>
                </c:pt>
                <c:pt idx="18">
                  <c:v>3.1137499999999999E-2</c:v>
                </c:pt>
                <c:pt idx="19">
                  <c:v>3.175625E-2</c:v>
                </c:pt>
                <c:pt idx="20">
                  <c:v>3.2375000000000001E-2</c:v>
                </c:pt>
                <c:pt idx="21">
                  <c:v>3.2993750000000002E-2</c:v>
                </c:pt>
                <c:pt idx="22">
                  <c:v>3.3612499999999997E-2</c:v>
                </c:pt>
                <c:pt idx="23">
                  <c:v>3.4231249999999998E-2</c:v>
                </c:pt>
                <c:pt idx="24">
                  <c:v>3.4849999999999999E-2</c:v>
                </c:pt>
                <c:pt idx="25">
                  <c:v>3.546875E-2</c:v>
                </c:pt>
                <c:pt idx="26">
                  <c:v>3.6087500000000002E-2</c:v>
                </c:pt>
                <c:pt idx="27">
                  <c:v>3.6706250000000003E-2</c:v>
                </c:pt>
                <c:pt idx="28">
                  <c:v>3.7324999999999997E-2</c:v>
                </c:pt>
                <c:pt idx="29">
                  <c:v>3.7943749999999998E-2</c:v>
                </c:pt>
                <c:pt idx="30">
                  <c:v>3.85625E-2</c:v>
                </c:pt>
                <c:pt idx="31">
                  <c:v>3.9181250000000001E-2</c:v>
                </c:pt>
                <c:pt idx="32">
                  <c:v>3.9800000000000002E-2</c:v>
                </c:pt>
                <c:pt idx="33">
                  <c:v>4.0418750000000003E-2</c:v>
                </c:pt>
                <c:pt idx="34">
                  <c:v>4.1037499999999998E-2</c:v>
                </c:pt>
                <c:pt idx="35">
                  <c:v>4.1656249999999999E-2</c:v>
                </c:pt>
                <c:pt idx="36">
                  <c:v>4.2275E-2</c:v>
                </c:pt>
                <c:pt idx="37">
                  <c:v>4.2893750000000001E-2</c:v>
                </c:pt>
                <c:pt idx="38">
                  <c:v>4.3512500000000003E-2</c:v>
                </c:pt>
                <c:pt idx="39">
                  <c:v>4.4131249999999997E-2</c:v>
                </c:pt>
                <c:pt idx="40">
                  <c:v>4.4749999999999998E-2</c:v>
                </c:pt>
                <c:pt idx="41">
                  <c:v>4.5368749999999999E-2</c:v>
                </c:pt>
                <c:pt idx="42">
                  <c:v>4.5987500000000001E-2</c:v>
                </c:pt>
                <c:pt idx="43">
                  <c:v>4.6606250000000002E-2</c:v>
                </c:pt>
                <c:pt idx="44">
                  <c:v>4.7225000000000003E-2</c:v>
                </c:pt>
                <c:pt idx="45">
                  <c:v>4.7843749999999997E-2</c:v>
                </c:pt>
                <c:pt idx="46">
                  <c:v>4.8462499999999999E-2</c:v>
                </c:pt>
                <c:pt idx="47">
                  <c:v>4.908125E-2</c:v>
                </c:pt>
                <c:pt idx="48">
                  <c:v>4.9700000000000001E-2</c:v>
                </c:pt>
                <c:pt idx="49">
                  <c:v>5.0318750000000002E-2</c:v>
                </c:pt>
                <c:pt idx="50">
                  <c:v>5.0937499999999997E-2</c:v>
                </c:pt>
                <c:pt idx="51">
                  <c:v>5.1556249999999998E-2</c:v>
                </c:pt>
                <c:pt idx="52">
                  <c:v>5.2174999999999999E-2</c:v>
                </c:pt>
                <c:pt idx="53">
                  <c:v>5.279375E-2</c:v>
                </c:pt>
                <c:pt idx="54">
                  <c:v>5.3412500000000002E-2</c:v>
                </c:pt>
                <c:pt idx="55">
                  <c:v>5.4031250000000003E-2</c:v>
                </c:pt>
                <c:pt idx="56">
                  <c:v>5.4649999999999997E-2</c:v>
                </c:pt>
                <c:pt idx="57">
                  <c:v>5.5268749999999998E-2</c:v>
                </c:pt>
                <c:pt idx="58">
                  <c:v>5.58875E-2</c:v>
                </c:pt>
                <c:pt idx="59">
                  <c:v>5.6506250000000001E-2</c:v>
                </c:pt>
                <c:pt idx="60">
                  <c:v>5.7125000000000002E-2</c:v>
                </c:pt>
                <c:pt idx="61">
                  <c:v>5.7743750000000003E-2</c:v>
                </c:pt>
                <c:pt idx="62">
                  <c:v>5.8362499999999998E-2</c:v>
                </c:pt>
                <c:pt idx="63">
                  <c:v>5.8981249999999999E-2</c:v>
                </c:pt>
                <c:pt idx="64">
                  <c:v>5.96E-2</c:v>
                </c:pt>
                <c:pt idx="65">
                  <c:v>6.0218750000000001E-2</c:v>
                </c:pt>
                <c:pt idx="66">
                  <c:v>6.0837500000000003E-2</c:v>
                </c:pt>
                <c:pt idx="67">
                  <c:v>6.1456249999999997E-2</c:v>
                </c:pt>
                <c:pt idx="68">
                  <c:v>6.2074999999999998E-2</c:v>
                </c:pt>
                <c:pt idx="69">
                  <c:v>6.2693750000000006E-2</c:v>
                </c:pt>
                <c:pt idx="70">
                  <c:v>6.3312499999999994E-2</c:v>
                </c:pt>
                <c:pt idx="71">
                  <c:v>6.3931249999999995E-2</c:v>
                </c:pt>
                <c:pt idx="72">
                  <c:v>6.4549999999999996E-2</c:v>
                </c:pt>
                <c:pt idx="73">
                  <c:v>6.5168749999999998E-2</c:v>
                </c:pt>
                <c:pt idx="74">
                  <c:v>6.5787499999999999E-2</c:v>
                </c:pt>
                <c:pt idx="75">
                  <c:v>6.640625E-2</c:v>
                </c:pt>
                <c:pt idx="76">
                  <c:v>6.7025000000000001E-2</c:v>
                </c:pt>
                <c:pt idx="77">
                  <c:v>6.7643750000000002E-2</c:v>
                </c:pt>
                <c:pt idx="78">
                  <c:v>6.8262500000000004E-2</c:v>
                </c:pt>
                <c:pt idx="79">
                  <c:v>6.8881250000000005E-2</c:v>
                </c:pt>
                <c:pt idx="80">
                  <c:v>6.9500000000000006E-2</c:v>
                </c:pt>
                <c:pt idx="81">
                  <c:v>7.0118749999999994E-2</c:v>
                </c:pt>
                <c:pt idx="82">
                  <c:v>7.0737499999999995E-2</c:v>
                </c:pt>
                <c:pt idx="83">
                  <c:v>7.1356249999999996E-2</c:v>
                </c:pt>
                <c:pt idx="84">
                  <c:v>7.1974999999999997E-2</c:v>
                </c:pt>
                <c:pt idx="85">
                  <c:v>7.2593749999999999E-2</c:v>
                </c:pt>
                <c:pt idx="86">
                  <c:v>7.32125E-2</c:v>
                </c:pt>
                <c:pt idx="87">
                  <c:v>7.3831250000000001E-2</c:v>
                </c:pt>
                <c:pt idx="88">
                  <c:v>7.4450000000000002E-2</c:v>
                </c:pt>
                <c:pt idx="89">
                  <c:v>7.5068750000000004E-2</c:v>
                </c:pt>
                <c:pt idx="90">
                  <c:v>7.5687500000000005E-2</c:v>
                </c:pt>
                <c:pt idx="91">
                  <c:v>7.6306250000000006E-2</c:v>
                </c:pt>
                <c:pt idx="92">
                  <c:v>7.6924999999999993E-2</c:v>
                </c:pt>
                <c:pt idx="93">
                  <c:v>7.7543749999999995E-2</c:v>
                </c:pt>
                <c:pt idx="94">
                  <c:v>7.8162499999999996E-2</c:v>
                </c:pt>
                <c:pt idx="95">
                  <c:v>7.8781249999999997E-2</c:v>
                </c:pt>
                <c:pt idx="96">
                  <c:v>7.9399999999999998E-2</c:v>
                </c:pt>
                <c:pt idx="97">
                  <c:v>8.001875E-2</c:v>
                </c:pt>
                <c:pt idx="98">
                  <c:v>8.0637500000000001E-2</c:v>
                </c:pt>
                <c:pt idx="99">
                  <c:v>8.1256250000000002E-2</c:v>
                </c:pt>
                <c:pt idx="100">
                  <c:v>8.1875000000000003E-2</c:v>
                </c:pt>
                <c:pt idx="101">
                  <c:v>8.2493750000000005E-2</c:v>
                </c:pt>
                <c:pt idx="102">
                  <c:v>8.3112500000000006E-2</c:v>
                </c:pt>
                <c:pt idx="103">
                  <c:v>8.3731249999999993E-2</c:v>
                </c:pt>
                <c:pt idx="104">
                  <c:v>8.4349999999999994E-2</c:v>
                </c:pt>
                <c:pt idx="105">
                  <c:v>8.4968749999999996E-2</c:v>
                </c:pt>
                <c:pt idx="106">
                  <c:v>8.5587499999999997E-2</c:v>
                </c:pt>
                <c:pt idx="107">
                  <c:v>8.6206249999999998E-2</c:v>
                </c:pt>
                <c:pt idx="108">
                  <c:v>8.6824999999999999E-2</c:v>
                </c:pt>
                <c:pt idx="109">
                  <c:v>8.7443750000000001E-2</c:v>
                </c:pt>
                <c:pt idx="110">
                  <c:v>8.8062500000000002E-2</c:v>
                </c:pt>
                <c:pt idx="111">
                  <c:v>8.8681250000000003E-2</c:v>
                </c:pt>
                <c:pt idx="112">
                  <c:v>8.9300000000000004E-2</c:v>
                </c:pt>
                <c:pt idx="113">
                  <c:v>8.9918750000000006E-2</c:v>
                </c:pt>
                <c:pt idx="114">
                  <c:v>9.0537500000000007E-2</c:v>
                </c:pt>
                <c:pt idx="115">
                  <c:v>9.1156249999999994E-2</c:v>
                </c:pt>
                <c:pt idx="116">
                  <c:v>9.1774999999999995E-2</c:v>
                </c:pt>
                <c:pt idx="117">
                  <c:v>9.2393749999999997E-2</c:v>
                </c:pt>
                <c:pt idx="118">
                  <c:v>9.3012499999999998E-2</c:v>
                </c:pt>
                <c:pt idx="119">
                  <c:v>9.3631249999999999E-2</c:v>
                </c:pt>
                <c:pt idx="120">
                  <c:v>9.425E-2</c:v>
                </c:pt>
                <c:pt idx="121">
                  <c:v>9.4868750000000002E-2</c:v>
                </c:pt>
                <c:pt idx="122">
                  <c:v>9.5487500000000003E-2</c:v>
                </c:pt>
                <c:pt idx="123">
                  <c:v>9.6106250000000004E-2</c:v>
                </c:pt>
                <c:pt idx="124">
                  <c:v>9.6725000000000005E-2</c:v>
                </c:pt>
                <c:pt idx="125">
                  <c:v>9.7343750000000007E-2</c:v>
                </c:pt>
                <c:pt idx="126">
                  <c:v>9.7962499999999994E-2</c:v>
                </c:pt>
                <c:pt idx="127">
                  <c:v>9.8581249999999995E-2</c:v>
                </c:pt>
                <c:pt idx="128">
                  <c:v>9.9199999999999997E-2</c:v>
                </c:pt>
                <c:pt idx="129">
                  <c:v>9.9818749999999998E-2</c:v>
                </c:pt>
                <c:pt idx="130">
                  <c:v>0.1004375</c:v>
                </c:pt>
                <c:pt idx="131">
                  <c:v>0.10105625</c:v>
                </c:pt>
                <c:pt idx="132">
                  <c:v>0.101675</c:v>
                </c:pt>
                <c:pt idx="133">
                  <c:v>0.10229375</c:v>
                </c:pt>
                <c:pt idx="134">
                  <c:v>0.1029125</c:v>
                </c:pt>
                <c:pt idx="135">
                  <c:v>0.10353125000000001</c:v>
                </c:pt>
                <c:pt idx="136">
                  <c:v>0.10415000000000001</c:v>
                </c:pt>
                <c:pt idx="137">
                  <c:v>0.10476874999999999</c:v>
                </c:pt>
                <c:pt idx="138">
                  <c:v>0.1053875</c:v>
                </c:pt>
                <c:pt idx="139">
                  <c:v>0.10600625</c:v>
                </c:pt>
                <c:pt idx="140">
                  <c:v>0.106625</c:v>
                </c:pt>
                <c:pt idx="141">
                  <c:v>0.10724375</c:v>
                </c:pt>
                <c:pt idx="142">
                  <c:v>0.1078625</c:v>
                </c:pt>
                <c:pt idx="143">
                  <c:v>0.10848125</c:v>
                </c:pt>
                <c:pt idx="144">
                  <c:v>0.1091</c:v>
                </c:pt>
                <c:pt idx="145">
                  <c:v>0.10971875</c:v>
                </c:pt>
                <c:pt idx="146">
                  <c:v>0.11033750000000001</c:v>
                </c:pt>
                <c:pt idx="147">
                  <c:v>0.11095625000000001</c:v>
                </c:pt>
                <c:pt idx="148">
                  <c:v>0.11157499999999999</c:v>
                </c:pt>
                <c:pt idx="149">
                  <c:v>0.11219374999999999</c:v>
                </c:pt>
                <c:pt idx="150">
                  <c:v>0.1128125</c:v>
                </c:pt>
                <c:pt idx="151">
                  <c:v>0.11343125</c:v>
                </c:pt>
                <c:pt idx="152">
                  <c:v>0.11405</c:v>
                </c:pt>
                <c:pt idx="153">
                  <c:v>0.11466875</c:v>
                </c:pt>
                <c:pt idx="154">
                  <c:v>0.1152875</c:v>
                </c:pt>
                <c:pt idx="155">
                  <c:v>0.11590625</c:v>
                </c:pt>
                <c:pt idx="156">
                  <c:v>0.116525</c:v>
                </c:pt>
                <c:pt idx="157">
                  <c:v>0.11714375</c:v>
                </c:pt>
                <c:pt idx="158">
                  <c:v>0.11776250000000001</c:v>
                </c:pt>
                <c:pt idx="159">
                  <c:v>0.11838124999999999</c:v>
                </c:pt>
                <c:pt idx="160">
                  <c:v>0.11899999999999999</c:v>
                </c:pt>
                <c:pt idx="161">
                  <c:v>0.11961875</c:v>
                </c:pt>
                <c:pt idx="162">
                  <c:v>0.1202375</c:v>
                </c:pt>
                <c:pt idx="163">
                  <c:v>0.12085625</c:v>
                </c:pt>
                <c:pt idx="164">
                  <c:v>0.121475</c:v>
                </c:pt>
                <c:pt idx="165">
                  <c:v>0.12209375</c:v>
                </c:pt>
                <c:pt idx="166">
                  <c:v>0.1227125</c:v>
                </c:pt>
                <c:pt idx="167">
                  <c:v>0.12333125</c:v>
                </c:pt>
                <c:pt idx="168">
                  <c:v>0.12395</c:v>
                </c:pt>
                <c:pt idx="169">
                  <c:v>0.12456875000000001</c:v>
                </c:pt>
                <c:pt idx="170">
                  <c:v>0.12518750000000001</c:v>
                </c:pt>
                <c:pt idx="171">
                  <c:v>0.12580625000000001</c:v>
                </c:pt>
                <c:pt idx="172">
                  <c:v>0.12642500000000001</c:v>
                </c:pt>
                <c:pt idx="173">
                  <c:v>0.12704375000000001</c:v>
                </c:pt>
                <c:pt idx="174">
                  <c:v>0.12766250000000001</c:v>
                </c:pt>
                <c:pt idx="175">
                  <c:v>0.12828125000000001</c:v>
                </c:pt>
                <c:pt idx="176">
                  <c:v>0.12889999999999999</c:v>
                </c:pt>
                <c:pt idx="177">
                  <c:v>0.12951874999999999</c:v>
                </c:pt>
                <c:pt idx="178">
                  <c:v>0.13013749999999999</c:v>
                </c:pt>
                <c:pt idx="179">
                  <c:v>0.13075624999999999</c:v>
                </c:pt>
                <c:pt idx="180">
                  <c:v>0.13137499999999999</c:v>
                </c:pt>
                <c:pt idx="181">
                  <c:v>0.13199374999999999</c:v>
                </c:pt>
                <c:pt idx="182">
                  <c:v>0.13261249999999999</c:v>
                </c:pt>
                <c:pt idx="183">
                  <c:v>0.13323125</c:v>
                </c:pt>
                <c:pt idx="184">
                  <c:v>0.13385</c:v>
                </c:pt>
                <c:pt idx="185">
                  <c:v>0.13446875</c:v>
                </c:pt>
                <c:pt idx="186">
                  <c:v>0.1350875</c:v>
                </c:pt>
                <c:pt idx="187">
                  <c:v>0.13570625</c:v>
                </c:pt>
                <c:pt idx="188">
                  <c:v>0.136325</c:v>
                </c:pt>
                <c:pt idx="189">
                  <c:v>0.13694375</c:v>
                </c:pt>
                <c:pt idx="190">
                  <c:v>0.1375625</c:v>
                </c:pt>
                <c:pt idx="191">
                  <c:v>0.13818125000000001</c:v>
                </c:pt>
                <c:pt idx="192">
                  <c:v>0.13880000000000001</c:v>
                </c:pt>
                <c:pt idx="193">
                  <c:v>0.13941875000000001</c:v>
                </c:pt>
                <c:pt idx="194">
                  <c:v>0.14003750000000001</c:v>
                </c:pt>
                <c:pt idx="195">
                  <c:v>0.14065625000000001</c:v>
                </c:pt>
                <c:pt idx="196">
                  <c:v>0.14127500000000001</c:v>
                </c:pt>
                <c:pt idx="197">
                  <c:v>0.14189375000000001</c:v>
                </c:pt>
                <c:pt idx="198">
                  <c:v>0.14251249999999999</c:v>
                </c:pt>
                <c:pt idx="199">
                  <c:v>0.14313124999999999</c:v>
                </c:pt>
                <c:pt idx="200">
                  <c:v>0.14374999999999999</c:v>
                </c:pt>
                <c:pt idx="201">
                  <c:v>0.14436874999999999</c:v>
                </c:pt>
                <c:pt idx="202">
                  <c:v>0.14498749999999999</c:v>
                </c:pt>
                <c:pt idx="203">
                  <c:v>0.14560624999999999</c:v>
                </c:pt>
                <c:pt idx="204">
                  <c:v>0.14622499999999999</c:v>
                </c:pt>
                <c:pt idx="205">
                  <c:v>0.14684375</c:v>
                </c:pt>
                <c:pt idx="206">
                  <c:v>0.1474625</c:v>
                </c:pt>
                <c:pt idx="207">
                  <c:v>0.14808125</c:v>
                </c:pt>
                <c:pt idx="208">
                  <c:v>0.1487</c:v>
                </c:pt>
                <c:pt idx="209">
                  <c:v>0.14931875</c:v>
                </c:pt>
                <c:pt idx="210">
                  <c:v>0.1499375</c:v>
                </c:pt>
                <c:pt idx="211">
                  <c:v>0.15055625</c:v>
                </c:pt>
                <c:pt idx="212">
                  <c:v>0.151175</c:v>
                </c:pt>
                <c:pt idx="213">
                  <c:v>0.15179375000000001</c:v>
                </c:pt>
                <c:pt idx="214">
                  <c:v>0.15241250000000001</c:v>
                </c:pt>
                <c:pt idx="215">
                  <c:v>0.15303125000000001</c:v>
                </c:pt>
                <c:pt idx="216">
                  <c:v>0.15365000000000001</c:v>
                </c:pt>
                <c:pt idx="217">
                  <c:v>0.15426875000000001</c:v>
                </c:pt>
                <c:pt idx="218">
                  <c:v>0.15488750000000001</c:v>
                </c:pt>
                <c:pt idx="219">
                  <c:v>0.15550625000000001</c:v>
                </c:pt>
                <c:pt idx="220">
                  <c:v>0.15612500000000001</c:v>
                </c:pt>
                <c:pt idx="221">
                  <c:v>0.15674374999999999</c:v>
                </c:pt>
                <c:pt idx="222">
                  <c:v>0.15736249999999999</c:v>
                </c:pt>
                <c:pt idx="223">
                  <c:v>0.15798124999999999</c:v>
                </c:pt>
                <c:pt idx="224">
                  <c:v>0.15859999999999999</c:v>
                </c:pt>
                <c:pt idx="225">
                  <c:v>0.15921874999999999</c:v>
                </c:pt>
                <c:pt idx="226">
                  <c:v>0.15983749999999999</c:v>
                </c:pt>
                <c:pt idx="227">
                  <c:v>0.16045624999999999</c:v>
                </c:pt>
                <c:pt idx="228">
                  <c:v>0.161075</c:v>
                </c:pt>
                <c:pt idx="229">
                  <c:v>0.16169375</c:v>
                </c:pt>
                <c:pt idx="230">
                  <c:v>0.1623125</c:v>
                </c:pt>
                <c:pt idx="231">
                  <c:v>0.16293125</c:v>
                </c:pt>
                <c:pt idx="232">
                  <c:v>0.16355</c:v>
                </c:pt>
                <c:pt idx="233">
                  <c:v>0.16416875</c:v>
                </c:pt>
                <c:pt idx="234">
                  <c:v>0.1647875</c:v>
                </c:pt>
                <c:pt idx="235">
                  <c:v>0.16540625</c:v>
                </c:pt>
                <c:pt idx="236">
                  <c:v>0.16602500000000001</c:v>
                </c:pt>
                <c:pt idx="237">
                  <c:v>0.16664375000000001</c:v>
                </c:pt>
                <c:pt idx="238">
                  <c:v>0.16726250000000001</c:v>
                </c:pt>
                <c:pt idx="239">
                  <c:v>0.16788125000000001</c:v>
                </c:pt>
                <c:pt idx="240">
                  <c:v>0.16850000000000001</c:v>
                </c:pt>
                <c:pt idx="241">
                  <c:v>0.16911875000000001</c:v>
                </c:pt>
                <c:pt idx="242">
                  <c:v>0.16973750000000001</c:v>
                </c:pt>
                <c:pt idx="243">
                  <c:v>0.17035624999999999</c:v>
                </c:pt>
                <c:pt idx="244">
                  <c:v>0.17097499999999999</c:v>
                </c:pt>
                <c:pt idx="245">
                  <c:v>0.17159374999999999</c:v>
                </c:pt>
                <c:pt idx="246">
                  <c:v>0.17221249999999999</c:v>
                </c:pt>
                <c:pt idx="247">
                  <c:v>0.17283124999999999</c:v>
                </c:pt>
                <c:pt idx="248">
                  <c:v>0.17344999999999999</c:v>
                </c:pt>
                <c:pt idx="249">
                  <c:v>0.17406874999999999</c:v>
                </c:pt>
                <c:pt idx="250">
                  <c:v>0.1746875</c:v>
                </c:pt>
                <c:pt idx="251">
                  <c:v>0.17530625</c:v>
                </c:pt>
                <c:pt idx="252">
                  <c:v>0.175925</c:v>
                </c:pt>
                <c:pt idx="253">
                  <c:v>0.17654375</c:v>
                </c:pt>
                <c:pt idx="254">
                  <c:v>0.1771625</c:v>
                </c:pt>
                <c:pt idx="255">
                  <c:v>0.17778125</c:v>
                </c:pt>
                <c:pt idx="256">
                  <c:v>0.1784</c:v>
                </c:pt>
                <c:pt idx="257">
                  <c:v>0.17901875</c:v>
                </c:pt>
                <c:pt idx="258">
                  <c:v>0.17963750000000001</c:v>
                </c:pt>
                <c:pt idx="259">
                  <c:v>0.18025625000000001</c:v>
                </c:pt>
                <c:pt idx="260">
                  <c:v>0.18087500000000001</c:v>
                </c:pt>
                <c:pt idx="261">
                  <c:v>0.18149375000000001</c:v>
                </c:pt>
                <c:pt idx="262">
                  <c:v>0.18211250000000001</c:v>
                </c:pt>
                <c:pt idx="263">
                  <c:v>0.18273125000000001</c:v>
                </c:pt>
                <c:pt idx="264">
                  <c:v>0.18335000000000001</c:v>
                </c:pt>
                <c:pt idx="265">
                  <c:v>0.18396874999999999</c:v>
                </c:pt>
                <c:pt idx="266">
                  <c:v>0.18458749999999999</c:v>
                </c:pt>
                <c:pt idx="267">
                  <c:v>0.18520624999999999</c:v>
                </c:pt>
                <c:pt idx="268">
                  <c:v>0.18582499999999999</c:v>
                </c:pt>
                <c:pt idx="269">
                  <c:v>0.18644374999999999</c:v>
                </c:pt>
                <c:pt idx="270">
                  <c:v>0.18706249999999999</c:v>
                </c:pt>
                <c:pt idx="271">
                  <c:v>0.18768124999999999</c:v>
                </c:pt>
                <c:pt idx="272">
                  <c:v>0.1883</c:v>
                </c:pt>
                <c:pt idx="273">
                  <c:v>0.18891875</c:v>
                </c:pt>
                <c:pt idx="274">
                  <c:v>0.1895375</c:v>
                </c:pt>
                <c:pt idx="275">
                  <c:v>0.19015625</c:v>
                </c:pt>
                <c:pt idx="276">
                  <c:v>0.190775</c:v>
                </c:pt>
                <c:pt idx="277">
                  <c:v>0.19139375</c:v>
                </c:pt>
                <c:pt idx="278">
                  <c:v>0.1920125</c:v>
                </c:pt>
                <c:pt idx="279">
                  <c:v>0.19263125</c:v>
                </c:pt>
                <c:pt idx="280">
                  <c:v>0.19325000000000001</c:v>
                </c:pt>
                <c:pt idx="281">
                  <c:v>0.19386875000000001</c:v>
                </c:pt>
                <c:pt idx="282">
                  <c:v>0.19448750000000001</c:v>
                </c:pt>
                <c:pt idx="283">
                  <c:v>0.19510625000000001</c:v>
                </c:pt>
                <c:pt idx="284">
                  <c:v>0.19572500000000001</c:v>
                </c:pt>
                <c:pt idx="285">
                  <c:v>0.19634375000000001</c:v>
                </c:pt>
                <c:pt idx="286">
                  <c:v>0.19696250000000001</c:v>
                </c:pt>
                <c:pt idx="287">
                  <c:v>0.19758125000000001</c:v>
                </c:pt>
                <c:pt idx="288">
                  <c:v>0.19819999999999999</c:v>
                </c:pt>
                <c:pt idx="289">
                  <c:v>0.19881874999999999</c:v>
                </c:pt>
                <c:pt idx="290">
                  <c:v>0.19943749999999999</c:v>
                </c:pt>
                <c:pt idx="291">
                  <c:v>0.20005624999999999</c:v>
                </c:pt>
                <c:pt idx="292">
                  <c:v>0.20067499999999999</c:v>
                </c:pt>
                <c:pt idx="293">
                  <c:v>0.20129374999999999</c:v>
                </c:pt>
                <c:pt idx="294">
                  <c:v>0.20191249999999999</c:v>
                </c:pt>
                <c:pt idx="295">
                  <c:v>0.20253125</c:v>
                </c:pt>
                <c:pt idx="296">
                  <c:v>0.20315</c:v>
                </c:pt>
                <c:pt idx="297">
                  <c:v>0.20376875</c:v>
                </c:pt>
                <c:pt idx="298">
                  <c:v>0.2043875</c:v>
                </c:pt>
                <c:pt idx="299">
                  <c:v>0.20500625</c:v>
                </c:pt>
                <c:pt idx="300">
                  <c:v>0.205625</c:v>
                </c:pt>
                <c:pt idx="301">
                  <c:v>0.20624375</c:v>
                </c:pt>
                <c:pt idx="302">
                  <c:v>0.2068625</c:v>
                </c:pt>
                <c:pt idx="303">
                  <c:v>0.20748125000000001</c:v>
                </c:pt>
                <c:pt idx="304">
                  <c:v>0.20810000000000001</c:v>
                </c:pt>
                <c:pt idx="305">
                  <c:v>0.20871875000000001</c:v>
                </c:pt>
                <c:pt idx="306">
                  <c:v>0.20933750000000001</c:v>
                </c:pt>
                <c:pt idx="307">
                  <c:v>0.20995625000000001</c:v>
                </c:pt>
                <c:pt idx="308">
                  <c:v>0.21057500000000001</c:v>
                </c:pt>
                <c:pt idx="309">
                  <c:v>0.21119375000000001</c:v>
                </c:pt>
                <c:pt idx="310">
                  <c:v>0.21181249999999999</c:v>
                </c:pt>
                <c:pt idx="311">
                  <c:v>0.21243124999999999</c:v>
                </c:pt>
                <c:pt idx="312">
                  <c:v>0.21304999999999999</c:v>
                </c:pt>
                <c:pt idx="313">
                  <c:v>0.21366874999999999</c:v>
                </c:pt>
                <c:pt idx="314">
                  <c:v>0.21428749999999999</c:v>
                </c:pt>
                <c:pt idx="315">
                  <c:v>0.21490624999999999</c:v>
                </c:pt>
                <c:pt idx="316">
                  <c:v>0.21552499999999999</c:v>
                </c:pt>
                <c:pt idx="317">
                  <c:v>0.21614375</c:v>
                </c:pt>
                <c:pt idx="318">
                  <c:v>0.2167625</c:v>
                </c:pt>
                <c:pt idx="319">
                  <c:v>0.21738125</c:v>
                </c:pt>
                <c:pt idx="320">
                  <c:v>0.218</c:v>
                </c:pt>
                <c:pt idx="321">
                  <c:v>0.21861875</c:v>
                </c:pt>
                <c:pt idx="322">
                  <c:v>0.2192375</c:v>
                </c:pt>
                <c:pt idx="323">
                  <c:v>0.21985625</c:v>
                </c:pt>
                <c:pt idx="324">
                  <c:v>0.220475</c:v>
                </c:pt>
                <c:pt idx="325">
                  <c:v>0.22109375000000001</c:v>
                </c:pt>
                <c:pt idx="326">
                  <c:v>0.22171250000000001</c:v>
                </c:pt>
                <c:pt idx="327">
                  <c:v>0.22233125000000001</c:v>
                </c:pt>
                <c:pt idx="328">
                  <c:v>0.22295000000000001</c:v>
                </c:pt>
                <c:pt idx="329">
                  <c:v>0.22356875000000001</c:v>
                </c:pt>
                <c:pt idx="330">
                  <c:v>0.22418750000000001</c:v>
                </c:pt>
                <c:pt idx="331">
                  <c:v>0.22480625000000001</c:v>
                </c:pt>
                <c:pt idx="332">
                  <c:v>0.22542499999999999</c:v>
                </c:pt>
                <c:pt idx="333">
                  <c:v>0.22604374999999999</c:v>
                </c:pt>
                <c:pt idx="334">
                  <c:v>0.22666249999999999</c:v>
                </c:pt>
                <c:pt idx="335">
                  <c:v>0.22728124999999999</c:v>
                </c:pt>
                <c:pt idx="336">
                  <c:v>0.22789999999999999</c:v>
                </c:pt>
                <c:pt idx="337">
                  <c:v>0.22851874999999999</c:v>
                </c:pt>
                <c:pt idx="338">
                  <c:v>0.22913749999999999</c:v>
                </c:pt>
                <c:pt idx="339">
                  <c:v>0.22975625</c:v>
                </c:pt>
                <c:pt idx="340">
                  <c:v>0.230375</c:v>
                </c:pt>
                <c:pt idx="341">
                  <c:v>0.23099375</c:v>
                </c:pt>
                <c:pt idx="342">
                  <c:v>0.2316125</c:v>
                </c:pt>
                <c:pt idx="343">
                  <c:v>0.23223125</c:v>
                </c:pt>
                <c:pt idx="344">
                  <c:v>0.23285</c:v>
                </c:pt>
                <c:pt idx="345">
                  <c:v>0.23346875</c:v>
                </c:pt>
                <c:pt idx="346">
                  <c:v>0.2340875</c:v>
                </c:pt>
                <c:pt idx="347">
                  <c:v>0.23470625000000001</c:v>
                </c:pt>
                <c:pt idx="348">
                  <c:v>0.23532500000000001</c:v>
                </c:pt>
                <c:pt idx="349">
                  <c:v>0.23594375000000001</c:v>
                </c:pt>
                <c:pt idx="350">
                  <c:v>0.23656250000000001</c:v>
                </c:pt>
                <c:pt idx="351">
                  <c:v>0.23718125000000001</c:v>
                </c:pt>
                <c:pt idx="352">
                  <c:v>0.23780000000000001</c:v>
                </c:pt>
                <c:pt idx="353">
                  <c:v>0.23841875000000001</c:v>
                </c:pt>
                <c:pt idx="354">
                  <c:v>0.23903750000000001</c:v>
                </c:pt>
                <c:pt idx="355">
                  <c:v>0.23965624999999999</c:v>
                </c:pt>
                <c:pt idx="356">
                  <c:v>0.24027499999999999</c:v>
                </c:pt>
                <c:pt idx="357">
                  <c:v>0.24089374999999999</c:v>
                </c:pt>
                <c:pt idx="358">
                  <c:v>0.24151249999999999</c:v>
                </c:pt>
                <c:pt idx="359">
                  <c:v>0.24213124999999999</c:v>
                </c:pt>
                <c:pt idx="360">
                  <c:v>0.24274999999999999</c:v>
                </c:pt>
                <c:pt idx="361">
                  <c:v>0.24336874999999999</c:v>
                </c:pt>
                <c:pt idx="362">
                  <c:v>0.2439875</c:v>
                </c:pt>
                <c:pt idx="363">
                  <c:v>0.24460625</c:v>
                </c:pt>
                <c:pt idx="364">
                  <c:v>0.245225</c:v>
                </c:pt>
                <c:pt idx="365">
                  <c:v>0.24584375</c:v>
                </c:pt>
                <c:pt idx="366">
                  <c:v>0.2464625</c:v>
                </c:pt>
                <c:pt idx="367">
                  <c:v>0.24708125</c:v>
                </c:pt>
                <c:pt idx="368">
                  <c:v>0.2477</c:v>
                </c:pt>
                <c:pt idx="369">
                  <c:v>0.24831875</c:v>
                </c:pt>
                <c:pt idx="370">
                  <c:v>0.24893750000000001</c:v>
                </c:pt>
                <c:pt idx="371">
                  <c:v>0.24955625000000001</c:v>
                </c:pt>
                <c:pt idx="372">
                  <c:v>0.25017499999999998</c:v>
                </c:pt>
                <c:pt idx="373">
                  <c:v>0.25079374999999998</c:v>
                </c:pt>
                <c:pt idx="374">
                  <c:v>0.25141249999999998</c:v>
                </c:pt>
                <c:pt idx="375">
                  <c:v>0.25203124999999998</c:v>
                </c:pt>
                <c:pt idx="376">
                  <c:v>0.25264999999999999</c:v>
                </c:pt>
                <c:pt idx="377">
                  <c:v>0.25326874999999999</c:v>
                </c:pt>
                <c:pt idx="378">
                  <c:v>0.25388749999999999</c:v>
                </c:pt>
                <c:pt idx="379">
                  <c:v>0.25450624999999999</c:v>
                </c:pt>
                <c:pt idx="380">
                  <c:v>0.25512499999999999</c:v>
                </c:pt>
                <c:pt idx="381">
                  <c:v>0.25574374999999999</c:v>
                </c:pt>
                <c:pt idx="382">
                  <c:v>0.25636249999999999</c:v>
                </c:pt>
                <c:pt idx="383">
                  <c:v>0.25698124999999999</c:v>
                </c:pt>
                <c:pt idx="384">
                  <c:v>0.2576</c:v>
                </c:pt>
                <c:pt idx="385">
                  <c:v>0.25821875</c:v>
                </c:pt>
                <c:pt idx="386">
                  <c:v>0.2588375</c:v>
                </c:pt>
                <c:pt idx="387">
                  <c:v>0.25945625</c:v>
                </c:pt>
                <c:pt idx="388">
                  <c:v>0.260075</c:v>
                </c:pt>
                <c:pt idx="389">
                  <c:v>0.26069375</c:v>
                </c:pt>
                <c:pt idx="390">
                  <c:v>0.2613125</c:v>
                </c:pt>
                <c:pt idx="391">
                  <c:v>0.26193125</c:v>
                </c:pt>
                <c:pt idx="392">
                  <c:v>0.26255000000000001</c:v>
                </c:pt>
                <c:pt idx="393">
                  <c:v>0.26316875000000001</c:v>
                </c:pt>
                <c:pt idx="394">
                  <c:v>0.26378750000000001</c:v>
                </c:pt>
                <c:pt idx="395">
                  <c:v>0.26440625000000001</c:v>
                </c:pt>
                <c:pt idx="396">
                  <c:v>0.26502500000000001</c:v>
                </c:pt>
                <c:pt idx="397">
                  <c:v>0.26564375000000001</c:v>
                </c:pt>
                <c:pt idx="398">
                  <c:v>0.26626250000000001</c:v>
                </c:pt>
                <c:pt idx="399">
                  <c:v>0.26688125000000001</c:v>
                </c:pt>
                <c:pt idx="400">
                  <c:v>0.26750000000000002</c:v>
                </c:pt>
                <c:pt idx="401">
                  <c:v>0.26811875000000002</c:v>
                </c:pt>
                <c:pt idx="402">
                  <c:v>0.26873750000000002</c:v>
                </c:pt>
                <c:pt idx="403">
                  <c:v>0.26935625000000002</c:v>
                </c:pt>
                <c:pt idx="404">
                  <c:v>0.26997500000000002</c:v>
                </c:pt>
                <c:pt idx="405">
                  <c:v>0.27059375000000002</c:v>
                </c:pt>
                <c:pt idx="406">
                  <c:v>0.27121250000000002</c:v>
                </c:pt>
                <c:pt idx="407">
                  <c:v>0.27183125000000002</c:v>
                </c:pt>
                <c:pt idx="408">
                  <c:v>0.27245000000000003</c:v>
                </c:pt>
                <c:pt idx="409">
                  <c:v>0.27306875000000003</c:v>
                </c:pt>
                <c:pt idx="410">
                  <c:v>0.27368749999999997</c:v>
                </c:pt>
                <c:pt idx="411">
                  <c:v>0.27430624999999997</c:v>
                </c:pt>
                <c:pt idx="412">
                  <c:v>0.27492499999999997</c:v>
                </c:pt>
                <c:pt idx="413">
                  <c:v>0.27554374999999998</c:v>
                </c:pt>
                <c:pt idx="414">
                  <c:v>0.27616249999999998</c:v>
                </c:pt>
                <c:pt idx="415">
                  <c:v>0.27678124999999998</c:v>
                </c:pt>
                <c:pt idx="416">
                  <c:v>0.27739999999999998</c:v>
                </c:pt>
                <c:pt idx="417">
                  <c:v>0.27801874999999998</c:v>
                </c:pt>
                <c:pt idx="418">
                  <c:v>0.27863749999999998</c:v>
                </c:pt>
                <c:pt idx="419">
                  <c:v>0.27925624999999998</c:v>
                </c:pt>
                <c:pt idx="420">
                  <c:v>0.27987499999999998</c:v>
                </c:pt>
                <c:pt idx="421">
                  <c:v>0.28049374999999999</c:v>
                </c:pt>
                <c:pt idx="422">
                  <c:v>0.28111249999999999</c:v>
                </c:pt>
                <c:pt idx="423">
                  <c:v>0.28173124999999999</c:v>
                </c:pt>
                <c:pt idx="424">
                  <c:v>0.28234999999999999</c:v>
                </c:pt>
                <c:pt idx="425">
                  <c:v>0.28296874999999999</c:v>
                </c:pt>
                <c:pt idx="426">
                  <c:v>0.28358749999999999</c:v>
                </c:pt>
                <c:pt idx="427">
                  <c:v>0.28420624999999999</c:v>
                </c:pt>
                <c:pt idx="428">
                  <c:v>0.28482499999999999</c:v>
                </c:pt>
                <c:pt idx="429">
                  <c:v>0.28544375</c:v>
                </c:pt>
                <c:pt idx="430">
                  <c:v>0.2860625</c:v>
                </c:pt>
                <c:pt idx="431">
                  <c:v>0.28668125</c:v>
                </c:pt>
                <c:pt idx="432">
                  <c:v>0.2873</c:v>
                </c:pt>
                <c:pt idx="433">
                  <c:v>0.28791875</c:v>
                </c:pt>
                <c:pt idx="434">
                  <c:v>0.2885375</c:v>
                </c:pt>
                <c:pt idx="435">
                  <c:v>0.28915625</c:v>
                </c:pt>
                <c:pt idx="436">
                  <c:v>0.289775</c:v>
                </c:pt>
                <c:pt idx="437">
                  <c:v>0.29039375000000001</c:v>
                </c:pt>
                <c:pt idx="438">
                  <c:v>0.29101250000000001</c:v>
                </c:pt>
                <c:pt idx="439">
                  <c:v>0.29163125000000001</c:v>
                </c:pt>
                <c:pt idx="440">
                  <c:v>0.29225000000000001</c:v>
                </c:pt>
                <c:pt idx="441">
                  <c:v>0.29286875000000001</c:v>
                </c:pt>
                <c:pt idx="442">
                  <c:v>0.29348750000000001</c:v>
                </c:pt>
                <c:pt idx="443">
                  <c:v>0.29410625000000001</c:v>
                </c:pt>
                <c:pt idx="444">
                  <c:v>0.29472500000000001</c:v>
                </c:pt>
                <c:pt idx="445">
                  <c:v>0.29534375000000002</c:v>
                </c:pt>
                <c:pt idx="446">
                  <c:v>0.29596250000000002</c:v>
                </c:pt>
                <c:pt idx="447">
                  <c:v>0.29658125000000002</c:v>
                </c:pt>
                <c:pt idx="448">
                  <c:v>0.29720000000000002</c:v>
                </c:pt>
                <c:pt idx="449">
                  <c:v>0.29781875000000002</c:v>
                </c:pt>
                <c:pt idx="450">
                  <c:v>0.29843750000000002</c:v>
                </c:pt>
                <c:pt idx="451">
                  <c:v>0.29905625000000002</c:v>
                </c:pt>
                <c:pt idx="452">
                  <c:v>0.29967500000000002</c:v>
                </c:pt>
                <c:pt idx="453">
                  <c:v>0.30029375000000003</c:v>
                </c:pt>
                <c:pt idx="454">
                  <c:v>0.30091250000000003</c:v>
                </c:pt>
                <c:pt idx="455">
                  <c:v>0.30153124999999997</c:v>
                </c:pt>
                <c:pt idx="456">
                  <c:v>0.30214999999999997</c:v>
                </c:pt>
                <c:pt idx="457">
                  <c:v>0.30276874999999998</c:v>
                </c:pt>
                <c:pt idx="458">
                  <c:v>0.30338749999999998</c:v>
                </c:pt>
                <c:pt idx="459">
                  <c:v>0.30400624999999998</c:v>
                </c:pt>
                <c:pt idx="460">
                  <c:v>0.30462499999999998</c:v>
                </c:pt>
                <c:pt idx="461">
                  <c:v>0.30524374999999998</c:v>
                </c:pt>
                <c:pt idx="462">
                  <c:v>0.30586249999999998</c:v>
                </c:pt>
                <c:pt idx="463">
                  <c:v>0.30648124999999998</c:v>
                </c:pt>
                <c:pt idx="464">
                  <c:v>0.30709999999999998</c:v>
                </c:pt>
                <c:pt idx="465">
                  <c:v>0.30771874999999999</c:v>
                </c:pt>
                <c:pt idx="466">
                  <c:v>0.30833749999999999</c:v>
                </c:pt>
                <c:pt idx="467">
                  <c:v>0.30895624999999999</c:v>
                </c:pt>
                <c:pt idx="468">
                  <c:v>0.30957499999999999</c:v>
                </c:pt>
                <c:pt idx="469">
                  <c:v>0.31019374999999999</c:v>
                </c:pt>
                <c:pt idx="470">
                  <c:v>0.31081249999999999</c:v>
                </c:pt>
                <c:pt idx="471">
                  <c:v>0.31143124999999999</c:v>
                </c:pt>
                <c:pt idx="472">
                  <c:v>0.31204999999999999</c:v>
                </c:pt>
                <c:pt idx="473">
                  <c:v>0.31266875</c:v>
                </c:pt>
                <c:pt idx="474">
                  <c:v>0.3132875</c:v>
                </c:pt>
                <c:pt idx="475">
                  <c:v>0.31390625</c:v>
                </c:pt>
                <c:pt idx="476">
                  <c:v>0.314525</c:v>
                </c:pt>
                <c:pt idx="477">
                  <c:v>0.31514375</c:v>
                </c:pt>
                <c:pt idx="478">
                  <c:v>0.3157625</c:v>
                </c:pt>
                <c:pt idx="479">
                  <c:v>0.31638125</c:v>
                </c:pt>
                <c:pt idx="480">
                  <c:v>0.317</c:v>
                </c:pt>
                <c:pt idx="481">
                  <c:v>0.31761875000000001</c:v>
                </c:pt>
                <c:pt idx="482">
                  <c:v>0.31823750000000001</c:v>
                </c:pt>
                <c:pt idx="483">
                  <c:v>0.31885625000000001</c:v>
                </c:pt>
                <c:pt idx="484">
                  <c:v>0.31947500000000001</c:v>
                </c:pt>
                <c:pt idx="485">
                  <c:v>0.32009375000000001</c:v>
                </c:pt>
                <c:pt idx="486">
                  <c:v>0.32071250000000001</c:v>
                </c:pt>
                <c:pt idx="487">
                  <c:v>0.32133125000000001</c:v>
                </c:pt>
                <c:pt idx="488">
                  <c:v>0.32195000000000001</c:v>
                </c:pt>
                <c:pt idx="489">
                  <c:v>0.32256875000000002</c:v>
                </c:pt>
                <c:pt idx="490">
                  <c:v>0.32318750000000002</c:v>
                </c:pt>
                <c:pt idx="491">
                  <c:v>0.32380625000000002</c:v>
                </c:pt>
                <c:pt idx="492">
                  <c:v>0.32442500000000002</c:v>
                </c:pt>
                <c:pt idx="493">
                  <c:v>0.32504375000000002</c:v>
                </c:pt>
                <c:pt idx="494">
                  <c:v>0.32566250000000002</c:v>
                </c:pt>
                <c:pt idx="495">
                  <c:v>0.32628125000000002</c:v>
                </c:pt>
                <c:pt idx="496">
                  <c:v>0.32690000000000002</c:v>
                </c:pt>
                <c:pt idx="497">
                  <c:v>0.32751875000000003</c:v>
                </c:pt>
                <c:pt idx="498">
                  <c:v>0.32813750000000003</c:v>
                </c:pt>
                <c:pt idx="499">
                  <c:v>0.32875625000000003</c:v>
                </c:pt>
                <c:pt idx="500">
                  <c:v>0.32937499999999997</c:v>
                </c:pt>
                <c:pt idx="501">
                  <c:v>0.32999374999999997</c:v>
                </c:pt>
                <c:pt idx="502">
                  <c:v>0.33061249999999998</c:v>
                </c:pt>
                <c:pt idx="503">
                  <c:v>0.33123124999999998</c:v>
                </c:pt>
                <c:pt idx="504">
                  <c:v>0.33184999999999998</c:v>
                </c:pt>
                <c:pt idx="505">
                  <c:v>0.33246874999999998</c:v>
                </c:pt>
                <c:pt idx="506">
                  <c:v>0.33308749999999998</c:v>
                </c:pt>
                <c:pt idx="507">
                  <c:v>0.33370624999999998</c:v>
                </c:pt>
                <c:pt idx="508">
                  <c:v>0.33432499999999998</c:v>
                </c:pt>
                <c:pt idx="509">
                  <c:v>0.33494374999999998</c:v>
                </c:pt>
                <c:pt idx="510">
                  <c:v>0.33556249999999999</c:v>
                </c:pt>
                <c:pt idx="511">
                  <c:v>0.33618124999999999</c:v>
                </c:pt>
                <c:pt idx="512">
                  <c:v>0.33679999999999999</c:v>
                </c:pt>
                <c:pt idx="513">
                  <c:v>0.33741874999999999</c:v>
                </c:pt>
                <c:pt idx="514">
                  <c:v>0.33803749999999999</c:v>
                </c:pt>
                <c:pt idx="515">
                  <c:v>0.33865624999999999</c:v>
                </c:pt>
                <c:pt idx="516">
                  <c:v>0.33927499999999999</c:v>
                </c:pt>
                <c:pt idx="517">
                  <c:v>0.33989374999999999</c:v>
                </c:pt>
                <c:pt idx="518">
                  <c:v>0.3405125</c:v>
                </c:pt>
                <c:pt idx="519">
                  <c:v>0.34113125</c:v>
                </c:pt>
                <c:pt idx="520">
                  <c:v>0.34175</c:v>
                </c:pt>
                <c:pt idx="521">
                  <c:v>0.34236875</c:v>
                </c:pt>
                <c:pt idx="522">
                  <c:v>0.3429875</c:v>
                </c:pt>
                <c:pt idx="523">
                  <c:v>0.34360625</c:v>
                </c:pt>
                <c:pt idx="524">
                  <c:v>0.344225</c:v>
                </c:pt>
                <c:pt idx="525">
                  <c:v>0.34484375</c:v>
                </c:pt>
                <c:pt idx="526">
                  <c:v>0.34546250000000001</c:v>
                </c:pt>
                <c:pt idx="527">
                  <c:v>0.34608125000000001</c:v>
                </c:pt>
                <c:pt idx="528">
                  <c:v>0.34670000000000001</c:v>
                </c:pt>
                <c:pt idx="529">
                  <c:v>0.34731875000000001</c:v>
                </c:pt>
                <c:pt idx="530">
                  <c:v>0.34793750000000001</c:v>
                </c:pt>
                <c:pt idx="531">
                  <c:v>0.34855625000000001</c:v>
                </c:pt>
                <c:pt idx="532">
                  <c:v>0.34917500000000001</c:v>
                </c:pt>
                <c:pt idx="533">
                  <c:v>0.34979375000000001</c:v>
                </c:pt>
                <c:pt idx="534">
                  <c:v>0.35041250000000002</c:v>
                </c:pt>
                <c:pt idx="535">
                  <c:v>0.35103125000000002</c:v>
                </c:pt>
                <c:pt idx="536">
                  <c:v>0.35165000000000002</c:v>
                </c:pt>
                <c:pt idx="537">
                  <c:v>0.35226875000000002</c:v>
                </c:pt>
                <c:pt idx="538">
                  <c:v>0.35288750000000002</c:v>
                </c:pt>
                <c:pt idx="539">
                  <c:v>0.35350625000000002</c:v>
                </c:pt>
                <c:pt idx="540">
                  <c:v>0.35412500000000002</c:v>
                </c:pt>
                <c:pt idx="541">
                  <c:v>0.35474375000000002</c:v>
                </c:pt>
                <c:pt idx="542">
                  <c:v>0.35536250000000003</c:v>
                </c:pt>
                <c:pt idx="543">
                  <c:v>0.35598125000000003</c:v>
                </c:pt>
                <c:pt idx="544">
                  <c:v>0.35659999999999997</c:v>
                </c:pt>
                <c:pt idx="545">
                  <c:v>0.35721874999999997</c:v>
                </c:pt>
                <c:pt idx="546">
                  <c:v>0.35783749999999998</c:v>
                </c:pt>
                <c:pt idx="547">
                  <c:v>0.35845624999999998</c:v>
                </c:pt>
                <c:pt idx="548">
                  <c:v>0.35907499999999998</c:v>
                </c:pt>
                <c:pt idx="549">
                  <c:v>0.35969374999999998</c:v>
                </c:pt>
                <c:pt idx="550">
                  <c:v>0.36031249999999998</c:v>
                </c:pt>
                <c:pt idx="551">
                  <c:v>0.36093124999999998</c:v>
                </c:pt>
                <c:pt idx="552">
                  <c:v>0.36154999999999998</c:v>
                </c:pt>
                <c:pt idx="553">
                  <c:v>0.36216874999999998</c:v>
                </c:pt>
                <c:pt idx="554">
                  <c:v>0.36278749999999998</c:v>
                </c:pt>
                <c:pt idx="555">
                  <c:v>0.36340624999999999</c:v>
                </c:pt>
                <c:pt idx="556">
                  <c:v>0.36402499999999999</c:v>
                </c:pt>
                <c:pt idx="557">
                  <c:v>0.36464374999999999</c:v>
                </c:pt>
                <c:pt idx="558">
                  <c:v>0.36526249999999999</c:v>
                </c:pt>
                <c:pt idx="559">
                  <c:v>0.36588124999999999</c:v>
                </c:pt>
                <c:pt idx="560">
                  <c:v>0.36649999999999999</c:v>
                </c:pt>
                <c:pt idx="561">
                  <c:v>0.36711874999999999</c:v>
                </c:pt>
                <c:pt idx="562">
                  <c:v>0.36773749999999999</c:v>
                </c:pt>
                <c:pt idx="563">
                  <c:v>0.36835625</c:v>
                </c:pt>
                <c:pt idx="564">
                  <c:v>0.368975</c:v>
                </c:pt>
                <c:pt idx="565">
                  <c:v>0.36959375</c:v>
                </c:pt>
                <c:pt idx="566">
                  <c:v>0.3702125</c:v>
                </c:pt>
                <c:pt idx="567">
                  <c:v>0.37083125</c:v>
                </c:pt>
                <c:pt idx="568">
                  <c:v>0.37145</c:v>
                </c:pt>
                <c:pt idx="569">
                  <c:v>0.37206875</c:v>
                </c:pt>
                <c:pt idx="570">
                  <c:v>0.3726875</c:v>
                </c:pt>
                <c:pt idx="571">
                  <c:v>0.37330625000000001</c:v>
                </c:pt>
                <c:pt idx="572">
                  <c:v>0.37392500000000001</c:v>
                </c:pt>
                <c:pt idx="573">
                  <c:v>0.37454375000000001</c:v>
                </c:pt>
                <c:pt idx="574">
                  <c:v>0.37516250000000001</c:v>
                </c:pt>
                <c:pt idx="575">
                  <c:v>0.37578125000000001</c:v>
                </c:pt>
                <c:pt idx="576">
                  <c:v>0.37640000000000001</c:v>
                </c:pt>
                <c:pt idx="577">
                  <c:v>0.37701875000000001</c:v>
                </c:pt>
                <c:pt idx="578">
                  <c:v>0.37763750000000001</c:v>
                </c:pt>
                <c:pt idx="579">
                  <c:v>0.37825625000000002</c:v>
                </c:pt>
                <c:pt idx="580">
                  <c:v>0.37887500000000002</c:v>
                </c:pt>
                <c:pt idx="581">
                  <c:v>0.37949375000000002</c:v>
                </c:pt>
                <c:pt idx="582">
                  <c:v>0.38011250000000002</c:v>
                </c:pt>
                <c:pt idx="583">
                  <c:v>0.38073125000000002</c:v>
                </c:pt>
                <c:pt idx="584">
                  <c:v>0.38135000000000002</c:v>
                </c:pt>
                <c:pt idx="585">
                  <c:v>0.38196875000000002</c:v>
                </c:pt>
                <c:pt idx="586">
                  <c:v>0.38258750000000002</c:v>
                </c:pt>
                <c:pt idx="587">
                  <c:v>0.38320625000000003</c:v>
                </c:pt>
                <c:pt idx="588">
                  <c:v>0.38382500000000003</c:v>
                </c:pt>
                <c:pt idx="589">
                  <c:v>0.38444374999999997</c:v>
                </c:pt>
                <c:pt idx="590">
                  <c:v>0.38506249999999997</c:v>
                </c:pt>
                <c:pt idx="591">
                  <c:v>0.38568124999999998</c:v>
                </c:pt>
                <c:pt idx="592">
                  <c:v>0.38629999999999998</c:v>
                </c:pt>
                <c:pt idx="593">
                  <c:v>0.38691874999999998</c:v>
                </c:pt>
                <c:pt idx="594">
                  <c:v>0.38753749999999998</c:v>
                </c:pt>
                <c:pt idx="595">
                  <c:v>0.38815624999999998</c:v>
                </c:pt>
                <c:pt idx="596">
                  <c:v>0.38877499999999998</c:v>
                </c:pt>
                <c:pt idx="597">
                  <c:v>0.38939374999999998</c:v>
                </c:pt>
                <c:pt idx="598">
                  <c:v>0.39001249999999998</c:v>
                </c:pt>
                <c:pt idx="599">
                  <c:v>0.39063124999999999</c:v>
                </c:pt>
                <c:pt idx="600">
                  <c:v>0.39124999999999999</c:v>
                </c:pt>
                <c:pt idx="601">
                  <c:v>0.39186874999999999</c:v>
                </c:pt>
                <c:pt idx="602">
                  <c:v>0.39248749999999999</c:v>
                </c:pt>
                <c:pt idx="603">
                  <c:v>0.39310624999999999</c:v>
                </c:pt>
                <c:pt idx="604">
                  <c:v>0.39372499999999999</c:v>
                </c:pt>
                <c:pt idx="605">
                  <c:v>0.39434374999999999</c:v>
                </c:pt>
                <c:pt idx="606">
                  <c:v>0.39496249999999999</c:v>
                </c:pt>
                <c:pt idx="607">
                  <c:v>0.39558125</c:v>
                </c:pt>
                <c:pt idx="608">
                  <c:v>0.3962</c:v>
                </c:pt>
                <c:pt idx="609">
                  <c:v>0.39681875</c:v>
                </c:pt>
                <c:pt idx="610">
                  <c:v>0.3974375</c:v>
                </c:pt>
                <c:pt idx="611">
                  <c:v>0.39805625</c:v>
                </c:pt>
                <c:pt idx="612">
                  <c:v>0.398675</c:v>
                </c:pt>
                <c:pt idx="613">
                  <c:v>0.39929375</c:v>
                </c:pt>
                <c:pt idx="614">
                  <c:v>0.3999125</c:v>
                </c:pt>
                <c:pt idx="615">
                  <c:v>0.40053125000000001</c:v>
                </c:pt>
                <c:pt idx="616">
                  <c:v>0.40115000000000001</c:v>
                </c:pt>
                <c:pt idx="617">
                  <c:v>0.40176875000000001</c:v>
                </c:pt>
                <c:pt idx="618">
                  <c:v>0.40238750000000001</c:v>
                </c:pt>
                <c:pt idx="619">
                  <c:v>0.40300625000000001</c:v>
                </c:pt>
                <c:pt idx="620">
                  <c:v>0.40362500000000001</c:v>
                </c:pt>
                <c:pt idx="621">
                  <c:v>0.40424375000000001</c:v>
                </c:pt>
                <c:pt idx="622">
                  <c:v>0.40486250000000001</c:v>
                </c:pt>
                <c:pt idx="623">
                  <c:v>0.40548125000000002</c:v>
                </c:pt>
                <c:pt idx="624">
                  <c:v>0.40610000000000002</c:v>
                </c:pt>
                <c:pt idx="625">
                  <c:v>0.40671875000000002</c:v>
                </c:pt>
                <c:pt idx="626">
                  <c:v>0.40733750000000002</c:v>
                </c:pt>
                <c:pt idx="627">
                  <c:v>0.40795625000000002</c:v>
                </c:pt>
                <c:pt idx="628">
                  <c:v>0.40857500000000002</c:v>
                </c:pt>
                <c:pt idx="629">
                  <c:v>0.40919375000000002</c:v>
                </c:pt>
                <c:pt idx="630">
                  <c:v>0.40981250000000002</c:v>
                </c:pt>
                <c:pt idx="631">
                  <c:v>0.41043125000000003</c:v>
                </c:pt>
                <c:pt idx="632">
                  <c:v>0.41105000000000003</c:v>
                </c:pt>
                <c:pt idx="633">
                  <c:v>0.41166875000000003</c:v>
                </c:pt>
                <c:pt idx="634">
                  <c:v>0.41228749999999997</c:v>
                </c:pt>
                <c:pt idx="635">
                  <c:v>0.41290624999999997</c:v>
                </c:pt>
                <c:pt idx="636">
                  <c:v>0.41352499999999998</c:v>
                </c:pt>
                <c:pt idx="637">
                  <c:v>0.41414374999999998</c:v>
                </c:pt>
                <c:pt idx="638">
                  <c:v>0.41476249999999998</c:v>
                </c:pt>
                <c:pt idx="639">
                  <c:v>0.41538124999999998</c:v>
                </c:pt>
                <c:pt idx="640">
                  <c:v>0.41599999999999998</c:v>
                </c:pt>
                <c:pt idx="641">
                  <c:v>0.41661874999999998</c:v>
                </c:pt>
                <c:pt idx="642">
                  <c:v>0.41723749999999998</c:v>
                </c:pt>
                <c:pt idx="643">
                  <c:v>0.41785624999999998</c:v>
                </c:pt>
                <c:pt idx="644">
                  <c:v>0.41847499999999999</c:v>
                </c:pt>
                <c:pt idx="645">
                  <c:v>0.41909374999999999</c:v>
                </c:pt>
                <c:pt idx="646">
                  <c:v>0.41971249999999999</c:v>
                </c:pt>
                <c:pt idx="647">
                  <c:v>0.42033124999999999</c:v>
                </c:pt>
                <c:pt idx="648">
                  <c:v>0.42094999999999999</c:v>
                </c:pt>
                <c:pt idx="649">
                  <c:v>0.42156874999999999</c:v>
                </c:pt>
                <c:pt idx="650">
                  <c:v>0.42218749999999999</c:v>
                </c:pt>
                <c:pt idx="651">
                  <c:v>0.42280624999999999</c:v>
                </c:pt>
                <c:pt idx="652">
                  <c:v>0.423425</c:v>
                </c:pt>
                <c:pt idx="653">
                  <c:v>0.42404375</c:v>
                </c:pt>
                <c:pt idx="654">
                  <c:v>0.4246625</c:v>
                </c:pt>
                <c:pt idx="655">
                  <c:v>0.42528125</c:v>
                </c:pt>
                <c:pt idx="656">
                  <c:v>0.4259</c:v>
                </c:pt>
                <c:pt idx="657">
                  <c:v>0.42651875</c:v>
                </c:pt>
                <c:pt idx="658">
                  <c:v>0.4271375</c:v>
                </c:pt>
                <c:pt idx="659">
                  <c:v>0.42775625</c:v>
                </c:pt>
                <c:pt idx="660">
                  <c:v>0.42837500000000001</c:v>
                </c:pt>
                <c:pt idx="661">
                  <c:v>0.42899375000000001</c:v>
                </c:pt>
                <c:pt idx="662">
                  <c:v>0.42961250000000001</c:v>
                </c:pt>
                <c:pt idx="663">
                  <c:v>0.43023125000000001</c:v>
                </c:pt>
                <c:pt idx="664">
                  <c:v>0.43085000000000001</c:v>
                </c:pt>
                <c:pt idx="665">
                  <c:v>0.43146875000000001</c:v>
                </c:pt>
                <c:pt idx="666">
                  <c:v>0.43208750000000001</c:v>
                </c:pt>
                <c:pt idx="667">
                  <c:v>0.43270625000000001</c:v>
                </c:pt>
                <c:pt idx="668">
                  <c:v>0.43332500000000002</c:v>
                </c:pt>
                <c:pt idx="669">
                  <c:v>0.43394375000000002</c:v>
                </c:pt>
                <c:pt idx="670">
                  <c:v>0.43456250000000002</c:v>
                </c:pt>
                <c:pt idx="671">
                  <c:v>0.43518125000000002</c:v>
                </c:pt>
                <c:pt idx="672">
                  <c:v>0.43580000000000002</c:v>
                </c:pt>
                <c:pt idx="673">
                  <c:v>0.43641875000000002</c:v>
                </c:pt>
                <c:pt idx="674">
                  <c:v>0.43703750000000002</c:v>
                </c:pt>
                <c:pt idx="675">
                  <c:v>0.43765625000000002</c:v>
                </c:pt>
                <c:pt idx="676">
                  <c:v>0.43827500000000003</c:v>
                </c:pt>
                <c:pt idx="677">
                  <c:v>0.43889375000000003</c:v>
                </c:pt>
                <c:pt idx="678">
                  <c:v>0.43951249999999997</c:v>
                </c:pt>
                <c:pt idx="679">
                  <c:v>0.44013124999999997</c:v>
                </c:pt>
                <c:pt idx="680">
                  <c:v>0.44074999999999998</c:v>
                </c:pt>
                <c:pt idx="681">
                  <c:v>0.44136874999999998</c:v>
                </c:pt>
                <c:pt idx="682">
                  <c:v>0.44198749999999998</c:v>
                </c:pt>
                <c:pt idx="683">
                  <c:v>0.44260624999999998</c:v>
                </c:pt>
                <c:pt idx="684">
                  <c:v>0.44322499999999998</c:v>
                </c:pt>
                <c:pt idx="685">
                  <c:v>0.44384374999999998</c:v>
                </c:pt>
                <c:pt idx="686">
                  <c:v>0.44446249999999998</c:v>
                </c:pt>
                <c:pt idx="687">
                  <c:v>0.44508124999999998</c:v>
                </c:pt>
                <c:pt idx="688">
                  <c:v>0.44569999999999999</c:v>
                </c:pt>
                <c:pt idx="689">
                  <c:v>0.44631874999999999</c:v>
                </c:pt>
                <c:pt idx="690">
                  <c:v>0.44693749999999999</c:v>
                </c:pt>
                <c:pt idx="691">
                  <c:v>0.44755624999999999</c:v>
                </c:pt>
                <c:pt idx="692">
                  <c:v>0.44817499999999999</c:v>
                </c:pt>
                <c:pt idx="693">
                  <c:v>0.44879374999999999</c:v>
                </c:pt>
                <c:pt idx="694">
                  <c:v>0.44941249999999999</c:v>
                </c:pt>
                <c:pt idx="695">
                  <c:v>0.45003124999999999</c:v>
                </c:pt>
                <c:pt idx="696">
                  <c:v>0.45065</c:v>
                </c:pt>
                <c:pt idx="697">
                  <c:v>0.45126875</c:v>
                </c:pt>
                <c:pt idx="698">
                  <c:v>0.4518875</c:v>
                </c:pt>
                <c:pt idx="699">
                  <c:v>0.45250625</c:v>
                </c:pt>
                <c:pt idx="700">
                  <c:v>0.453125</c:v>
                </c:pt>
                <c:pt idx="701">
                  <c:v>0.45374375</c:v>
                </c:pt>
                <c:pt idx="702">
                  <c:v>0.4543625</c:v>
                </c:pt>
                <c:pt idx="703">
                  <c:v>0.45498125</c:v>
                </c:pt>
                <c:pt idx="704">
                  <c:v>0.4556</c:v>
                </c:pt>
                <c:pt idx="705">
                  <c:v>0.45621875000000001</c:v>
                </c:pt>
                <c:pt idx="706">
                  <c:v>0.45683750000000001</c:v>
                </c:pt>
                <c:pt idx="707">
                  <c:v>0.45745625000000001</c:v>
                </c:pt>
                <c:pt idx="708">
                  <c:v>0.45807500000000001</c:v>
                </c:pt>
                <c:pt idx="709">
                  <c:v>0.45869375000000001</c:v>
                </c:pt>
                <c:pt idx="710">
                  <c:v>0.45931250000000001</c:v>
                </c:pt>
                <c:pt idx="711">
                  <c:v>0.45993125000000001</c:v>
                </c:pt>
                <c:pt idx="712">
                  <c:v>0.46055000000000001</c:v>
                </c:pt>
                <c:pt idx="713">
                  <c:v>0.46116875000000002</c:v>
                </c:pt>
                <c:pt idx="714">
                  <c:v>0.46178750000000002</c:v>
                </c:pt>
                <c:pt idx="715">
                  <c:v>0.46240625000000002</c:v>
                </c:pt>
                <c:pt idx="716">
                  <c:v>0.46302500000000002</c:v>
                </c:pt>
                <c:pt idx="717">
                  <c:v>0.46364375000000002</c:v>
                </c:pt>
                <c:pt idx="718">
                  <c:v>0.46426250000000002</c:v>
                </c:pt>
                <c:pt idx="719">
                  <c:v>0.46488125000000002</c:v>
                </c:pt>
                <c:pt idx="720">
                  <c:v>0.46550000000000002</c:v>
                </c:pt>
                <c:pt idx="721">
                  <c:v>0.46611875000000003</c:v>
                </c:pt>
                <c:pt idx="722">
                  <c:v>0.46673750000000003</c:v>
                </c:pt>
                <c:pt idx="723">
                  <c:v>0.46735624999999997</c:v>
                </c:pt>
                <c:pt idx="724">
                  <c:v>0.46797499999999997</c:v>
                </c:pt>
                <c:pt idx="725">
                  <c:v>0.46859374999999998</c:v>
                </c:pt>
                <c:pt idx="726">
                  <c:v>0.46921249999999998</c:v>
                </c:pt>
                <c:pt idx="727">
                  <c:v>0.46983124999999998</c:v>
                </c:pt>
                <c:pt idx="728">
                  <c:v>0.47044999999999998</c:v>
                </c:pt>
                <c:pt idx="729">
                  <c:v>0.47106874999999998</c:v>
                </c:pt>
                <c:pt idx="730">
                  <c:v>0.47168749999999998</c:v>
                </c:pt>
                <c:pt idx="731">
                  <c:v>0.47230624999999998</c:v>
                </c:pt>
                <c:pt idx="732">
                  <c:v>0.47292499999999998</c:v>
                </c:pt>
                <c:pt idx="733">
                  <c:v>0.47354374999999999</c:v>
                </c:pt>
                <c:pt idx="734">
                  <c:v>0.47416249999999999</c:v>
                </c:pt>
                <c:pt idx="735">
                  <c:v>0.47478124999999999</c:v>
                </c:pt>
                <c:pt idx="736">
                  <c:v>0.47539999999999999</c:v>
                </c:pt>
                <c:pt idx="737">
                  <c:v>0.47601874999999999</c:v>
                </c:pt>
                <c:pt idx="738">
                  <c:v>0.47663749999999999</c:v>
                </c:pt>
                <c:pt idx="739">
                  <c:v>0.47725624999999999</c:v>
                </c:pt>
                <c:pt idx="740">
                  <c:v>0.47787499999999999</c:v>
                </c:pt>
                <c:pt idx="741">
                  <c:v>0.47849375</c:v>
                </c:pt>
                <c:pt idx="742">
                  <c:v>0.4791125</c:v>
                </c:pt>
                <c:pt idx="743">
                  <c:v>0.47973125</c:v>
                </c:pt>
                <c:pt idx="744">
                  <c:v>0.48035</c:v>
                </c:pt>
                <c:pt idx="745">
                  <c:v>0.48096875</c:v>
                </c:pt>
                <c:pt idx="746">
                  <c:v>0.4815875</c:v>
                </c:pt>
                <c:pt idx="747">
                  <c:v>0.48220625</c:v>
                </c:pt>
                <c:pt idx="748">
                  <c:v>0.482825</c:v>
                </c:pt>
                <c:pt idx="749">
                  <c:v>0.48344375000000001</c:v>
                </c:pt>
                <c:pt idx="750">
                  <c:v>0.48406250000000001</c:v>
                </c:pt>
                <c:pt idx="751">
                  <c:v>0.48468125000000001</c:v>
                </c:pt>
                <c:pt idx="752">
                  <c:v>0.48530000000000001</c:v>
                </c:pt>
                <c:pt idx="753">
                  <c:v>0.48591875000000001</c:v>
                </c:pt>
                <c:pt idx="754">
                  <c:v>0.48653750000000001</c:v>
                </c:pt>
                <c:pt idx="755">
                  <c:v>0.48715625000000001</c:v>
                </c:pt>
                <c:pt idx="756">
                  <c:v>0.48777500000000001</c:v>
                </c:pt>
                <c:pt idx="757">
                  <c:v>0.48839375000000002</c:v>
                </c:pt>
                <c:pt idx="758">
                  <c:v>0.48901250000000002</c:v>
                </c:pt>
                <c:pt idx="759">
                  <c:v>0.48963125000000002</c:v>
                </c:pt>
                <c:pt idx="760">
                  <c:v>0.49025000000000002</c:v>
                </c:pt>
                <c:pt idx="761">
                  <c:v>0.49086875000000002</c:v>
                </c:pt>
                <c:pt idx="762">
                  <c:v>0.49148750000000002</c:v>
                </c:pt>
                <c:pt idx="763">
                  <c:v>0.49210625000000002</c:v>
                </c:pt>
                <c:pt idx="764">
                  <c:v>0.49272500000000002</c:v>
                </c:pt>
                <c:pt idx="765">
                  <c:v>0.49334375000000003</c:v>
                </c:pt>
                <c:pt idx="766">
                  <c:v>0.49396250000000003</c:v>
                </c:pt>
                <c:pt idx="767">
                  <c:v>0.49458124999999997</c:v>
                </c:pt>
                <c:pt idx="768">
                  <c:v>0.49519999999999997</c:v>
                </c:pt>
                <c:pt idx="769">
                  <c:v>0.49581874999999997</c:v>
                </c:pt>
                <c:pt idx="770">
                  <c:v>0.49643749999999998</c:v>
                </c:pt>
                <c:pt idx="771">
                  <c:v>0.49705624999999998</c:v>
                </c:pt>
                <c:pt idx="772">
                  <c:v>0.49767499999999998</c:v>
                </c:pt>
                <c:pt idx="773">
                  <c:v>0.49829374999999998</c:v>
                </c:pt>
                <c:pt idx="774">
                  <c:v>0.49891249999999998</c:v>
                </c:pt>
                <c:pt idx="775">
                  <c:v>0.49953124999999998</c:v>
                </c:pt>
                <c:pt idx="776">
                  <c:v>0.50014999999999998</c:v>
                </c:pt>
                <c:pt idx="777">
                  <c:v>0.50076874999999998</c:v>
                </c:pt>
                <c:pt idx="778">
                  <c:v>0.50138749999999999</c:v>
                </c:pt>
                <c:pt idx="779">
                  <c:v>0.50200624999999999</c:v>
                </c:pt>
                <c:pt idx="780">
                  <c:v>0.50262499999999999</c:v>
                </c:pt>
                <c:pt idx="781">
                  <c:v>0.50324374999999999</c:v>
                </c:pt>
                <c:pt idx="782">
                  <c:v>0.50386249999999999</c:v>
                </c:pt>
                <c:pt idx="783">
                  <c:v>0.50448124999999999</c:v>
                </c:pt>
                <c:pt idx="784">
                  <c:v>0.50509999999999999</c:v>
                </c:pt>
                <c:pt idx="785">
                  <c:v>0.50571874999999999</c:v>
                </c:pt>
                <c:pt idx="786">
                  <c:v>0.5063375</c:v>
                </c:pt>
                <c:pt idx="787">
                  <c:v>0.50695625</c:v>
                </c:pt>
                <c:pt idx="788">
                  <c:v>0.507575</c:v>
                </c:pt>
                <c:pt idx="789">
                  <c:v>0.50819375</c:v>
                </c:pt>
                <c:pt idx="790">
                  <c:v>0.5088125</c:v>
                </c:pt>
                <c:pt idx="791">
                  <c:v>0.50943125</c:v>
                </c:pt>
                <c:pt idx="792">
                  <c:v>0.51005</c:v>
                </c:pt>
                <c:pt idx="793">
                  <c:v>0.51066875</c:v>
                </c:pt>
                <c:pt idx="794">
                  <c:v>0.51128750000000001</c:v>
                </c:pt>
                <c:pt idx="795">
                  <c:v>0.51190625000000001</c:v>
                </c:pt>
                <c:pt idx="796">
                  <c:v>0.51252500000000001</c:v>
                </c:pt>
                <c:pt idx="797">
                  <c:v>0.51314375000000001</c:v>
                </c:pt>
                <c:pt idx="798">
                  <c:v>0.51376250000000001</c:v>
                </c:pt>
                <c:pt idx="799">
                  <c:v>0.51438125000000001</c:v>
                </c:pt>
                <c:pt idx="800">
                  <c:v>0.51500000000000001</c:v>
                </c:pt>
                <c:pt idx="801">
                  <c:v>0.51561875000000001</c:v>
                </c:pt>
                <c:pt idx="802">
                  <c:v>0.51623750000000002</c:v>
                </c:pt>
                <c:pt idx="803">
                  <c:v>0.51685625000000002</c:v>
                </c:pt>
                <c:pt idx="804">
                  <c:v>0.51747500000000002</c:v>
                </c:pt>
                <c:pt idx="805">
                  <c:v>0.51809375000000002</c:v>
                </c:pt>
                <c:pt idx="806">
                  <c:v>0.51871250000000002</c:v>
                </c:pt>
                <c:pt idx="807">
                  <c:v>0.51933125000000002</c:v>
                </c:pt>
                <c:pt idx="808">
                  <c:v>0.51995000000000002</c:v>
                </c:pt>
                <c:pt idx="809">
                  <c:v>0.52056875000000002</c:v>
                </c:pt>
                <c:pt idx="810">
                  <c:v>0.52118750000000003</c:v>
                </c:pt>
                <c:pt idx="811">
                  <c:v>0.52180625000000003</c:v>
                </c:pt>
                <c:pt idx="812">
                  <c:v>0.52242500000000003</c:v>
                </c:pt>
                <c:pt idx="813">
                  <c:v>0.52304375000000003</c:v>
                </c:pt>
                <c:pt idx="814">
                  <c:v>0.52366250000000003</c:v>
                </c:pt>
                <c:pt idx="815">
                  <c:v>0.52428125000000003</c:v>
                </c:pt>
                <c:pt idx="816">
                  <c:v>0.52490000000000003</c:v>
                </c:pt>
                <c:pt idx="817">
                  <c:v>0.52551875000000003</c:v>
                </c:pt>
                <c:pt idx="818">
                  <c:v>0.52613750000000004</c:v>
                </c:pt>
                <c:pt idx="819">
                  <c:v>0.52675625000000004</c:v>
                </c:pt>
                <c:pt idx="820">
                  <c:v>0.52737500000000004</c:v>
                </c:pt>
                <c:pt idx="821">
                  <c:v>0.52799375000000004</c:v>
                </c:pt>
                <c:pt idx="822">
                  <c:v>0.52861250000000004</c:v>
                </c:pt>
                <c:pt idx="823">
                  <c:v>0.52923125000000004</c:v>
                </c:pt>
                <c:pt idx="824">
                  <c:v>0.52985000000000004</c:v>
                </c:pt>
                <c:pt idx="825">
                  <c:v>0.53046875000000004</c:v>
                </c:pt>
                <c:pt idx="826">
                  <c:v>0.53108750000000005</c:v>
                </c:pt>
                <c:pt idx="827">
                  <c:v>0.53170625000000005</c:v>
                </c:pt>
                <c:pt idx="828">
                  <c:v>0.53232500000000005</c:v>
                </c:pt>
                <c:pt idx="829">
                  <c:v>0.53294375000000005</c:v>
                </c:pt>
                <c:pt idx="830">
                  <c:v>0.53356250000000005</c:v>
                </c:pt>
                <c:pt idx="831">
                  <c:v>0.53418125000000005</c:v>
                </c:pt>
                <c:pt idx="832">
                  <c:v>0.53480000000000005</c:v>
                </c:pt>
                <c:pt idx="833">
                  <c:v>0.53541875000000005</c:v>
                </c:pt>
                <c:pt idx="834">
                  <c:v>0.53603749999999994</c:v>
                </c:pt>
                <c:pt idx="835">
                  <c:v>0.53665624999999995</c:v>
                </c:pt>
                <c:pt idx="836">
                  <c:v>0.53727499999999995</c:v>
                </c:pt>
                <c:pt idx="837">
                  <c:v>0.53789374999999995</c:v>
                </c:pt>
                <c:pt idx="838">
                  <c:v>0.53851249999999995</c:v>
                </c:pt>
                <c:pt idx="839">
                  <c:v>0.53913124999999995</c:v>
                </c:pt>
                <c:pt idx="840">
                  <c:v>0.53974999999999995</c:v>
                </c:pt>
                <c:pt idx="841">
                  <c:v>0.54036874999999995</c:v>
                </c:pt>
                <c:pt idx="842">
                  <c:v>0.54098749999999995</c:v>
                </c:pt>
                <c:pt idx="843">
                  <c:v>0.54160624999999996</c:v>
                </c:pt>
                <c:pt idx="844">
                  <c:v>0.54222499999999996</c:v>
                </c:pt>
                <c:pt idx="845">
                  <c:v>0.54284374999999996</c:v>
                </c:pt>
                <c:pt idx="846">
                  <c:v>0.54346249999999996</c:v>
                </c:pt>
                <c:pt idx="847">
                  <c:v>0.54408124999999996</c:v>
                </c:pt>
                <c:pt idx="848">
                  <c:v>0.54469999999999996</c:v>
                </c:pt>
                <c:pt idx="849">
                  <c:v>0.54531874999999996</c:v>
                </c:pt>
                <c:pt idx="850">
                  <c:v>0.54593749999999996</c:v>
                </c:pt>
                <c:pt idx="851">
                  <c:v>0.54655624999999997</c:v>
                </c:pt>
                <c:pt idx="852">
                  <c:v>0.54717499999999997</c:v>
                </c:pt>
                <c:pt idx="853">
                  <c:v>0.54779374999999997</c:v>
                </c:pt>
                <c:pt idx="854">
                  <c:v>0.54841249999999997</c:v>
                </c:pt>
                <c:pt idx="855">
                  <c:v>0.54903124999999997</c:v>
                </c:pt>
                <c:pt idx="856">
                  <c:v>0.54964999999999997</c:v>
                </c:pt>
                <c:pt idx="857">
                  <c:v>0.55026874999999997</c:v>
                </c:pt>
                <c:pt idx="858">
                  <c:v>0.55088749999999997</c:v>
                </c:pt>
                <c:pt idx="859">
                  <c:v>0.55150624999999998</c:v>
                </c:pt>
                <c:pt idx="860">
                  <c:v>0.55212499999999998</c:v>
                </c:pt>
                <c:pt idx="861">
                  <c:v>0.55274374999999998</c:v>
                </c:pt>
                <c:pt idx="862">
                  <c:v>0.55336249999999998</c:v>
                </c:pt>
                <c:pt idx="863">
                  <c:v>0.55398124999999998</c:v>
                </c:pt>
                <c:pt idx="864">
                  <c:v>0.55459999999999998</c:v>
                </c:pt>
                <c:pt idx="865">
                  <c:v>0.55521874999999998</c:v>
                </c:pt>
                <c:pt idx="866">
                  <c:v>0.55583749999999998</c:v>
                </c:pt>
                <c:pt idx="867">
                  <c:v>0.55645624999999999</c:v>
                </c:pt>
                <c:pt idx="868">
                  <c:v>0.55707499999999999</c:v>
                </c:pt>
                <c:pt idx="869">
                  <c:v>0.55769374999999999</c:v>
                </c:pt>
                <c:pt idx="870">
                  <c:v>0.55831249999999999</c:v>
                </c:pt>
                <c:pt idx="871">
                  <c:v>0.55893124999999999</c:v>
                </c:pt>
                <c:pt idx="872">
                  <c:v>0.55954999999999999</c:v>
                </c:pt>
                <c:pt idx="873">
                  <c:v>0.56016874999999999</c:v>
                </c:pt>
                <c:pt idx="874">
                  <c:v>0.56078749999999999</c:v>
                </c:pt>
                <c:pt idx="875">
                  <c:v>0.56140625</c:v>
                </c:pt>
                <c:pt idx="876">
                  <c:v>0.562025</c:v>
                </c:pt>
                <c:pt idx="877">
                  <c:v>0.56264375</c:v>
                </c:pt>
                <c:pt idx="878">
                  <c:v>0.5632625</c:v>
                </c:pt>
                <c:pt idx="879">
                  <c:v>0.56388125</c:v>
                </c:pt>
                <c:pt idx="880">
                  <c:v>0.5645</c:v>
                </c:pt>
                <c:pt idx="881">
                  <c:v>0.56511875</c:v>
                </c:pt>
                <c:pt idx="882">
                  <c:v>0.5657375</c:v>
                </c:pt>
                <c:pt idx="883">
                  <c:v>0.56635625000000001</c:v>
                </c:pt>
                <c:pt idx="884">
                  <c:v>0.56697500000000001</c:v>
                </c:pt>
                <c:pt idx="885">
                  <c:v>0.56759375000000001</c:v>
                </c:pt>
                <c:pt idx="886">
                  <c:v>0.56821250000000001</c:v>
                </c:pt>
                <c:pt idx="887">
                  <c:v>0.56883125000000001</c:v>
                </c:pt>
                <c:pt idx="888">
                  <c:v>0.56945000000000001</c:v>
                </c:pt>
                <c:pt idx="889">
                  <c:v>0.57006875000000001</c:v>
                </c:pt>
                <c:pt idx="890">
                  <c:v>0.57068750000000001</c:v>
                </c:pt>
                <c:pt idx="891">
                  <c:v>0.57130625000000002</c:v>
                </c:pt>
                <c:pt idx="892">
                  <c:v>0.57192500000000002</c:v>
                </c:pt>
                <c:pt idx="893">
                  <c:v>0.57254375000000002</c:v>
                </c:pt>
                <c:pt idx="894">
                  <c:v>0.57316250000000002</c:v>
                </c:pt>
                <c:pt idx="895">
                  <c:v>0.57378125000000002</c:v>
                </c:pt>
                <c:pt idx="896">
                  <c:v>0.57440000000000002</c:v>
                </c:pt>
                <c:pt idx="897">
                  <c:v>0.57501875000000002</c:v>
                </c:pt>
                <c:pt idx="898">
                  <c:v>0.57563750000000002</c:v>
                </c:pt>
                <c:pt idx="899">
                  <c:v>0.57625625000000003</c:v>
                </c:pt>
                <c:pt idx="900">
                  <c:v>0.57687500000000003</c:v>
                </c:pt>
                <c:pt idx="901">
                  <c:v>0.57749375000000003</c:v>
                </c:pt>
                <c:pt idx="902">
                  <c:v>0.57811250000000003</c:v>
                </c:pt>
                <c:pt idx="903">
                  <c:v>0.57873125000000003</c:v>
                </c:pt>
                <c:pt idx="904">
                  <c:v>0.57935000000000003</c:v>
                </c:pt>
                <c:pt idx="905">
                  <c:v>0.57996875000000003</c:v>
                </c:pt>
                <c:pt idx="906">
                  <c:v>0.58058750000000003</c:v>
                </c:pt>
                <c:pt idx="907">
                  <c:v>0.58120625000000004</c:v>
                </c:pt>
                <c:pt idx="908">
                  <c:v>0.58182500000000004</c:v>
                </c:pt>
                <c:pt idx="909">
                  <c:v>0.58244375000000004</c:v>
                </c:pt>
                <c:pt idx="910">
                  <c:v>0.58306250000000004</c:v>
                </c:pt>
                <c:pt idx="911">
                  <c:v>0.58368125000000004</c:v>
                </c:pt>
                <c:pt idx="912">
                  <c:v>0.58430000000000004</c:v>
                </c:pt>
                <c:pt idx="913">
                  <c:v>0.58491875000000004</c:v>
                </c:pt>
                <c:pt idx="914">
                  <c:v>0.58553750000000004</c:v>
                </c:pt>
                <c:pt idx="915">
                  <c:v>0.58615625000000005</c:v>
                </c:pt>
                <c:pt idx="916">
                  <c:v>0.58677500000000005</c:v>
                </c:pt>
                <c:pt idx="917">
                  <c:v>0.58739375000000005</c:v>
                </c:pt>
                <c:pt idx="918">
                  <c:v>0.58801250000000005</c:v>
                </c:pt>
                <c:pt idx="919">
                  <c:v>0.58863125000000005</c:v>
                </c:pt>
                <c:pt idx="920">
                  <c:v>0.58925000000000005</c:v>
                </c:pt>
                <c:pt idx="921">
                  <c:v>0.58986875000000005</c:v>
                </c:pt>
                <c:pt idx="922">
                  <c:v>0.59048750000000005</c:v>
                </c:pt>
                <c:pt idx="923">
                  <c:v>0.59110625000000006</c:v>
                </c:pt>
                <c:pt idx="924">
                  <c:v>0.59172499999999995</c:v>
                </c:pt>
                <c:pt idx="925">
                  <c:v>0.59234374999999995</c:v>
                </c:pt>
                <c:pt idx="926">
                  <c:v>0.59296249999999995</c:v>
                </c:pt>
                <c:pt idx="927">
                  <c:v>0.59358124999999995</c:v>
                </c:pt>
                <c:pt idx="928">
                  <c:v>0.59419999999999995</c:v>
                </c:pt>
                <c:pt idx="929">
                  <c:v>0.59481874999999995</c:v>
                </c:pt>
                <c:pt idx="930">
                  <c:v>0.59543749999999995</c:v>
                </c:pt>
                <c:pt idx="931">
                  <c:v>0.59605624999999995</c:v>
                </c:pt>
                <c:pt idx="932">
                  <c:v>0.59667499999999996</c:v>
                </c:pt>
                <c:pt idx="933">
                  <c:v>0.59729374999999996</c:v>
                </c:pt>
                <c:pt idx="934">
                  <c:v>0.59791249999999996</c:v>
                </c:pt>
                <c:pt idx="935">
                  <c:v>0.59853124999999996</c:v>
                </c:pt>
                <c:pt idx="936">
                  <c:v>0.59914999999999996</c:v>
                </c:pt>
                <c:pt idx="937">
                  <c:v>0.59976874999999996</c:v>
                </c:pt>
                <c:pt idx="938">
                  <c:v>0.60038749999999996</c:v>
                </c:pt>
                <c:pt idx="939">
                  <c:v>0.60100624999999996</c:v>
                </c:pt>
                <c:pt idx="940">
                  <c:v>0.60162499999999997</c:v>
                </c:pt>
                <c:pt idx="941">
                  <c:v>0.60224374999999997</c:v>
                </c:pt>
                <c:pt idx="942">
                  <c:v>0.60286249999999997</c:v>
                </c:pt>
                <c:pt idx="943">
                  <c:v>0.60348124999999997</c:v>
                </c:pt>
                <c:pt idx="944">
                  <c:v>0.60409999999999997</c:v>
                </c:pt>
                <c:pt idx="945">
                  <c:v>0.60471874999999997</c:v>
                </c:pt>
                <c:pt idx="946">
                  <c:v>0.60533749999999997</c:v>
                </c:pt>
                <c:pt idx="947">
                  <c:v>0.60595624999999997</c:v>
                </c:pt>
                <c:pt idx="948">
                  <c:v>0.60657499999999998</c:v>
                </c:pt>
                <c:pt idx="949">
                  <c:v>0.60719374999999998</c:v>
                </c:pt>
                <c:pt idx="950">
                  <c:v>0.60781249999999998</c:v>
                </c:pt>
                <c:pt idx="951">
                  <c:v>0.60843124999999998</c:v>
                </c:pt>
                <c:pt idx="952">
                  <c:v>0.60904999999999998</c:v>
                </c:pt>
                <c:pt idx="953">
                  <c:v>0.60966874999999998</c:v>
                </c:pt>
                <c:pt idx="954">
                  <c:v>0.61028749999999998</c:v>
                </c:pt>
                <c:pt idx="955">
                  <c:v>0.61090624999999998</c:v>
                </c:pt>
                <c:pt idx="956">
                  <c:v>0.61152499999999999</c:v>
                </c:pt>
                <c:pt idx="957">
                  <c:v>0.61214374999999999</c:v>
                </c:pt>
                <c:pt idx="958">
                  <c:v>0.61276249999999999</c:v>
                </c:pt>
                <c:pt idx="959">
                  <c:v>0.61338124999999999</c:v>
                </c:pt>
                <c:pt idx="960">
                  <c:v>0.61399999999999999</c:v>
                </c:pt>
                <c:pt idx="961">
                  <c:v>0.61461874999999999</c:v>
                </c:pt>
                <c:pt idx="962">
                  <c:v>0.61523749999999999</c:v>
                </c:pt>
                <c:pt idx="963">
                  <c:v>0.61585624999999999</c:v>
                </c:pt>
                <c:pt idx="964">
                  <c:v>0.616475</c:v>
                </c:pt>
                <c:pt idx="965">
                  <c:v>0.61709375</c:v>
                </c:pt>
                <c:pt idx="966">
                  <c:v>0.6177125</c:v>
                </c:pt>
                <c:pt idx="967">
                  <c:v>0.61833125</c:v>
                </c:pt>
                <c:pt idx="968">
                  <c:v>0.61895</c:v>
                </c:pt>
                <c:pt idx="969">
                  <c:v>0.61956875</c:v>
                </c:pt>
                <c:pt idx="970">
                  <c:v>0.6201875</c:v>
                </c:pt>
                <c:pt idx="971">
                  <c:v>0.62080625</c:v>
                </c:pt>
                <c:pt idx="972">
                  <c:v>0.62142500000000001</c:v>
                </c:pt>
                <c:pt idx="973">
                  <c:v>0.62204375000000001</c:v>
                </c:pt>
                <c:pt idx="974">
                  <c:v>0.62266250000000001</c:v>
                </c:pt>
                <c:pt idx="975">
                  <c:v>0.62328125000000001</c:v>
                </c:pt>
                <c:pt idx="976">
                  <c:v>0.62390000000000001</c:v>
                </c:pt>
                <c:pt idx="977">
                  <c:v>0.62451875000000001</c:v>
                </c:pt>
                <c:pt idx="978">
                  <c:v>0.62513750000000001</c:v>
                </c:pt>
                <c:pt idx="979">
                  <c:v>0.62575625000000001</c:v>
                </c:pt>
                <c:pt idx="980">
                  <c:v>0.62637500000000002</c:v>
                </c:pt>
                <c:pt idx="981">
                  <c:v>0.62699375000000002</c:v>
                </c:pt>
                <c:pt idx="982">
                  <c:v>0.62761250000000002</c:v>
                </c:pt>
                <c:pt idx="983">
                  <c:v>0.62823125000000002</c:v>
                </c:pt>
                <c:pt idx="984">
                  <c:v>0.62885000000000002</c:v>
                </c:pt>
                <c:pt idx="985">
                  <c:v>0.62946875000000002</c:v>
                </c:pt>
                <c:pt idx="986">
                  <c:v>0.63008750000000002</c:v>
                </c:pt>
                <c:pt idx="987">
                  <c:v>0.63070625000000002</c:v>
                </c:pt>
                <c:pt idx="988">
                  <c:v>0.63132500000000003</c:v>
                </c:pt>
                <c:pt idx="989">
                  <c:v>0.63194375000000003</c:v>
                </c:pt>
                <c:pt idx="990">
                  <c:v>0.63256250000000003</c:v>
                </c:pt>
                <c:pt idx="991">
                  <c:v>0.63318125000000003</c:v>
                </c:pt>
                <c:pt idx="992">
                  <c:v>0.63380000000000003</c:v>
                </c:pt>
                <c:pt idx="993">
                  <c:v>0.63441875000000003</c:v>
                </c:pt>
                <c:pt idx="994">
                  <c:v>0.63503750000000003</c:v>
                </c:pt>
                <c:pt idx="995">
                  <c:v>0.63565625000000003</c:v>
                </c:pt>
                <c:pt idx="996">
                  <c:v>0.63627500000000003</c:v>
                </c:pt>
                <c:pt idx="997">
                  <c:v>0.63689375000000004</c:v>
                </c:pt>
                <c:pt idx="998">
                  <c:v>0.63751250000000004</c:v>
                </c:pt>
                <c:pt idx="999">
                  <c:v>0.63813125000000004</c:v>
                </c:pt>
                <c:pt idx="1000">
                  <c:v>0.63875000000000004</c:v>
                </c:pt>
                <c:pt idx="1001">
                  <c:v>0.63936875000000004</c:v>
                </c:pt>
                <c:pt idx="1002">
                  <c:v>0.63998750000000004</c:v>
                </c:pt>
                <c:pt idx="1003">
                  <c:v>0.64060625000000004</c:v>
                </c:pt>
                <c:pt idx="1004">
                  <c:v>0.64122500000000004</c:v>
                </c:pt>
                <c:pt idx="1005">
                  <c:v>0.64184375000000005</c:v>
                </c:pt>
                <c:pt idx="1006">
                  <c:v>0.64246250000000005</c:v>
                </c:pt>
                <c:pt idx="1007">
                  <c:v>0.64308125000000005</c:v>
                </c:pt>
                <c:pt idx="1008">
                  <c:v>0.64370000000000005</c:v>
                </c:pt>
                <c:pt idx="1009">
                  <c:v>0.64431875000000005</c:v>
                </c:pt>
                <c:pt idx="1010">
                  <c:v>0.64493750000000005</c:v>
                </c:pt>
                <c:pt idx="1011">
                  <c:v>0.64555625000000005</c:v>
                </c:pt>
                <c:pt idx="1012">
                  <c:v>0.64617500000000005</c:v>
                </c:pt>
                <c:pt idx="1013">
                  <c:v>0.64679374999999995</c:v>
                </c:pt>
                <c:pt idx="1014">
                  <c:v>0.64741249999999995</c:v>
                </c:pt>
                <c:pt idx="1015">
                  <c:v>0.64803124999999995</c:v>
                </c:pt>
                <c:pt idx="1016">
                  <c:v>0.64864999999999995</c:v>
                </c:pt>
                <c:pt idx="1017">
                  <c:v>0.64926874999999995</c:v>
                </c:pt>
                <c:pt idx="1018">
                  <c:v>0.64988749999999995</c:v>
                </c:pt>
                <c:pt idx="1019">
                  <c:v>0.65050624999999995</c:v>
                </c:pt>
                <c:pt idx="1020">
                  <c:v>0.65112499999999995</c:v>
                </c:pt>
                <c:pt idx="1021">
                  <c:v>0.65174374999999996</c:v>
                </c:pt>
                <c:pt idx="1022">
                  <c:v>0.65236249999999996</c:v>
                </c:pt>
                <c:pt idx="1023">
                  <c:v>0.65298124999999996</c:v>
                </c:pt>
                <c:pt idx="1024">
                  <c:v>0.65359999999999996</c:v>
                </c:pt>
                <c:pt idx="1025">
                  <c:v>0.65421874999999996</c:v>
                </c:pt>
                <c:pt idx="1026">
                  <c:v>0.65483749999999996</c:v>
                </c:pt>
                <c:pt idx="1027">
                  <c:v>0.65545624999999996</c:v>
                </c:pt>
                <c:pt idx="1028">
                  <c:v>0.65607499999999996</c:v>
                </c:pt>
                <c:pt idx="1029">
                  <c:v>0.65669374999999997</c:v>
                </c:pt>
                <c:pt idx="1030">
                  <c:v>0.65731249999999997</c:v>
                </c:pt>
                <c:pt idx="1031">
                  <c:v>0.65793124999999997</c:v>
                </c:pt>
                <c:pt idx="1032">
                  <c:v>0.65854999999999997</c:v>
                </c:pt>
                <c:pt idx="1033">
                  <c:v>0.65916874999999997</c:v>
                </c:pt>
                <c:pt idx="1034">
                  <c:v>0.65978749999999997</c:v>
                </c:pt>
                <c:pt idx="1035">
                  <c:v>0.66040624999999997</c:v>
                </c:pt>
                <c:pt idx="1036">
                  <c:v>0.66102499999999997</c:v>
                </c:pt>
                <c:pt idx="1037">
                  <c:v>0.66164374999999997</c:v>
                </c:pt>
                <c:pt idx="1038">
                  <c:v>0.66226249999999998</c:v>
                </c:pt>
                <c:pt idx="1039">
                  <c:v>0.66288124999999998</c:v>
                </c:pt>
                <c:pt idx="1040">
                  <c:v>0.66349999999999998</c:v>
                </c:pt>
                <c:pt idx="1041">
                  <c:v>0.66411874999999998</c:v>
                </c:pt>
                <c:pt idx="1042">
                  <c:v>0.66473749999999998</c:v>
                </c:pt>
                <c:pt idx="1043">
                  <c:v>0.66535624999999998</c:v>
                </c:pt>
                <c:pt idx="1044">
                  <c:v>0.66597499999999998</c:v>
                </c:pt>
                <c:pt idx="1045">
                  <c:v>0.66659374999999998</c:v>
                </c:pt>
                <c:pt idx="1046">
                  <c:v>0.66721249999999999</c:v>
                </c:pt>
                <c:pt idx="1047">
                  <c:v>0.66783124999999999</c:v>
                </c:pt>
                <c:pt idx="1048">
                  <c:v>0.66844999999999999</c:v>
                </c:pt>
                <c:pt idx="1049">
                  <c:v>0.66906874999999999</c:v>
                </c:pt>
                <c:pt idx="1050">
                  <c:v>0.66968749999999999</c:v>
                </c:pt>
                <c:pt idx="1051">
                  <c:v>0.67030624999999999</c:v>
                </c:pt>
                <c:pt idx="1052">
                  <c:v>0.67092499999999999</c:v>
                </c:pt>
                <c:pt idx="1053">
                  <c:v>0.67154374999999999</c:v>
                </c:pt>
                <c:pt idx="1054">
                  <c:v>0.6721625</c:v>
                </c:pt>
                <c:pt idx="1055">
                  <c:v>0.67278125</c:v>
                </c:pt>
                <c:pt idx="1056">
                  <c:v>0.6734</c:v>
                </c:pt>
                <c:pt idx="1057">
                  <c:v>0.67401875</c:v>
                </c:pt>
                <c:pt idx="1058">
                  <c:v>0.6746375</c:v>
                </c:pt>
                <c:pt idx="1059">
                  <c:v>0.67525625</c:v>
                </c:pt>
                <c:pt idx="1060">
                  <c:v>0.675875</c:v>
                </c:pt>
                <c:pt idx="1061">
                  <c:v>0.67649375</c:v>
                </c:pt>
                <c:pt idx="1062">
                  <c:v>0.67711250000000001</c:v>
                </c:pt>
                <c:pt idx="1063">
                  <c:v>0.67773125000000001</c:v>
                </c:pt>
                <c:pt idx="1064">
                  <c:v>0.67835000000000001</c:v>
                </c:pt>
                <c:pt idx="1065">
                  <c:v>0.67896875000000001</c:v>
                </c:pt>
                <c:pt idx="1066">
                  <c:v>0.67958750000000001</c:v>
                </c:pt>
                <c:pt idx="1067">
                  <c:v>0.68020625000000001</c:v>
                </c:pt>
                <c:pt idx="1068">
                  <c:v>0.68082500000000001</c:v>
                </c:pt>
                <c:pt idx="1069">
                  <c:v>0.68144375000000001</c:v>
                </c:pt>
                <c:pt idx="1070">
                  <c:v>0.68206250000000002</c:v>
                </c:pt>
                <c:pt idx="1071">
                  <c:v>0.68268125000000002</c:v>
                </c:pt>
                <c:pt idx="1072">
                  <c:v>0.68330000000000002</c:v>
                </c:pt>
                <c:pt idx="1073">
                  <c:v>0.68391875000000002</c:v>
                </c:pt>
                <c:pt idx="1074">
                  <c:v>0.68453750000000002</c:v>
                </c:pt>
                <c:pt idx="1075">
                  <c:v>0.68515625000000002</c:v>
                </c:pt>
                <c:pt idx="1076">
                  <c:v>0.68577500000000002</c:v>
                </c:pt>
                <c:pt idx="1077">
                  <c:v>0.68639375000000002</c:v>
                </c:pt>
                <c:pt idx="1078">
                  <c:v>0.68701250000000003</c:v>
                </c:pt>
                <c:pt idx="1079">
                  <c:v>0.68763125000000003</c:v>
                </c:pt>
                <c:pt idx="1080">
                  <c:v>0.68825000000000003</c:v>
                </c:pt>
                <c:pt idx="1081">
                  <c:v>0.68886875000000003</c:v>
                </c:pt>
                <c:pt idx="1082">
                  <c:v>0.68948750000000003</c:v>
                </c:pt>
                <c:pt idx="1083">
                  <c:v>0.69010625000000003</c:v>
                </c:pt>
                <c:pt idx="1084">
                  <c:v>0.69072500000000003</c:v>
                </c:pt>
                <c:pt idx="1085">
                  <c:v>0.69134375000000003</c:v>
                </c:pt>
                <c:pt idx="1086">
                  <c:v>0.69196250000000004</c:v>
                </c:pt>
                <c:pt idx="1087">
                  <c:v>0.69258125000000004</c:v>
                </c:pt>
                <c:pt idx="1088">
                  <c:v>0.69320000000000004</c:v>
                </c:pt>
                <c:pt idx="1089">
                  <c:v>0.69381875000000004</c:v>
                </c:pt>
                <c:pt idx="1090">
                  <c:v>0.69443750000000004</c:v>
                </c:pt>
                <c:pt idx="1091">
                  <c:v>0.69505625000000004</c:v>
                </c:pt>
                <c:pt idx="1092">
                  <c:v>0.69567500000000004</c:v>
                </c:pt>
                <c:pt idx="1093">
                  <c:v>0.69629375000000004</c:v>
                </c:pt>
                <c:pt idx="1094">
                  <c:v>0.69691250000000005</c:v>
                </c:pt>
                <c:pt idx="1095">
                  <c:v>0.69753125000000005</c:v>
                </c:pt>
                <c:pt idx="1096">
                  <c:v>0.69815000000000005</c:v>
                </c:pt>
                <c:pt idx="1097">
                  <c:v>0.69876875000000005</c:v>
                </c:pt>
                <c:pt idx="1098">
                  <c:v>0.69938750000000005</c:v>
                </c:pt>
                <c:pt idx="1099">
                  <c:v>0.70000625000000005</c:v>
                </c:pt>
                <c:pt idx="1100">
                  <c:v>0.70062500000000005</c:v>
                </c:pt>
                <c:pt idx="1101">
                  <c:v>0.70124375000000005</c:v>
                </c:pt>
                <c:pt idx="1102">
                  <c:v>0.70186249999999994</c:v>
                </c:pt>
                <c:pt idx="1103">
                  <c:v>0.70248124999999995</c:v>
                </c:pt>
                <c:pt idx="1104">
                  <c:v>0.70309999999999995</c:v>
                </c:pt>
                <c:pt idx="1105">
                  <c:v>0.70371874999999995</c:v>
                </c:pt>
                <c:pt idx="1106">
                  <c:v>0.70433749999999995</c:v>
                </c:pt>
                <c:pt idx="1107">
                  <c:v>0.70495624999999995</c:v>
                </c:pt>
                <c:pt idx="1108">
                  <c:v>0.70557499999999995</c:v>
                </c:pt>
                <c:pt idx="1109">
                  <c:v>0.70619374999999995</c:v>
                </c:pt>
                <c:pt idx="1110">
                  <c:v>0.70681249999999995</c:v>
                </c:pt>
                <c:pt idx="1111">
                  <c:v>0.70743124999999996</c:v>
                </c:pt>
                <c:pt idx="1112">
                  <c:v>0.70804999999999996</c:v>
                </c:pt>
                <c:pt idx="1113">
                  <c:v>0.70866874999999996</c:v>
                </c:pt>
                <c:pt idx="1114">
                  <c:v>0.70928749999999996</c:v>
                </c:pt>
                <c:pt idx="1115">
                  <c:v>0.70990624999999996</c:v>
                </c:pt>
                <c:pt idx="1116">
                  <c:v>0.71052499999999996</c:v>
                </c:pt>
                <c:pt idx="1117">
                  <c:v>0.71114374999999996</c:v>
                </c:pt>
                <c:pt idx="1118">
                  <c:v>0.71176249999999996</c:v>
                </c:pt>
                <c:pt idx="1119">
                  <c:v>0.71238124999999997</c:v>
                </c:pt>
                <c:pt idx="1120">
                  <c:v>0.71299999999999997</c:v>
                </c:pt>
                <c:pt idx="1121">
                  <c:v>0.71361874999999997</c:v>
                </c:pt>
                <c:pt idx="1122">
                  <c:v>0.71423749999999997</c:v>
                </c:pt>
                <c:pt idx="1123">
                  <c:v>0.71485624999999997</c:v>
                </c:pt>
                <c:pt idx="1124">
                  <c:v>0.71547499999999997</c:v>
                </c:pt>
                <c:pt idx="1125">
                  <c:v>0.71609374999999997</c:v>
                </c:pt>
                <c:pt idx="1126">
                  <c:v>0.71671249999999997</c:v>
                </c:pt>
                <c:pt idx="1127">
                  <c:v>0.71733124999999998</c:v>
                </c:pt>
                <c:pt idx="1128">
                  <c:v>0.71794999999999998</c:v>
                </c:pt>
                <c:pt idx="1129">
                  <c:v>0.71856874999999998</c:v>
                </c:pt>
                <c:pt idx="1130">
                  <c:v>0.71918749999999998</c:v>
                </c:pt>
                <c:pt idx="1131">
                  <c:v>0.71980624999999998</c:v>
                </c:pt>
                <c:pt idx="1132">
                  <c:v>0.72042499999999998</c:v>
                </c:pt>
                <c:pt idx="1133">
                  <c:v>0.72104374999999998</c:v>
                </c:pt>
                <c:pt idx="1134">
                  <c:v>0.72166249999999998</c:v>
                </c:pt>
                <c:pt idx="1135">
                  <c:v>0.72228124999999999</c:v>
                </c:pt>
                <c:pt idx="1136">
                  <c:v>0.72289999999999999</c:v>
                </c:pt>
                <c:pt idx="1137">
                  <c:v>0.72351874999999999</c:v>
                </c:pt>
                <c:pt idx="1138">
                  <c:v>0.72413749999999999</c:v>
                </c:pt>
                <c:pt idx="1139">
                  <c:v>0.72475624999999999</c:v>
                </c:pt>
                <c:pt idx="1140">
                  <c:v>0.72537499999999999</c:v>
                </c:pt>
                <c:pt idx="1141">
                  <c:v>0.72599374999999999</c:v>
                </c:pt>
                <c:pt idx="1142">
                  <c:v>0.72661249999999999</c:v>
                </c:pt>
                <c:pt idx="1143">
                  <c:v>0.72723125</c:v>
                </c:pt>
                <c:pt idx="1144">
                  <c:v>0.72785</c:v>
                </c:pt>
                <c:pt idx="1145">
                  <c:v>0.72846875</c:v>
                </c:pt>
                <c:pt idx="1146">
                  <c:v>0.7290875</c:v>
                </c:pt>
                <c:pt idx="1147">
                  <c:v>0.72970625</c:v>
                </c:pt>
                <c:pt idx="1148">
                  <c:v>0.730325</c:v>
                </c:pt>
                <c:pt idx="1149">
                  <c:v>0.73094375</c:v>
                </c:pt>
                <c:pt idx="1150">
                  <c:v>0.7315625</c:v>
                </c:pt>
                <c:pt idx="1151">
                  <c:v>0.73218125000000001</c:v>
                </c:pt>
                <c:pt idx="1152">
                  <c:v>0.73280000000000001</c:v>
                </c:pt>
                <c:pt idx="1153">
                  <c:v>0.73341875000000001</c:v>
                </c:pt>
                <c:pt idx="1154">
                  <c:v>0.73403750000000001</c:v>
                </c:pt>
                <c:pt idx="1155">
                  <c:v>0.73465625000000001</c:v>
                </c:pt>
                <c:pt idx="1156">
                  <c:v>0.73527500000000001</c:v>
                </c:pt>
                <c:pt idx="1157">
                  <c:v>0.73589375000000001</c:v>
                </c:pt>
                <c:pt idx="1158">
                  <c:v>0.73651250000000001</c:v>
                </c:pt>
                <c:pt idx="1159">
                  <c:v>0.73713125000000002</c:v>
                </c:pt>
                <c:pt idx="1160">
                  <c:v>0.73775000000000002</c:v>
                </c:pt>
                <c:pt idx="1161">
                  <c:v>0.73836875000000002</c:v>
                </c:pt>
                <c:pt idx="1162">
                  <c:v>0.73898750000000002</c:v>
                </c:pt>
                <c:pt idx="1163">
                  <c:v>0.73960625000000002</c:v>
                </c:pt>
                <c:pt idx="1164">
                  <c:v>0.74022500000000002</c:v>
                </c:pt>
                <c:pt idx="1165">
                  <c:v>0.74084375000000002</c:v>
                </c:pt>
                <c:pt idx="1166">
                  <c:v>0.74146250000000002</c:v>
                </c:pt>
                <c:pt idx="1167">
                  <c:v>0.74208125000000003</c:v>
                </c:pt>
                <c:pt idx="1168">
                  <c:v>0.74270000000000003</c:v>
                </c:pt>
                <c:pt idx="1169">
                  <c:v>0.74331875000000003</c:v>
                </c:pt>
                <c:pt idx="1170">
                  <c:v>0.74393750000000003</c:v>
                </c:pt>
                <c:pt idx="1171">
                  <c:v>0.74455625000000003</c:v>
                </c:pt>
                <c:pt idx="1172">
                  <c:v>0.74517500000000003</c:v>
                </c:pt>
                <c:pt idx="1173">
                  <c:v>0.74579375000000003</c:v>
                </c:pt>
                <c:pt idx="1174">
                  <c:v>0.74641250000000003</c:v>
                </c:pt>
                <c:pt idx="1175">
                  <c:v>0.74703125000000004</c:v>
                </c:pt>
                <c:pt idx="1176">
                  <c:v>0.74765000000000004</c:v>
                </c:pt>
                <c:pt idx="1177">
                  <c:v>0.74826875000000004</c:v>
                </c:pt>
                <c:pt idx="1178">
                  <c:v>0.74888750000000004</c:v>
                </c:pt>
                <c:pt idx="1179">
                  <c:v>0.74950625000000004</c:v>
                </c:pt>
                <c:pt idx="1180">
                  <c:v>0.75012500000000004</c:v>
                </c:pt>
                <c:pt idx="1181">
                  <c:v>0.75074375000000004</c:v>
                </c:pt>
                <c:pt idx="1182">
                  <c:v>0.75136250000000004</c:v>
                </c:pt>
                <c:pt idx="1183">
                  <c:v>0.75198125000000005</c:v>
                </c:pt>
                <c:pt idx="1184">
                  <c:v>0.75260000000000005</c:v>
                </c:pt>
                <c:pt idx="1185">
                  <c:v>0.75321875000000005</c:v>
                </c:pt>
                <c:pt idx="1186">
                  <c:v>0.75383750000000005</c:v>
                </c:pt>
                <c:pt idx="1187">
                  <c:v>0.75445625000000005</c:v>
                </c:pt>
                <c:pt idx="1188">
                  <c:v>0.75507500000000005</c:v>
                </c:pt>
                <c:pt idx="1189">
                  <c:v>0.75569375000000005</c:v>
                </c:pt>
                <c:pt idx="1190">
                  <c:v>0.75631250000000005</c:v>
                </c:pt>
                <c:pt idx="1191">
                  <c:v>0.75693125000000006</c:v>
                </c:pt>
                <c:pt idx="1192">
                  <c:v>0.75754999999999995</c:v>
                </c:pt>
                <c:pt idx="1193">
                  <c:v>0.75816874999999995</c:v>
                </c:pt>
                <c:pt idx="1194">
                  <c:v>0.75878749999999995</c:v>
                </c:pt>
                <c:pt idx="1195">
                  <c:v>0.75940624999999995</c:v>
                </c:pt>
                <c:pt idx="1196">
                  <c:v>0.76002499999999995</c:v>
                </c:pt>
                <c:pt idx="1197">
                  <c:v>0.76064374999999995</c:v>
                </c:pt>
                <c:pt idx="1198">
                  <c:v>0.76126249999999995</c:v>
                </c:pt>
                <c:pt idx="1199">
                  <c:v>0.76188124999999995</c:v>
                </c:pt>
                <c:pt idx="1200">
                  <c:v>0.76249999999999996</c:v>
                </c:pt>
                <c:pt idx="1201">
                  <c:v>0.76311874999999996</c:v>
                </c:pt>
                <c:pt idx="1202">
                  <c:v>0.76373749999999996</c:v>
                </c:pt>
                <c:pt idx="1203">
                  <c:v>0.76435624999999996</c:v>
                </c:pt>
                <c:pt idx="1204">
                  <c:v>0.76497499999999996</c:v>
                </c:pt>
                <c:pt idx="1205">
                  <c:v>0.76559374999999996</c:v>
                </c:pt>
                <c:pt idx="1206">
                  <c:v>0.76621249999999996</c:v>
                </c:pt>
                <c:pt idx="1207">
                  <c:v>0.76683124999999996</c:v>
                </c:pt>
                <c:pt idx="1208">
                  <c:v>0.76744999999999997</c:v>
                </c:pt>
                <c:pt idx="1209">
                  <c:v>0.76806874999999997</c:v>
                </c:pt>
                <c:pt idx="1210">
                  <c:v>0.76868749999999997</c:v>
                </c:pt>
                <c:pt idx="1211">
                  <c:v>0.76930624999999997</c:v>
                </c:pt>
                <c:pt idx="1212">
                  <c:v>0.76992499999999997</c:v>
                </c:pt>
                <c:pt idx="1213">
                  <c:v>0.77054374999999997</c:v>
                </c:pt>
                <c:pt idx="1214">
                  <c:v>0.77116249999999997</c:v>
                </c:pt>
                <c:pt idx="1215">
                  <c:v>0.77178124999999997</c:v>
                </c:pt>
                <c:pt idx="1216">
                  <c:v>0.77239999999999998</c:v>
                </c:pt>
                <c:pt idx="1217">
                  <c:v>0.77301874999999998</c:v>
                </c:pt>
                <c:pt idx="1218">
                  <c:v>0.77363749999999998</c:v>
                </c:pt>
                <c:pt idx="1219">
                  <c:v>0.77425624999999998</c:v>
                </c:pt>
                <c:pt idx="1220">
                  <c:v>0.77487499999999998</c:v>
                </c:pt>
                <c:pt idx="1221">
                  <c:v>0.77549374999999998</c:v>
                </c:pt>
                <c:pt idx="1222">
                  <c:v>0.77611249999999998</c:v>
                </c:pt>
                <c:pt idx="1223">
                  <c:v>0.77673124999999998</c:v>
                </c:pt>
                <c:pt idx="1224">
                  <c:v>0.77734999999999999</c:v>
                </c:pt>
                <c:pt idx="1225">
                  <c:v>0.77796874999999999</c:v>
                </c:pt>
                <c:pt idx="1226">
                  <c:v>0.77858749999999999</c:v>
                </c:pt>
                <c:pt idx="1227">
                  <c:v>0.77920624999999999</c:v>
                </c:pt>
                <c:pt idx="1228">
                  <c:v>0.77982499999999999</c:v>
                </c:pt>
                <c:pt idx="1229">
                  <c:v>0.78044374999999999</c:v>
                </c:pt>
                <c:pt idx="1230">
                  <c:v>0.78106249999999999</c:v>
                </c:pt>
                <c:pt idx="1231">
                  <c:v>0.78168124999999999</c:v>
                </c:pt>
                <c:pt idx="1232">
                  <c:v>0.7823</c:v>
                </c:pt>
                <c:pt idx="1233">
                  <c:v>0.78291875</c:v>
                </c:pt>
                <c:pt idx="1234">
                  <c:v>0.7835375</c:v>
                </c:pt>
                <c:pt idx="1235">
                  <c:v>0.78415625</c:v>
                </c:pt>
                <c:pt idx="1236">
                  <c:v>0.784775</c:v>
                </c:pt>
                <c:pt idx="1237">
                  <c:v>0.78539375</c:v>
                </c:pt>
                <c:pt idx="1238">
                  <c:v>0.7860125</c:v>
                </c:pt>
                <c:pt idx="1239">
                  <c:v>0.78663125</c:v>
                </c:pt>
                <c:pt idx="1240">
                  <c:v>0.78725000000000001</c:v>
                </c:pt>
                <c:pt idx="1241">
                  <c:v>0.78786875000000001</c:v>
                </c:pt>
                <c:pt idx="1242">
                  <c:v>0.78848750000000001</c:v>
                </c:pt>
                <c:pt idx="1243">
                  <c:v>0.78910625000000001</c:v>
                </c:pt>
                <c:pt idx="1244">
                  <c:v>0.78972500000000001</c:v>
                </c:pt>
                <c:pt idx="1245">
                  <c:v>0.79034375000000001</c:v>
                </c:pt>
                <c:pt idx="1246">
                  <c:v>0.79096250000000001</c:v>
                </c:pt>
                <c:pt idx="1247">
                  <c:v>0.79158125000000001</c:v>
                </c:pt>
                <c:pt idx="1248">
                  <c:v>0.79220000000000002</c:v>
                </c:pt>
                <c:pt idx="1249">
                  <c:v>0.79281875000000002</c:v>
                </c:pt>
                <c:pt idx="1250">
                  <c:v>0.79343750000000002</c:v>
                </c:pt>
                <c:pt idx="1251">
                  <c:v>0.79405625000000002</c:v>
                </c:pt>
                <c:pt idx="1252">
                  <c:v>0.79467500000000002</c:v>
                </c:pt>
                <c:pt idx="1253">
                  <c:v>0.79529375000000002</c:v>
                </c:pt>
                <c:pt idx="1254">
                  <c:v>0.79591250000000002</c:v>
                </c:pt>
                <c:pt idx="1255">
                  <c:v>0.79653125000000002</c:v>
                </c:pt>
                <c:pt idx="1256">
                  <c:v>0.79715000000000003</c:v>
                </c:pt>
                <c:pt idx="1257">
                  <c:v>0.79776875000000003</c:v>
                </c:pt>
                <c:pt idx="1258">
                  <c:v>0.79838750000000003</c:v>
                </c:pt>
                <c:pt idx="1259">
                  <c:v>0.79900625000000003</c:v>
                </c:pt>
                <c:pt idx="1260">
                  <c:v>0.79962500000000003</c:v>
                </c:pt>
                <c:pt idx="1261">
                  <c:v>0.80024375000000003</c:v>
                </c:pt>
                <c:pt idx="1262">
                  <c:v>0.80086250000000003</c:v>
                </c:pt>
                <c:pt idx="1263">
                  <c:v>0.80148125000000003</c:v>
                </c:pt>
                <c:pt idx="1264">
                  <c:v>0.80210000000000004</c:v>
                </c:pt>
                <c:pt idx="1265">
                  <c:v>0.80271875000000004</c:v>
                </c:pt>
                <c:pt idx="1266">
                  <c:v>0.80333750000000004</c:v>
                </c:pt>
                <c:pt idx="1267">
                  <c:v>0.80395625000000004</c:v>
                </c:pt>
                <c:pt idx="1268">
                  <c:v>0.80457500000000004</c:v>
                </c:pt>
                <c:pt idx="1269">
                  <c:v>0.80519375000000004</c:v>
                </c:pt>
                <c:pt idx="1270">
                  <c:v>0.80581250000000004</c:v>
                </c:pt>
                <c:pt idx="1271">
                  <c:v>0.80643125000000004</c:v>
                </c:pt>
                <c:pt idx="1272">
                  <c:v>0.80705000000000005</c:v>
                </c:pt>
                <c:pt idx="1273">
                  <c:v>0.80766875000000005</c:v>
                </c:pt>
                <c:pt idx="1274">
                  <c:v>0.80828750000000005</c:v>
                </c:pt>
                <c:pt idx="1275">
                  <c:v>0.80890625000000005</c:v>
                </c:pt>
                <c:pt idx="1276">
                  <c:v>0.80952500000000005</c:v>
                </c:pt>
                <c:pt idx="1277">
                  <c:v>0.81014375000000005</c:v>
                </c:pt>
                <c:pt idx="1278">
                  <c:v>0.81076250000000005</c:v>
                </c:pt>
                <c:pt idx="1279">
                  <c:v>0.81138125000000005</c:v>
                </c:pt>
                <c:pt idx="1280">
                  <c:v>0.81200000000000006</c:v>
                </c:pt>
                <c:pt idx="1281">
                  <c:v>0.81261874999999995</c:v>
                </c:pt>
                <c:pt idx="1282">
                  <c:v>0.81323749999999995</c:v>
                </c:pt>
                <c:pt idx="1283">
                  <c:v>0.81385624999999995</c:v>
                </c:pt>
                <c:pt idx="1284">
                  <c:v>0.81447499999999995</c:v>
                </c:pt>
                <c:pt idx="1285">
                  <c:v>0.81509374999999995</c:v>
                </c:pt>
                <c:pt idx="1286">
                  <c:v>0.81571249999999995</c:v>
                </c:pt>
                <c:pt idx="1287">
                  <c:v>0.81633124999999995</c:v>
                </c:pt>
                <c:pt idx="1288">
                  <c:v>0.81694999999999995</c:v>
                </c:pt>
                <c:pt idx="1289">
                  <c:v>0.81756874999999996</c:v>
                </c:pt>
                <c:pt idx="1290">
                  <c:v>0.81818749999999996</c:v>
                </c:pt>
                <c:pt idx="1291">
                  <c:v>0.81880624999999996</c:v>
                </c:pt>
                <c:pt idx="1292">
                  <c:v>0.81942499999999996</c:v>
                </c:pt>
                <c:pt idx="1293">
                  <c:v>0.82004374999999996</c:v>
                </c:pt>
                <c:pt idx="1294">
                  <c:v>0.82066249999999996</c:v>
                </c:pt>
                <c:pt idx="1295">
                  <c:v>0.82128124999999996</c:v>
                </c:pt>
                <c:pt idx="1296">
                  <c:v>0.82189999999999996</c:v>
                </c:pt>
                <c:pt idx="1297">
                  <c:v>0.82251874999999997</c:v>
                </c:pt>
                <c:pt idx="1298">
                  <c:v>0.82313749999999997</c:v>
                </c:pt>
                <c:pt idx="1299">
                  <c:v>0.82375624999999997</c:v>
                </c:pt>
                <c:pt idx="1300">
                  <c:v>0.82437499999999997</c:v>
                </c:pt>
                <c:pt idx="1301">
                  <c:v>0.82499374999999997</c:v>
                </c:pt>
                <c:pt idx="1302">
                  <c:v>0.82561249999999997</c:v>
                </c:pt>
                <c:pt idx="1303">
                  <c:v>0.82623124999999997</c:v>
                </c:pt>
                <c:pt idx="1304">
                  <c:v>0.82684999999999997</c:v>
                </c:pt>
                <c:pt idx="1305">
                  <c:v>0.82746874999999998</c:v>
                </c:pt>
                <c:pt idx="1306">
                  <c:v>0.82808749999999998</c:v>
                </c:pt>
                <c:pt idx="1307">
                  <c:v>0.82870624999999998</c:v>
                </c:pt>
                <c:pt idx="1308">
                  <c:v>0.82932499999999998</c:v>
                </c:pt>
                <c:pt idx="1309">
                  <c:v>0.82994374999999998</c:v>
                </c:pt>
                <c:pt idx="1310">
                  <c:v>0.83056249999999998</c:v>
                </c:pt>
                <c:pt idx="1311">
                  <c:v>0.83118124999999998</c:v>
                </c:pt>
                <c:pt idx="1312">
                  <c:v>0.83179999999999998</c:v>
                </c:pt>
                <c:pt idx="1313">
                  <c:v>0.83241874999999999</c:v>
                </c:pt>
                <c:pt idx="1314">
                  <c:v>0.83303749999999999</c:v>
                </c:pt>
                <c:pt idx="1315">
                  <c:v>0.83365624999999999</c:v>
                </c:pt>
                <c:pt idx="1316">
                  <c:v>0.83427499999999999</c:v>
                </c:pt>
                <c:pt idx="1317">
                  <c:v>0.83489374999999999</c:v>
                </c:pt>
                <c:pt idx="1318">
                  <c:v>0.83551249999999999</c:v>
                </c:pt>
                <c:pt idx="1319">
                  <c:v>0.83613124999999999</c:v>
                </c:pt>
                <c:pt idx="1320">
                  <c:v>0.83674999999999999</c:v>
                </c:pt>
                <c:pt idx="1321">
                  <c:v>0.83736875</c:v>
                </c:pt>
                <c:pt idx="1322">
                  <c:v>0.8379875</c:v>
                </c:pt>
                <c:pt idx="1323">
                  <c:v>0.83860625</c:v>
                </c:pt>
                <c:pt idx="1324">
                  <c:v>0.839225</c:v>
                </c:pt>
                <c:pt idx="1325">
                  <c:v>0.83984375</c:v>
                </c:pt>
                <c:pt idx="1326">
                  <c:v>0.8404625</c:v>
                </c:pt>
                <c:pt idx="1327">
                  <c:v>0.84108125</c:v>
                </c:pt>
                <c:pt idx="1328">
                  <c:v>0.8417</c:v>
                </c:pt>
                <c:pt idx="1329">
                  <c:v>0.84231875</c:v>
                </c:pt>
                <c:pt idx="1330">
                  <c:v>0.84293750000000001</c:v>
                </c:pt>
                <c:pt idx="1331">
                  <c:v>0.84355625000000001</c:v>
                </c:pt>
                <c:pt idx="1332">
                  <c:v>0.84417500000000001</c:v>
                </c:pt>
                <c:pt idx="1333">
                  <c:v>0.84479375000000001</c:v>
                </c:pt>
                <c:pt idx="1334">
                  <c:v>0.84541250000000001</c:v>
                </c:pt>
                <c:pt idx="1335">
                  <c:v>0.84603125000000001</c:v>
                </c:pt>
                <c:pt idx="1336">
                  <c:v>0.84665000000000001</c:v>
                </c:pt>
                <c:pt idx="1337">
                  <c:v>0.84726875000000001</c:v>
                </c:pt>
                <c:pt idx="1338">
                  <c:v>0.84788750000000002</c:v>
                </c:pt>
                <c:pt idx="1339">
                  <c:v>0.84850625000000002</c:v>
                </c:pt>
                <c:pt idx="1340">
                  <c:v>0.84912500000000002</c:v>
                </c:pt>
                <c:pt idx="1341">
                  <c:v>0.84974375000000002</c:v>
                </c:pt>
                <c:pt idx="1342">
                  <c:v>0.85036250000000002</c:v>
                </c:pt>
                <c:pt idx="1343">
                  <c:v>0.85098125000000002</c:v>
                </c:pt>
                <c:pt idx="1344">
                  <c:v>0.85160000000000002</c:v>
                </c:pt>
                <c:pt idx="1345">
                  <c:v>0.85221875000000002</c:v>
                </c:pt>
                <c:pt idx="1346">
                  <c:v>0.85283750000000003</c:v>
                </c:pt>
                <c:pt idx="1347">
                  <c:v>0.85345625000000003</c:v>
                </c:pt>
                <c:pt idx="1348">
                  <c:v>0.85407500000000003</c:v>
                </c:pt>
                <c:pt idx="1349">
                  <c:v>0.85469375000000003</c:v>
                </c:pt>
                <c:pt idx="1350">
                  <c:v>0.85531250000000003</c:v>
                </c:pt>
                <c:pt idx="1351">
                  <c:v>0.85593125000000003</c:v>
                </c:pt>
                <c:pt idx="1352">
                  <c:v>0.85655000000000003</c:v>
                </c:pt>
                <c:pt idx="1353">
                  <c:v>0.85716875000000003</c:v>
                </c:pt>
                <c:pt idx="1354">
                  <c:v>0.85778750000000004</c:v>
                </c:pt>
                <c:pt idx="1355">
                  <c:v>0.85840625000000004</c:v>
                </c:pt>
                <c:pt idx="1356">
                  <c:v>0.85902500000000004</c:v>
                </c:pt>
                <c:pt idx="1357">
                  <c:v>0.85964375000000004</c:v>
                </c:pt>
                <c:pt idx="1358">
                  <c:v>0.86026250000000004</c:v>
                </c:pt>
                <c:pt idx="1359">
                  <c:v>0.86088125000000004</c:v>
                </c:pt>
                <c:pt idx="1360">
                  <c:v>0.86150000000000004</c:v>
                </c:pt>
                <c:pt idx="1361">
                  <c:v>0.86211875000000004</c:v>
                </c:pt>
                <c:pt idx="1362">
                  <c:v>0.86273750000000005</c:v>
                </c:pt>
                <c:pt idx="1363">
                  <c:v>0.86335625000000005</c:v>
                </c:pt>
                <c:pt idx="1364">
                  <c:v>0.86397500000000005</c:v>
                </c:pt>
                <c:pt idx="1365">
                  <c:v>0.86459375000000005</c:v>
                </c:pt>
                <c:pt idx="1366">
                  <c:v>0.86521250000000005</c:v>
                </c:pt>
                <c:pt idx="1367">
                  <c:v>0.86583125000000005</c:v>
                </c:pt>
                <c:pt idx="1368">
                  <c:v>0.86645000000000005</c:v>
                </c:pt>
                <c:pt idx="1369">
                  <c:v>0.86706875000000005</c:v>
                </c:pt>
                <c:pt idx="1370">
                  <c:v>0.86768749999999994</c:v>
                </c:pt>
                <c:pt idx="1371">
                  <c:v>0.86830624999999995</c:v>
                </c:pt>
                <c:pt idx="1372">
                  <c:v>0.86892499999999995</c:v>
                </c:pt>
                <c:pt idx="1373">
                  <c:v>0.86954374999999995</c:v>
                </c:pt>
                <c:pt idx="1374">
                  <c:v>0.87016249999999995</c:v>
                </c:pt>
                <c:pt idx="1375">
                  <c:v>0.87078124999999995</c:v>
                </c:pt>
                <c:pt idx="1376">
                  <c:v>0.87139999999999995</c:v>
                </c:pt>
                <c:pt idx="1377">
                  <c:v>0.87201874999999995</c:v>
                </c:pt>
                <c:pt idx="1378">
                  <c:v>0.87263749999999995</c:v>
                </c:pt>
                <c:pt idx="1379">
                  <c:v>0.87325624999999996</c:v>
                </c:pt>
                <c:pt idx="1380">
                  <c:v>0.87387499999999996</c:v>
                </c:pt>
                <c:pt idx="1381">
                  <c:v>0.87449374999999996</c:v>
                </c:pt>
                <c:pt idx="1382">
                  <c:v>0.87511249999999996</c:v>
                </c:pt>
                <c:pt idx="1383">
                  <c:v>0.87573124999999996</c:v>
                </c:pt>
                <c:pt idx="1384">
                  <c:v>0.87634999999999996</c:v>
                </c:pt>
                <c:pt idx="1385">
                  <c:v>0.87696874999999996</c:v>
                </c:pt>
                <c:pt idx="1386">
                  <c:v>0.87758749999999996</c:v>
                </c:pt>
                <c:pt idx="1387">
                  <c:v>0.87820624999999997</c:v>
                </c:pt>
                <c:pt idx="1388">
                  <c:v>0.87882499999999997</c:v>
                </c:pt>
                <c:pt idx="1389">
                  <c:v>0.87944374999999997</c:v>
                </c:pt>
                <c:pt idx="1390">
                  <c:v>0.88006249999999997</c:v>
                </c:pt>
                <c:pt idx="1391">
                  <c:v>0.88068124999999997</c:v>
                </c:pt>
                <c:pt idx="1392">
                  <c:v>0.88129999999999997</c:v>
                </c:pt>
                <c:pt idx="1393">
                  <c:v>0.88191874999999997</c:v>
                </c:pt>
                <c:pt idx="1394">
                  <c:v>0.88253749999999997</c:v>
                </c:pt>
                <c:pt idx="1395">
                  <c:v>0.88315624999999998</c:v>
                </c:pt>
                <c:pt idx="1396">
                  <c:v>0.88377499999999998</c:v>
                </c:pt>
                <c:pt idx="1397">
                  <c:v>0.88439374999999998</c:v>
                </c:pt>
                <c:pt idx="1398">
                  <c:v>0.88501249999999998</c:v>
                </c:pt>
                <c:pt idx="1399">
                  <c:v>0.88563124999999998</c:v>
                </c:pt>
                <c:pt idx="1400">
                  <c:v>0.88624999999999998</c:v>
                </c:pt>
                <c:pt idx="1401">
                  <c:v>0.88686874999999998</c:v>
                </c:pt>
                <c:pt idx="1402">
                  <c:v>0.88748749999999998</c:v>
                </c:pt>
                <c:pt idx="1403">
                  <c:v>0.88810624999999999</c:v>
                </c:pt>
                <c:pt idx="1404">
                  <c:v>0.88872499999999999</c:v>
                </c:pt>
                <c:pt idx="1405">
                  <c:v>0.88934374999999999</c:v>
                </c:pt>
                <c:pt idx="1406">
                  <c:v>0.88996249999999999</c:v>
                </c:pt>
                <c:pt idx="1407">
                  <c:v>0.89058124999999999</c:v>
                </c:pt>
                <c:pt idx="1408">
                  <c:v>0.89119999999999999</c:v>
                </c:pt>
                <c:pt idx="1409">
                  <c:v>0.89181874999999999</c:v>
                </c:pt>
                <c:pt idx="1410">
                  <c:v>0.89243749999999999</c:v>
                </c:pt>
                <c:pt idx="1411">
                  <c:v>0.89305625</c:v>
                </c:pt>
                <c:pt idx="1412">
                  <c:v>0.893675</c:v>
                </c:pt>
                <c:pt idx="1413">
                  <c:v>0.89429375</c:v>
                </c:pt>
                <c:pt idx="1414">
                  <c:v>0.8949125</c:v>
                </c:pt>
                <c:pt idx="1415">
                  <c:v>0.89553125</c:v>
                </c:pt>
                <c:pt idx="1416">
                  <c:v>0.89615</c:v>
                </c:pt>
                <c:pt idx="1417">
                  <c:v>0.89676875</c:v>
                </c:pt>
                <c:pt idx="1418">
                  <c:v>0.8973875</c:v>
                </c:pt>
                <c:pt idx="1419">
                  <c:v>0.89800625000000001</c:v>
                </c:pt>
                <c:pt idx="1420">
                  <c:v>0.89862500000000001</c:v>
                </c:pt>
                <c:pt idx="1421">
                  <c:v>0.89924375000000001</c:v>
                </c:pt>
                <c:pt idx="1422">
                  <c:v>0.89986250000000001</c:v>
                </c:pt>
                <c:pt idx="1423">
                  <c:v>0.90048125000000001</c:v>
                </c:pt>
                <c:pt idx="1424">
                  <c:v>0.90110000000000001</c:v>
                </c:pt>
                <c:pt idx="1425">
                  <c:v>0.90171875000000001</c:v>
                </c:pt>
                <c:pt idx="1426">
                  <c:v>0.90233750000000001</c:v>
                </c:pt>
                <c:pt idx="1427">
                  <c:v>0.90295625000000002</c:v>
                </c:pt>
                <c:pt idx="1428">
                  <c:v>0.90357500000000002</c:v>
                </c:pt>
                <c:pt idx="1429">
                  <c:v>0.90419375000000002</c:v>
                </c:pt>
                <c:pt idx="1430">
                  <c:v>0.90481250000000002</c:v>
                </c:pt>
                <c:pt idx="1431">
                  <c:v>0.90543125000000002</c:v>
                </c:pt>
                <c:pt idx="1432">
                  <c:v>0.90605000000000002</c:v>
                </c:pt>
                <c:pt idx="1433">
                  <c:v>0.90666875000000002</c:v>
                </c:pt>
                <c:pt idx="1434">
                  <c:v>0.90728750000000002</c:v>
                </c:pt>
                <c:pt idx="1435">
                  <c:v>0.90790625000000003</c:v>
                </c:pt>
                <c:pt idx="1436">
                  <c:v>0.90852500000000003</c:v>
                </c:pt>
                <c:pt idx="1437">
                  <c:v>0.90914375000000003</c:v>
                </c:pt>
                <c:pt idx="1438">
                  <c:v>0.90976250000000003</c:v>
                </c:pt>
                <c:pt idx="1439">
                  <c:v>0.91038125000000003</c:v>
                </c:pt>
                <c:pt idx="1440">
                  <c:v>0.91100000000000003</c:v>
                </c:pt>
                <c:pt idx="1441">
                  <c:v>0.91161875000000003</c:v>
                </c:pt>
                <c:pt idx="1442">
                  <c:v>0.91223750000000003</c:v>
                </c:pt>
                <c:pt idx="1443">
                  <c:v>0.91285625000000004</c:v>
                </c:pt>
                <c:pt idx="1444">
                  <c:v>0.91347500000000004</c:v>
                </c:pt>
                <c:pt idx="1445">
                  <c:v>0.91409375000000004</c:v>
                </c:pt>
                <c:pt idx="1446">
                  <c:v>0.91471250000000004</c:v>
                </c:pt>
                <c:pt idx="1447">
                  <c:v>0.91533125000000004</c:v>
                </c:pt>
                <c:pt idx="1448">
                  <c:v>0.91595000000000004</c:v>
                </c:pt>
                <c:pt idx="1449">
                  <c:v>0.91656875000000004</c:v>
                </c:pt>
                <c:pt idx="1450">
                  <c:v>0.91718750000000004</c:v>
                </c:pt>
                <c:pt idx="1451">
                  <c:v>0.91780625000000005</c:v>
                </c:pt>
                <c:pt idx="1452">
                  <c:v>0.91842500000000005</c:v>
                </c:pt>
                <c:pt idx="1453">
                  <c:v>0.91904375000000005</c:v>
                </c:pt>
                <c:pt idx="1454">
                  <c:v>0.91966250000000005</c:v>
                </c:pt>
                <c:pt idx="1455">
                  <c:v>0.92028125000000005</c:v>
                </c:pt>
                <c:pt idx="1456">
                  <c:v>0.92090000000000005</c:v>
                </c:pt>
                <c:pt idx="1457">
                  <c:v>0.92151875000000005</c:v>
                </c:pt>
                <c:pt idx="1458">
                  <c:v>0.92213750000000005</c:v>
                </c:pt>
                <c:pt idx="1459">
                  <c:v>0.92275624999999994</c:v>
                </c:pt>
                <c:pt idx="1460">
                  <c:v>0.92337499999999995</c:v>
                </c:pt>
                <c:pt idx="1461">
                  <c:v>0.92399374999999995</c:v>
                </c:pt>
                <c:pt idx="1462">
                  <c:v>0.92461249999999995</c:v>
                </c:pt>
                <c:pt idx="1463">
                  <c:v>0.92523124999999995</c:v>
                </c:pt>
                <c:pt idx="1464">
                  <c:v>0.92584999999999995</c:v>
                </c:pt>
                <c:pt idx="1465">
                  <c:v>0.92646874999999995</c:v>
                </c:pt>
                <c:pt idx="1466">
                  <c:v>0.92708749999999995</c:v>
                </c:pt>
                <c:pt idx="1467">
                  <c:v>0.92770624999999995</c:v>
                </c:pt>
                <c:pt idx="1468">
                  <c:v>0.92832499999999996</c:v>
                </c:pt>
                <c:pt idx="1469">
                  <c:v>0.92894374999999996</c:v>
                </c:pt>
                <c:pt idx="1470">
                  <c:v>0.92956249999999996</c:v>
                </c:pt>
                <c:pt idx="1471">
                  <c:v>0.93018124999999996</c:v>
                </c:pt>
                <c:pt idx="1472">
                  <c:v>0.93079999999999996</c:v>
                </c:pt>
                <c:pt idx="1473">
                  <c:v>0.93141874999999996</c:v>
                </c:pt>
                <c:pt idx="1474">
                  <c:v>0.93203749999999996</c:v>
                </c:pt>
                <c:pt idx="1475">
                  <c:v>0.93265624999999996</c:v>
                </c:pt>
                <c:pt idx="1476">
                  <c:v>0.93327499999999997</c:v>
                </c:pt>
                <c:pt idx="1477">
                  <c:v>0.93389374999999997</c:v>
                </c:pt>
                <c:pt idx="1478">
                  <c:v>0.93451249999999997</c:v>
                </c:pt>
                <c:pt idx="1479">
                  <c:v>0.93513124999999997</c:v>
                </c:pt>
                <c:pt idx="1480">
                  <c:v>0.93574999999999997</c:v>
                </c:pt>
                <c:pt idx="1481">
                  <c:v>0.93636874999999997</c:v>
                </c:pt>
                <c:pt idx="1482">
                  <c:v>0.93698749999999997</c:v>
                </c:pt>
                <c:pt idx="1483">
                  <c:v>0.93760624999999997</c:v>
                </c:pt>
                <c:pt idx="1484">
                  <c:v>0.93822499999999998</c:v>
                </c:pt>
                <c:pt idx="1485">
                  <c:v>0.93884374999999998</c:v>
                </c:pt>
                <c:pt idx="1486">
                  <c:v>0.93946249999999998</c:v>
                </c:pt>
                <c:pt idx="1487">
                  <c:v>0.94008124999999998</c:v>
                </c:pt>
                <c:pt idx="1488">
                  <c:v>0.94069999999999998</c:v>
                </c:pt>
                <c:pt idx="1489">
                  <c:v>0.94131874999999998</c:v>
                </c:pt>
                <c:pt idx="1490">
                  <c:v>0.94193749999999998</c:v>
                </c:pt>
                <c:pt idx="1491">
                  <c:v>0.94255624999999998</c:v>
                </c:pt>
                <c:pt idx="1492">
                  <c:v>0.94317499999999999</c:v>
                </c:pt>
                <c:pt idx="1493">
                  <c:v>0.94379374999999999</c:v>
                </c:pt>
                <c:pt idx="1494">
                  <c:v>0.94441249999999999</c:v>
                </c:pt>
                <c:pt idx="1495">
                  <c:v>0.94503124999999999</c:v>
                </c:pt>
                <c:pt idx="1496">
                  <c:v>0.94564999999999999</c:v>
                </c:pt>
                <c:pt idx="1497">
                  <c:v>0.94626874999999999</c:v>
                </c:pt>
                <c:pt idx="1498">
                  <c:v>0.94688749999999999</c:v>
                </c:pt>
                <c:pt idx="1499">
                  <c:v>0.94750624999999999</c:v>
                </c:pt>
                <c:pt idx="1500">
                  <c:v>0.948125</c:v>
                </c:pt>
                <c:pt idx="1501">
                  <c:v>0.94874375</c:v>
                </c:pt>
                <c:pt idx="1502">
                  <c:v>0.9493625</c:v>
                </c:pt>
                <c:pt idx="1503">
                  <c:v>0.94998125</c:v>
                </c:pt>
                <c:pt idx="1504">
                  <c:v>0.9506</c:v>
                </c:pt>
                <c:pt idx="1505">
                  <c:v>0.95121875</c:v>
                </c:pt>
                <c:pt idx="1506">
                  <c:v>0.9518375</c:v>
                </c:pt>
                <c:pt idx="1507">
                  <c:v>0.95245625</c:v>
                </c:pt>
                <c:pt idx="1508">
                  <c:v>0.95307500000000001</c:v>
                </c:pt>
                <c:pt idx="1509">
                  <c:v>0.95369375000000001</c:v>
                </c:pt>
                <c:pt idx="1510">
                  <c:v>0.95431250000000001</c:v>
                </c:pt>
                <c:pt idx="1511">
                  <c:v>0.95493125000000001</c:v>
                </c:pt>
                <c:pt idx="1512">
                  <c:v>0.95555000000000001</c:v>
                </c:pt>
                <c:pt idx="1513">
                  <c:v>0.95616875000000001</c:v>
                </c:pt>
                <c:pt idx="1514">
                  <c:v>0.95678750000000001</c:v>
                </c:pt>
                <c:pt idx="1515">
                  <c:v>0.95740625000000001</c:v>
                </c:pt>
                <c:pt idx="1516">
                  <c:v>0.95802500000000002</c:v>
                </c:pt>
                <c:pt idx="1517">
                  <c:v>0.95864375000000002</c:v>
                </c:pt>
                <c:pt idx="1518">
                  <c:v>0.95926250000000002</c:v>
                </c:pt>
                <c:pt idx="1519">
                  <c:v>0.95988125000000002</c:v>
                </c:pt>
                <c:pt idx="1520">
                  <c:v>0.96050000000000002</c:v>
                </c:pt>
                <c:pt idx="1521">
                  <c:v>0.96111875000000002</c:v>
                </c:pt>
                <c:pt idx="1522">
                  <c:v>0.96173750000000002</c:v>
                </c:pt>
                <c:pt idx="1523">
                  <c:v>0.96235625000000002</c:v>
                </c:pt>
                <c:pt idx="1524">
                  <c:v>0.96297500000000003</c:v>
                </c:pt>
                <c:pt idx="1525">
                  <c:v>0.96359375000000003</c:v>
                </c:pt>
                <c:pt idx="1526">
                  <c:v>0.96421250000000003</c:v>
                </c:pt>
                <c:pt idx="1527">
                  <c:v>0.96483125000000003</c:v>
                </c:pt>
                <c:pt idx="1528">
                  <c:v>0.96545000000000003</c:v>
                </c:pt>
                <c:pt idx="1529">
                  <c:v>0.96606875000000003</c:v>
                </c:pt>
                <c:pt idx="1530">
                  <c:v>0.96668750000000003</c:v>
                </c:pt>
                <c:pt idx="1531">
                  <c:v>0.96730625000000003</c:v>
                </c:pt>
                <c:pt idx="1532">
                  <c:v>0.96792500000000004</c:v>
                </c:pt>
                <c:pt idx="1533">
                  <c:v>0.96854375000000004</c:v>
                </c:pt>
                <c:pt idx="1534">
                  <c:v>0.96916250000000004</c:v>
                </c:pt>
                <c:pt idx="1535">
                  <c:v>0.96978125000000004</c:v>
                </c:pt>
                <c:pt idx="1536">
                  <c:v>0.97040000000000004</c:v>
                </c:pt>
                <c:pt idx="1537">
                  <c:v>0.97101875000000004</c:v>
                </c:pt>
                <c:pt idx="1538">
                  <c:v>0.97163750000000004</c:v>
                </c:pt>
                <c:pt idx="1539">
                  <c:v>0.97225625000000004</c:v>
                </c:pt>
                <c:pt idx="1540">
                  <c:v>0.97287500000000005</c:v>
                </c:pt>
                <c:pt idx="1541">
                  <c:v>0.97349375000000005</c:v>
                </c:pt>
                <c:pt idx="1542">
                  <c:v>0.97411250000000005</c:v>
                </c:pt>
                <c:pt idx="1543">
                  <c:v>0.97473125000000005</c:v>
                </c:pt>
                <c:pt idx="1544">
                  <c:v>0.97535000000000005</c:v>
                </c:pt>
                <c:pt idx="1545">
                  <c:v>0.97596875000000005</c:v>
                </c:pt>
                <c:pt idx="1546">
                  <c:v>0.97658750000000005</c:v>
                </c:pt>
                <c:pt idx="1547">
                  <c:v>0.97720625000000005</c:v>
                </c:pt>
                <c:pt idx="1548">
                  <c:v>0.97782500000000006</c:v>
                </c:pt>
                <c:pt idx="1549">
                  <c:v>0.97844374999999995</c:v>
                </c:pt>
                <c:pt idx="1550">
                  <c:v>0.97906249999999995</c:v>
                </c:pt>
                <c:pt idx="1551">
                  <c:v>0.97968124999999995</c:v>
                </c:pt>
                <c:pt idx="1552">
                  <c:v>0.98029999999999995</c:v>
                </c:pt>
                <c:pt idx="1553">
                  <c:v>0.98091874999999995</c:v>
                </c:pt>
                <c:pt idx="1554">
                  <c:v>0.98153749999999995</c:v>
                </c:pt>
                <c:pt idx="1555">
                  <c:v>0.98215624999999995</c:v>
                </c:pt>
                <c:pt idx="1556">
                  <c:v>0.98277499999999995</c:v>
                </c:pt>
                <c:pt idx="1557">
                  <c:v>0.98339374999999996</c:v>
                </c:pt>
                <c:pt idx="1558">
                  <c:v>0.98401249999999996</c:v>
                </c:pt>
                <c:pt idx="1559">
                  <c:v>0.98463124999999996</c:v>
                </c:pt>
                <c:pt idx="1560">
                  <c:v>0.98524999999999996</c:v>
                </c:pt>
                <c:pt idx="1561">
                  <c:v>0.98586874999999996</c:v>
                </c:pt>
                <c:pt idx="1562">
                  <c:v>0.98648749999999996</c:v>
                </c:pt>
                <c:pt idx="1563">
                  <c:v>0.98710624999999996</c:v>
                </c:pt>
                <c:pt idx="1564">
                  <c:v>0.98772499999999996</c:v>
                </c:pt>
                <c:pt idx="1565">
                  <c:v>0.98834374999999997</c:v>
                </c:pt>
                <c:pt idx="1566">
                  <c:v>0.98896249999999997</c:v>
                </c:pt>
                <c:pt idx="1567">
                  <c:v>0.98958124999999997</c:v>
                </c:pt>
                <c:pt idx="1568">
                  <c:v>0.99019999999999997</c:v>
                </c:pt>
                <c:pt idx="1569">
                  <c:v>0.99081874999999997</c:v>
                </c:pt>
                <c:pt idx="1570">
                  <c:v>0.99143749999999997</c:v>
                </c:pt>
                <c:pt idx="1571">
                  <c:v>0.99205624999999997</c:v>
                </c:pt>
                <c:pt idx="1572">
                  <c:v>0.99267499999999997</c:v>
                </c:pt>
                <c:pt idx="1573">
                  <c:v>0.99329374999999998</c:v>
                </c:pt>
                <c:pt idx="1574">
                  <c:v>0.99391249999999998</c:v>
                </c:pt>
                <c:pt idx="1575">
                  <c:v>0.99453124999999998</c:v>
                </c:pt>
                <c:pt idx="1576">
                  <c:v>0.99514999999999998</c:v>
                </c:pt>
                <c:pt idx="1577">
                  <c:v>0.99576874999999998</c:v>
                </c:pt>
                <c:pt idx="1578">
                  <c:v>0.99638749999999998</c:v>
                </c:pt>
                <c:pt idx="1579">
                  <c:v>0.99700624999999998</c:v>
                </c:pt>
                <c:pt idx="1580">
                  <c:v>0.99762499999999998</c:v>
                </c:pt>
                <c:pt idx="1581">
                  <c:v>0.99824374999999999</c:v>
                </c:pt>
                <c:pt idx="1582">
                  <c:v>0.99886249999999999</c:v>
                </c:pt>
                <c:pt idx="1583">
                  <c:v>0.99948124999999999</c:v>
                </c:pt>
                <c:pt idx="1584">
                  <c:v>1.0001</c:v>
                </c:pt>
                <c:pt idx="1585">
                  <c:v>1.0007187500000001</c:v>
                </c:pt>
                <c:pt idx="1586">
                  <c:v>1.0013375</c:v>
                </c:pt>
                <c:pt idx="1587">
                  <c:v>1.0019562500000001</c:v>
                </c:pt>
                <c:pt idx="1588">
                  <c:v>1.002575</c:v>
                </c:pt>
                <c:pt idx="1589">
                  <c:v>1.0031937500000001</c:v>
                </c:pt>
                <c:pt idx="1590">
                  <c:v>1.0038125</c:v>
                </c:pt>
                <c:pt idx="1591">
                  <c:v>1.0044312500000001</c:v>
                </c:pt>
                <c:pt idx="1592">
                  <c:v>1.00505</c:v>
                </c:pt>
                <c:pt idx="1593">
                  <c:v>1.0056687499999999</c:v>
                </c:pt>
                <c:pt idx="1594">
                  <c:v>1.0062875</c:v>
                </c:pt>
                <c:pt idx="1595">
                  <c:v>1.0069062499999999</c:v>
                </c:pt>
                <c:pt idx="1596">
                  <c:v>1.007525</c:v>
                </c:pt>
                <c:pt idx="1597">
                  <c:v>1.0081437499999999</c:v>
                </c:pt>
                <c:pt idx="1598">
                  <c:v>1.0087625</c:v>
                </c:pt>
                <c:pt idx="1599">
                  <c:v>1.0093812499999999</c:v>
                </c:pt>
                <c:pt idx="1600">
                  <c:v>1.01</c:v>
                </c:pt>
                <c:pt idx="1601">
                  <c:v>1.0106187499999999</c:v>
                </c:pt>
                <c:pt idx="1602">
                  <c:v>1.0112375</c:v>
                </c:pt>
                <c:pt idx="1603">
                  <c:v>1.0118562499999999</c:v>
                </c:pt>
                <c:pt idx="1604">
                  <c:v>1.012475</c:v>
                </c:pt>
                <c:pt idx="1605">
                  <c:v>1.0130937499999999</c:v>
                </c:pt>
                <c:pt idx="1606">
                  <c:v>1.0137125</c:v>
                </c:pt>
                <c:pt idx="1607">
                  <c:v>1.0143312499999999</c:v>
                </c:pt>
                <c:pt idx="1608">
                  <c:v>1.01495</c:v>
                </c:pt>
                <c:pt idx="1609">
                  <c:v>1.0155687499999999</c:v>
                </c:pt>
                <c:pt idx="1610">
                  <c:v>1.0161875</c:v>
                </c:pt>
                <c:pt idx="1611">
                  <c:v>1.0168062499999999</c:v>
                </c:pt>
                <c:pt idx="1612">
                  <c:v>1.017425</c:v>
                </c:pt>
                <c:pt idx="1613">
                  <c:v>1.0180437499999999</c:v>
                </c:pt>
                <c:pt idx="1614">
                  <c:v>1.0186625</c:v>
                </c:pt>
                <c:pt idx="1615">
                  <c:v>1.0192812499999999</c:v>
                </c:pt>
                <c:pt idx="1616">
                  <c:v>1.0199</c:v>
                </c:pt>
                <c:pt idx="1617">
                  <c:v>1.0205187499999999</c:v>
                </c:pt>
                <c:pt idx="1618">
                  <c:v>1.0211375</c:v>
                </c:pt>
                <c:pt idx="1619">
                  <c:v>1.0217562499999999</c:v>
                </c:pt>
                <c:pt idx="1620">
                  <c:v>1.022375</c:v>
                </c:pt>
                <c:pt idx="1621">
                  <c:v>1.0229937499999999</c:v>
                </c:pt>
                <c:pt idx="1622">
                  <c:v>1.0236125</c:v>
                </c:pt>
                <c:pt idx="1623">
                  <c:v>1.0242312499999999</c:v>
                </c:pt>
                <c:pt idx="1624">
                  <c:v>1.02485</c:v>
                </c:pt>
                <c:pt idx="1625">
                  <c:v>1.0254687499999999</c:v>
                </c:pt>
                <c:pt idx="1626">
                  <c:v>1.0260875</c:v>
                </c:pt>
                <c:pt idx="1627">
                  <c:v>1.0267062499999999</c:v>
                </c:pt>
                <c:pt idx="1628">
                  <c:v>1.027325</c:v>
                </c:pt>
                <c:pt idx="1629">
                  <c:v>1.0279437499999999</c:v>
                </c:pt>
                <c:pt idx="1630">
                  <c:v>1.0285625</c:v>
                </c:pt>
                <c:pt idx="1631">
                  <c:v>1.0291812499999999</c:v>
                </c:pt>
                <c:pt idx="1632">
                  <c:v>1.0298</c:v>
                </c:pt>
                <c:pt idx="1633">
                  <c:v>1.0304187499999999</c:v>
                </c:pt>
                <c:pt idx="1634">
                  <c:v>1.0310375000000001</c:v>
                </c:pt>
                <c:pt idx="1635">
                  <c:v>1.0316562499999999</c:v>
                </c:pt>
                <c:pt idx="1636">
                  <c:v>1.0322750000000001</c:v>
                </c:pt>
                <c:pt idx="1637">
                  <c:v>1.0328937499999999</c:v>
                </c:pt>
                <c:pt idx="1638">
                  <c:v>1.0335125000000001</c:v>
                </c:pt>
                <c:pt idx="1639">
                  <c:v>1.0341312499999999</c:v>
                </c:pt>
                <c:pt idx="1640">
                  <c:v>1.0347500000000001</c:v>
                </c:pt>
                <c:pt idx="1641">
                  <c:v>1.0353687499999999</c:v>
                </c:pt>
                <c:pt idx="1642">
                  <c:v>1.0359875000000001</c:v>
                </c:pt>
                <c:pt idx="1643">
                  <c:v>1.03660625</c:v>
                </c:pt>
                <c:pt idx="1644">
                  <c:v>1.0372250000000001</c:v>
                </c:pt>
                <c:pt idx="1645">
                  <c:v>1.03784375</c:v>
                </c:pt>
                <c:pt idx="1646">
                  <c:v>1.0384625000000001</c:v>
                </c:pt>
                <c:pt idx="1647">
                  <c:v>1.03908125</c:v>
                </c:pt>
                <c:pt idx="1648">
                  <c:v>1.0397000000000001</c:v>
                </c:pt>
                <c:pt idx="1649">
                  <c:v>1.04031875</c:v>
                </c:pt>
                <c:pt idx="1650">
                  <c:v>1.0409375000000001</c:v>
                </c:pt>
                <c:pt idx="1651">
                  <c:v>1.04155625</c:v>
                </c:pt>
                <c:pt idx="1652">
                  <c:v>1.0421750000000001</c:v>
                </c:pt>
                <c:pt idx="1653">
                  <c:v>1.04279375</c:v>
                </c:pt>
                <c:pt idx="1654">
                  <c:v>1.0434125000000001</c:v>
                </c:pt>
                <c:pt idx="1655">
                  <c:v>1.04403125</c:v>
                </c:pt>
                <c:pt idx="1656">
                  <c:v>1.0446500000000001</c:v>
                </c:pt>
                <c:pt idx="1657">
                  <c:v>1.04526875</c:v>
                </c:pt>
                <c:pt idx="1658">
                  <c:v>1.0458875000000001</c:v>
                </c:pt>
                <c:pt idx="1659">
                  <c:v>1.04650625</c:v>
                </c:pt>
                <c:pt idx="1660">
                  <c:v>1.0471250000000001</c:v>
                </c:pt>
                <c:pt idx="1661">
                  <c:v>1.04774375</c:v>
                </c:pt>
                <c:pt idx="1662">
                  <c:v>1.0483625000000001</c:v>
                </c:pt>
                <c:pt idx="1663">
                  <c:v>1.04898125</c:v>
                </c:pt>
                <c:pt idx="1664">
                  <c:v>1.0496000000000001</c:v>
                </c:pt>
                <c:pt idx="1665">
                  <c:v>1.05021875</c:v>
                </c:pt>
                <c:pt idx="1666">
                  <c:v>1.0508375000000001</c:v>
                </c:pt>
                <c:pt idx="1667">
                  <c:v>1.05145625</c:v>
                </c:pt>
                <c:pt idx="1668">
                  <c:v>1.0520750000000001</c:v>
                </c:pt>
                <c:pt idx="1669">
                  <c:v>1.05269375</c:v>
                </c:pt>
                <c:pt idx="1670">
                  <c:v>1.0533125000000001</c:v>
                </c:pt>
                <c:pt idx="1671">
                  <c:v>1.05393125</c:v>
                </c:pt>
                <c:pt idx="1672">
                  <c:v>1.0545500000000001</c:v>
                </c:pt>
                <c:pt idx="1673">
                  <c:v>1.05516875</c:v>
                </c:pt>
                <c:pt idx="1674">
                  <c:v>1.0557875000000001</c:v>
                </c:pt>
                <c:pt idx="1675">
                  <c:v>1.05640625</c:v>
                </c:pt>
                <c:pt idx="1676">
                  <c:v>1.0570250000000001</c:v>
                </c:pt>
                <c:pt idx="1677">
                  <c:v>1.05764375</c:v>
                </c:pt>
                <c:pt idx="1678">
                  <c:v>1.0582625000000001</c:v>
                </c:pt>
                <c:pt idx="1679">
                  <c:v>1.05888125</c:v>
                </c:pt>
                <c:pt idx="1680">
                  <c:v>1.0595000000000001</c:v>
                </c:pt>
                <c:pt idx="1681">
                  <c:v>1.06011875</c:v>
                </c:pt>
                <c:pt idx="1682">
                  <c:v>1.0607375000000001</c:v>
                </c:pt>
                <c:pt idx="1683">
                  <c:v>1.06135625</c:v>
                </c:pt>
                <c:pt idx="1684">
                  <c:v>1.0619749999999999</c:v>
                </c:pt>
                <c:pt idx="1685">
                  <c:v>1.06259375</c:v>
                </c:pt>
                <c:pt idx="1686">
                  <c:v>1.0632124999999999</c:v>
                </c:pt>
                <c:pt idx="1687">
                  <c:v>1.06383125</c:v>
                </c:pt>
                <c:pt idx="1688">
                  <c:v>1.0644499999999999</c:v>
                </c:pt>
                <c:pt idx="1689">
                  <c:v>1.06506875</c:v>
                </c:pt>
                <c:pt idx="1690">
                  <c:v>1.0656874999999999</c:v>
                </c:pt>
                <c:pt idx="1691">
                  <c:v>1.06630625</c:v>
                </c:pt>
                <c:pt idx="1692">
                  <c:v>1.0669249999999999</c:v>
                </c:pt>
                <c:pt idx="1693">
                  <c:v>1.06754375</c:v>
                </c:pt>
                <c:pt idx="1694">
                  <c:v>1.0681624999999999</c:v>
                </c:pt>
                <c:pt idx="1695">
                  <c:v>1.06878125</c:v>
                </c:pt>
                <c:pt idx="1696">
                  <c:v>1.0693999999999999</c:v>
                </c:pt>
                <c:pt idx="1697">
                  <c:v>1.07001875</c:v>
                </c:pt>
                <c:pt idx="1698">
                  <c:v>1.0706374999999999</c:v>
                </c:pt>
                <c:pt idx="1699">
                  <c:v>1.07125625</c:v>
                </c:pt>
                <c:pt idx="1700">
                  <c:v>1.0718749999999999</c:v>
                </c:pt>
                <c:pt idx="1701">
                  <c:v>1.07249375</c:v>
                </c:pt>
                <c:pt idx="1702">
                  <c:v>1.0731124999999999</c:v>
                </c:pt>
                <c:pt idx="1703">
                  <c:v>1.07373125</c:v>
                </c:pt>
                <c:pt idx="1704">
                  <c:v>1.0743499999999999</c:v>
                </c:pt>
                <c:pt idx="1705">
                  <c:v>1.07496875</c:v>
                </c:pt>
                <c:pt idx="1706">
                  <c:v>1.0755874999999999</c:v>
                </c:pt>
                <c:pt idx="1707">
                  <c:v>1.07620625</c:v>
                </c:pt>
                <c:pt idx="1708">
                  <c:v>1.0768249999999999</c:v>
                </c:pt>
                <c:pt idx="1709">
                  <c:v>1.07744375</c:v>
                </c:pt>
                <c:pt idx="1710">
                  <c:v>1.0780624999999999</c:v>
                </c:pt>
                <c:pt idx="1711">
                  <c:v>1.07868125</c:v>
                </c:pt>
                <c:pt idx="1712">
                  <c:v>1.0792999999999999</c:v>
                </c:pt>
                <c:pt idx="1713">
                  <c:v>1.07991875</c:v>
                </c:pt>
                <c:pt idx="1714">
                  <c:v>1.0805374999999999</c:v>
                </c:pt>
                <c:pt idx="1715">
                  <c:v>1.08115625</c:v>
                </c:pt>
                <c:pt idx="1716">
                  <c:v>1.0817749999999999</c:v>
                </c:pt>
                <c:pt idx="1717">
                  <c:v>1.08239375</c:v>
                </c:pt>
                <c:pt idx="1718">
                  <c:v>1.0830124999999999</c:v>
                </c:pt>
                <c:pt idx="1719">
                  <c:v>1.08363125</c:v>
                </c:pt>
                <c:pt idx="1720">
                  <c:v>1.0842499999999999</c:v>
                </c:pt>
                <c:pt idx="1721">
                  <c:v>1.08486875</c:v>
                </c:pt>
                <c:pt idx="1722">
                  <c:v>1.0854874999999999</c:v>
                </c:pt>
                <c:pt idx="1723">
                  <c:v>1.0861062500000001</c:v>
                </c:pt>
                <c:pt idx="1724">
                  <c:v>1.0867249999999999</c:v>
                </c:pt>
                <c:pt idx="1725">
                  <c:v>1.0873437500000001</c:v>
                </c:pt>
                <c:pt idx="1726">
                  <c:v>1.0879624999999999</c:v>
                </c:pt>
                <c:pt idx="1727">
                  <c:v>1.0885812500000001</c:v>
                </c:pt>
                <c:pt idx="1728">
                  <c:v>1.0891999999999999</c:v>
                </c:pt>
                <c:pt idx="1729">
                  <c:v>1.0898187500000001</c:v>
                </c:pt>
                <c:pt idx="1730">
                  <c:v>1.0904374999999999</c:v>
                </c:pt>
                <c:pt idx="1731">
                  <c:v>1.0910562500000001</c:v>
                </c:pt>
                <c:pt idx="1732">
                  <c:v>1.091675</c:v>
                </c:pt>
                <c:pt idx="1733">
                  <c:v>1.0922937500000001</c:v>
                </c:pt>
                <c:pt idx="1734">
                  <c:v>1.0929125</c:v>
                </c:pt>
                <c:pt idx="1735">
                  <c:v>1.0935312500000001</c:v>
                </c:pt>
                <c:pt idx="1736">
                  <c:v>1.09415</c:v>
                </c:pt>
                <c:pt idx="1737">
                  <c:v>1.0947687500000001</c:v>
                </c:pt>
                <c:pt idx="1738">
                  <c:v>1.0953875</c:v>
                </c:pt>
                <c:pt idx="1739">
                  <c:v>1.0960062500000001</c:v>
                </c:pt>
                <c:pt idx="1740">
                  <c:v>1.096625</c:v>
                </c:pt>
                <c:pt idx="1741">
                  <c:v>1.0972437500000001</c:v>
                </c:pt>
                <c:pt idx="1742">
                  <c:v>1.0978625</c:v>
                </c:pt>
                <c:pt idx="1743">
                  <c:v>1.0984812500000001</c:v>
                </c:pt>
                <c:pt idx="1744">
                  <c:v>1.0991</c:v>
                </c:pt>
                <c:pt idx="1745">
                  <c:v>1.0997187500000001</c:v>
                </c:pt>
                <c:pt idx="1746">
                  <c:v>1.1003375</c:v>
                </c:pt>
                <c:pt idx="1747">
                  <c:v>1.1009562500000001</c:v>
                </c:pt>
                <c:pt idx="1748">
                  <c:v>1.101575</c:v>
                </c:pt>
                <c:pt idx="1749">
                  <c:v>1.1021937500000001</c:v>
                </c:pt>
                <c:pt idx="1750">
                  <c:v>1.1028125</c:v>
                </c:pt>
                <c:pt idx="1751">
                  <c:v>1.1034312500000001</c:v>
                </c:pt>
                <c:pt idx="1752">
                  <c:v>1.10405</c:v>
                </c:pt>
                <c:pt idx="1753">
                  <c:v>1.1046687500000001</c:v>
                </c:pt>
                <c:pt idx="1754">
                  <c:v>1.1052875</c:v>
                </c:pt>
                <c:pt idx="1755">
                  <c:v>1.1059062500000001</c:v>
                </c:pt>
                <c:pt idx="1756">
                  <c:v>1.106525</c:v>
                </c:pt>
                <c:pt idx="1757">
                  <c:v>1.1071437500000001</c:v>
                </c:pt>
                <c:pt idx="1758">
                  <c:v>1.1077625</c:v>
                </c:pt>
                <c:pt idx="1759">
                  <c:v>1.1083812500000001</c:v>
                </c:pt>
                <c:pt idx="1760">
                  <c:v>1.109</c:v>
                </c:pt>
                <c:pt idx="1761">
                  <c:v>1.1096187500000001</c:v>
                </c:pt>
                <c:pt idx="1762">
                  <c:v>1.1102375</c:v>
                </c:pt>
                <c:pt idx="1763">
                  <c:v>1.1108562500000001</c:v>
                </c:pt>
                <c:pt idx="1764">
                  <c:v>1.111475</c:v>
                </c:pt>
                <c:pt idx="1765">
                  <c:v>1.1120937500000001</c:v>
                </c:pt>
                <c:pt idx="1766">
                  <c:v>1.1127125</c:v>
                </c:pt>
                <c:pt idx="1767">
                  <c:v>1.1133312500000001</c:v>
                </c:pt>
                <c:pt idx="1768">
                  <c:v>1.11395</c:v>
                </c:pt>
                <c:pt idx="1769">
                  <c:v>1.1145687500000001</c:v>
                </c:pt>
                <c:pt idx="1770">
                  <c:v>1.1151875</c:v>
                </c:pt>
                <c:pt idx="1771">
                  <c:v>1.1158062500000001</c:v>
                </c:pt>
                <c:pt idx="1772">
                  <c:v>1.116425</c:v>
                </c:pt>
                <c:pt idx="1773">
                  <c:v>1.1170437499999999</c:v>
                </c:pt>
                <c:pt idx="1774">
                  <c:v>1.1176625</c:v>
                </c:pt>
                <c:pt idx="1775">
                  <c:v>1.1182812499999999</c:v>
                </c:pt>
                <c:pt idx="1776">
                  <c:v>1.1189</c:v>
                </c:pt>
                <c:pt idx="1777">
                  <c:v>1.1195187499999999</c:v>
                </c:pt>
                <c:pt idx="1778">
                  <c:v>1.1201375</c:v>
                </c:pt>
                <c:pt idx="1779">
                  <c:v>1.1207562499999999</c:v>
                </c:pt>
                <c:pt idx="1780">
                  <c:v>1.121375</c:v>
                </c:pt>
                <c:pt idx="1781">
                  <c:v>1.1219937499999999</c:v>
                </c:pt>
                <c:pt idx="1782">
                  <c:v>1.1226125</c:v>
                </c:pt>
                <c:pt idx="1783">
                  <c:v>1.1232312499999999</c:v>
                </c:pt>
                <c:pt idx="1784">
                  <c:v>1.12385</c:v>
                </c:pt>
                <c:pt idx="1785">
                  <c:v>1.1244687499999999</c:v>
                </c:pt>
                <c:pt idx="1786">
                  <c:v>1.1250875</c:v>
                </c:pt>
                <c:pt idx="1787">
                  <c:v>1.1257062499999999</c:v>
                </c:pt>
                <c:pt idx="1788">
                  <c:v>1.126325</c:v>
                </c:pt>
                <c:pt idx="1789">
                  <c:v>1.1269437499999999</c:v>
                </c:pt>
                <c:pt idx="1790">
                  <c:v>1.1275625</c:v>
                </c:pt>
                <c:pt idx="1791">
                  <c:v>1.1281812499999999</c:v>
                </c:pt>
                <c:pt idx="1792">
                  <c:v>1.1288</c:v>
                </c:pt>
                <c:pt idx="1793">
                  <c:v>1.1294187499999999</c:v>
                </c:pt>
                <c:pt idx="1794">
                  <c:v>1.1300375</c:v>
                </c:pt>
                <c:pt idx="1795">
                  <c:v>1.1306562499999999</c:v>
                </c:pt>
                <c:pt idx="1796">
                  <c:v>1.131275</c:v>
                </c:pt>
                <c:pt idx="1797">
                  <c:v>1.1318937499999999</c:v>
                </c:pt>
                <c:pt idx="1798">
                  <c:v>1.1325125</c:v>
                </c:pt>
                <c:pt idx="1799">
                  <c:v>1.1331312499999999</c:v>
                </c:pt>
                <c:pt idx="1800">
                  <c:v>1.13375</c:v>
                </c:pt>
                <c:pt idx="1801">
                  <c:v>1.1343687499999999</c:v>
                </c:pt>
                <c:pt idx="1802">
                  <c:v>1.1349875</c:v>
                </c:pt>
                <c:pt idx="1803">
                  <c:v>1.1356062499999999</c:v>
                </c:pt>
                <c:pt idx="1804">
                  <c:v>1.136225</c:v>
                </c:pt>
                <c:pt idx="1805">
                  <c:v>1.1368437499999999</c:v>
                </c:pt>
                <c:pt idx="1806">
                  <c:v>1.1374625</c:v>
                </c:pt>
                <c:pt idx="1807">
                  <c:v>1.1380812499999999</c:v>
                </c:pt>
                <c:pt idx="1808">
                  <c:v>1.1387</c:v>
                </c:pt>
                <c:pt idx="1809">
                  <c:v>1.1393187499999999</c:v>
                </c:pt>
                <c:pt idx="1810">
                  <c:v>1.1399375</c:v>
                </c:pt>
                <c:pt idx="1811">
                  <c:v>1.1405562499999999</c:v>
                </c:pt>
                <c:pt idx="1812">
                  <c:v>1.1411750000000001</c:v>
                </c:pt>
                <c:pt idx="1813">
                  <c:v>1.1417937499999999</c:v>
                </c:pt>
                <c:pt idx="1814">
                  <c:v>1.1424125000000001</c:v>
                </c:pt>
                <c:pt idx="1815">
                  <c:v>1.1430312499999999</c:v>
                </c:pt>
                <c:pt idx="1816">
                  <c:v>1.1436500000000001</c:v>
                </c:pt>
                <c:pt idx="1817">
                  <c:v>1.1442687499999999</c:v>
                </c:pt>
                <c:pt idx="1818">
                  <c:v>1.1448875000000001</c:v>
                </c:pt>
                <c:pt idx="1819">
                  <c:v>1.1455062499999999</c:v>
                </c:pt>
                <c:pt idx="1820">
                  <c:v>1.1461250000000001</c:v>
                </c:pt>
                <c:pt idx="1821">
                  <c:v>1.14674375</c:v>
                </c:pt>
                <c:pt idx="1822">
                  <c:v>1.1473625000000001</c:v>
                </c:pt>
                <c:pt idx="1823">
                  <c:v>1.14798125</c:v>
                </c:pt>
                <c:pt idx="1824">
                  <c:v>1.1486000000000001</c:v>
                </c:pt>
                <c:pt idx="1825">
                  <c:v>1.14921875</c:v>
                </c:pt>
                <c:pt idx="1826">
                  <c:v>1.1498375000000001</c:v>
                </c:pt>
                <c:pt idx="1827">
                  <c:v>1.15045625</c:v>
                </c:pt>
                <c:pt idx="1828">
                  <c:v>1.1510750000000001</c:v>
                </c:pt>
                <c:pt idx="1829">
                  <c:v>1.15169375</c:v>
                </c:pt>
                <c:pt idx="1830">
                  <c:v>1.1523125000000001</c:v>
                </c:pt>
                <c:pt idx="1831">
                  <c:v>1.15293125</c:v>
                </c:pt>
                <c:pt idx="1832">
                  <c:v>1.1535500000000001</c:v>
                </c:pt>
                <c:pt idx="1833">
                  <c:v>1.15416875</c:v>
                </c:pt>
                <c:pt idx="1834">
                  <c:v>1.1547875000000001</c:v>
                </c:pt>
                <c:pt idx="1835">
                  <c:v>1.15540625</c:v>
                </c:pt>
                <c:pt idx="1836">
                  <c:v>1.1560250000000001</c:v>
                </c:pt>
                <c:pt idx="1837">
                  <c:v>1.15664375</c:v>
                </c:pt>
                <c:pt idx="1838">
                  <c:v>1.1572625000000001</c:v>
                </c:pt>
                <c:pt idx="1839">
                  <c:v>1.15788125</c:v>
                </c:pt>
                <c:pt idx="1840">
                  <c:v>1.1585000000000001</c:v>
                </c:pt>
                <c:pt idx="1841">
                  <c:v>1.15911875</c:v>
                </c:pt>
                <c:pt idx="1842">
                  <c:v>1.1597375000000001</c:v>
                </c:pt>
                <c:pt idx="1843">
                  <c:v>1.16035625</c:v>
                </c:pt>
                <c:pt idx="1844">
                  <c:v>1.1609750000000001</c:v>
                </c:pt>
                <c:pt idx="1845">
                  <c:v>1.16159375</c:v>
                </c:pt>
                <c:pt idx="1846">
                  <c:v>1.1622125000000001</c:v>
                </c:pt>
                <c:pt idx="1847">
                  <c:v>1.16283125</c:v>
                </c:pt>
                <c:pt idx="1848">
                  <c:v>1.1634500000000001</c:v>
                </c:pt>
                <c:pt idx="1849">
                  <c:v>1.16406875</c:v>
                </c:pt>
                <c:pt idx="1850">
                  <c:v>1.1646875000000001</c:v>
                </c:pt>
                <c:pt idx="1851">
                  <c:v>1.16530625</c:v>
                </c:pt>
                <c:pt idx="1852">
                  <c:v>1.1659250000000001</c:v>
                </c:pt>
                <c:pt idx="1853">
                  <c:v>1.16654375</c:v>
                </c:pt>
                <c:pt idx="1854">
                  <c:v>1.1671625000000001</c:v>
                </c:pt>
                <c:pt idx="1855">
                  <c:v>1.16778125</c:v>
                </c:pt>
                <c:pt idx="1856">
                  <c:v>1.1684000000000001</c:v>
                </c:pt>
                <c:pt idx="1857">
                  <c:v>1.16901875</c:v>
                </c:pt>
                <c:pt idx="1858">
                  <c:v>1.1696375000000001</c:v>
                </c:pt>
                <c:pt idx="1859">
                  <c:v>1.17025625</c:v>
                </c:pt>
                <c:pt idx="1860">
                  <c:v>1.1708750000000001</c:v>
                </c:pt>
                <c:pt idx="1861">
                  <c:v>1.17149375</c:v>
                </c:pt>
                <c:pt idx="1862">
                  <c:v>1.1721124999999999</c:v>
                </c:pt>
                <c:pt idx="1863">
                  <c:v>1.17273125</c:v>
                </c:pt>
                <c:pt idx="1864">
                  <c:v>1.1733499999999999</c:v>
                </c:pt>
                <c:pt idx="1865">
                  <c:v>1.17396875</c:v>
                </c:pt>
                <c:pt idx="1866">
                  <c:v>1.1745874999999999</c:v>
                </c:pt>
                <c:pt idx="1867">
                  <c:v>1.17520625</c:v>
                </c:pt>
                <c:pt idx="1868">
                  <c:v>1.1758249999999999</c:v>
                </c:pt>
                <c:pt idx="1869">
                  <c:v>1.17644375</c:v>
                </c:pt>
                <c:pt idx="1870">
                  <c:v>1.1770624999999999</c:v>
                </c:pt>
                <c:pt idx="1871">
                  <c:v>1.17768125</c:v>
                </c:pt>
                <c:pt idx="1872">
                  <c:v>1.1782999999999999</c:v>
                </c:pt>
                <c:pt idx="1873">
                  <c:v>1.17891875</c:v>
                </c:pt>
                <c:pt idx="1874">
                  <c:v>1.1795374999999999</c:v>
                </c:pt>
                <c:pt idx="1875">
                  <c:v>1.18015625</c:v>
                </c:pt>
                <c:pt idx="1876">
                  <c:v>1.1807749999999999</c:v>
                </c:pt>
                <c:pt idx="1877">
                  <c:v>1.18139375</c:v>
                </c:pt>
                <c:pt idx="1878">
                  <c:v>1.1820124999999999</c:v>
                </c:pt>
                <c:pt idx="1879">
                  <c:v>1.18263125</c:v>
                </c:pt>
                <c:pt idx="1880">
                  <c:v>1.1832499999999999</c:v>
                </c:pt>
                <c:pt idx="1881">
                  <c:v>1.18386875</c:v>
                </c:pt>
                <c:pt idx="1882">
                  <c:v>1.1844874999999999</c:v>
                </c:pt>
                <c:pt idx="1883">
                  <c:v>1.18510625</c:v>
                </c:pt>
                <c:pt idx="1884">
                  <c:v>1.1857249999999999</c:v>
                </c:pt>
                <c:pt idx="1885">
                  <c:v>1.18634375</c:v>
                </c:pt>
                <c:pt idx="1886">
                  <c:v>1.1869624999999999</c:v>
                </c:pt>
                <c:pt idx="1887">
                  <c:v>1.18758125</c:v>
                </c:pt>
                <c:pt idx="1888">
                  <c:v>1.1881999999999999</c:v>
                </c:pt>
                <c:pt idx="1889">
                  <c:v>1.18881875</c:v>
                </c:pt>
                <c:pt idx="1890">
                  <c:v>1.1894374999999999</c:v>
                </c:pt>
                <c:pt idx="1891">
                  <c:v>1.19005625</c:v>
                </c:pt>
                <c:pt idx="1892">
                  <c:v>1.1906749999999999</c:v>
                </c:pt>
                <c:pt idx="1893">
                  <c:v>1.19129375</c:v>
                </c:pt>
                <c:pt idx="1894">
                  <c:v>1.1919124999999999</c:v>
                </c:pt>
                <c:pt idx="1895">
                  <c:v>1.19253125</c:v>
                </c:pt>
                <c:pt idx="1896">
                  <c:v>1.1931499999999999</c:v>
                </c:pt>
                <c:pt idx="1897">
                  <c:v>1.19376875</c:v>
                </c:pt>
                <c:pt idx="1898">
                  <c:v>1.1943874999999999</c:v>
                </c:pt>
                <c:pt idx="1899">
                  <c:v>1.19500625</c:v>
                </c:pt>
                <c:pt idx="1900">
                  <c:v>1.1956249999999999</c:v>
                </c:pt>
                <c:pt idx="1901">
                  <c:v>1.1962437500000001</c:v>
                </c:pt>
                <c:pt idx="1902">
                  <c:v>1.1968624999999999</c:v>
                </c:pt>
                <c:pt idx="1903">
                  <c:v>1.1974812500000001</c:v>
                </c:pt>
                <c:pt idx="1904">
                  <c:v>1.1980999999999999</c:v>
                </c:pt>
                <c:pt idx="1905">
                  <c:v>1.1987187500000001</c:v>
                </c:pt>
                <c:pt idx="1906">
                  <c:v>1.1993374999999999</c:v>
                </c:pt>
                <c:pt idx="1907">
                  <c:v>1.1999562500000001</c:v>
                </c:pt>
                <c:pt idx="1908">
                  <c:v>1.2005749999999999</c:v>
                </c:pt>
                <c:pt idx="1909">
                  <c:v>1.2011937500000001</c:v>
                </c:pt>
                <c:pt idx="1910">
                  <c:v>1.2018125</c:v>
                </c:pt>
                <c:pt idx="1911">
                  <c:v>1.2024312500000001</c:v>
                </c:pt>
                <c:pt idx="1912">
                  <c:v>1.20305</c:v>
                </c:pt>
                <c:pt idx="1913">
                  <c:v>1.2036687500000001</c:v>
                </c:pt>
                <c:pt idx="1914">
                  <c:v>1.2042875</c:v>
                </c:pt>
                <c:pt idx="1915">
                  <c:v>1.2049062500000001</c:v>
                </c:pt>
                <c:pt idx="1916">
                  <c:v>1.205525</c:v>
                </c:pt>
                <c:pt idx="1917">
                  <c:v>1.2061437500000001</c:v>
                </c:pt>
                <c:pt idx="1918">
                  <c:v>1.2067625</c:v>
                </c:pt>
                <c:pt idx="1919">
                  <c:v>1.2073812500000001</c:v>
                </c:pt>
                <c:pt idx="1920">
                  <c:v>1.208</c:v>
                </c:pt>
                <c:pt idx="1921">
                  <c:v>1.2086187500000001</c:v>
                </c:pt>
                <c:pt idx="1922">
                  <c:v>1.2092375</c:v>
                </c:pt>
                <c:pt idx="1923">
                  <c:v>1.2098562500000001</c:v>
                </c:pt>
                <c:pt idx="1924">
                  <c:v>1.210475</c:v>
                </c:pt>
                <c:pt idx="1925">
                  <c:v>1.2110937500000001</c:v>
                </c:pt>
                <c:pt idx="1926">
                  <c:v>1.2117125</c:v>
                </c:pt>
                <c:pt idx="1927">
                  <c:v>1.2123312500000001</c:v>
                </c:pt>
                <c:pt idx="1928">
                  <c:v>1.21295</c:v>
                </c:pt>
                <c:pt idx="1929">
                  <c:v>1.2135687500000001</c:v>
                </c:pt>
                <c:pt idx="1930">
                  <c:v>1.2141875</c:v>
                </c:pt>
                <c:pt idx="1931">
                  <c:v>1.2148062500000001</c:v>
                </c:pt>
                <c:pt idx="1932">
                  <c:v>1.215425</c:v>
                </c:pt>
                <c:pt idx="1933">
                  <c:v>1.2160437500000001</c:v>
                </c:pt>
                <c:pt idx="1934">
                  <c:v>1.2166625</c:v>
                </c:pt>
                <c:pt idx="1935">
                  <c:v>1.2172812500000001</c:v>
                </c:pt>
                <c:pt idx="1936">
                  <c:v>1.2179</c:v>
                </c:pt>
                <c:pt idx="1937">
                  <c:v>1.2185187500000001</c:v>
                </c:pt>
                <c:pt idx="1938">
                  <c:v>1.2191375</c:v>
                </c:pt>
                <c:pt idx="1939">
                  <c:v>1.2197562500000001</c:v>
                </c:pt>
                <c:pt idx="1940">
                  <c:v>1.220375</c:v>
                </c:pt>
                <c:pt idx="1941">
                  <c:v>1.2209937500000001</c:v>
                </c:pt>
                <c:pt idx="1942">
                  <c:v>1.2216125</c:v>
                </c:pt>
                <c:pt idx="1943">
                  <c:v>1.2222312500000001</c:v>
                </c:pt>
                <c:pt idx="1944">
                  <c:v>1.22285</c:v>
                </c:pt>
                <c:pt idx="1945">
                  <c:v>1.2234687500000001</c:v>
                </c:pt>
                <c:pt idx="1946">
                  <c:v>1.2240875</c:v>
                </c:pt>
                <c:pt idx="1947">
                  <c:v>1.2247062500000001</c:v>
                </c:pt>
                <c:pt idx="1948">
                  <c:v>1.225325</c:v>
                </c:pt>
                <c:pt idx="1949">
                  <c:v>1.2259437500000001</c:v>
                </c:pt>
                <c:pt idx="1950">
                  <c:v>1.2265625</c:v>
                </c:pt>
                <c:pt idx="1951">
                  <c:v>1.2271812499999999</c:v>
                </c:pt>
                <c:pt idx="1952">
                  <c:v>1.2278</c:v>
                </c:pt>
                <c:pt idx="1953">
                  <c:v>1.2284187499999999</c:v>
                </c:pt>
                <c:pt idx="1954">
                  <c:v>1.2290375</c:v>
                </c:pt>
                <c:pt idx="1955">
                  <c:v>1.2296562499999999</c:v>
                </c:pt>
                <c:pt idx="1956">
                  <c:v>1.230275</c:v>
                </c:pt>
                <c:pt idx="1957">
                  <c:v>1.2308937499999999</c:v>
                </c:pt>
                <c:pt idx="1958">
                  <c:v>1.2315125</c:v>
                </c:pt>
                <c:pt idx="1959">
                  <c:v>1.2321312499999999</c:v>
                </c:pt>
                <c:pt idx="1960">
                  <c:v>1.23275</c:v>
                </c:pt>
                <c:pt idx="1961">
                  <c:v>1.2333687499999999</c:v>
                </c:pt>
                <c:pt idx="1962">
                  <c:v>1.2339875</c:v>
                </c:pt>
                <c:pt idx="1963">
                  <c:v>1.2346062499999999</c:v>
                </c:pt>
                <c:pt idx="1964">
                  <c:v>1.235225</c:v>
                </c:pt>
                <c:pt idx="1965">
                  <c:v>1.2358437499999999</c:v>
                </c:pt>
                <c:pt idx="1966">
                  <c:v>1.2364625</c:v>
                </c:pt>
                <c:pt idx="1967">
                  <c:v>1.2370812499999999</c:v>
                </c:pt>
                <c:pt idx="1968">
                  <c:v>1.2377</c:v>
                </c:pt>
                <c:pt idx="1969">
                  <c:v>1.2383187499999999</c:v>
                </c:pt>
                <c:pt idx="1970">
                  <c:v>1.2389375</c:v>
                </c:pt>
                <c:pt idx="1971">
                  <c:v>1.2395562499999999</c:v>
                </c:pt>
                <c:pt idx="1972">
                  <c:v>1.240175</c:v>
                </c:pt>
                <c:pt idx="1973">
                  <c:v>1.2407937499999999</c:v>
                </c:pt>
                <c:pt idx="1974">
                  <c:v>1.2414125</c:v>
                </c:pt>
                <c:pt idx="1975">
                  <c:v>1.2420312499999999</c:v>
                </c:pt>
                <c:pt idx="1976">
                  <c:v>1.24265</c:v>
                </c:pt>
                <c:pt idx="1977">
                  <c:v>1.2432687499999999</c:v>
                </c:pt>
                <c:pt idx="1978">
                  <c:v>1.2438875</c:v>
                </c:pt>
                <c:pt idx="1979">
                  <c:v>1.2445062499999999</c:v>
                </c:pt>
                <c:pt idx="1980">
                  <c:v>1.245125</c:v>
                </c:pt>
                <c:pt idx="1981">
                  <c:v>1.2457437499999999</c:v>
                </c:pt>
                <c:pt idx="1982">
                  <c:v>1.2463625</c:v>
                </c:pt>
                <c:pt idx="1983">
                  <c:v>1.2469812499999999</c:v>
                </c:pt>
                <c:pt idx="1984">
                  <c:v>1.2476</c:v>
                </c:pt>
                <c:pt idx="1985">
                  <c:v>1.2482187499999999</c:v>
                </c:pt>
                <c:pt idx="1986">
                  <c:v>1.2488375</c:v>
                </c:pt>
                <c:pt idx="1987">
                  <c:v>1.2494562499999999</c:v>
                </c:pt>
                <c:pt idx="1988">
                  <c:v>1.250075</c:v>
                </c:pt>
                <c:pt idx="1989">
                  <c:v>1.2506937499999999</c:v>
                </c:pt>
                <c:pt idx="1990">
                  <c:v>1.2513125</c:v>
                </c:pt>
                <c:pt idx="1991">
                  <c:v>1.2519312499999999</c:v>
                </c:pt>
                <c:pt idx="1992">
                  <c:v>1.2525500000000001</c:v>
                </c:pt>
                <c:pt idx="1993">
                  <c:v>1.2531687499999999</c:v>
                </c:pt>
                <c:pt idx="1994">
                  <c:v>1.2537875000000001</c:v>
                </c:pt>
                <c:pt idx="1995">
                  <c:v>1.2544062499999999</c:v>
                </c:pt>
                <c:pt idx="1996">
                  <c:v>1.2550250000000001</c:v>
                </c:pt>
                <c:pt idx="1997">
                  <c:v>1.2556437499999999</c:v>
                </c:pt>
                <c:pt idx="1998">
                  <c:v>1.2562625000000001</c:v>
                </c:pt>
                <c:pt idx="1999">
                  <c:v>1.2568812499999999</c:v>
                </c:pt>
                <c:pt idx="2000">
                  <c:v>1.2575000000000001</c:v>
                </c:pt>
                <c:pt idx="2001">
                  <c:v>1.25811875</c:v>
                </c:pt>
                <c:pt idx="2002">
                  <c:v>1.2587375000000001</c:v>
                </c:pt>
                <c:pt idx="2003">
                  <c:v>1.25935625</c:v>
                </c:pt>
                <c:pt idx="2004">
                  <c:v>1.2599750000000001</c:v>
                </c:pt>
                <c:pt idx="2005">
                  <c:v>1.26059375</c:v>
                </c:pt>
                <c:pt idx="2006">
                  <c:v>1.2612125000000001</c:v>
                </c:pt>
                <c:pt idx="2007">
                  <c:v>1.26183125</c:v>
                </c:pt>
                <c:pt idx="2008">
                  <c:v>1.2624500000000001</c:v>
                </c:pt>
                <c:pt idx="2009">
                  <c:v>1.26306875</c:v>
                </c:pt>
                <c:pt idx="2010">
                  <c:v>1.2636875000000001</c:v>
                </c:pt>
                <c:pt idx="2011">
                  <c:v>1.26430625</c:v>
                </c:pt>
                <c:pt idx="2012">
                  <c:v>1.2649250000000001</c:v>
                </c:pt>
                <c:pt idx="2013">
                  <c:v>1.26554375</c:v>
                </c:pt>
                <c:pt idx="2014">
                  <c:v>1.2661625000000001</c:v>
                </c:pt>
                <c:pt idx="2015">
                  <c:v>1.26678125</c:v>
                </c:pt>
                <c:pt idx="2016">
                  <c:v>1.2674000000000001</c:v>
                </c:pt>
                <c:pt idx="2017">
                  <c:v>1.26801875</c:v>
                </c:pt>
                <c:pt idx="2018">
                  <c:v>1.2686375000000001</c:v>
                </c:pt>
                <c:pt idx="2019">
                  <c:v>1.26925625</c:v>
                </c:pt>
                <c:pt idx="2020">
                  <c:v>1.2698750000000001</c:v>
                </c:pt>
                <c:pt idx="2021">
                  <c:v>1.27049375</c:v>
                </c:pt>
                <c:pt idx="2022">
                  <c:v>1.2711125000000001</c:v>
                </c:pt>
                <c:pt idx="2023">
                  <c:v>1.27173125</c:v>
                </c:pt>
                <c:pt idx="2024">
                  <c:v>1.2723500000000001</c:v>
                </c:pt>
                <c:pt idx="2025">
                  <c:v>1.27296875</c:v>
                </c:pt>
                <c:pt idx="2026">
                  <c:v>1.2735875000000001</c:v>
                </c:pt>
                <c:pt idx="2027">
                  <c:v>1.27420625</c:v>
                </c:pt>
                <c:pt idx="2028">
                  <c:v>1.2748250000000001</c:v>
                </c:pt>
                <c:pt idx="2029">
                  <c:v>1.27544375</c:v>
                </c:pt>
                <c:pt idx="2030">
                  <c:v>1.2760625000000001</c:v>
                </c:pt>
                <c:pt idx="2031">
                  <c:v>1.27668125</c:v>
                </c:pt>
                <c:pt idx="2032">
                  <c:v>1.2773000000000001</c:v>
                </c:pt>
                <c:pt idx="2033">
                  <c:v>1.27791875</c:v>
                </c:pt>
                <c:pt idx="2034">
                  <c:v>1.2785375000000001</c:v>
                </c:pt>
                <c:pt idx="2035">
                  <c:v>1.27915625</c:v>
                </c:pt>
                <c:pt idx="2036">
                  <c:v>1.2797750000000001</c:v>
                </c:pt>
                <c:pt idx="2037">
                  <c:v>1.28039375</c:v>
                </c:pt>
                <c:pt idx="2038">
                  <c:v>1.2810125000000001</c:v>
                </c:pt>
                <c:pt idx="2039">
                  <c:v>1.28163125</c:v>
                </c:pt>
                <c:pt idx="2040">
                  <c:v>1.2822499999999999</c:v>
                </c:pt>
                <c:pt idx="2041">
                  <c:v>1.28286875</c:v>
                </c:pt>
                <c:pt idx="2042">
                  <c:v>1.2834874999999999</c:v>
                </c:pt>
                <c:pt idx="2043">
                  <c:v>1.28410625</c:v>
                </c:pt>
                <c:pt idx="2044">
                  <c:v>1.2847249999999999</c:v>
                </c:pt>
                <c:pt idx="2045">
                  <c:v>1.28534375</c:v>
                </c:pt>
                <c:pt idx="2046">
                  <c:v>1.2859624999999999</c:v>
                </c:pt>
                <c:pt idx="2047">
                  <c:v>1.28658125</c:v>
                </c:pt>
                <c:pt idx="2048">
                  <c:v>1.2871999999999999</c:v>
                </c:pt>
                <c:pt idx="2049">
                  <c:v>1.28781875</c:v>
                </c:pt>
                <c:pt idx="2050">
                  <c:v>1.2884374999999999</c:v>
                </c:pt>
                <c:pt idx="2051">
                  <c:v>1.28905625</c:v>
                </c:pt>
                <c:pt idx="2052">
                  <c:v>1.2896749999999999</c:v>
                </c:pt>
                <c:pt idx="2053">
                  <c:v>1.29029375</c:v>
                </c:pt>
                <c:pt idx="2054">
                  <c:v>1.2909124999999999</c:v>
                </c:pt>
                <c:pt idx="2055">
                  <c:v>1.29153125</c:v>
                </c:pt>
                <c:pt idx="2056">
                  <c:v>1.2921499999999999</c:v>
                </c:pt>
                <c:pt idx="2057">
                  <c:v>1.29276875</c:v>
                </c:pt>
                <c:pt idx="2058">
                  <c:v>1.2933874999999999</c:v>
                </c:pt>
                <c:pt idx="2059">
                  <c:v>1.29400625</c:v>
                </c:pt>
                <c:pt idx="2060">
                  <c:v>1.2946249999999999</c:v>
                </c:pt>
                <c:pt idx="2061">
                  <c:v>1.29524375</c:v>
                </c:pt>
                <c:pt idx="2062">
                  <c:v>1.2958624999999999</c:v>
                </c:pt>
                <c:pt idx="2063">
                  <c:v>1.29648125</c:v>
                </c:pt>
                <c:pt idx="2064">
                  <c:v>1.2970999999999999</c:v>
                </c:pt>
                <c:pt idx="2065">
                  <c:v>1.29771875</c:v>
                </c:pt>
                <c:pt idx="2066">
                  <c:v>1.2983374999999999</c:v>
                </c:pt>
                <c:pt idx="2067">
                  <c:v>1.29895625</c:v>
                </c:pt>
                <c:pt idx="2068">
                  <c:v>1.2995749999999999</c:v>
                </c:pt>
                <c:pt idx="2069">
                  <c:v>1.30019375</c:v>
                </c:pt>
                <c:pt idx="2070">
                  <c:v>1.3008124999999999</c:v>
                </c:pt>
                <c:pt idx="2071">
                  <c:v>1.30143125</c:v>
                </c:pt>
                <c:pt idx="2072">
                  <c:v>1.3020499999999999</c:v>
                </c:pt>
                <c:pt idx="2073">
                  <c:v>1.30266875</c:v>
                </c:pt>
                <c:pt idx="2074">
                  <c:v>1.3032874999999999</c:v>
                </c:pt>
                <c:pt idx="2075">
                  <c:v>1.30390625</c:v>
                </c:pt>
                <c:pt idx="2076">
                  <c:v>1.3045249999999999</c:v>
                </c:pt>
                <c:pt idx="2077">
                  <c:v>1.30514375</c:v>
                </c:pt>
                <c:pt idx="2078">
                  <c:v>1.3057624999999999</c:v>
                </c:pt>
                <c:pt idx="2079">
                  <c:v>1.30638125</c:v>
                </c:pt>
                <c:pt idx="2080">
                  <c:v>1.3069999999999999</c:v>
                </c:pt>
                <c:pt idx="2081">
                  <c:v>1.3076187500000001</c:v>
                </c:pt>
                <c:pt idx="2082">
                  <c:v>1.3082374999999999</c:v>
                </c:pt>
                <c:pt idx="2083">
                  <c:v>1.3088562500000001</c:v>
                </c:pt>
                <c:pt idx="2084">
                  <c:v>1.3094749999999999</c:v>
                </c:pt>
                <c:pt idx="2085">
                  <c:v>1.3100937500000001</c:v>
                </c:pt>
                <c:pt idx="2086">
                  <c:v>1.3107124999999999</c:v>
                </c:pt>
                <c:pt idx="2087">
                  <c:v>1.3113312500000001</c:v>
                </c:pt>
                <c:pt idx="2088">
                  <c:v>1.3119499999999999</c:v>
                </c:pt>
                <c:pt idx="2089">
                  <c:v>1.3125687500000001</c:v>
                </c:pt>
                <c:pt idx="2090">
                  <c:v>1.3131875</c:v>
                </c:pt>
                <c:pt idx="2091">
                  <c:v>1.3138062500000001</c:v>
                </c:pt>
                <c:pt idx="2092">
                  <c:v>1.314425</c:v>
                </c:pt>
                <c:pt idx="2093">
                  <c:v>1.3150437500000001</c:v>
                </c:pt>
                <c:pt idx="2094">
                  <c:v>1.3156625</c:v>
                </c:pt>
                <c:pt idx="2095">
                  <c:v>1.3162812500000001</c:v>
                </c:pt>
                <c:pt idx="2096">
                  <c:v>1.3169</c:v>
                </c:pt>
                <c:pt idx="2097">
                  <c:v>1.3175187500000001</c:v>
                </c:pt>
                <c:pt idx="2098">
                  <c:v>1.3181375</c:v>
                </c:pt>
                <c:pt idx="2099">
                  <c:v>1.3187562500000001</c:v>
                </c:pt>
                <c:pt idx="2100">
                  <c:v>1.319375</c:v>
                </c:pt>
                <c:pt idx="2101">
                  <c:v>1.3199937500000001</c:v>
                </c:pt>
                <c:pt idx="2102">
                  <c:v>1.3206125</c:v>
                </c:pt>
                <c:pt idx="2103">
                  <c:v>1.3212312500000001</c:v>
                </c:pt>
                <c:pt idx="2104">
                  <c:v>1.32185</c:v>
                </c:pt>
                <c:pt idx="2105">
                  <c:v>1.3224687500000001</c:v>
                </c:pt>
                <c:pt idx="2106">
                  <c:v>1.3230875</c:v>
                </c:pt>
                <c:pt idx="2107">
                  <c:v>1.3237062500000001</c:v>
                </c:pt>
                <c:pt idx="2108">
                  <c:v>1.324325</c:v>
                </c:pt>
                <c:pt idx="2109">
                  <c:v>1.3249437500000001</c:v>
                </c:pt>
                <c:pt idx="2110">
                  <c:v>1.3255625</c:v>
                </c:pt>
                <c:pt idx="2111">
                  <c:v>1.3261812500000001</c:v>
                </c:pt>
                <c:pt idx="2112">
                  <c:v>1.3268</c:v>
                </c:pt>
                <c:pt idx="2113">
                  <c:v>1.3274187500000001</c:v>
                </c:pt>
                <c:pt idx="2114">
                  <c:v>1.3280375</c:v>
                </c:pt>
                <c:pt idx="2115">
                  <c:v>1.3286562500000001</c:v>
                </c:pt>
                <c:pt idx="2116">
                  <c:v>1.329275</c:v>
                </c:pt>
                <c:pt idx="2117">
                  <c:v>1.3298937500000001</c:v>
                </c:pt>
                <c:pt idx="2118">
                  <c:v>1.3305125</c:v>
                </c:pt>
                <c:pt idx="2119">
                  <c:v>1.3311312500000001</c:v>
                </c:pt>
                <c:pt idx="2120">
                  <c:v>1.33175</c:v>
                </c:pt>
                <c:pt idx="2121">
                  <c:v>1.3323687500000001</c:v>
                </c:pt>
                <c:pt idx="2122">
                  <c:v>1.3329875</c:v>
                </c:pt>
                <c:pt idx="2123">
                  <c:v>1.3336062500000001</c:v>
                </c:pt>
                <c:pt idx="2124">
                  <c:v>1.334225</c:v>
                </c:pt>
                <c:pt idx="2125">
                  <c:v>1.3348437500000001</c:v>
                </c:pt>
                <c:pt idx="2126">
                  <c:v>1.3354625</c:v>
                </c:pt>
                <c:pt idx="2127">
                  <c:v>1.3360812500000001</c:v>
                </c:pt>
                <c:pt idx="2128">
                  <c:v>1.3367</c:v>
                </c:pt>
                <c:pt idx="2129">
                  <c:v>1.3373187499999999</c:v>
                </c:pt>
                <c:pt idx="2130">
                  <c:v>1.3379375</c:v>
                </c:pt>
                <c:pt idx="2131">
                  <c:v>1.3385562499999999</c:v>
                </c:pt>
                <c:pt idx="2132">
                  <c:v>1.339175</c:v>
                </c:pt>
                <c:pt idx="2133">
                  <c:v>1.3397937499999999</c:v>
                </c:pt>
                <c:pt idx="2134">
                  <c:v>1.3404125</c:v>
                </c:pt>
                <c:pt idx="2135">
                  <c:v>1.3410312499999999</c:v>
                </c:pt>
                <c:pt idx="2136">
                  <c:v>1.34165</c:v>
                </c:pt>
                <c:pt idx="2137">
                  <c:v>1.3422687499999999</c:v>
                </c:pt>
                <c:pt idx="2138">
                  <c:v>1.3428875</c:v>
                </c:pt>
                <c:pt idx="2139">
                  <c:v>1.3435062499999999</c:v>
                </c:pt>
                <c:pt idx="2140">
                  <c:v>1.344125</c:v>
                </c:pt>
                <c:pt idx="2141">
                  <c:v>1.3447437499999999</c:v>
                </c:pt>
                <c:pt idx="2142">
                  <c:v>1.3453625</c:v>
                </c:pt>
                <c:pt idx="2143">
                  <c:v>1.3459812499999999</c:v>
                </c:pt>
                <c:pt idx="2144">
                  <c:v>1.3466</c:v>
                </c:pt>
                <c:pt idx="2145">
                  <c:v>1.3472187499999999</c:v>
                </c:pt>
                <c:pt idx="2146">
                  <c:v>1.3478375</c:v>
                </c:pt>
                <c:pt idx="2147">
                  <c:v>1.3484562499999999</c:v>
                </c:pt>
                <c:pt idx="2148">
                  <c:v>1.349075</c:v>
                </c:pt>
                <c:pt idx="2149">
                  <c:v>1.3496937499999999</c:v>
                </c:pt>
                <c:pt idx="2150">
                  <c:v>1.3503125</c:v>
                </c:pt>
                <c:pt idx="2151">
                  <c:v>1.3509312499999999</c:v>
                </c:pt>
                <c:pt idx="2152">
                  <c:v>1.35155</c:v>
                </c:pt>
                <c:pt idx="2153">
                  <c:v>1.3521687499999999</c:v>
                </c:pt>
                <c:pt idx="2154">
                  <c:v>1.3527875</c:v>
                </c:pt>
                <c:pt idx="2155">
                  <c:v>1.3534062499999999</c:v>
                </c:pt>
                <c:pt idx="2156">
                  <c:v>1.354025</c:v>
                </c:pt>
                <c:pt idx="2157">
                  <c:v>1.3546437499999999</c:v>
                </c:pt>
                <c:pt idx="2158">
                  <c:v>1.3552625</c:v>
                </c:pt>
                <c:pt idx="2159">
                  <c:v>1.3558812499999999</c:v>
                </c:pt>
                <c:pt idx="2160">
                  <c:v>1.3565</c:v>
                </c:pt>
                <c:pt idx="2161">
                  <c:v>1.3571187499999999</c:v>
                </c:pt>
                <c:pt idx="2162">
                  <c:v>1.3577375</c:v>
                </c:pt>
                <c:pt idx="2163">
                  <c:v>1.3583562499999999</c:v>
                </c:pt>
                <c:pt idx="2164">
                  <c:v>1.358975</c:v>
                </c:pt>
                <c:pt idx="2165">
                  <c:v>1.3595937499999999</c:v>
                </c:pt>
                <c:pt idx="2166">
                  <c:v>1.3602125</c:v>
                </c:pt>
                <c:pt idx="2167">
                  <c:v>1.3608312499999999</c:v>
                </c:pt>
                <c:pt idx="2168">
                  <c:v>1.36145</c:v>
                </c:pt>
                <c:pt idx="2169">
                  <c:v>1.3620687499999999</c:v>
                </c:pt>
                <c:pt idx="2170">
                  <c:v>1.3626875000000001</c:v>
                </c:pt>
                <c:pt idx="2171">
                  <c:v>1.3633062499999999</c:v>
                </c:pt>
                <c:pt idx="2172">
                  <c:v>1.3639250000000001</c:v>
                </c:pt>
                <c:pt idx="2173">
                  <c:v>1.3645437499999999</c:v>
                </c:pt>
                <c:pt idx="2174">
                  <c:v>1.3651625000000001</c:v>
                </c:pt>
                <c:pt idx="2175">
                  <c:v>1.3657812499999999</c:v>
                </c:pt>
                <c:pt idx="2176">
                  <c:v>1.3664000000000001</c:v>
                </c:pt>
                <c:pt idx="2177">
                  <c:v>1.3670187499999999</c:v>
                </c:pt>
                <c:pt idx="2178">
                  <c:v>1.3676375000000001</c:v>
                </c:pt>
                <c:pt idx="2179">
                  <c:v>1.36825625</c:v>
                </c:pt>
                <c:pt idx="2180">
                  <c:v>1.3688750000000001</c:v>
                </c:pt>
                <c:pt idx="2181">
                  <c:v>1.36949375</c:v>
                </c:pt>
                <c:pt idx="2182">
                  <c:v>1.3701125000000001</c:v>
                </c:pt>
                <c:pt idx="2183">
                  <c:v>1.37073125</c:v>
                </c:pt>
                <c:pt idx="2184">
                  <c:v>1.3713500000000001</c:v>
                </c:pt>
                <c:pt idx="2185">
                  <c:v>1.37196875</c:v>
                </c:pt>
                <c:pt idx="2186">
                  <c:v>1.3725875000000001</c:v>
                </c:pt>
                <c:pt idx="2187">
                  <c:v>1.37320625</c:v>
                </c:pt>
                <c:pt idx="2188">
                  <c:v>1.3738250000000001</c:v>
                </c:pt>
                <c:pt idx="2189">
                  <c:v>1.37444375</c:v>
                </c:pt>
                <c:pt idx="2190">
                  <c:v>1.3750625000000001</c:v>
                </c:pt>
                <c:pt idx="2191">
                  <c:v>1.37568125</c:v>
                </c:pt>
                <c:pt idx="2192">
                  <c:v>1.3763000000000001</c:v>
                </c:pt>
                <c:pt idx="2193">
                  <c:v>1.37691875</c:v>
                </c:pt>
                <c:pt idx="2194">
                  <c:v>1.3775375000000001</c:v>
                </c:pt>
                <c:pt idx="2195">
                  <c:v>1.37815625</c:v>
                </c:pt>
                <c:pt idx="2196">
                  <c:v>1.3787750000000001</c:v>
                </c:pt>
                <c:pt idx="2197">
                  <c:v>1.37939375</c:v>
                </c:pt>
                <c:pt idx="2198">
                  <c:v>1.3800125000000001</c:v>
                </c:pt>
                <c:pt idx="2199">
                  <c:v>1.38063125</c:v>
                </c:pt>
                <c:pt idx="2200">
                  <c:v>1.3812500000000001</c:v>
                </c:pt>
                <c:pt idx="2201">
                  <c:v>1.38186875</c:v>
                </c:pt>
                <c:pt idx="2202">
                  <c:v>1.3824875000000001</c:v>
                </c:pt>
                <c:pt idx="2203">
                  <c:v>1.38310625</c:v>
                </c:pt>
                <c:pt idx="2204">
                  <c:v>1.3837250000000001</c:v>
                </c:pt>
                <c:pt idx="2205">
                  <c:v>1.38434375</c:v>
                </c:pt>
                <c:pt idx="2206">
                  <c:v>1.3849625000000001</c:v>
                </c:pt>
                <c:pt idx="2207">
                  <c:v>1.38558125</c:v>
                </c:pt>
                <c:pt idx="2208">
                  <c:v>1.3862000000000001</c:v>
                </c:pt>
                <c:pt idx="2209">
                  <c:v>1.38681875</c:v>
                </c:pt>
                <c:pt idx="2210">
                  <c:v>1.3874375000000001</c:v>
                </c:pt>
                <c:pt idx="2211">
                  <c:v>1.38805625</c:v>
                </c:pt>
                <c:pt idx="2212">
                  <c:v>1.3886750000000001</c:v>
                </c:pt>
                <c:pt idx="2213">
                  <c:v>1.38929375</c:v>
                </c:pt>
                <c:pt idx="2214">
                  <c:v>1.3899125000000001</c:v>
                </c:pt>
                <c:pt idx="2215">
                  <c:v>1.39053125</c:v>
                </c:pt>
                <c:pt idx="2216">
                  <c:v>1.3911500000000001</c:v>
                </c:pt>
                <c:pt idx="2217">
                  <c:v>1.39176875</c:v>
                </c:pt>
                <c:pt idx="2218">
                  <c:v>1.3923874999999999</c:v>
                </c:pt>
                <c:pt idx="2219">
                  <c:v>1.39300625</c:v>
                </c:pt>
                <c:pt idx="2220">
                  <c:v>1.3936249999999999</c:v>
                </c:pt>
                <c:pt idx="2221">
                  <c:v>1.39424375</c:v>
                </c:pt>
                <c:pt idx="2222">
                  <c:v>1.3948624999999999</c:v>
                </c:pt>
                <c:pt idx="2223">
                  <c:v>1.39548125</c:v>
                </c:pt>
                <c:pt idx="2224">
                  <c:v>1.3960999999999999</c:v>
                </c:pt>
                <c:pt idx="2225">
                  <c:v>1.39671875</c:v>
                </c:pt>
                <c:pt idx="2226">
                  <c:v>1.3973374999999999</c:v>
                </c:pt>
                <c:pt idx="2227">
                  <c:v>1.39795625</c:v>
                </c:pt>
                <c:pt idx="2228">
                  <c:v>1.3985749999999999</c:v>
                </c:pt>
                <c:pt idx="2229">
                  <c:v>1.39919375</c:v>
                </c:pt>
                <c:pt idx="2230">
                  <c:v>1.3998124999999999</c:v>
                </c:pt>
                <c:pt idx="2231">
                  <c:v>1.40043125</c:v>
                </c:pt>
                <c:pt idx="2232">
                  <c:v>1.4010499999999999</c:v>
                </c:pt>
                <c:pt idx="2233">
                  <c:v>1.40166875</c:v>
                </c:pt>
                <c:pt idx="2234">
                  <c:v>1.4022874999999999</c:v>
                </c:pt>
                <c:pt idx="2235">
                  <c:v>1.40290625</c:v>
                </c:pt>
                <c:pt idx="2236">
                  <c:v>1.4035249999999999</c:v>
                </c:pt>
                <c:pt idx="2237">
                  <c:v>1.40414375</c:v>
                </c:pt>
                <c:pt idx="2238">
                  <c:v>1.4047624999999999</c:v>
                </c:pt>
                <c:pt idx="2239">
                  <c:v>1.40538125</c:v>
                </c:pt>
                <c:pt idx="2240">
                  <c:v>1.4059999999999999</c:v>
                </c:pt>
                <c:pt idx="2241">
                  <c:v>1.40661875</c:v>
                </c:pt>
                <c:pt idx="2242">
                  <c:v>1.4072374999999999</c:v>
                </c:pt>
                <c:pt idx="2243">
                  <c:v>1.40785625</c:v>
                </c:pt>
                <c:pt idx="2244">
                  <c:v>1.4084749999999999</c:v>
                </c:pt>
                <c:pt idx="2245">
                  <c:v>1.40909375</c:v>
                </c:pt>
                <c:pt idx="2246">
                  <c:v>1.4097124999999999</c:v>
                </c:pt>
                <c:pt idx="2247">
                  <c:v>1.41033125</c:v>
                </c:pt>
                <c:pt idx="2248">
                  <c:v>1.4109499999999999</c:v>
                </c:pt>
                <c:pt idx="2249">
                  <c:v>1.41156875</c:v>
                </c:pt>
                <c:pt idx="2250">
                  <c:v>1.4121874999999999</c:v>
                </c:pt>
                <c:pt idx="2251">
                  <c:v>1.41280625</c:v>
                </c:pt>
                <c:pt idx="2252">
                  <c:v>1.4134249999999999</c:v>
                </c:pt>
                <c:pt idx="2253">
                  <c:v>1.41404375</c:v>
                </c:pt>
                <c:pt idx="2254">
                  <c:v>1.4146624999999999</c:v>
                </c:pt>
                <c:pt idx="2255">
                  <c:v>1.41528125</c:v>
                </c:pt>
                <c:pt idx="2256">
                  <c:v>1.4158999999999999</c:v>
                </c:pt>
                <c:pt idx="2257">
                  <c:v>1.41651875</c:v>
                </c:pt>
                <c:pt idx="2258">
                  <c:v>1.4171374999999999</c:v>
                </c:pt>
                <c:pt idx="2259">
                  <c:v>1.4177562500000001</c:v>
                </c:pt>
                <c:pt idx="2260">
                  <c:v>1.4183749999999999</c:v>
                </c:pt>
                <c:pt idx="2261">
                  <c:v>1.4189937500000001</c:v>
                </c:pt>
                <c:pt idx="2262">
                  <c:v>1.4196124999999999</c:v>
                </c:pt>
                <c:pt idx="2263">
                  <c:v>1.4202312500000001</c:v>
                </c:pt>
                <c:pt idx="2264">
                  <c:v>1.4208499999999999</c:v>
                </c:pt>
                <c:pt idx="2265">
                  <c:v>1.4214687500000001</c:v>
                </c:pt>
                <c:pt idx="2266">
                  <c:v>1.4220874999999999</c:v>
                </c:pt>
                <c:pt idx="2267">
                  <c:v>1.4227062500000001</c:v>
                </c:pt>
                <c:pt idx="2268">
                  <c:v>1.423325</c:v>
                </c:pt>
                <c:pt idx="2269">
                  <c:v>1.4239437500000001</c:v>
                </c:pt>
                <c:pt idx="2270">
                  <c:v>1.4245625</c:v>
                </c:pt>
                <c:pt idx="2271">
                  <c:v>1.4251812500000001</c:v>
                </c:pt>
                <c:pt idx="2272">
                  <c:v>1.4258</c:v>
                </c:pt>
                <c:pt idx="2273">
                  <c:v>1.4264187500000001</c:v>
                </c:pt>
                <c:pt idx="2274">
                  <c:v>1.4270375</c:v>
                </c:pt>
                <c:pt idx="2275">
                  <c:v>1.4276562500000001</c:v>
                </c:pt>
                <c:pt idx="2276">
                  <c:v>1.428275</c:v>
                </c:pt>
                <c:pt idx="2277">
                  <c:v>1.4288937500000001</c:v>
                </c:pt>
                <c:pt idx="2278">
                  <c:v>1.4295125</c:v>
                </c:pt>
                <c:pt idx="2279">
                  <c:v>1.4301312500000001</c:v>
                </c:pt>
                <c:pt idx="2280">
                  <c:v>1.43075</c:v>
                </c:pt>
                <c:pt idx="2281">
                  <c:v>1.4313687500000001</c:v>
                </c:pt>
                <c:pt idx="2282">
                  <c:v>1.4319875</c:v>
                </c:pt>
                <c:pt idx="2283">
                  <c:v>1.4326062500000001</c:v>
                </c:pt>
                <c:pt idx="2284">
                  <c:v>1.433225</c:v>
                </c:pt>
                <c:pt idx="2285">
                  <c:v>1.4338437500000001</c:v>
                </c:pt>
                <c:pt idx="2286">
                  <c:v>1.4344625</c:v>
                </c:pt>
                <c:pt idx="2287">
                  <c:v>1.4350812500000001</c:v>
                </c:pt>
                <c:pt idx="2288">
                  <c:v>1.4357</c:v>
                </c:pt>
                <c:pt idx="2289">
                  <c:v>1.4363187500000001</c:v>
                </c:pt>
                <c:pt idx="2290">
                  <c:v>1.4369375</c:v>
                </c:pt>
                <c:pt idx="2291">
                  <c:v>1.4375562500000001</c:v>
                </c:pt>
                <c:pt idx="2292">
                  <c:v>1.438175</c:v>
                </c:pt>
                <c:pt idx="2293">
                  <c:v>1.4387937500000001</c:v>
                </c:pt>
                <c:pt idx="2294">
                  <c:v>1.4394125</c:v>
                </c:pt>
                <c:pt idx="2295">
                  <c:v>1.4400312500000001</c:v>
                </c:pt>
                <c:pt idx="2296">
                  <c:v>1.44065</c:v>
                </c:pt>
                <c:pt idx="2297">
                  <c:v>1.4412687500000001</c:v>
                </c:pt>
                <c:pt idx="2298">
                  <c:v>1.4418875</c:v>
                </c:pt>
                <c:pt idx="2299">
                  <c:v>1.4425062500000001</c:v>
                </c:pt>
                <c:pt idx="2300">
                  <c:v>1.443125</c:v>
                </c:pt>
                <c:pt idx="2301">
                  <c:v>1.4437437500000001</c:v>
                </c:pt>
                <c:pt idx="2302">
                  <c:v>1.4443625</c:v>
                </c:pt>
                <c:pt idx="2303">
                  <c:v>1.4449812500000001</c:v>
                </c:pt>
                <c:pt idx="2304">
                  <c:v>1.4456</c:v>
                </c:pt>
                <c:pt idx="2305">
                  <c:v>1.4462187500000001</c:v>
                </c:pt>
                <c:pt idx="2306">
                  <c:v>1.4468375</c:v>
                </c:pt>
                <c:pt idx="2307">
                  <c:v>1.4474562500000001</c:v>
                </c:pt>
                <c:pt idx="2308">
                  <c:v>1.448075</c:v>
                </c:pt>
                <c:pt idx="2309">
                  <c:v>1.4486937499999999</c:v>
                </c:pt>
                <c:pt idx="2310">
                  <c:v>1.4493125</c:v>
                </c:pt>
                <c:pt idx="2311">
                  <c:v>1.4499312499999999</c:v>
                </c:pt>
                <c:pt idx="2312">
                  <c:v>1.45055</c:v>
                </c:pt>
                <c:pt idx="2313">
                  <c:v>1.4511687499999999</c:v>
                </c:pt>
                <c:pt idx="2314">
                  <c:v>1.4517875</c:v>
                </c:pt>
                <c:pt idx="2315">
                  <c:v>1.4524062499999999</c:v>
                </c:pt>
                <c:pt idx="2316">
                  <c:v>1.453025</c:v>
                </c:pt>
                <c:pt idx="2317">
                  <c:v>1.4536437499999999</c:v>
                </c:pt>
                <c:pt idx="2318">
                  <c:v>1.4542625</c:v>
                </c:pt>
                <c:pt idx="2319">
                  <c:v>1.4548812499999999</c:v>
                </c:pt>
                <c:pt idx="2320">
                  <c:v>1.4555</c:v>
                </c:pt>
                <c:pt idx="2321">
                  <c:v>1.4561187499999999</c:v>
                </c:pt>
                <c:pt idx="2322">
                  <c:v>1.4567375</c:v>
                </c:pt>
                <c:pt idx="2323">
                  <c:v>1.4573562499999999</c:v>
                </c:pt>
                <c:pt idx="2324">
                  <c:v>1.457975</c:v>
                </c:pt>
                <c:pt idx="2325">
                  <c:v>1.4585937499999999</c:v>
                </c:pt>
                <c:pt idx="2326">
                  <c:v>1.4592125</c:v>
                </c:pt>
                <c:pt idx="2327">
                  <c:v>1.4598312499999999</c:v>
                </c:pt>
                <c:pt idx="2328">
                  <c:v>1.46045</c:v>
                </c:pt>
                <c:pt idx="2329">
                  <c:v>1.4610687499999999</c:v>
                </c:pt>
                <c:pt idx="2330">
                  <c:v>1.4616875</c:v>
                </c:pt>
                <c:pt idx="2331">
                  <c:v>1.4623062499999999</c:v>
                </c:pt>
                <c:pt idx="2332">
                  <c:v>1.462925</c:v>
                </c:pt>
                <c:pt idx="2333">
                  <c:v>1.4635437499999999</c:v>
                </c:pt>
                <c:pt idx="2334">
                  <c:v>1.4641625</c:v>
                </c:pt>
                <c:pt idx="2335">
                  <c:v>1.4647812499999999</c:v>
                </c:pt>
                <c:pt idx="2336">
                  <c:v>1.4654</c:v>
                </c:pt>
                <c:pt idx="2337">
                  <c:v>1.4660187499999999</c:v>
                </c:pt>
                <c:pt idx="2338">
                  <c:v>1.4666375</c:v>
                </c:pt>
                <c:pt idx="2339">
                  <c:v>1.4672562499999999</c:v>
                </c:pt>
                <c:pt idx="2340">
                  <c:v>1.467875</c:v>
                </c:pt>
                <c:pt idx="2341">
                  <c:v>1.4684937499999999</c:v>
                </c:pt>
                <c:pt idx="2342">
                  <c:v>1.4691125</c:v>
                </c:pt>
                <c:pt idx="2343">
                  <c:v>1.4697312499999999</c:v>
                </c:pt>
                <c:pt idx="2344">
                  <c:v>1.47035</c:v>
                </c:pt>
                <c:pt idx="2345">
                  <c:v>1.4709687499999999</c:v>
                </c:pt>
                <c:pt idx="2346">
                  <c:v>1.4715875</c:v>
                </c:pt>
                <c:pt idx="2347">
                  <c:v>1.4722062499999999</c:v>
                </c:pt>
                <c:pt idx="2348">
                  <c:v>1.4728250000000001</c:v>
                </c:pt>
                <c:pt idx="2349">
                  <c:v>1.4734437499999999</c:v>
                </c:pt>
                <c:pt idx="2350">
                  <c:v>1.4740625000000001</c:v>
                </c:pt>
                <c:pt idx="2351">
                  <c:v>1.4746812499999999</c:v>
                </c:pt>
                <c:pt idx="2352">
                  <c:v>1.4753000000000001</c:v>
                </c:pt>
                <c:pt idx="2353">
                  <c:v>1.4759187499999999</c:v>
                </c:pt>
                <c:pt idx="2354">
                  <c:v>1.4765375000000001</c:v>
                </c:pt>
                <c:pt idx="2355">
                  <c:v>1.4771562499999999</c:v>
                </c:pt>
                <c:pt idx="2356">
                  <c:v>1.4777750000000001</c:v>
                </c:pt>
                <c:pt idx="2357">
                  <c:v>1.47839375</c:v>
                </c:pt>
                <c:pt idx="2358">
                  <c:v>1.4790125000000001</c:v>
                </c:pt>
                <c:pt idx="2359">
                  <c:v>1.47963125</c:v>
                </c:pt>
                <c:pt idx="2360">
                  <c:v>1.4802500000000001</c:v>
                </c:pt>
                <c:pt idx="2361">
                  <c:v>1.48086875</c:v>
                </c:pt>
                <c:pt idx="2362">
                  <c:v>1.4814875000000001</c:v>
                </c:pt>
                <c:pt idx="2363">
                  <c:v>1.48210625</c:v>
                </c:pt>
                <c:pt idx="2364">
                  <c:v>1.4827250000000001</c:v>
                </c:pt>
                <c:pt idx="2365">
                  <c:v>1.48334375</c:v>
                </c:pt>
                <c:pt idx="2366">
                  <c:v>1.4839625000000001</c:v>
                </c:pt>
                <c:pt idx="2367">
                  <c:v>1.48458125</c:v>
                </c:pt>
                <c:pt idx="2368">
                  <c:v>1.4852000000000001</c:v>
                </c:pt>
                <c:pt idx="2369">
                  <c:v>1.48581875</c:v>
                </c:pt>
                <c:pt idx="2370">
                  <c:v>1.4864375000000001</c:v>
                </c:pt>
                <c:pt idx="2371">
                  <c:v>1.48705625</c:v>
                </c:pt>
                <c:pt idx="2372">
                  <c:v>1.4876750000000001</c:v>
                </c:pt>
                <c:pt idx="2373">
                  <c:v>1.48829375</c:v>
                </c:pt>
                <c:pt idx="2374">
                  <c:v>1.4889125000000001</c:v>
                </c:pt>
                <c:pt idx="2375">
                  <c:v>1.48953125</c:v>
                </c:pt>
                <c:pt idx="2376">
                  <c:v>1.4901500000000001</c:v>
                </c:pt>
                <c:pt idx="2377">
                  <c:v>1.49076875</c:v>
                </c:pt>
                <c:pt idx="2378">
                  <c:v>1.4913875000000001</c:v>
                </c:pt>
                <c:pt idx="2379">
                  <c:v>1.49200625</c:v>
                </c:pt>
                <c:pt idx="2380">
                  <c:v>1.4926250000000001</c:v>
                </c:pt>
                <c:pt idx="2381">
                  <c:v>1.49324375</c:v>
                </c:pt>
                <c:pt idx="2382">
                  <c:v>1.4938625000000001</c:v>
                </c:pt>
                <c:pt idx="2383">
                  <c:v>1.49448125</c:v>
                </c:pt>
                <c:pt idx="2384">
                  <c:v>1.4951000000000001</c:v>
                </c:pt>
                <c:pt idx="2385">
                  <c:v>1.49571875</c:v>
                </c:pt>
                <c:pt idx="2386">
                  <c:v>1.4963375000000001</c:v>
                </c:pt>
                <c:pt idx="2387">
                  <c:v>1.49695625</c:v>
                </c:pt>
                <c:pt idx="2388">
                  <c:v>1.4975750000000001</c:v>
                </c:pt>
                <c:pt idx="2389">
                  <c:v>1.49819375</c:v>
                </c:pt>
                <c:pt idx="2390">
                  <c:v>1.4988125000000001</c:v>
                </c:pt>
                <c:pt idx="2391">
                  <c:v>1.49943125</c:v>
                </c:pt>
                <c:pt idx="2392">
                  <c:v>1.5000500000000001</c:v>
                </c:pt>
                <c:pt idx="2393">
                  <c:v>1.50066875</c:v>
                </c:pt>
                <c:pt idx="2394">
                  <c:v>1.5012875000000001</c:v>
                </c:pt>
                <c:pt idx="2395">
                  <c:v>1.50190625</c:v>
                </c:pt>
                <c:pt idx="2396">
                  <c:v>1.5025250000000001</c:v>
                </c:pt>
                <c:pt idx="2397">
                  <c:v>1.50314375</c:v>
                </c:pt>
                <c:pt idx="2398">
                  <c:v>1.5037624999999999</c:v>
                </c:pt>
                <c:pt idx="2399">
                  <c:v>1.50438125</c:v>
                </c:pt>
                <c:pt idx="2400">
                  <c:v>1.5049999999999999</c:v>
                </c:pt>
                <c:pt idx="2401">
                  <c:v>1.50561875</c:v>
                </c:pt>
                <c:pt idx="2402">
                  <c:v>1.5062374999999999</c:v>
                </c:pt>
                <c:pt idx="2403">
                  <c:v>1.50685625</c:v>
                </c:pt>
                <c:pt idx="2404">
                  <c:v>1.5074749999999999</c:v>
                </c:pt>
                <c:pt idx="2405">
                  <c:v>1.50809375</c:v>
                </c:pt>
                <c:pt idx="2406">
                  <c:v>1.5087124999999999</c:v>
                </c:pt>
                <c:pt idx="2407">
                  <c:v>1.50933125</c:v>
                </c:pt>
                <c:pt idx="2408">
                  <c:v>1.5099499999999999</c:v>
                </c:pt>
                <c:pt idx="2409">
                  <c:v>1.51056875</c:v>
                </c:pt>
                <c:pt idx="2410">
                  <c:v>1.5111874999999999</c:v>
                </c:pt>
                <c:pt idx="2411">
                  <c:v>1.51180625</c:v>
                </c:pt>
                <c:pt idx="2412">
                  <c:v>1.5124249999999999</c:v>
                </c:pt>
                <c:pt idx="2413">
                  <c:v>1.51304375</c:v>
                </c:pt>
                <c:pt idx="2414">
                  <c:v>1.5136624999999999</c:v>
                </c:pt>
                <c:pt idx="2415">
                  <c:v>1.51428125</c:v>
                </c:pt>
                <c:pt idx="2416">
                  <c:v>1.5148999999999999</c:v>
                </c:pt>
                <c:pt idx="2417">
                  <c:v>1.51551875</c:v>
                </c:pt>
                <c:pt idx="2418">
                  <c:v>1.5161374999999999</c:v>
                </c:pt>
                <c:pt idx="2419">
                  <c:v>1.51675625</c:v>
                </c:pt>
                <c:pt idx="2420">
                  <c:v>1.5173749999999999</c:v>
                </c:pt>
                <c:pt idx="2421">
                  <c:v>1.51799375</c:v>
                </c:pt>
                <c:pt idx="2422">
                  <c:v>1.5186124999999999</c:v>
                </c:pt>
                <c:pt idx="2423">
                  <c:v>1.51923125</c:v>
                </c:pt>
                <c:pt idx="2424">
                  <c:v>1.5198499999999999</c:v>
                </c:pt>
                <c:pt idx="2425">
                  <c:v>1.52046875</c:v>
                </c:pt>
                <c:pt idx="2426">
                  <c:v>1.5210874999999999</c:v>
                </c:pt>
                <c:pt idx="2427">
                  <c:v>1.52170625</c:v>
                </c:pt>
                <c:pt idx="2428">
                  <c:v>1.5223249999999999</c:v>
                </c:pt>
                <c:pt idx="2429">
                  <c:v>1.52294375</c:v>
                </c:pt>
                <c:pt idx="2430">
                  <c:v>1.5235624999999999</c:v>
                </c:pt>
                <c:pt idx="2431">
                  <c:v>1.52418125</c:v>
                </c:pt>
                <c:pt idx="2432">
                  <c:v>1.5247999999999999</c:v>
                </c:pt>
                <c:pt idx="2433">
                  <c:v>1.52541875</c:v>
                </c:pt>
                <c:pt idx="2434">
                  <c:v>1.5260374999999999</c:v>
                </c:pt>
                <c:pt idx="2435">
                  <c:v>1.52665625</c:v>
                </c:pt>
                <c:pt idx="2436">
                  <c:v>1.5272749999999999</c:v>
                </c:pt>
                <c:pt idx="2437">
                  <c:v>1.5278937500000001</c:v>
                </c:pt>
                <c:pt idx="2438">
                  <c:v>1.5285124999999999</c:v>
                </c:pt>
                <c:pt idx="2439">
                  <c:v>1.5291312500000001</c:v>
                </c:pt>
                <c:pt idx="2440">
                  <c:v>1.5297499999999999</c:v>
                </c:pt>
                <c:pt idx="2441">
                  <c:v>1.5303687500000001</c:v>
                </c:pt>
                <c:pt idx="2442">
                  <c:v>1.5309874999999999</c:v>
                </c:pt>
                <c:pt idx="2443">
                  <c:v>1.5316062500000001</c:v>
                </c:pt>
                <c:pt idx="2444">
                  <c:v>1.5322249999999999</c:v>
                </c:pt>
                <c:pt idx="2445">
                  <c:v>1.5328437500000001</c:v>
                </c:pt>
                <c:pt idx="2446">
                  <c:v>1.5334625</c:v>
                </c:pt>
                <c:pt idx="2447">
                  <c:v>1.5340812500000001</c:v>
                </c:pt>
                <c:pt idx="2448">
                  <c:v>1.5347</c:v>
                </c:pt>
                <c:pt idx="2449">
                  <c:v>1.5353187500000001</c:v>
                </c:pt>
                <c:pt idx="2450">
                  <c:v>1.5359375</c:v>
                </c:pt>
                <c:pt idx="2451">
                  <c:v>1.5365562500000001</c:v>
                </c:pt>
                <c:pt idx="2452">
                  <c:v>1.537175</c:v>
                </c:pt>
                <c:pt idx="2453">
                  <c:v>1.5377937500000001</c:v>
                </c:pt>
                <c:pt idx="2454">
                  <c:v>1.5384125</c:v>
                </c:pt>
                <c:pt idx="2455">
                  <c:v>1.5390312500000001</c:v>
                </c:pt>
                <c:pt idx="2456">
                  <c:v>1.53965</c:v>
                </c:pt>
                <c:pt idx="2457">
                  <c:v>1.5402687500000001</c:v>
                </c:pt>
                <c:pt idx="2458">
                  <c:v>1.5408875</c:v>
                </c:pt>
                <c:pt idx="2459">
                  <c:v>1.5415062500000001</c:v>
                </c:pt>
                <c:pt idx="2460">
                  <c:v>1.542125</c:v>
                </c:pt>
                <c:pt idx="2461">
                  <c:v>1.5427437500000001</c:v>
                </c:pt>
                <c:pt idx="2462">
                  <c:v>1.5433625</c:v>
                </c:pt>
                <c:pt idx="2463">
                  <c:v>1.5439812500000001</c:v>
                </c:pt>
                <c:pt idx="2464">
                  <c:v>1.5446</c:v>
                </c:pt>
                <c:pt idx="2465">
                  <c:v>1.5452187500000001</c:v>
                </c:pt>
                <c:pt idx="2466">
                  <c:v>1.5458375</c:v>
                </c:pt>
                <c:pt idx="2467">
                  <c:v>1.5464562500000001</c:v>
                </c:pt>
                <c:pt idx="2468">
                  <c:v>1.547075</c:v>
                </c:pt>
                <c:pt idx="2469">
                  <c:v>1.5476937500000001</c:v>
                </c:pt>
                <c:pt idx="2470">
                  <c:v>1.5483125</c:v>
                </c:pt>
                <c:pt idx="2471">
                  <c:v>1.5489312500000001</c:v>
                </c:pt>
                <c:pt idx="2472">
                  <c:v>1.54955</c:v>
                </c:pt>
                <c:pt idx="2473">
                  <c:v>1.5501687500000001</c:v>
                </c:pt>
                <c:pt idx="2474">
                  <c:v>1.5507875</c:v>
                </c:pt>
                <c:pt idx="2475">
                  <c:v>1.5514062500000001</c:v>
                </c:pt>
                <c:pt idx="2476">
                  <c:v>1.552025</c:v>
                </c:pt>
                <c:pt idx="2477">
                  <c:v>1.5526437500000001</c:v>
                </c:pt>
                <c:pt idx="2478">
                  <c:v>1.5532625</c:v>
                </c:pt>
                <c:pt idx="2479">
                  <c:v>1.5538812500000001</c:v>
                </c:pt>
                <c:pt idx="2480">
                  <c:v>1.5545</c:v>
                </c:pt>
                <c:pt idx="2481">
                  <c:v>1.5551187500000001</c:v>
                </c:pt>
                <c:pt idx="2482">
                  <c:v>1.5557375</c:v>
                </c:pt>
                <c:pt idx="2483">
                  <c:v>1.5563562500000001</c:v>
                </c:pt>
                <c:pt idx="2484">
                  <c:v>1.556975</c:v>
                </c:pt>
                <c:pt idx="2485">
                  <c:v>1.5575937500000001</c:v>
                </c:pt>
                <c:pt idx="2486">
                  <c:v>1.5582125</c:v>
                </c:pt>
                <c:pt idx="2487">
                  <c:v>1.5588312499999999</c:v>
                </c:pt>
                <c:pt idx="2488">
                  <c:v>1.55945</c:v>
                </c:pt>
                <c:pt idx="2489">
                  <c:v>1.5600687499999999</c:v>
                </c:pt>
                <c:pt idx="2490">
                  <c:v>1.5606875</c:v>
                </c:pt>
                <c:pt idx="2491">
                  <c:v>1.5613062499999999</c:v>
                </c:pt>
                <c:pt idx="2492">
                  <c:v>1.561925</c:v>
                </c:pt>
                <c:pt idx="2493">
                  <c:v>1.5625437499999999</c:v>
                </c:pt>
                <c:pt idx="2494">
                  <c:v>1.5631625</c:v>
                </c:pt>
                <c:pt idx="2495">
                  <c:v>1.5637812499999999</c:v>
                </c:pt>
                <c:pt idx="2496">
                  <c:v>1.5644</c:v>
                </c:pt>
                <c:pt idx="2497">
                  <c:v>1.5650187499999999</c:v>
                </c:pt>
                <c:pt idx="2498">
                  <c:v>1.5656375</c:v>
                </c:pt>
                <c:pt idx="2499">
                  <c:v>1.5662562499999999</c:v>
                </c:pt>
                <c:pt idx="2500">
                  <c:v>1.566875</c:v>
                </c:pt>
                <c:pt idx="2501">
                  <c:v>1.5674937499999999</c:v>
                </c:pt>
                <c:pt idx="2502">
                  <c:v>1.5681125</c:v>
                </c:pt>
                <c:pt idx="2503">
                  <c:v>1.5687312499999999</c:v>
                </c:pt>
                <c:pt idx="2504">
                  <c:v>1.56935</c:v>
                </c:pt>
                <c:pt idx="2505">
                  <c:v>1.5699687499999999</c:v>
                </c:pt>
                <c:pt idx="2506">
                  <c:v>1.5705875</c:v>
                </c:pt>
                <c:pt idx="2507">
                  <c:v>1.5712062499999999</c:v>
                </c:pt>
                <c:pt idx="2508">
                  <c:v>1.571825</c:v>
                </c:pt>
                <c:pt idx="2509">
                  <c:v>1.5724437499999999</c:v>
                </c:pt>
                <c:pt idx="2510">
                  <c:v>1.5730625</c:v>
                </c:pt>
                <c:pt idx="2511">
                  <c:v>1.5736812499999999</c:v>
                </c:pt>
                <c:pt idx="2512">
                  <c:v>1.5743</c:v>
                </c:pt>
                <c:pt idx="2513">
                  <c:v>1.5749187499999999</c:v>
                </c:pt>
                <c:pt idx="2514">
                  <c:v>1.5755375</c:v>
                </c:pt>
                <c:pt idx="2515">
                  <c:v>1.5761562499999999</c:v>
                </c:pt>
                <c:pt idx="2516">
                  <c:v>1.576775</c:v>
                </c:pt>
                <c:pt idx="2517">
                  <c:v>1.5773937499999999</c:v>
                </c:pt>
                <c:pt idx="2518">
                  <c:v>1.5780125</c:v>
                </c:pt>
                <c:pt idx="2519">
                  <c:v>1.5786312499999999</c:v>
                </c:pt>
                <c:pt idx="2520">
                  <c:v>1.57925</c:v>
                </c:pt>
                <c:pt idx="2521">
                  <c:v>1.5798687499999999</c:v>
                </c:pt>
                <c:pt idx="2522">
                  <c:v>1.5804875</c:v>
                </c:pt>
                <c:pt idx="2523">
                  <c:v>1.5811062499999999</c:v>
                </c:pt>
                <c:pt idx="2524">
                  <c:v>1.581725</c:v>
                </c:pt>
                <c:pt idx="2525">
                  <c:v>1.5823437499999999</c:v>
                </c:pt>
                <c:pt idx="2526">
                  <c:v>1.5829625000000001</c:v>
                </c:pt>
                <c:pt idx="2527">
                  <c:v>1.5835812499999999</c:v>
                </c:pt>
                <c:pt idx="2528">
                  <c:v>1.5842000000000001</c:v>
                </c:pt>
                <c:pt idx="2529">
                  <c:v>1.5848187499999999</c:v>
                </c:pt>
                <c:pt idx="2530">
                  <c:v>1.5854375000000001</c:v>
                </c:pt>
                <c:pt idx="2531">
                  <c:v>1.5860562499999999</c:v>
                </c:pt>
                <c:pt idx="2532">
                  <c:v>1.5866750000000001</c:v>
                </c:pt>
                <c:pt idx="2533">
                  <c:v>1.5872937499999999</c:v>
                </c:pt>
                <c:pt idx="2534">
                  <c:v>1.5879125000000001</c:v>
                </c:pt>
                <c:pt idx="2535">
                  <c:v>1.58853125</c:v>
                </c:pt>
                <c:pt idx="2536">
                  <c:v>1.5891500000000001</c:v>
                </c:pt>
                <c:pt idx="2537">
                  <c:v>1.58976875</c:v>
                </c:pt>
                <c:pt idx="2538">
                  <c:v>1.5903875000000001</c:v>
                </c:pt>
                <c:pt idx="2539">
                  <c:v>1.59100625</c:v>
                </c:pt>
                <c:pt idx="2540">
                  <c:v>1.5916250000000001</c:v>
                </c:pt>
                <c:pt idx="2541">
                  <c:v>1.59224375</c:v>
                </c:pt>
                <c:pt idx="2542">
                  <c:v>1.5928625000000001</c:v>
                </c:pt>
                <c:pt idx="2543">
                  <c:v>1.59348125</c:v>
                </c:pt>
                <c:pt idx="2544">
                  <c:v>1.5941000000000001</c:v>
                </c:pt>
                <c:pt idx="2545">
                  <c:v>1.59471875</c:v>
                </c:pt>
                <c:pt idx="2546">
                  <c:v>1.5953375000000001</c:v>
                </c:pt>
                <c:pt idx="2547">
                  <c:v>1.59595625</c:v>
                </c:pt>
                <c:pt idx="2548">
                  <c:v>1.5965750000000001</c:v>
                </c:pt>
                <c:pt idx="2549">
                  <c:v>1.59719375</c:v>
                </c:pt>
                <c:pt idx="2550">
                  <c:v>1.5978125000000001</c:v>
                </c:pt>
                <c:pt idx="2551">
                  <c:v>1.59843125</c:v>
                </c:pt>
                <c:pt idx="2552">
                  <c:v>1.5990500000000001</c:v>
                </c:pt>
                <c:pt idx="2553">
                  <c:v>1.59966875</c:v>
                </c:pt>
                <c:pt idx="2554">
                  <c:v>1.6002875000000001</c:v>
                </c:pt>
                <c:pt idx="2555">
                  <c:v>1.60090625</c:v>
                </c:pt>
                <c:pt idx="2556">
                  <c:v>1.6015250000000001</c:v>
                </c:pt>
                <c:pt idx="2557">
                  <c:v>1.60214375</c:v>
                </c:pt>
                <c:pt idx="2558">
                  <c:v>1.6027625000000001</c:v>
                </c:pt>
                <c:pt idx="2559">
                  <c:v>1.60338125</c:v>
                </c:pt>
                <c:pt idx="2560">
                  <c:v>1.6040000000000001</c:v>
                </c:pt>
                <c:pt idx="2561">
                  <c:v>1.60461875</c:v>
                </c:pt>
                <c:pt idx="2562">
                  <c:v>1.6052375000000001</c:v>
                </c:pt>
                <c:pt idx="2563">
                  <c:v>1.60585625</c:v>
                </c:pt>
                <c:pt idx="2564">
                  <c:v>1.6064750000000001</c:v>
                </c:pt>
                <c:pt idx="2565">
                  <c:v>1.60709375</c:v>
                </c:pt>
                <c:pt idx="2566">
                  <c:v>1.6077125000000001</c:v>
                </c:pt>
                <c:pt idx="2567">
                  <c:v>1.60833125</c:v>
                </c:pt>
                <c:pt idx="2568">
                  <c:v>1.6089500000000001</c:v>
                </c:pt>
                <c:pt idx="2569">
                  <c:v>1.60956875</c:v>
                </c:pt>
                <c:pt idx="2570">
                  <c:v>1.6101875000000001</c:v>
                </c:pt>
                <c:pt idx="2571">
                  <c:v>1.61080625</c:v>
                </c:pt>
                <c:pt idx="2572">
                  <c:v>1.6114250000000001</c:v>
                </c:pt>
                <c:pt idx="2573">
                  <c:v>1.61204375</c:v>
                </c:pt>
                <c:pt idx="2574">
                  <c:v>1.6126625000000001</c:v>
                </c:pt>
                <c:pt idx="2575">
                  <c:v>1.61328125</c:v>
                </c:pt>
                <c:pt idx="2576">
                  <c:v>1.6138999999999999</c:v>
                </c:pt>
                <c:pt idx="2577">
                  <c:v>1.61451875</c:v>
                </c:pt>
                <c:pt idx="2578">
                  <c:v>1.6151374999999999</c:v>
                </c:pt>
                <c:pt idx="2579">
                  <c:v>1.61575625</c:v>
                </c:pt>
                <c:pt idx="2580">
                  <c:v>1.6163749999999999</c:v>
                </c:pt>
                <c:pt idx="2581">
                  <c:v>1.61699375</c:v>
                </c:pt>
                <c:pt idx="2582">
                  <c:v>1.6176124999999999</c:v>
                </c:pt>
                <c:pt idx="2583">
                  <c:v>1.61823125</c:v>
                </c:pt>
                <c:pt idx="2584">
                  <c:v>1.6188499999999999</c:v>
                </c:pt>
                <c:pt idx="2585">
                  <c:v>1.61946875</c:v>
                </c:pt>
                <c:pt idx="2586">
                  <c:v>1.6200874999999999</c:v>
                </c:pt>
                <c:pt idx="2587">
                  <c:v>1.62070625</c:v>
                </c:pt>
                <c:pt idx="2588">
                  <c:v>1.6213249999999999</c:v>
                </c:pt>
                <c:pt idx="2589">
                  <c:v>1.62194375</c:v>
                </c:pt>
                <c:pt idx="2590">
                  <c:v>1.6225624999999999</c:v>
                </c:pt>
                <c:pt idx="2591">
                  <c:v>1.62318125</c:v>
                </c:pt>
                <c:pt idx="2592">
                  <c:v>1.6237999999999999</c:v>
                </c:pt>
                <c:pt idx="2593">
                  <c:v>1.62441875</c:v>
                </c:pt>
                <c:pt idx="2594">
                  <c:v>1.6250374999999999</c:v>
                </c:pt>
                <c:pt idx="2595">
                  <c:v>1.62565625</c:v>
                </c:pt>
                <c:pt idx="2596">
                  <c:v>1.6262749999999999</c:v>
                </c:pt>
                <c:pt idx="2597">
                  <c:v>1.62689375</c:v>
                </c:pt>
                <c:pt idx="2598">
                  <c:v>1.6275124999999999</c:v>
                </c:pt>
                <c:pt idx="2599">
                  <c:v>1.62813125</c:v>
                </c:pt>
                <c:pt idx="2600">
                  <c:v>1.6287499999999999</c:v>
                </c:pt>
                <c:pt idx="2601">
                  <c:v>1.62936875</c:v>
                </c:pt>
                <c:pt idx="2602">
                  <c:v>1.6299874999999999</c:v>
                </c:pt>
                <c:pt idx="2603">
                  <c:v>1.63060625</c:v>
                </c:pt>
                <c:pt idx="2604">
                  <c:v>1.6312249999999999</c:v>
                </c:pt>
                <c:pt idx="2605">
                  <c:v>1.63184375</c:v>
                </c:pt>
                <c:pt idx="2606">
                  <c:v>1.6324624999999999</c:v>
                </c:pt>
                <c:pt idx="2607">
                  <c:v>1.63308125</c:v>
                </c:pt>
                <c:pt idx="2608">
                  <c:v>1.6336999999999999</c:v>
                </c:pt>
                <c:pt idx="2609">
                  <c:v>1.63431875</c:v>
                </c:pt>
                <c:pt idx="2610">
                  <c:v>1.6349374999999999</c:v>
                </c:pt>
                <c:pt idx="2611">
                  <c:v>1.63555625</c:v>
                </c:pt>
                <c:pt idx="2612">
                  <c:v>1.6361749999999999</c:v>
                </c:pt>
                <c:pt idx="2613">
                  <c:v>1.63679375</c:v>
                </c:pt>
                <c:pt idx="2614">
                  <c:v>1.6374124999999999</c:v>
                </c:pt>
                <c:pt idx="2615">
                  <c:v>1.63803125</c:v>
                </c:pt>
                <c:pt idx="2616">
                  <c:v>1.6386499999999999</c:v>
                </c:pt>
                <c:pt idx="2617">
                  <c:v>1.6392687500000001</c:v>
                </c:pt>
                <c:pt idx="2618">
                  <c:v>1.6398874999999999</c:v>
                </c:pt>
                <c:pt idx="2619">
                  <c:v>1.6405062500000001</c:v>
                </c:pt>
                <c:pt idx="2620">
                  <c:v>1.6411249999999999</c:v>
                </c:pt>
                <c:pt idx="2621">
                  <c:v>1.6417437500000001</c:v>
                </c:pt>
                <c:pt idx="2622">
                  <c:v>1.6423624999999999</c:v>
                </c:pt>
                <c:pt idx="2623">
                  <c:v>1.6429812500000001</c:v>
                </c:pt>
                <c:pt idx="2624">
                  <c:v>1.6435999999999999</c:v>
                </c:pt>
                <c:pt idx="2625">
                  <c:v>1.6442187500000001</c:v>
                </c:pt>
                <c:pt idx="2626">
                  <c:v>1.6448375</c:v>
                </c:pt>
                <c:pt idx="2627">
                  <c:v>1.6454562500000001</c:v>
                </c:pt>
                <c:pt idx="2628">
                  <c:v>1.646075</c:v>
                </c:pt>
                <c:pt idx="2629">
                  <c:v>1.6466937500000001</c:v>
                </c:pt>
                <c:pt idx="2630">
                  <c:v>1.6473125</c:v>
                </c:pt>
                <c:pt idx="2631">
                  <c:v>1.6479312500000001</c:v>
                </c:pt>
                <c:pt idx="2632">
                  <c:v>1.64855</c:v>
                </c:pt>
                <c:pt idx="2633">
                  <c:v>1.6491687500000001</c:v>
                </c:pt>
                <c:pt idx="2634">
                  <c:v>1.6497875</c:v>
                </c:pt>
                <c:pt idx="2635">
                  <c:v>1.6504062500000001</c:v>
                </c:pt>
                <c:pt idx="2636">
                  <c:v>1.651025</c:v>
                </c:pt>
                <c:pt idx="2637">
                  <c:v>1.6516437500000001</c:v>
                </c:pt>
                <c:pt idx="2638">
                  <c:v>1.6522625</c:v>
                </c:pt>
                <c:pt idx="2639">
                  <c:v>1.6528812500000001</c:v>
                </c:pt>
                <c:pt idx="2640">
                  <c:v>1.6535</c:v>
                </c:pt>
                <c:pt idx="2641">
                  <c:v>1.6541187500000001</c:v>
                </c:pt>
                <c:pt idx="2642">
                  <c:v>1.6547375</c:v>
                </c:pt>
                <c:pt idx="2643">
                  <c:v>1.6553562500000001</c:v>
                </c:pt>
                <c:pt idx="2644">
                  <c:v>1.655975</c:v>
                </c:pt>
                <c:pt idx="2645">
                  <c:v>1.6565937500000001</c:v>
                </c:pt>
                <c:pt idx="2646">
                  <c:v>1.6572125</c:v>
                </c:pt>
                <c:pt idx="2647">
                  <c:v>1.6578312500000001</c:v>
                </c:pt>
                <c:pt idx="2648">
                  <c:v>1.65845</c:v>
                </c:pt>
                <c:pt idx="2649">
                  <c:v>1.6590687500000001</c:v>
                </c:pt>
                <c:pt idx="2650">
                  <c:v>1.6596875</c:v>
                </c:pt>
                <c:pt idx="2651">
                  <c:v>1.6603062500000001</c:v>
                </c:pt>
                <c:pt idx="2652">
                  <c:v>1.660925</c:v>
                </c:pt>
                <c:pt idx="2653">
                  <c:v>1.6615437500000001</c:v>
                </c:pt>
                <c:pt idx="2654">
                  <c:v>1.6621625</c:v>
                </c:pt>
                <c:pt idx="2655">
                  <c:v>1.6627812500000001</c:v>
                </c:pt>
                <c:pt idx="2656">
                  <c:v>1.6634</c:v>
                </c:pt>
                <c:pt idx="2657">
                  <c:v>1.6640187500000001</c:v>
                </c:pt>
                <c:pt idx="2658">
                  <c:v>1.6646375</c:v>
                </c:pt>
                <c:pt idx="2659">
                  <c:v>1.6652562500000001</c:v>
                </c:pt>
                <c:pt idx="2660">
                  <c:v>1.665875</c:v>
                </c:pt>
                <c:pt idx="2661">
                  <c:v>1.6664937500000001</c:v>
                </c:pt>
                <c:pt idx="2662">
                  <c:v>1.6671125</c:v>
                </c:pt>
                <c:pt idx="2663">
                  <c:v>1.6677312500000001</c:v>
                </c:pt>
                <c:pt idx="2664">
                  <c:v>1.66835</c:v>
                </c:pt>
                <c:pt idx="2665">
                  <c:v>1.6689687499999999</c:v>
                </c:pt>
                <c:pt idx="2666">
                  <c:v>1.6695875</c:v>
                </c:pt>
                <c:pt idx="2667">
                  <c:v>1.6702062499999999</c:v>
                </c:pt>
                <c:pt idx="2668">
                  <c:v>1.670825</c:v>
                </c:pt>
                <c:pt idx="2669">
                  <c:v>1.6714437499999999</c:v>
                </c:pt>
                <c:pt idx="2670">
                  <c:v>1.6720625</c:v>
                </c:pt>
                <c:pt idx="2671">
                  <c:v>1.6726812499999999</c:v>
                </c:pt>
                <c:pt idx="2672">
                  <c:v>1.6733</c:v>
                </c:pt>
                <c:pt idx="2673">
                  <c:v>1.6739187499999999</c:v>
                </c:pt>
                <c:pt idx="2674">
                  <c:v>1.6745375</c:v>
                </c:pt>
                <c:pt idx="2675">
                  <c:v>1.6751562499999999</c:v>
                </c:pt>
                <c:pt idx="2676">
                  <c:v>1.675775</c:v>
                </c:pt>
                <c:pt idx="2677">
                  <c:v>1.6763937499999999</c:v>
                </c:pt>
                <c:pt idx="2678">
                  <c:v>1.6770125</c:v>
                </c:pt>
                <c:pt idx="2679">
                  <c:v>1.6776312499999999</c:v>
                </c:pt>
                <c:pt idx="2680">
                  <c:v>1.67825</c:v>
                </c:pt>
                <c:pt idx="2681">
                  <c:v>1.6788687499999999</c:v>
                </c:pt>
                <c:pt idx="2682">
                  <c:v>1.6794875</c:v>
                </c:pt>
                <c:pt idx="2683">
                  <c:v>1.6801062499999999</c:v>
                </c:pt>
                <c:pt idx="2684">
                  <c:v>1.680725</c:v>
                </c:pt>
                <c:pt idx="2685">
                  <c:v>1.6813437499999999</c:v>
                </c:pt>
                <c:pt idx="2686">
                  <c:v>1.6819625</c:v>
                </c:pt>
                <c:pt idx="2687">
                  <c:v>1.6825812499999999</c:v>
                </c:pt>
                <c:pt idx="2688">
                  <c:v>1.6832</c:v>
                </c:pt>
                <c:pt idx="2689">
                  <c:v>1.6838187499999999</c:v>
                </c:pt>
                <c:pt idx="2690">
                  <c:v>1.6844375</c:v>
                </c:pt>
                <c:pt idx="2691">
                  <c:v>1.6850562499999999</c:v>
                </c:pt>
                <c:pt idx="2692">
                  <c:v>1.685675</c:v>
                </c:pt>
                <c:pt idx="2693">
                  <c:v>1.6862937499999999</c:v>
                </c:pt>
                <c:pt idx="2694">
                  <c:v>1.6869125</c:v>
                </c:pt>
                <c:pt idx="2695">
                  <c:v>1.6875312499999999</c:v>
                </c:pt>
                <c:pt idx="2696">
                  <c:v>1.68815</c:v>
                </c:pt>
                <c:pt idx="2697">
                  <c:v>1.6887687499999999</c:v>
                </c:pt>
                <c:pt idx="2698">
                  <c:v>1.6893875</c:v>
                </c:pt>
                <c:pt idx="2699">
                  <c:v>1.6900062499999999</c:v>
                </c:pt>
                <c:pt idx="2700">
                  <c:v>1.690625</c:v>
                </c:pt>
                <c:pt idx="2701">
                  <c:v>1.6912437499999999</c:v>
                </c:pt>
                <c:pt idx="2702">
                  <c:v>1.6918625</c:v>
                </c:pt>
                <c:pt idx="2703">
                  <c:v>1.6924812499999999</c:v>
                </c:pt>
                <c:pt idx="2704">
                  <c:v>1.6931</c:v>
                </c:pt>
                <c:pt idx="2705">
                  <c:v>1.6937187499999999</c:v>
                </c:pt>
                <c:pt idx="2706">
                  <c:v>1.6943375000000001</c:v>
                </c:pt>
                <c:pt idx="2707">
                  <c:v>1.6949562499999999</c:v>
                </c:pt>
                <c:pt idx="2708">
                  <c:v>1.6955750000000001</c:v>
                </c:pt>
                <c:pt idx="2709">
                  <c:v>1.6961937499999999</c:v>
                </c:pt>
                <c:pt idx="2710">
                  <c:v>1.6968125000000001</c:v>
                </c:pt>
                <c:pt idx="2711">
                  <c:v>1.6974312499999999</c:v>
                </c:pt>
                <c:pt idx="2712">
                  <c:v>1.6980500000000001</c:v>
                </c:pt>
                <c:pt idx="2713">
                  <c:v>1.6986687499999999</c:v>
                </c:pt>
                <c:pt idx="2714">
                  <c:v>1.6992875000000001</c:v>
                </c:pt>
                <c:pt idx="2715">
                  <c:v>1.69990625</c:v>
                </c:pt>
                <c:pt idx="2716">
                  <c:v>1.7005250000000001</c:v>
                </c:pt>
                <c:pt idx="2717">
                  <c:v>1.70114375</c:v>
                </c:pt>
                <c:pt idx="2718">
                  <c:v>1.7017625000000001</c:v>
                </c:pt>
                <c:pt idx="2719">
                  <c:v>1.70238125</c:v>
                </c:pt>
                <c:pt idx="2720">
                  <c:v>1.7030000000000001</c:v>
                </c:pt>
                <c:pt idx="2721">
                  <c:v>1.70361875</c:v>
                </c:pt>
                <c:pt idx="2722">
                  <c:v>1.7042375000000001</c:v>
                </c:pt>
                <c:pt idx="2723">
                  <c:v>1.70485625</c:v>
                </c:pt>
                <c:pt idx="2724">
                  <c:v>1.7054750000000001</c:v>
                </c:pt>
                <c:pt idx="2725">
                  <c:v>1.70609375</c:v>
                </c:pt>
                <c:pt idx="2726">
                  <c:v>1.7067125000000001</c:v>
                </c:pt>
                <c:pt idx="2727">
                  <c:v>1.70733125</c:v>
                </c:pt>
                <c:pt idx="2728">
                  <c:v>1.7079500000000001</c:v>
                </c:pt>
                <c:pt idx="2729">
                  <c:v>1.70856875</c:v>
                </c:pt>
                <c:pt idx="2730">
                  <c:v>1.7091875000000001</c:v>
                </c:pt>
                <c:pt idx="2731">
                  <c:v>1.70980625</c:v>
                </c:pt>
                <c:pt idx="2732">
                  <c:v>1.7104250000000001</c:v>
                </c:pt>
                <c:pt idx="2733">
                  <c:v>1.71104375</c:v>
                </c:pt>
                <c:pt idx="2734">
                  <c:v>1.7116625000000001</c:v>
                </c:pt>
                <c:pt idx="2735">
                  <c:v>1.71228125</c:v>
                </c:pt>
                <c:pt idx="2736">
                  <c:v>1.7129000000000001</c:v>
                </c:pt>
                <c:pt idx="2737">
                  <c:v>1.71351875</c:v>
                </c:pt>
                <c:pt idx="2738">
                  <c:v>1.7141375000000001</c:v>
                </c:pt>
                <c:pt idx="2739">
                  <c:v>1.71475625</c:v>
                </c:pt>
                <c:pt idx="2740">
                  <c:v>1.7153750000000001</c:v>
                </c:pt>
                <c:pt idx="2741">
                  <c:v>1.71599375</c:v>
                </c:pt>
                <c:pt idx="2742">
                  <c:v>1.7166125000000001</c:v>
                </c:pt>
                <c:pt idx="2743">
                  <c:v>1.71723125</c:v>
                </c:pt>
                <c:pt idx="2744">
                  <c:v>1.7178500000000001</c:v>
                </c:pt>
                <c:pt idx="2745">
                  <c:v>1.71846875</c:v>
                </c:pt>
                <c:pt idx="2746">
                  <c:v>1.7190875000000001</c:v>
                </c:pt>
                <c:pt idx="2747">
                  <c:v>1.71970625</c:v>
                </c:pt>
                <c:pt idx="2748">
                  <c:v>1.7203250000000001</c:v>
                </c:pt>
                <c:pt idx="2749">
                  <c:v>1.72094375</c:v>
                </c:pt>
                <c:pt idx="2750">
                  <c:v>1.7215625000000001</c:v>
                </c:pt>
                <c:pt idx="2751">
                  <c:v>1.72218125</c:v>
                </c:pt>
                <c:pt idx="2752">
                  <c:v>1.7228000000000001</c:v>
                </c:pt>
                <c:pt idx="2753">
                  <c:v>1.72341875</c:v>
                </c:pt>
                <c:pt idx="2754">
                  <c:v>1.7240374999999999</c:v>
                </c:pt>
                <c:pt idx="2755">
                  <c:v>1.72465625</c:v>
                </c:pt>
                <c:pt idx="2756">
                  <c:v>1.7252749999999999</c:v>
                </c:pt>
                <c:pt idx="2757">
                  <c:v>1.72589375</c:v>
                </c:pt>
                <c:pt idx="2758">
                  <c:v>1.7265124999999999</c:v>
                </c:pt>
                <c:pt idx="2759">
                  <c:v>1.72713125</c:v>
                </c:pt>
                <c:pt idx="2760">
                  <c:v>1.7277499999999999</c:v>
                </c:pt>
                <c:pt idx="2761">
                  <c:v>1.72836875</c:v>
                </c:pt>
                <c:pt idx="2762">
                  <c:v>1.7289874999999999</c:v>
                </c:pt>
                <c:pt idx="2763">
                  <c:v>1.72960625</c:v>
                </c:pt>
                <c:pt idx="2764">
                  <c:v>1.7302249999999999</c:v>
                </c:pt>
                <c:pt idx="2765">
                  <c:v>1.73084375</c:v>
                </c:pt>
                <c:pt idx="2766">
                  <c:v>1.7314624999999999</c:v>
                </c:pt>
                <c:pt idx="2767">
                  <c:v>1.73208125</c:v>
                </c:pt>
                <c:pt idx="2768">
                  <c:v>1.7326999999999999</c:v>
                </c:pt>
                <c:pt idx="2769">
                  <c:v>1.73331875</c:v>
                </c:pt>
                <c:pt idx="2770">
                  <c:v>1.7339374999999999</c:v>
                </c:pt>
                <c:pt idx="2771">
                  <c:v>1.73455625</c:v>
                </c:pt>
                <c:pt idx="2772">
                  <c:v>1.7351749999999999</c:v>
                </c:pt>
                <c:pt idx="2773">
                  <c:v>1.73579375</c:v>
                </c:pt>
                <c:pt idx="2774">
                  <c:v>1.7364124999999999</c:v>
                </c:pt>
                <c:pt idx="2775">
                  <c:v>1.73703125</c:v>
                </c:pt>
                <c:pt idx="2776">
                  <c:v>1.7376499999999999</c:v>
                </c:pt>
                <c:pt idx="2777">
                  <c:v>1.73826875</c:v>
                </c:pt>
                <c:pt idx="2778">
                  <c:v>1.7388874999999999</c:v>
                </c:pt>
                <c:pt idx="2779">
                  <c:v>1.73950625</c:v>
                </c:pt>
                <c:pt idx="2780">
                  <c:v>1.7401249999999999</c:v>
                </c:pt>
                <c:pt idx="2781">
                  <c:v>1.74074375</c:v>
                </c:pt>
                <c:pt idx="2782">
                  <c:v>1.7413624999999999</c:v>
                </c:pt>
                <c:pt idx="2783">
                  <c:v>1.74198125</c:v>
                </c:pt>
                <c:pt idx="2784">
                  <c:v>1.7425999999999999</c:v>
                </c:pt>
                <c:pt idx="2785">
                  <c:v>1.74321875</c:v>
                </c:pt>
                <c:pt idx="2786">
                  <c:v>1.7438374999999999</c:v>
                </c:pt>
                <c:pt idx="2787">
                  <c:v>1.74445625</c:v>
                </c:pt>
                <c:pt idx="2788">
                  <c:v>1.7450749999999999</c:v>
                </c:pt>
                <c:pt idx="2789">
                  <c:v>1.74569375</c:v>
                </c:pt>
                <c:pt idx="2790">
                  <c:v>1.7463124999999999</c:v>
                </c:pt>
                <c:pt idx="2791">
                  <c:v>1.74693125</c:v>
                </c:pt>
                <c:pt idx="2792">
                  <c:v>1.7475499999999999</c:v>
                </c:pt>
                <c:pt idx="2793">
                  <c:v>1.74816875</c:v>
                </c:pt>
                <c:pt idx="2794">
                  <c:v>1.7487874999999999</c:v>
                </c:pt>
                <c:pt idx="2795">
                  <c:v>1.7494062500000001</c:v>
                </c:pt>
                <c:pt idx="2796">
                  <c:v>1.7500249999999999</c:v>
                </c:pt>
                <c:pt idx="2797">
                  <c:v>1.7506437500000001</c:v>
                </c:pt>
                <c:pt idx="2798">
                  <c:v>1.7512624999999999</c:v>
                </c:pt>
                <c:pt idx="2799">
                  <c:v>1.7518812500000001</c:v>
                </c:pt>
                <c:pt idx="2800">
                  <c:v>1.7524999999999999</c:v>
                </c:pt>
                <c:pt idx="2801">
                  <c:v>1.7531187500000001</c:v>
                </c:pt>
                <c:pt idx="2802">
                  <c:v>1.7537374999999999</c:v>
                </c:pt>
                <c:pt idx="2803">
                  <c:v>1.7543562500000001</c:v>
                </c:pt>
                <c:pt idx="2804">
                  <c:v>1.754975</c:v>
                </c:pt>
                <c:pt idx="2805">
                  <c:v>1.7555937500000001</c:v>
                </c:pt>
                <c:pt idx="2806">
                  <c:v>1.7562125</c:v>
                </c:pt>
                <c:pt idx="2807">
                  <c:v>1.7568312500000001</c:v>
                </c:pt>
                <c:pt idx="2808">
                  <c:v>1.75745</c:v>
                </c:pt>
                <c:pt idx="2809">
                  <c:v>1.7580687500000001</c:v>
                </c:pt>
                <c:pt idx="2810">
                  <c:v>1.7586875</c:v>
                </c:pt>
                <c:pt idx="2811">
                  <c:v>1.7593062500000001</c:v>
                </c:pt>
                <c:pt idx="2812">
                  <c:v>1.759925</c:v>
                </c:pt>
                <c:pt idx="2813">
                  <c:v>1.7605437500000001</c:v>
                </c:pt>
                <c:pt idx="2814">
                  <c:v>1.7611625</c:v>
                </c:pt>
                <c:pt idx="2815">
                  <c:v>1.7617812500000001</c:v>
                </c:pt>
                <c:pt idx="2816">
                  <c:v>1.7624</c:v>
                </c:pt>
                <c:pt idx="2817">
                  <c:v>1.7630187500000001</c:v>
                </c:pt>
                <c:pt idx="2818">
                  <c:v>1.7636375</c:v>
                </c:pt>
                <c:pt idx="2819">
                  <c:v>1.7642562500000001</c:v>
                </c:pt>
                <c:pt idx="2820">
                  <c:v>1.764875</c:v>
                </c:pt>
                <c:pt idx="2821">
                  <c:v>1.7654937500000001</c:v>
                </c:pt>
                <c:pt idx="2822">
                  <c:v>1.7661125</c:v>
                </c:pt>
                <c:pt idx="2823">
                  <c:v>1.7667312500000001</c:v>
                </c:pt>
                <c:pt idx="2824">
                  <c:v>1.76735</c:v>
                </c:pt>
                <c:pt idx="2825">
                  <c:v>1.7679687500000001</c:v>
                </c:pt>
                <c:pt idx="2826">
                  <c:v>1.7685875</c:v>
                </c:pt>
                <c:pt idx="2827">
                  <c:v>1.7692062500000001</c:v>
                </c:pt>
                <c:pt idx="2828">
                  <c:v>1.769825</c:v>
                </c:pt>
                <c:pt idx="2829">
                  <c:v>1.7704437500000001</c:v>
                </c:pt>
                <c:pt idx="2830">
                  <c:v>1.7710625</c:v>
                </c:pt>
                <c:pt idx="2831">
                  <c:v>1.7716812500000001</c:v>
                </c:pt>
                <c:pt idx="2832">
                  <c:v>1.7723</c:v>
                </c:pt>
                <c:pt idx="2833">
                  <c:v>1.7729187500000001</c:v>
                </c:pt>
                <c:pt idx="2834">
                  <c:v>1.7735375</c:v>
                </c:pt>
                <c:pt idx="2835">
                  <c:v>1.7741562500000001</c:v>
                </c:pt>
                <c:pt idx="2836">
                  <c:v>1.774775</c:v>
                </c:pt>
                <c:pt idx="2837">
                  <c:v>1.7753937500000001</c:v>
                </c:pt>
                <c:pt idx="2838">
                  <c:v>1.7760125</c:v>
                </c:pt>
                <c:pt idx="2839">
                  <c:v>1.7766312500000001</c:v>
                </c:pt>
                <c:pt idx="2840">
                  <c:v>1.77725</c:v>
                </c:pt>
                <c:pt idx="2841">
                  <c:v>1.7778687500000001</c:v>
                </c:pt>
                <c:pt idx="2842">
                  <c:v>1.7784875</c:v>
                </c:pt>
                <c:pt idx="2843">
                  <c:v>1.7791062499999999</c:v>
                </c:pt>
                <c:pt idx="2844">
                  <c:v>1.779725</c:v>
                </c:pt>
                <c:pt idx="2845">
                  <c:v>1.7803437499999999</c:v>
                </c:pt>
                <c:pt idx="2846">
                  <c:v>1.7809625</c:v>
                </c:pt>
                <c:pt idx="2847">
                  <c:v>1.7815812499999999</c:v>
                </c:pt>
                <c:pt idx="2848">
                  <c:v>1.7822</c:v>
                </c:pt>
                <c:pt idx="2849">
                  <c:v>1.7828187499999999</c:v>
                </c:pt>
                <c:pt idx="2850">
                  <c:v>1.7834375</c:v>
                </c:pt>
                <c:pt idx="2851">
                  <c:v>1.7840562499999999</c:v>
                </c:pt>
                <c:pt idx="2852">
                  <c:v>1.784675</c:v>
                </c:pt>
                <c:pt idx="2853">
                  <c:v>1.7852937499999999</c:v>
                </c:pt>
                <c:pt idx="2854">
                  <c:v>1.7859125</c:v>
                </c:pt>
                <c:pt idx="2855">
                  <c:v>1.7865312499999999</c:v>
                </c:pt>
                <c:pt idx="2856">
                  <c:v>1.78715</c:v>
                </c:pt>
                <c:pt idx="2857">
                  <c:v>1.7877687499999999</c:v>
                </c:pt>
                <c:pt idx="2858">
                  <c:v>1.7883875</c:v>
                </c:pt>
                <c:pt idx="2859">
                  <c:v>1.7890062499999999</c:v>
                </c:pt>
                <c:pt idx="2860">
                  <c:v>1.789625</c:v>
                </c:pt>
                <c:pt idx="2861">
                  <c:v>1.7902437499999999</c:v>
                </c:pt>
                <c:pt idx="2862">
                  <c:v>1.7908625</c:v>
                </c:pt>
                <c:pt idx="2863">
                  <c:v>1.7914812499999999</c:v>
                </c:pt>
                <c:pt idx="2864">
                  <c:v>1.7921</c:v>
                </c:pt>
                <c:pt idx="2865">
                  <c:v>1.7927187499999999</c:v>
                </c:pt>
                <c:pt idx="2866">
                  <c:v>1.7933375</c:v>
                </c:pt>
                <c:pt idx="2867">
                  <c:v>1.7939562499999999</c:v>
                </c:pt>
                <c:pt idx="2868">
                  <c:v>1.794575</c:v>
                </c:pt>
                <c:pt idx="2869">
                  <c:v>1.7951937499999999</c:v>
                </c:pt>
                <c:pt idx="2870">
                  <c:v>1.7958125</c:v>
                </c:pt>
                <c:pt idx="2871">
                  <c:v>1.7964312499999999</c:v>
                </c:pt>
                <c:pt idx="2872">
                  <c:v>1.79705</c:v>
                </c:pt>
                <c:pt idx="2873">
                  <c:v>1.7976687499999999</c:v>
                </c:pt>
                <c:pt idx="2874">
                  <c:v>1.7982875</c:v>
                </c:pt>
                <c:pt idx="2875">
                  <c:v>1.7989062499999999</c:v>
                </c:pt>
                <c:pt idx="2876">
                  <c:v>1.799525</c:v>
                </c:pt>
                <c:pt idx="2877">
                  <c:v>1.8001437499999999</c:v>
                </c:pt>
                <c:pt idx="2878">
                  <c:v>1.8007625</c:v>
                </c:pt>
                <c:pt idx="2879">
                  <c:v>1.8013812499999999</c:v>
                </c:pt>
                <c:pt idx="2880">
                  <c:v>1.802</c:v>
                </c:pt>
                <c:pt idx="2881">
                  <c:v>1.8026187499999999</c:v>
                </c:pt>
                <c:pt idx="2882">
                  <c:v>1.8032375</c:v>
                </c:pt>
                <c:pt idx="2883">
                  <c:v>1.8038562499999999</c:v>
                </c:pt>
                <c:pt idx="2884">
                  <c:v>1.8044750000000001</c:v>
                </c:pt>
                <c:pt idx="2885">
                  <c:v>1.8050937499999999</c:v>
                </c:pt>
                <c:pt idx="2886">
                  <c:v>1.8057125000000001</c:v>
                </c:pt>
                <c:pt idx="2887">
                  <c:v>1.8063312499999999</c:v>
                </c:pt>
                <c:pt idx="2888">
                  <c:v>1.8069500000000001</c:v>
                </c:pt>
                <c:pt idx="2889">
                  <c:v>1.8075687499999999</c:v>
                </c:pt>
                <c:pt idx="2890">
                  <c:v>1.8081875000000001</c:v>
                </c:pt>
                <c:pt idx="2891">
                  <c:v>1.8088062499999999</c:v>
                </c:pt>
                <c:pt idx="2892">
                  <c:v>1.8094250000000001</c:v>
                </c:pt>
                <c:pt idx="2893">
                  <c:v>1.81004375</c:v>
                </c:pt>
                <c:pt idx="2894">
                  <c:v>1.8106625000000001</c:v>
                </c:pt>
                <c:pt idx="2895">
                  <c:v>1.81128125</c:v>
                </c:pt>
                <c:pt idx="2896">
                  <c:v>1.8119000000000001</c:v>
                </c:pt>
                <c:pt idx="2897">
                  <c:v>1.81251875</c:v>
                </c:pt>
                <c:pt idx="2898">
                  <c:v>1.8131375000000001</c:v>
                </c:pt>
                <c:pt idx="2899">
                  <c:v>1.81375625</c:v>
                </c:pt>
                <c:pt idx="2900">
                  <c:v>1.8143750000000001</c:v>
                </c:pt>
                <c:pt idx="2901">
                  <c:v>1.81499375</c:v>
                </c:pt>
                <c:pt idx="2902">
                  <c:v>1.8156125000000001</c:v>
                </c:pt>
                <c:pt idx="2903">
                  <c:v>1.81623125</c:v>
                </c:pt>
                <c:pt idx="2904">
                  <c:v>1.8168500000000001</c:v>
                </c:pt>
                <c:pt idx="2905">
                  <c:v>1.81746875</c:v>
                </c:pt>
                <c:pt idx="2906">
                  <c:v>1.8180875000000001</c:v>
                </c:pt>
                <c:pt idx="2907">
                  <c:v>1.81870625</c:v>
                </c:pt>
                <c:pt idx="2908">
                  <c:v>1.8193250000000001</c:v>
                </c:pt>
                <c:pt idx="2909">
                  <c:v>1.81994375</c:v>
                </c:pt>
                <c:pt idx="2910">
                  <c:v>1.8205625000000001</c:v>
                </c:pt>
                <c:pt idx="2911">
                  <c:v>1.82118125</c:v>
                </c:pt>
                <c:pt idx="2912">
                  <c:v>1.8218000000000001</c:v>
                </c:pt>
                <c:pt idx="2913">
                  <c:v>1.82241875</c:v>
                </c:pt>
                <c:pt idx="2914">
                  <c:v>1.8230375000000001</c:v>
                </c:pt>
                <c:pt idx="2915">
                  <c:v>1.82365625</c:v>
                </c:pt>
                <c:pt idx="2916">
                  <c:v>1.8242750000000001</c:v>
                </c:pt>
                <c:pt idx="2917">
                  <c:v>1.82489375</c:v>
                </c:pt>
                <c:pt idx="2918">
                  <c:v>1.8255125000000001</c:v>
                </c:pt>
                <c:pt idx="2919">
                  <c:v>1.82613125</c:v>
                </c:pt>
                <c:pt idx="2920">
                  <c:v>1.8267500000000001</c:v>
                </c:pt>
                <c:pt idx="2921">
                  <c:v>1.82736875</c:v>
                </c:pt>
                <c:pt idx="2922">
                  <c:v>1.8279875000000001</c:v>
                </c:pt>
                <c:pt idx="2923">
                  <c:v>1.82860625</c:v>
                </c:pt>
                <c:pt idx="2924">
                  <c:v>1.8292250000000001</c:v>
                </c:pt>
                <c:pt idx="2925">
                  <c:v>1.82984375</c:v>
                </c:pt>
                <c:pt idx="2926">
                  <c:v>1.8304625000000001</c:v>
                </c:pt>
                <c:pt idx="2927">
                  <c:v>1.83108125</c:v>
                </c:pt>
                <c:pt idx="2928">
                  <c:v>1.8317000000000001</c:v>
                </c:pt>
                <c:pt idx="2929">
                  <c:v>1.83231875</c:v>
                </c:pt>
                <c:pt idx="2930">
                  <c:v>1.8329375000000001</c:v>
                </c:pt>
                <c:pt idx="2931">
                  <c:v>1.83355625</c:v>
                </c:pt>
                <c:pt idx="2932">
                  <c:v>1.8341750000000001</c:v>
                </c:pt>
                <c:pt idx="2933">
                  <c:v>1.83479375</c:v>
                </c:pt>
                <c:pt idx="2934">
                  <c:v>1.8354124999999999</c:v>
                </c:pt>
                <c:pt idx="2935">
                  <c:v>1.83603125</c:v>
                </c:pt>
                <c:pt idx="2936">
                  <c:v>1.8366499999999999</c:v>
                </c:pt>
                <c:pt idx="2937">
                  <c:v>1.83726875</c:v>
                </c:pt>
                <c:pt idx="2938">
                  <c:v>1.8378874999999999</c:v>
                </c:pt>
                <c:pt idx="2939">
                  <c:v>1.83850625</c:v>
                </c:pt>
                <c:pt idx="2940">
                  <c:v>1.8391249999999999</c:v>
                </c:pt>
                <c:pt idx="2941">
                  <c:v>1.83974375</c:v>
                </c:pt>
                <c:pt idx="2942">
                  <c:v>1.8403624999999999</c:v>
                </c:pt>
                <c:pt idx="2943">
                  <c:v>1.84098125</c:v>
                </c:pt>
                <c:pt idx="2944">
                  <c:v>1.8415999999999999</c:v>
                </c:pt>
                <c:pt idx="2945">
                  <c:v>1.84221875</c:v>
                </c:pt>
                <c:pt idx="2946">
                  <c:v>1.8428374999999999</c:v>
                </c:pt>
                <c:pt idx="2947">
                  <c:v>1.84345625</c:v>
                </c:pt>
                <c:pt idx="2948">
                  <c:v>1.8440749999999999</c:v>
                </c:pt>
                <c:pt idx="2949">
                  <c:v>1.84469375</c:v>
                </c:pt>
                <c:pt idx="2950">
                  <c:v>1.8453124999999999</c:v>
                </c:pt>
                <c:pt idx="2951">
                  <c:v>1.84593125</c:v>
                </c:pt>
                <c:pt idx="2952">
                  <c:v>1.8465499999999999</c:v>
                </c:pt>
                <c:pt idx="2953">
                  <c:v>1.84716875</c:v>
                </c:pt>
                <c:pt idx="2954">
                  <c:v>1.8477874999999999</c:v>
                </c:pt>
                <c:pt idx="2955">
                  <c:v>1.84840625</c:v>
                </c:pt>
                <c:pt idx="2956">
                  <c:v>1.8490249999999999</c:v>
                </c:pt>
                <c:pt idx="2957">
                  <c:v>1.84964375</c:v>
                </c:pt>
                <c:pt idx="2958">
                  <c:v>1.8502624999999999</c:v>
                </c:pt>
                <c:pt idx="2959">
                  <c:v>1.85088125</c:v>
                </c:pt>
                <c:pt idx="2960">
                  <c:v>1.8514999999999999</c:v>
                </c:pt>
                <c:pt idx="2961">
                  <c:v>1.85211875</c:v>
                </c:pt>
                <c:pt idx="2962">
                  <c:v>1.8527374999999999</c:v>
                </c:pt>
                <c:pt idx="2963">
                  <c:v>1.85335625</c:v>
                </c:pt>
                <c:pt idx="2964">
                  <c:v>1.8539749999999999</c:v>
                </c:pt>
                <c:pt idx="2965">
                  <c:v>1.85459375</c:v>
                </c:pt>
                <c:pt idx="2966">
                  <c:v>1.8552124999999999</c:v>
                </c:pt>
                <c:pt idx="2967">
                  <c:v>1.85583125</c:v>
                </c:pt>
                <c:pt idx="2968">
                  <c:v>1.8564499999999999</c:v>
                </c:pt>
                <c:pt idx="2969">
                  <c:v>1.85706875</c:v>
                </c:pt>
                <c:pt idx="2970">
                  <c:v>1.8576874999999999</c:v>
                </c:pt>
                <c:pt idx="2971">
                  <c:v>1.85830625</c:v>
                </c:pt>
                <c:pt idx="2972">
                  <c:v>1.8589249999999999</c:v>
                </c:pt>
                <c:pt idx="2973">
                  <c:v>1.8595437500000001</c:v>
                </c:pt>
                <c:pt idx="2974">
                  <c:v>1.8601624999999999</c:v>
                </c:pt>
                <c:pt idx="2975">
                  <c:v>1.8607812500000001</c:v>
                </c:pt>
                <c:pt idx="2976">
                  <c:v>1.8613999999999999</c:v>
                </c:pt>
                <c:pt idx="2977">
                  <c:v>1.8620187500000001</c:v>
                </c:pt>
                <c:pt idx="2978">
                  <c:v>1.8626374999999999</c:v>
                </c:pt>
                <c:pt idx="2979">
                  <c:v>1.8632562500000001</c:v>
                </c:pt>
                <c:pt idx="2980">
                  <c:v>1.8638749999999999</c:v>
                </c:pt>
                <c:pt idx="2981">
                  <c:v>1.8644937500000001</c:v>
                </c:pt>
                <c:pt idx="2982">
                  <c:v>1.8651125</c:v>
                </c:pt>
                <c:pt idx="2983">
                  <c:v>1.8657312500000001</c:v>
                </c:pt>
                <c:pt idx="2984">
                  <c:v>1.86635</c:v>
                </c:pt>
                <c:pt idx="2985">
                  <c:v>1.8669687500000001</c:v>
                </c:pt>
                <c:pt idx="2986">
                  <c:v>1.8675875</c:v>
                </c:pt>
                <c:pt idx="2987">
                  <c:v>1.8682062500000001</c:v>
                </c:pt>
                <c:pt idx="2988">
                  <c:v>1.868825</c:v>
                </c:pt>
                <c:pt idx="2989">
                  <c:v>1.8694437500000001</c:v>
                </c:pt>
                <c:pt idx="2990">
                  <c:v>1.8700625</c:v>
                </c:pt>
                <c:pt idx="2991">
                  <c:v>1.8706812500000001</c:v>
                </c:pt>
                <c:pt idx="2992">
                  <c:v>1.8713</c:v>
                </c:pt>
                <c:pt idx="2993">
                  <c:v>1.8719187500000001</c:v>
                </c:pt>
                <c:pt idx="2994">
                  <c:v>1.8725375</c:v>
                </c:pt>
                <c:pt idx="2995">
                  <c:v>1.8731562500000001</c:v>
                </c:pt>
                <c:pt idx="2996">
                  <c:v>1.873775</c:v>
                </c:pt>
                <c:pt idx="2997">
                  <c:v>1.8743937500000001</c:v>
                </c:pt>
                <c:pt idx="2998">
                  <c:v>1.8750125</c:v>
                </c:pt>
                <c:pt idx="2999">
                  <c:v>1.8756312500000001</c:v>
                </c:pt>
                <c:pt idx="3000">
                  <c:v>1.87625</c:v>
                </c:pt>
                <c:pt idx="3001">
                  <c:v>1.8768687500000001</c:v>
                </c:pt>
                <c:pt idx="3002">
                  <c:v>1.8774875</c:v>
                </c:pt>
                <c:pt idx="3003">
                  <c:v>1.8781062500000001</c:v>
                </c:pt>
                <c:pt idx="3004">
                  <c:v>1.878725</c:v>
                </c:pt>
                <c:pt idx="3005">
                  <c:v>1.8793437500000001</c:v>
                </c:pt>
                <c:pt idx="3006">
                  <c:v>1.8799625</c:v>
                </c:pt>
                <c:pt idx="3007">
                  <c:v>1.8805812500000001</c:v>
                </c:pt>
                <c:pt idx="3008">
                  <c:v>1.8812</c:v>
                </c:pt>
                <c:pt idx="3009">
                  <c:v>1.8818187500000001</c:v>
                </c:pt>
                <c:pt idx="3010">
                  <c:v>1.8824375</c:v>
                </c:pt>
                <c:pt idx="3011">
                  <c:v>1.8830562500000001</c:v>
                </c:pt>
                <c:pt idx="3012">
                  <c:v>1.883675</c:v>
                </c:pt>
                <c:pt idx="3013">
                  <c:v>1.8842937500000001</c:v>
                </c:pt>
                <c:pt idx="3014">
                  <c:v>1.8849125</c:v>
                </c:pt>
                <c:pt idx="3015">
                  <c:v>1.8855312500000001</c:v>
                </c:pt>
                <c:pt idx="3016">
                  <c:v>1.88615</c:v>
                </c:pt>
                <c:pt idx="3017">
                  <c:v>1.8867687500000001</c:v>
                </c:pt>
                <c:pt idx="3018">
                  <c:v>1.8873875</c:v>
                </c:pt>
                <c:pt idx="3019">
                  <c:v>1.8880062500000001</c:v>
                </c:pt>
                <c:pt idx="3020">
                  <c:v>1.888625</c:v>
                </c:pt>
                <c:pt idx="3021">
                  <c:v>1.8892437500000001</c:v>
                </c:pt>
                <c:pt idx="3022">
                  <c:v>1.8898625</c:v>
                </c:pt>
                <c:pt idx="3023">
                  <c:v>1.8904812499999999</c:v>
                </c:pt>
                <c:pt idx="3024">
                  <c:v>1.8911</c:v>
                </c:pt>
                <c:pt idx="3025">
                  <c:v>1.8917187499999999</c:v>
                </c:pt>
                <c:pt idx="3026">
                  <c:v>1.8923375</c:v>
                </c:pt>
                <c:pt idx="3027">
                  <c:v>1.8929562499999999</c:v>
                </c:pt>
                <c:pt idx="3028">
                  <c:v>1.893575</c:v>
                </c:pt>
                <c:pt idx="3029">
                  <c:v>1.8941937499999999</c:v>
                </c:pt>
                <c:pt idx="3030">
                  <c:v>1.8948125</c:v>
                </c:pt>
                <c:pt idx="3031">
                  <c:v>1.8954312499999999</c:v>
                </c:pt>
                <c:pt idx="3032">
                  <c:v>1.89605</c:v>
                </c:pt>
                <c:pt idx="3033">
                  <c:v>1.8966687499999999</c:v>
                </c:pt>
                <c:pt idx="3034">
                  <c:v>1.8972875</c:v>
                </c:pt>
                <c:pt idx="3035">
                  <c:v>1.8979062499999999</c:v>
                </c:pt>
                <c:pt idx="3036">
                  <c:v>1.898525</c:v>
                </c:pt>
                <c:pt idx="3037">
                  <c:v>1.8991437499999999</c:v>
                </c:pt>
                <c:pt idx="3038">
                  <c:v>1.8997625</c:v>
                </c:pt>
                <c:pt idx="3039">
                  <c:v>1.9003812499999999</c:v>
                </c:pt>
                <c:pt idx="3040">
                  <c:v>1.901</c:v>
                </c:pt>
                <c:pt idx="3041">
                  <c:v>1.9016187499999999</c:v>
                </c:pt>
                <c:pt idx="3042">
                  <c:v>1.9022375</c:v>
                </c:pt>
                <c:pt idx="3043">
                  <c:v>1.9028562499999999</c:v>
                </c:pt>
                <c:pt idx="3044">
                  <c:v>1.903475</c:v>
                </c:pt>
                <c:pt idx="3045">
                  <c:v>1.9040937499999999</c:v>
                </c:pt>
                <c:pt idx="3046">
                  <c:v>1.9047125</c:v>
                </c:pt>
                <c:pt idx="3047">
                  <c:v>1.9053312499999999</c:v>
                </c:pt>
                <c:pt idx="3048">
                  <c:v>1.90595</c:v>
                </c:pt>
                <c:pt idx="3049">
                  <c:v>1.9065687499999999</c:v>
                </c:pt>
                <c:pt idx="3050">
                  <c:v>1.9071875</c:v>
                </c:pt>
                <c:pt idx="3051">
                  <c:v>1.9078062499999999</c:v>
                </c:pt>
                <c:pt idx="3052">
                  <c:v>1.908425</c:v>
                </c:pt>
                <c:pt idx="3053">
                  <c:v>1.9090437499999999</c:v>
                </c:pt>
                <c:pt idx="3054">
                  <c:v>1.9096625</c:v>
                </c:pt>
                <c:pt idx="3055">
                  <c:v>1.9102812499999999</c:v>
                </c:pt>
                <c:pt idx="3056">
                  <c:v>1.9109</c:v>
                </c:pt>
                <c:pt idx="3057">
                  <c:v>1.9115187499999999</c:v>
                </c:pt>
                <c:pt idx="3058">
                  <c:v>1.9121375</c:v>
                </c:pt>
                <c:pt idx="3059">
                  <c:v>1.9127562499999999</c:v>
                </c:pt>
                <c:pt idx="3060">
                  <c:v>1.913375</c:v>
                </c:pt>
                <c:pt idx="3061">
                  <c:v>1.9139937499999999</c:v>
                </c:pt>
                <c:pt idx="3062">
                  <c:v>1.9146125000000001</c:v>
                </c:pt>
                <c:pt idx="3063">
                  <c:v>1.9152312499999999</c:v>
                </c:pt>
                <c:pt idx="3064">
                  <c:v>1.9158500000000001</c:v>
                </c:pt>
                <c:pt idx="3065">
                  <c:v>1.9164687499999999</c:v>
                </c:pt>
                <c:pt idx="3066">
                  <c:v>1.9170875000000001</c:v>
                </c:pt>
                <c:pt idx="3067">
                  <c:v>1.9177062499999999</c:v>
                </c:pt>
                <c:pt idx="3068">
                  <c:v>1.9183250000000001</c:v>
                </c:pt>
                <c:pt idx="3069">
                  <c:v>1.9189437499999999</c:v>
                </c:pt>
                <c:pt idx="3070">
                  <c:v>1.9195625000000001</c:v>
                </c:pt>
                <c:pt idx="3071">
                  <c:v>1.92018125</c:v>
                </c:pt>
                <c:pt idx="3072">
                  <c:v>1.9208000000000001</c:v>
                </c:pt>
                <c:pt idx="3073">
                  <c:v>1.92141875</c:v>
                </c:pt>
                <c:pt idx="3074">
                  <c:v>1.9220375000000001</c:v>
                </c:pt>
                <c:pt idx="3075">
                  <c:v>1.92265625</c:v>
                </c:pt>
                <c:pt idx="3076">
                  <c:v>1.9232750000000001</c:v>
                </c:pt>
                <c:pt idx="3077">
                  <c:v>1.92389375</c:v>
                </c:pt>
                <c:pt idx="3078">
                  <c:v>1.9245125000000001</c:v>
                </c:pt>
                <c:pt idx="3079">
                  <c:v>1.92513125</c:v>
                </c:pt>
                <c:pt idx="3080">
                  <c:v>1.9257500000000001</c:v>
                </c:pt>
                <c:pt idx="3081">
                  <c:v>1.92636875</c:v>
                </c:pt>
                <c:pt idx="3082">
                  <c:v>1.9269875000000001</c:v>
                </c:pt>
                <c:pt idx="3083">
                  <c:v>1.92760625</c:v>
                </c:pt>
                <c:pt idx="3084">
                  <c:v>1.9282250000000001</c:v>
                </c:pt>
                <c:pt idx="3085">
                  <c:v>1.92884375</c:v>
                </c:pt>
                <c:pt idx="3086">
                  <c:v>1.9294625000000001</c:v>
                </c:pt>
                <c:pt idx="3087">
                  <c:v>1.93008125</c:v>
                </c:pt>
                <c:pt idx="3088">
                  <c:v>1.9307000000000001</c:v>
                </c:pt>
                <c:pt idx="3089">
                  <c:v>1.93131875</c:v>
                </c:pt>
                <c:pt idx="3090">
                  <c:v>1.9319375000000001</c:v>
                </c:pt>
                <c:pt idx="3091">
                  <c:v>1.93255625</c:v>
                </c:pt>
                <c:pt idx="3092">
                  <c:v>1.9331750000000001</c:v>
                </c:pt>
                <c:pt idx="3093">
                  <c:v>1.93379375</c:v>
                </c:pt>
                <c:pt idx="3094">
                  <c:v>1.9344125000000001</c:v>
                </c:pt>
                <c:pt idx="3095">
                  <c:v>1.93503125</c:v>
                </c:pt>
                <c:pt idx="3096">
                  <c:v>1.9356500000000001</c:v>
                </c:pt>
                <c:pt idx="3097">
                  <c:v>1.93626875</c:v>
                </c:pt>
                <c:pt idx="3098">
                  <c:v>1.9368875000000001</c:v>
                </c:pt>
                <c:pt idx="3099">
                  <c:v>1.93750625</c:v>
                </c:pt>
                <c:pt idx="3100">
                  <c:v>1.9381250000000001</c:v>
                </c:pt>
                <c:pt idx="3101">
                  <c:v>1.93874375</c:v>
                </c:pt>
                <c:pt idx="3102">
                  <c:v>1.9393625000000001</c:v>
                </c:pt>
                <c:pt idx="3103">
                  <c:v>1.93998125</c:v>
                </c:pt>
                <c:pt idx="3104">
                  <c:v>1.9406000000000001</c:v>
                </c:pt>
                <c:pt idx="3105">
                  <c:v>1.94121875</c:v>
                </c:pt>
                <c:pt idx="3106">
                  <c:v>1.9418375000000001</c:v>
                </c:pt>
                <c:pt idx="3107">
                  <c:v>1.94245625</c:v>
                </c:pt>
                <c:pt idx="3108">
                  <c:v>1.9430750000000001</c:v>
                </c:pt>
                <c:pt idx="3109">
                  <c:v>1.94369375</c:v>
                </c:pt>
                <c:pt idx="3110">
                  <c:v>1.9443125000000001</c:v>
                </c:pt>
                <c:pt idx="3111">
                  <c:v>1.94493125</c:v>
                </c:pt>
                <c:pt idx="3112">
                  <c:v>1.9455499999999999</c:v>
                </c:pt>
                <c:pt idx="3113">
                  <c:v>1.94616875</c:v>
                </c:pt>
                <c:pt idx="3114">
                  <c:v>1.9467874999999999</c:v>
                </c:pt>
                <c:pt idx="3115">
                  <c:v>1.94740625</c:v>
                </c:pt>
                <c:pt idx="3116">
                  <c:v>1.9480249999999999</c:v>
                </c:pt>
                <c:pt idx="3117">
                  <c:v>1.94864375</c:v>
                </c:pt>
                <c:pt idx="3118">
                  <c:v>1.9492624999999999</c:v>
                </c:pt>
                <c:pt idx="3119">
                  <c:v>1.94988125</c:v>
                </c:pt>
                <c:pt idx="3120">
                  <c:v>1.9504999999999999</c:v>
                </c:pt>
                <c:pt idx="3121">
                  <c:v>1.95111875</c:v>
                </c:pt>
                <c:pt idx="3122">
                  <c:v>1.9517374999999999</c:v>
                </c:pt>
                <c:pt idx="3123">
                  <c:v>1.95235625</c:v>
                </c:pt>
                <c:pt idx="3124">
                  <c:v>1.9529749999999999</c:v>
                </c:pt>
                <c:pt idx="3125">
                  <c:v>1.95359375</c:v>
                </c:pt>
                <c:pt idx="3126">
                  <c:v>1.9542124999999999</c:v>
                </c:pt>
                <c:pt idx="3127">
                  <c:v>1.95483125</c:v>
                </c:pt>
                <c:pt idx="3128">
                  <c:v>1.9554499999999999</c:v>
                </c:pt>
                <c:pt idx="3129">
                  <c:v>1.95606875</c:v>
                </c:pt>
                <c:pt idx="3130">
                  <c:v>1.9566874999999999</c:v>
                </c:pt>
                <c:pt idx="3131">
                  <c:v>1.95730625</c:v>
                </c:pt>
                <c:pt idx="3132">
                  <c:v>1.9579249999999999</c:v>
                </c:pt>
                <c:pt idx="3133">
                  <c:v>1.95854375</c:v>
                </c:pt>
                <c:pt idx="3134">
                  <c:v>1.9591624999999999</c:v>
                </c:pt>
                <c:pt idx="3135">
                  <c:v>1.95978125</c:v>
                </c:pt>
                <c:pt idx="3136">
                  <c:v>1.9603999999999999</c:v>
                </c:pt>
                <c:pt idx="3137">
                  <c:v>1.96101875</c:v>
                </c:pt>
                <c:pt idx="3138">
                  <c:v>1.9616374999999999</c:v>
                </c:pt>
                <c:pt idx="3139">
                  <c:v>1.96225625</c:v>
                </c:pt>
                <c:pt idx="3140">
                  <c:v>1.9628749999999999</c:v>
                </c:pt>
                <c:pt idx="3141">
                  <c:v>1.96349375</c:v>
                </c:pt>
                <c:pt idx="3142">
                  <c:v>1.9641124999999999</c:v>
                </c:pt>
                <c:pt idx="3143">
                  <c:v>1.96473125</c:v>
                </c:pt>
                <c:pt idx="3144">
                  <c:v>1.9653499999999999</c:v>
                </c:pt>
                <c:pt idx="3145">
                  <c:v>1.96596875</c:v>
                </c:pt>
                <c:pt idx="3146">
                  <c:v>1.9665874999999999</c:v>
                </c:pt>
                <c:pt idx="3147">
                  <c:v>1.96720625</c:v>
                </c:pt>
                <c:pt idx="3148">
                  <c:v>1.9678249999999999</c:v>
                </c:pt>
                <c:pt idx="3149">
                  <c:v>1.96844375</c:v>
                </c:pt>
                <c:pt idx="3150">
                  <c:v>1.9690624999999999</c:v>
                </c:pt>
                <c:pt idx="3151">
                  <c:v>1.9696812500000001</c:v>
                </c:pt>
                <c:pt idx="3152">
                  <c:v>1.9702999999999999</c:v>
                </c:pt>
                <c:pt idx="3153">
                  <c:v>1.9709187500000001</c:v>
                </c:pt>
                <c:pt idx="3154">
                  <c:v>1.9715374999999999</c:v>
                </c:pt>
                <c:pt idx="3155">
                  <c:v>1.9721562500000001</c:v>
                </c:pt>
                <c:pt idx="3156">
                  <c:v>1.9727749999999999</c:v>
                </c:pt>
                <c:pt idx="3157">
                  <c:v>1.9733937500000001</c:v>
                </c:pt>
                <c:pt idx="3158">
                  <c:v>1.9740124999999999</c:v>
                </c:pt>
                <c:pt idx="3159">
                  <c:v>1.9746312500000001</c:v>
                </c:pt>
                <c:pt idx="3160">
                  <c:v>1.97525</c:v>
                </c:pt>
                <c:pt idx="3161">
                  <c:v>1.9758687500000001</c:v>
                </c:pt>
                <c:pt idx="3162">
                  <c:v>1.9764875</c:v>
                </c:pt>
                <c:pt idx="3163">
                  <c:v>1.9771062500000001</c:v>
                </c:pt>
                <c:pt idx="3164">
                  <c:v>1.977725</c:v>
                </c:pt>
                <c:pt idx="3165">
                  <c:v>1.9783437500000001</c:v>
                </c:pt>
                <c:pt idx="3166">
                  <c:v>1.9789625</c:v>
                </c:pt>
                <c:pt idx="3167">
                  <c:v>1.9795812500000001</c:v>
                </c:pt>
                <c:pt idx="3168">
                  <c:v>1.9802</c:v>
                </c:pt>
                <c:pt idx="3169">
                  <c:v>1.9808187500000001</c:v>
                </c:pt>
                <c:pt idx="3170">
                  <c:v>1.9814375</c:v>
                </c:pt>
                <c:pt idx="3171">
                  <c:v>1.9820562500000001</c:v>
                </c:pt>
                <c:pt idx="3172">
                  <c:v>1.982675</c:v>
                </c:pt>
                <c:pt idx="3173">
                  <c:v>1.9832937500000001</c:v>
                </c:pt>
                <c:pt idx="3174">
                  <c:v>1.9839125</c:v>
                </c:pt>
                <c:pt idx="3175">
                  <c:v>1.9845312500000001</c:v>
                </c:pt>
                <c:pt idx="3176">
                  <c:v>1.98515</c:v>
                </c:pt>
                <c:pt idx="3177">
                  <c:v>1.9857687500000001</c:v>
                </c:pt>
                <c:pt idx="3178">
                  <c:v>1.9863875</c:v>
                </c:pt>
                <c:pt idx="3179">
                  <c:v>1.9870062500000001</c:v>
                </c:pt>
                <c:pt idx="3180">
                  <c:v>1.987625</c:v>
                </c:pt>
                <c:pt idx="3181">
                  <c:v>1.9882437500000001</c:v>
                </c:pt>
                <c:pt idx="3182">
                  <c:v>1.9888625</c:v>
                </c:pt>
                <c:pt idx="3183">
                  <c:v>1.9894812500000001</c:v>
                </c:pt>
                <c:pt idx="3184">
                  <c:v>1.9901</c:v>
                </c:pt>
                <c:pt idx="3185">
                  <c:v>1.9907187500000001</c:v>
                </c:pt>
                <c:pt idx="3186">
                  <c:v>1.9913375</c:v>
                </c:pt>
                <c:pt idx="3187">
                  <c:v>1.9919562500000001</c:v>
                </c:pt>
                <c:pt idx="3188">
                  <c:v>1.992575</c:v>
                </c:pt>
                <c:pt idx="3189">
                  <c:v>1.9931937500000001</c:v>
                </c:pt>
                <c:pt idx="3190">
                  <c:v>1.9938125</c:v>
                </c:pt>
                <c:pt idx="3191">
                  <c:v>1.9944312500000001</c:v>
                </c:pt>
                <c:pt idx="3192">
                  <c:v>1.99505</c:v>
                </c:pt>
                <c:pt idx="3193">
                  <c:v>1.9956687500000001</c:v>
                </c:pt>
                <c:pt idx="3194">
                  <c:v>1.9962875</c:v>
                </c:pt>
                <c:pt idx="3195">
                  <c:v>1.9969062500000001</c:v>
                </c:pt>
                <c:pt idx="3196">
                  <c:v>1.997525</c:v>
                </c:pt>
                <c:pt idx="3197">
                  <c:v>1.9981437500000001</c:v>
                </c:pt>
                <c:pt idx="3198">
                  <c:v>1.9987625</c:v>
                </c:pt>
                <c:pt idx="3199">
                  <c:v>1.9993812500000001</c:v>
                </c:pt>
                <c:pt idx="3200">
                  <c:v>2</c:v>
                </c:pt>
              </c:numCache>
            </c:numRef>
          </c:cat>
          <c:val>
            <c:numRef>
              <c:f>Sheet1!$C$2:$C$3202</c:f>
              <c:numCache>
                <c:formatCode>General</c:formatCode>
                <c:ptCount val="3201"/>
                <c:pt idx="0">
                  <c:v>12.6015867660151</c:v>
                </c:pt>
                <c:pt idx="1">
                  <c:v>12.619953008940699</c:v>
                </c:pt>
                <c:pt idx="2">
                  <c:v>12.641007578357399</c:v>
                </c:pt>
                <c:pt idx="3">
                  <c:v>12.6480109255793</c:v>
                </c:pt>
                <c:pt idx="4">
                  <c:v>12.650795207396399</c:v>
                </c:pt>
                <c:pt idx="5">
                  <c:v>12.6539785763315</c:v>
                </c:pt>
                <c:pt idx="6">
                  <c:v>12.6624353744674</c:v>
                </c:pt>
                <c:pt idx="7">
                  <c:v>12.6724401426528</c:v>
                </c:pt>
                <c:pt idx="8">
                  <c:v>12.666477646297199</c:v>
                </c:pt>
                <c:pt idx="9">
                  <c:v>12.6654522155356</c:v>
                </c:pt>
                <c:pt idx="10">
                  <c:v>12.664816633505801</c:v>
                </c:pt>
                <c:pt idx="11">
                  <c:v>12.677058903800299</c:v>
                </c:pt>
                <c:pt idx="12">
                  <c:v>12.666071598215</c:v>
                </c:pt>
                <c:pt idx="13">
                  <c:v>12.668525048217299</c:v>
                </c:pt>
                <c:pt idx="14">
                  <c:v>12.6674920884314</c:v>
                </c:pt>
                <c:pt idx="15">
                  <c:v>12.6696537452691</c:v>
                </c:pt>
                <c:pt idx="16">
                  <c:v>12.6767345113932</c:v>
                </c:pt>
                <c:pt idx="17">
                  <c:v>12.6644647168284</c:v>
                </c:pt>
                <c:pt idx="18">
                  <c:v>12.6704539370891</c:v>
                </c:pt>
                <c:pt idx="19">
                  <c:v>12.666359881548599</c:v>
                </c:pt>
                <c:pt idx="20">
                  <c:v>12.6541602559523</c:v>
                </c:pt>
                <c:pt idx="21">
                  <c:v>12.6663586216683</c:v>
                </c:pt>
                <c:pt idx="22">
                  <c:v>12.6565021167529</c:v>
                </c:pt>
                <c:pt idx="23">
                  <c:v>12.6717227454407</c:v>
                </c:pt>
                <c:pt idx="24">
                  <c:v>12.660866070040701</c:v>
                </c:pt>
                <c:pt idx="25">
                  <c:v>12.6807979365646</c:v>
                </c:pt>
                <c:pt idx="26">
                  <c:v>12.686494440091399</c:v>
                </c:pt>
                <c:pt idx="27">
                  <c:v>12.704418223197299</c:v>
                </c:pt>
                <c:pt idx="28">
                  <c:v>12.670312383540599</c:v>
                </c:pt>
                <c:pt idx="29">
                  <c:v>12.6598341111251</c:v>
                </c:pt>
                <c:pt idx="30">
                  <c:v>12.655729401160601</c:v>
                </c:pt>
                <c:pt idx="31">
                  <c:v>12.6379322537448</c:v>
                </c:pt>
                <c:pt idx="32">
                  <c:v>12.6403673629235</c:v>
                </c:pt>
                <c:pt idx="33">
                  <c:v>12.648021345149701</c:v>
                </c:pt>
                <c:pt idx="34">
                  <c:v>12.6488503809808</c:v>
                </c:pt>
                <c:pt idx="35">
                  <c:v>12.6371786648851</c:v>
                </c:pt>
                <c:pt idx="36">
                  <c:v>12.626447679628299</c:v>
                </c:pt>
                <c:pt idx="37">
                  <c:v>12.6212287991541</c:v>
                </c:pt>
                <c:pt idx="38">
                  <c:v>12.6150019008362</c:v>
                </c:pt>
                <c:pt idx="39">
                  <c:v>12.6077411020513</c:v>
                </c:pt>
                <c:pt idx="40">
                  <c:v>12.6013370613551</c:v>
                </c:pt>
                <c:pt idx="41">
                  <c:v>12.599899297575</c:v>
                </c:pt>
                <c:pt idx="42">
                  <c:v>12.5838576143812</c:v>
                </c:pt>
                <c:pt idx="43">
                  <c:v>12.587321023705201</c:v>
                </c:pt>
                <c:pt idx="44">
                  <c:v>12.5998583158419</c:v>
                </c:pt>
                <c:pt idx="45">
                  <c:v>12.615869892279299</c:v>
                </c:pt>
                <c:pt idx="46">
                  <c:v>12.586154595080099</c:v>
                </c:pt>
                <c:pt idx="47">
                  <c:v>12.5741840194317</c:v>
                </c:pt>
                <c:pt idx="48">
                  <c:v>12.573764745604</c:v>
                </c:pt>
                <c:pt idx="49">
                  <c:v>12.5715015987562</c:v>
                </c:pt>
                <c:pt idx="50">
                  <c:v>12.5825871039671</c:v>
                </c:pt>
                <c:pt idx="51">
                  <c:v>12.5629269957549</c:v>
                </c:pt>
                <c:pt idx="52">
                  <c:v>12.578481143797299</c:v>
                </c:pt>
                <c:pt idx="53">
                  <c:v>12.5755757597335</c:v>
                </c:pt>
                <c:pt idx="54">
                  <c:v>12.5780900223244</c:v>
                </c:pt>
                <c:pt idx="55">
                  <c:v>12.557733194887399</c:v>
                </c:pt>
                <c:pt idx="56">
                  <c:v>12.5754073411335</c:v>
                </c:pt>
                <c:pt idx="57">
                  <c:v>12.576539195893499</c:v>
                </c:pt>
                <c:pt idx="58">
                  <c:v>12.557772666478799</c:v>
                </c:pt>
                <c:pt idx="59">
                  <c:v>12.5502186667552</c:v>
                </c:pt>
                <c:pt idx="60">
                  <c:v>12.551611095974399</c:v>
                </c:pt>
                <c:pt idx="61">
                  <c:v>12.568513332083899</c:v>
                </c:pt>
                <c:pt idx="62">
                  <c:v>12.553215855822099</c:v>
                </c:pt>
                <c:pt idx="63">
                  <c:v>12.5533249327225</c:v>
                </c:pt>
                <c:pt idx="64">
                  <c:v>12.5419013661487</c:v>
                </c:pt>
                <c:pt idx="65">
                  <c:v>12.5507589783274</c:v>
                </c:pt>
                <c:pt idx="66">
                  <c:v>12.5495598291607</c:v>
                </c:pt>
                <c:pt idx="67">
                  <c:v>12.558436600258201</c:v>
                </c:pt>
                <c:pt idx="68">
                  <c:v>12.5305713599775</c:v>
                </c:pt>
                <c:pt idx="69">
                  <c:v>12.538720669267599</c:v>
                </c:pt>
                <c:pt idx="70">
                  <c:v>12.5535109585712</c:v>
                </c:pt>
                <c:pt idx="71">
                  <c:v>12.5336482139423</c:v>
                </c:pt>
                <c:pt idx="72">
                  <c:v>12.5409218000559</c:v>
                </c:pt>
                <c:pt idx="73">
                  <c:v>12.5339656693675</c:v>
                </c:pt>
                <c:pt idx="74">
                  <c:v>12.540126422096099</c:v>
                </c:pt>
                <c:pt idx="75">
                  <c:v>12.5475198028847</c:v>
                </c:pt>
                <c:pt idx="76">
                  <c:v>12.542738624433699</c:v>
                </c:pt>
                <c:pt idx="77">
                  <c:v>12.5310687352281</c:v>
                </c:pt>
                <c:pt idx="78">
                  <c:v>12.535230460289901</c:v>
                </c:pt>
                <c:pt idx="79">
                  <c:v>12.5349829562933</c:v>
                </c:pt>
                <c:pt idx="80">
                  <c:v>12.5314310230783</c:v>
                </c:pt>
                <c:pt idx="81">
                  <c:v>12.530102250677199</c:v>
                </c:pt>
                <c:pt idx="82">
                  <c:v>12.527708492918199</c:v>
                </c:pt>
                <c:pt idx="83">
                  <c:v>12.5257499225382</c:v>
                </c:pt>
                <c:pt idx="84">
                  <c:v>12.5258568721495</c:v>
                </c:pt>
                <c:pt idx="85">
                  <c:v>12.5265552738924</c:v>
                </c:pt>
                <c:pt idx="86">
                  <c:v>12.516047893187199</c:v>
                </c:pt>
                <c:pt idx="87">
                  <c:v>12.531350977043299</c:v>
                </c:pt>
                <c:pt idx="88">
                  <c:v>12.540684380157201</c:v>
                </c:pt>
                <c:pt idx="89">
                  <c:v>12.5379961044453</c:v>
                </c:pt>
                <c:pt idx="90">
                  <c:v>12.533372842842001</c:v>
                </c:pt>
                <c:pt idx="91">
                  <c:v>12.528803900542099</c:v>
                </c:pt>
                <c:pt idx="92">
                  <c:v>12.5384023607514</c:v>
                </c:pt>
                <c:pt idx="93">
                  <c:v>12.5395859889738</c:v>
                </c:pt>
                <c:pt idx="94">
                  <c:v>12.530030702897299</c:v>
                </c:pt>
                <c:pt idx="95">
                  <c:v>12.529489006236799</c:v>
                </c:pt>
                <c:pt idx="96">
                  <c:v>12.5294655394912</c:v>
                </c:pt>
                <c:pt idx="97">
                  <c:v>12.534953110266599</c:v>
                </c:pt>
                <c:pt idx="98">
                  <c:v>12.5330886554763</c:v>
                </c:pt>
                <c:pt idx="99">
                  <c:v>12.5355657383521</c:v>
                </c:pt>
                <c:pt idx="100">
                  <c:v>12.5280306992722</c:v>
                </c:pt>
                <c:pt idx="101">
                  <c:v>12.525304784144801</c:v>
                </c:pt>
                <c:pt idx="102">
                  <c:v>12.529600012740101</c:v>
                </c:pt>
                <c:pt idx="103">
                  <c:v>12.530974311569</c:v>
                </c:pt>
                <c:pt idx="104">
                  <c:v>12.5302409876998</c:v>
                </c:pt>
                <c:pt idx="105">
                  <c:v>12.530760528867599</c:v>
                </c:pt>
                <c:pt idx="106">
                  <c:v>12.524836693427799</c:v>
                </c:pt>
                <c:pt idx="107">
                  <c:v>12.5261419158591</c:v>
                </c:pt>
                <c:pt idx="108">
                  <c:v>12.525041701964</c:v>
                </c:pt>
                <c:pt idx="109">
                  <c:v>12.5283315678178</c:v>
                </c:pt>
                <c:pt idx="110">
                  <c:v>12.5246251582887</c:v>
                </c:pt>
                <c:pt idx="111">
                  <c:v>12.518984719949</c:v>
                </c:pt>
                <c:pt idx="112">
                  <c:v>12.5269320589061</c:v>
                </c:pt>
                <c:pt idx="113">
                  <c:v>12.528532227970899</c:v>
                </c:pt>
                <c:pt idx="114">
                  <c:v>12.526823086393</c:v>
                </c:pt>
                <c:pt idx="115">
                  <c:v>12.528842450490799</c:v>
                </c:pt>
                <c:pt idx="116">
                  <c:v>12.527890916123001</c:v>
                </c:pt>
                <c:pt idx="117">
                  <c:v>12.525379384607399</c:v>
                </c:pt>
                <c:pt idx="118">
                  <c:v>12.531367766204299</c:v>
                </c:pt>
                <c:pt idx="119">
                  <c:v>12.5298274785741</c:v>
                </c:pt>
                <c:pt idx="120">
                  <c:v>12.527678088558201</c:v>
                </c:pt>
                <c:pt idx="121">
                  <c:v>12.5284323175098</c:v>
                </c:pt>
                <c:pt idx="122">
                  <c:v>12.5323517112276</c:v>
                </c:pt>
                <c:pt idx="123">
                  <c:v>12.5279053587369</c:v>
                </c:pt>
                <c:pt idx="124">
                  <c:v>12.521810002015901</c:v>
                </c:pt>
                <c:pt idx="125">
                  <c:v>12.523745490237699</c:v>
                </c:pt>
                <c:pt idx="126">
                  <c:v>12.5278470395151</c:v>
                </c:pt>
                <c:pt idx="127">
                  <c:v>12.527764283206601</c:v>
                </c:pt>
                <c:pt idx="128">
                  <c:v>12.5278418202629</c:v>
                </c:pt>
                <c:pt idx="129">
                  <c:v>12.529461362529</c:v>
                </c:pt>
                <c:pt idx="130">
                  <c:v>12.528376796370599</c:v>
                </c:pt>
                <c:pt idx="131">
                  <c:v>12.525702731978001</c:v>
                </c:pt>
                <c:pt idx="132">
                  <c:v>12.530537794309099</c:v>
                </c:pt>
                <c:pt idx="133">
                  <c:v>12.525733884886</c:v>
                </c:pt>
                <c:pt idx="134">
                  <c:v>12.5289945847938</c:v>
                </c:pt>
                <c:pt idx="135">
                  <c:v>12.528663535243901</c:v>
                </c:pt>
                <c:pt idx="136">
                  <c:v>12.5243794354984</c:v>
                </c:pt>
                <c:pt idx="137">
                  <c:v>12.5265725382312</c:v>
                </c:pt>
                <c:pt idx="138">
                  <c:v>12.5265442023339</c:v>
                </c:pt>
                <c:pt idx="139">
                  <c:v>12.5280892217881</c:v>
                </c:pt>
                <c:pt idx="140">
                  <c:v>12.5224867620704</c:v>
                </c:pt>
                <c:pt idx="141">
                  <c:v>12.527071063407901</c:v>
                </c:pt>
                <c:pt idx="142">
                  <c:v>12.523178054305401</c:v>
                </c:pt>
                <c:pt idx="143">
                  <c:v>12.5228618175896</c:v>
                </c:pt>
                <c:pt idx="144">
                  <c:v>12.5302486889299</c:v>
                </c:pt>
                <c:pt idx="145">
                  <c:v>12.5216714840845</c:v>
                </c:pt>
                <c:pt idx="146">
                  <c:v>12.5204265825333</c:v>
                </c:pt>
                <c:pt idx="147">
                  <c:v>12.5225529906715</c:v>
                </c:pt>
                <c:pt idx="148">
                  <c:v>12.525459089978201</c:v>
                </c:pt>
                <c:pt idx="149">
                  <c:v>12.523905858179299</c:v>
                </c:pt>
                <c:pt idx="150">
                  <c:v>12.528383023432699</c:v>
                </c:pt>
                <c:pt idx="151">
                  <c:v>12.5180691119151</c:v>
                </c:pt>
                <c:pt idx="152">
                  <c:v>12.527813740313499</c:v>
                </c:pt>
                <c:pt idx="153">
                  <c:v>12.529388778538801</c:v>
                </c:pt>
                <c:pt idx="154">
                  <c:v>12.5242291763686</c:v>
                </c:pt>
                <c:pt idx="155">
                  <c:v>12.5215891255737</c:v>
                </c:pt>
                <c:pt idx="156">
                  <c:v>12.529712417236</c:v>
                </c:pt>
                <c:pt idx="157">
                  <c:v>12.5286880582431</c:v>
                </c:pt>
                <c:pt idx="158">
                  <c:v>12.5267237656959</c:v>
                </c:pt>
                <c:pt idx="159">
                  <c:v>12.5234989121384</c:v>
                </c:pt>
                <c:pt idx="160">
                  <c:v>12.5276925995243</c:v>
                </c:pt>
                <c:pt idx="161">
                  <c:v>12.520826694081901</c:v>
                </c:pt>
                <c:pt idx="162">
                  <c:v>12.518014891176</c:v>
                </c:pt>
                <c:pt idx="163">
                  <c:v>12.528768801833699</c:v>
                </c:pt>
                <c:pt idx="164">
                  <c:v>12.521128456953599</c:v>
                </c:pt>
                <c:pt idx="165">
                  <c:v>12.5186794350259</c:v>
                </c:pt>
                <c:pt idx="166">
                  <c:v>12.519044293005701</c:v>
                </c:pt>
                <c:pt idx="167">
                  <c:v>12.5243699053753</c:v>
                </c:pt>
                <c:pt idx="168">
                  <c:v>12.521939809103101</c:v>
                </c:pt>
                <c:pt idx="169">
                  <c:v>12.5203189696231</c:v>
                </c:pt>
                <c:pt idx="170">
                  <c:v>12.5205506076964</c:v>
                </c:pt>
                <c:pt idx="171">
                  <c:v>12.5223341127674</c:v>
                </c:pt>
                <c:pt idx="172">
                  <c:v>12.515919577732101</c:v>
                </c:pt>
                <c:pt idx="173">
                  <c:v>12.514618198834301</c:v>
                </c:pt>
                <c:pt idx="174">
                  <c:v>12.518597966873401</c:v>
                </c:pt>
                <c:pt idx="175">
                  <c:v>12.5207164016054</c:v>
                </c:pt>
                <c:pt idx="176">
                  <c:v>12.520618399824199</c:v>
                </c:pt>
                <c:pt idx="177">
                  <c:v>12.5191065476352</c:v>
                </c:pt>
                <c:pt idx="178">
                  <c:v>12.515551752055501</c:v>
                </c:pt>
                <c:pt idx="179">
                  <c:v>12.513304093516</c:v>
                </c:pt>
                <c:pt idx="180">
                  <c:v>12.519787550406299</c:v>
                </c:pt>
                <c:pt idx="181">
                  <c:v>12.520087252653299</c:v>
                </c:pt>
                <c:pt idx="182">
                  <c:v>12.517321495352</c:v>
                </c:pt>
                <c:pt idx="183">
                  <c:v>12.5134513341574</c:v>
                </c:pt>
                <c:pt idx="184">
                  <c:v>12.523513028383199</c:v>
                </c:pt>
                <c:pt idx="185">
                  <c:v>12.509341638685401</c:v>
                </c:pt>
                <c:pt idx="186">
                  <c:v>12.5168680523606</c:v>
                </c:pt>
                <c:pt idx="187">
                  <c:v>12.510566186884001</c:v>
                </c:pt>
                <c:pt idx="188">
                  <c:v>12.5109728734038</c:v>
                </c:pt>
                <c:pt idx="189">
                  <c:v>12.513009421209601</c:v>
                </c:pt>
                <c:pt idx="190">
                  <c:v>12.5120930539818</c:v>
                </c:pt>
                <c:pt idx="191">
                  <c:v>12.508744025976601</c:v>
                </c:pt>
                <c:pt idx="192">
                  <c:v>12.512866922226101</c:v>
                </c:pt>
                <c:pt idx="193">
                  <c:v>12.5098195936894</c:v>
                </c:pt>
                <c:pt idx="194">
                  <c:v>12.5117103425554</c:v>
                </c:pt>
                <c:pt idx="195">
                  <c:v>12.5091597160663</c:v>
                </c:pt>
                <c:pt idx="196">
                  <c:v>12.5080224567889</c:v>
                </c:pt>
                <c:pt idx="197">
                  <c:v>12.512439967264999</c:v>
                </c:pt>
                <c:pt idx="198">
                  <c:v>12.5106104004127</c:v>
                </c:pt>
                <c:pt idx="199">
                  <c:v>12.5132636613519</c:v>
                </c:pt>
                <c:pt idx="200">
                  <c:v>12.5100626285661</c:v>
                </c:pt>
                <c:pt idx="201">
                  <c:v>12.498359675908301</c:v>
                </c:pt>
                <c:pt idx="202">
                  <c:v>12.507055510755199</c:v>
                </c:pt>
                <c:pt idx="203">
                  <c:v>12.501249890954499</c:v>
                </c:pt>
                <c:pt idx="204">
                  <c:v>12.502761474697101</c:v>
                </c:pt>
                <c:pt idx="205">
                  <c:v>12.5021061146814</c:v>
                </c:pt>
                <c:pt idx="206">
                  <c:v>12.5062748057181</c:v>
                </c:pt>
                <c:pt idx="207">
                  <c:v>12.500616238365099</c:v>
                </c:pt>
                <c:pt idx="208">
                  <c:v>12.5056678924437</c:v>
                </c:pt>
                <c:pt idx="209">
                  <c:v>12.499437810848301</c:v>
                </c:pt>
                <c:pt idx="210">
                  <c:v>12.499485676327801</c:v>
                </c:pt>
                <c:pt idx="211">
                  <c:v>12.503187954364799</c:v>
                </c:pt>
                <c:pt idx="212">
                  <c:v>12.5072059652209</c:v>
                </c:pt>
                <c:pt idx="213">
                  <c:v>12.4990784077273</c:v>
                </c:pt>
                <c:pt idx="214">
                  <c:v>12.5018017242589</c:v>
                </c:pt>
                <c:pt idx="215">
                  <c:v>12.5014073593637</c:v>
                </c:pt>
                <c:pt idx="216">
                  <c:v>12.5007099765993</c:v>
                </c:pt>
                <c:pt idx="217">
                  <c:v>12.4980709781908</c:v>
                </c:pt>
                <c:pt idx="218">
                  <c:v>12.4935419768297</c:v>
                </c:pt>
                <c:pt idx="219">
                  <c:v>12.4946062109209</c:v>
                </c:pt>
                <c:pt idx="220">
                  <c:v>12.498072338793101</c:v>
                </c:pt>
                <c:pt idx="221">
                  <c:v>12.4963450733479</c:v>
                </c:pt>
                <c:pt idx="222">
                  <c:v>12.4966566904779</c:v>
                </c:pt>
                <c:pt idx="223">
                  <c:v>12.496556924192699</c:v>
                </c:pt>
                <c:pt idx="224">
                  <c:v>12.498500826956599</c:v>
                </c:pt>
                <c:pt idx="225">
                  <c:v>12.4939279962823</c:v>
                </c:pt>
                <c:pt idx="226">
                  <c:v>12.493681680495399</c:v>
                </c:pt>
                <c:pt idx="227">
                  <c:v>12.491553512677999</c:v>
                </c:pt>
                <c:pt idx="228">
                  <c:v>12.4890948787386</c:v>
                </c:pt>
                <c:pt idx="229">
                  <c:v>12.490788726876801</c:v>
                </c:pt>
                <c:pt idx="230">
                  <c:v>12.491621171607299</c:v>
                </c:pt>
                <c:pt idx="231">
                  <c:v>12.4917752056311</c:v>
                </c:pt>
                <c:pt idx="232">
                  <c:v>12.4880741255174</c:v>
                </c:pt>
                <c:pt idx="233">
                  <c:v>12.4903862350151</c:v>
                </c:pt>
                <c:pt idx="234">
                  <c:v>12.488489959267699</c:v>
                </c:pt>
                <c:pt idx="235">
                  <c:v>12.4890024650014</c:v>
                </c:pt>
                <c:pt idx="236">
                  <c:v>12.489614669778</c:v>
                </c:pt>
                <c:pt idx="237">
                  <c:v>12.4890933892259</c:v>
                </c:pt>
                <c:pt idx="238">
                  <c:v>12.4895953152124</c:v>
                </c:pt>
                <c:pt idx="239">
                  <c:v>12.4849749632798</c:v>
                </c:pt>
                <c:pt idx="240">
                  <c:v>12.485404838045399</c:v>
                </c:pt>
                <c:pt idx="241">
                  <c:v>12.482068095095</c:v>
                </c:pt>
                <c:pt idx="242">
                  <c:v>12.484752884936199</c:v>
                </c:pt>
                <c:pt idx="243">
                  <c:v>12.4844975071807</c:v>
                </c:pt>
                <c:pt idx="244">
                  <c:v>12.481947226210201</c:v>
                </c:pt>
                <c:pt idx="245">
                  <c:v>12.484083679186901</c:v>
                </c:pt>
                <c:pt idx="246">
                  <c:v>12.483617144636501</c:v>
                </c:pt>
                <c:pt idx="247">
                  <c:v>12.482215249242399</c:v>
                </c:pt>
                <c:pt idx="248">
                  <c:v>12.485746398900201</c:v>
                </c:pt>
                <c:pt idx="249">
                  <c:v>12.4827173203191</c:v>
                </c:pt>
                <c:pt idx="250">
                  <c:v>12.4817728088028</c:v>
                </c:pt>
                <c:pt idx="251">
                  <c:v>12.480550758298801</c:v>
                </c:pt>
                <c:pt idx="252">
                  <c:v>12.484016228877</c:v>
                </c:pt>
                <c:pt idx="253">
                  <c:v>12.4804756023557</c:v>
                </c:pt>
                <c:pt idx="254">
                  <c:v>12.4810203616666</c:v>
                </c:pt>
                <c:pt idx="255">
                  <c:v>12.4786838331928</c:v>
                </c:pt>
                <c:pt idx="256">
                  <c:v>12.479388413593799</c:v>
                </c:pt>
                <c:pt idx="257">
                  <c:v>12.478359116945301</c:v>
                </c:pt>
                <c:pt idx="258">
                  <c:v>12.478326083188801</c:v>
                </c:pt>
                <c:pt idx="259">
                  <c:v>12.478609518638899</c:v>
                </c:pt>
                <c:pt idx="260">
                  <c:v>12.4784681212412</c:v>
                </c:pt>
                <c:pt idx="261">
                  <c:v>12.4779566339902</c:v>
                </c:pt>
                <c:pt idx="262">
                  <c:v>12.479466006370799</c:v>
                </c:pt>
                <c:pt idx="263">
                  <c:v>12.4763194369236</c:v>
                </c:pt>
                <c:pt idx="264">
                  <c:v>12.4774252875411</c:v>
                </c:pt>
                <c:pt idx="265">
                  <c:v>12.475241710251</c:v>
                </c:pt>
                <c:pt idx="266">
                  <c:v>12.4754071120419</c:v>
                </c:pt>
                <c:pt idx="267">
                  <c:v>12.473339188496301</c:v>
                </c:pt>
                <c:pt idx="268">
                  <c:v>12.4735041387605</c:v>
                </c:pt>
                <c:pt idx="269">
                  <c:v>12.4745544603337</c:v>
                </c:pt>
                <c:pt idx="270">
                  <c:v>12.4759400934634</c:v>
                </c:pt>
                <c:pt idx="271">
                  <c:v>12.4749993946788</c:v>
                </c:pt>
                <c:pt idx="272">
                  <c:v>12.4733546781738</c:v>
                </c:pt>
                <c:pt idx="273">
                  <c:v>12.473384746584401</c:v>
                </c:pt>
                <c:pt idx="274">
                  <c:v>12.4713288699642</c:v>
                </c:pt>
                <c:pt idx="275">
                  <c:v>12.4750152498228</c:v>
                </c:pt>
                <c:pt idx="276">
                  <c:v>12.4733384158819</c:v>
                </c:pt>
                <c:pt idx="277">
                  <c:v>12.476223095373999</c:v>
                </c:pt>
                <c:pt idx="278">
                  <c:v>12.4746208213963</c:v>
                </c:pt>
                <c:pt idx="279">
                  <c:v>12.475114318717999</c:v>
                </c:pt>
                <c:pt idx="280">
                  <c:v>12.475100829044999</c:v>
                </c:pt>
                <c:pt idx="281">
                  <c:v>12.4717146712934</c:v>
                </c:pt>
                <c:pt idx="282">
                  <c:v>12.470994407379401</c:v>
                </c:pt>
                <c:pt idx="283">
                  <c:v>12.471350207978899</c:v>
                </c:pt>
                <c:pt idx="284">
                  <c:v>12.468849852535101</c:v>
                </c:pt>
                <c:pt idx="285">
                  <c:v>12.473580264676</c:v>
                </c:pt>
                <c:pt idx="286">
                  <c:v>12.4715253941895</c:v>
                </c:pt>
                <c:pt idx="287">
                  <c:v>12.4706373588687</c:v>
                </c:pt>
                <c:pt idx="288">
                  <c:v>12.4661210981154</c:v>
                </c:pt>
                <c:pt idx="289">
                  <c:v>12.4711018064296</c:v>
                </c:pt>
                <c:pt idx="290">
                  <c:v>12.468840546359701</c:v>
                </c:pt>
                <c:pt idx="291">
                  <c:v>12.470169283492201</c:v>
                </c:pt>
                <c:pt idx="292">
                  <c:v>12.4694068922574</c:v>
                </c:pt>
                <c:pt idx="293">
                  <c:v>12.4695679302994</c:v>
                </c:pt>
                <c:pt idx="294">
                  <c:v>12.467905580211299</c:v>
                </c:pt>
                <c:pt idx="295">
                  <c:v>12.4707910798701</c:v>
                </c:pt>
                <c:pt idx="296">
                  <c:v>12.470162896566899</c:v>
                </c:pt>
                <c:pt idx="297">
                  <c:v>12.471745679261399</c:v>
                </c:pt>
                <c:pt idx="298">
                  <c:v>12.471242032561801</c:v>
                </c:pt>
                <c:pt idx="299">
                  <c:v>12.470311201349</c:v>
                </c:pt>
                <c:pt idx="300">
                  <c:v>12.469792755906299</c:v>
                </c:pt>
                <c:pt idx="301">
                  <c:v>12.469881550650401</c:v>
                </c:pt>
                <c:pt idx="302">
                  <c:v>12.4711028896405</c:v>
                </c:pt>
                <c:pt idx="303">
                  <c:v>12.4704912604443</c:v>
                </c:pt>
                <c:pt idx="304">
                  <c:v>12.468442260818801</c:v>
                </c:pt>
                <c:pt idx="305">
                  <c:v>12.470235518812901</c:v>
                </c:pt>
                <c:pt idx="306">
                  <c:v>12.470902706397</c:v>
                </c:pt>
                <c:pt idx="307">
                  <c:v>12.469195006380801</c:v>
                </c:pt>
                <c:pt idx="308">
                  <c:v>12.469828369529599</c:v>
                </c:pt>
                <c:pt idx="309">
                  <c:v>12.4709301786115</c:v>
                </c:pt>
                <c:pt idx="310">
                  <c:v>12.4726784139351</c:v>
                </c:pt>
                <c:pt idx="311">
                  <c:v>12.4722362151136</c:v>
                </c:pt>
                <c:pt idx="312">
                  <c:v>12.472060445505701</c:v>
                </c:pt>
                <c:pt idx="313">
                  <c:v>12.469155380710699</c:v>
                </c:pt>
                <c:pt idx="314">
                  <c:v>12.467611325804301</c:v>
                </c:pt>
                <c:pt idx="315">
                  <c:v>12.4721239381291</c:v>
                </c:pt>
                <c:pt idx="316">
                  <c:v>12.470482007856299</c:v>
                </c:pt>
                <c:pt idx="317">
                  <c:v>12.466410536480099</c:v>
                </c:pt>
                <c:pt idx="318">
                  <c:v>12.4698655802895</c:v>
                </c:pt>
                <c:pt idx="319">
                  <c:v>12.470665358214299</c:v>
                </c:pt>
                <c:pt idx="320">
                  <c:v>12.474531706496499</c:v>
                </c:pt>
                <c:pt idx="321">
                  <c:v>12.470829461808099</c:v>
                </c:pt>
                <c:pt idx="322">
                  <c:v>12.469512025831101</c:v>
                </c:pt>
                <c:pt idx="323">
                  <c:v>12.473207517740001</c:v>
                </c:pt>
                <c:pt idx="324">
                  <c:v>12.471291508222601</c:v>
                </c:pt>
                <c:pt idx="325">
                  <c:v>12.471002853239</c:v>
                </c:pt>
                <c:pt idx="326">
                  <c:v>12.4722483977908</c:v>
                </c:pt>
                <c:pt idx="327">
                  <c:v>12.4726182600889</c:v>
                </c:pt>
                <c:pt idx="328">
                  <c:v>12.471442521163</c:v>
                </c:pt>
                <c:pt idx="329">
                  <c:v>12.470857711798701</c:v>
                </c:pt>
                <c:pt idx="330">
                  <c:v>12.473757520729199</c:v>
                </c:pt>
                <c:pt idx="331">
                  <c:v>12.473326491120799</c:v>
                </c:pt>
                <c:pt idx="332">
                  <c:v>12.471878059628599</c:v>
                </c:pt>
                <c:pt idx="333">
                  <c:v>12.470280768314501</c:v>
                </c:pt>
                <c:pt idx="334">
                  <c:v>12.472158052492899</c:v>
                </c:pt>
                <c:pt idx="335">
                  <c:v>12.469110062344599</c:v>
                </c:pt>
                <c:pt idx="336">
                  <c:v>12.4723709926031</c:v>
                </c:pt>
                <c:pt idx="337">
                  <c:v>12.468954147249001</c:v>
                </c:pt>
                <c:pt idx="338">
                  <c:v>12.4683657894441</c:v>
                </c:pt>
                <c:pt idx="339">
                  <c:v>12.471398578907101</c:v>
                </c:pt>
                <c:pt idx="340">
                  <c:v>12.4730404715445</c:v>
                </c:pt>
                <c:pt idx="341">
                  <c:v>12.475447104475201</c:v>
                </c:pt>
                <c:pt idx="342">
                  <c:v>12.4694414339447</c:v>
                </c:pt>
                <c:pt idx="343">
                  <c:v>12.470310740721301</c:v>
                </c:pt>
                <c:pt idx="344">
                  <c:v>12.4706144518585</c:v>
                </c:pt>
                <c:pt idx="345">
                  <c:v>12.4714349924231</c:v>
                </c:pt>
                <c:pt idx="346">
                  <c:v>12.470094806287801</c:v>
                </c:pt>
                <c:pt idx="347">
                  <c:v>12.473861039325801</c:v>
                </c:pt>
                <c:pt idx="348">
                  <c:v>12.473162944753801</c:v>
                </c:pt>
                <c:pt idx="349">
                  <c:v>12.472780338389599</c:v>
                </c:pt>
                <c:pt idx="350">
                  <c:v>12.475768807862501</c:v>
                </c:pt>
                <c:pt idx="351">
                  <c:v>12.474237463548</c:v>
                </c:pt>
                <c:pt idx="352">
                  <c:v>12.4738052975898</c:v>
                </c:pt>
                <c:pt idx="353">
                  <c:v>12.470709665132301</c:v>
                </c:pt>
                <c:pt idx="354">
                  <c:v>12.4732686251727</c:v>
                </c:pt>
                <c:pt idx="355">
                  <c:v>12.472581643263499</c:v>
                </c:pt>
                <c:pt idx="356">
                  <c:v>12.472251650062599</c:v>
                </c:pt>
                <c:pt idx="357">
                  <c:v>12.4739783944756</c:v>
                </c:pt>
                <c:pt idx="358">
                  <c:v>12.472953932998299</c:v>
                </c:pt>
                <c:pt idx="359">
                  <c:v>12.473379784415901</c:v>
                </c:pt>
                <c:pt idx="360">
                  <c:v>12.4725509924703</c:v>
                </c:pt>
                <c:pt idx="361">
                  <c:v>12.4752062679106</c:v>
                </c:pt>
                <c:pt idx="362">
                  <c:v>12.472443121744</c:v>
                </c:pt>
                <c:pt idx="363">
                  <c:v>12.4741265920632</c:v>
                </c:pt>
                <c:pt idx="364">
                  <c:v>12.4725222072699</c:v>
                </c:pt>
                <c:pt idx="365">
                  <c:v>12.473973139259</c:v>
                </c:pt>
                <c:pt idx="366">
                  <c:v>12.4738710720484</c:v>
                </c:pt>
                <c:pt idx="367">
                  <c:v>12.4737372772135</c:v>
                </c:pt>
                <c:pt idx="368">
                  <c:v>12.474817530995701</c:v>
                </c:pt>
                <c:pt idx="369">
                  <c:v>12.4716767058617</c:v>
                </c:pt>
                <c:pt idx="370">
                  <c:v>12.4717916034766</c:v>
                </c:pt>
                <c:pt idx="371">
                  <c:v>12.4716594421176</c:v>
                </c:pt>
                <c:pt idx="372">
                  <c:v>12.4719026493848</c:v>
                </c:pt>
                <c:pt idx="373">
                  <c:v>12.474711259623099</c:v>
                </c:pt>
                <c:pt idx="374">
                  <c:v>12.4735966617525</c:v>
                </c:pt>
                <c:pt idx="375">
                  <c:v>12.475753310653699</c:v>
                </c:pt>
                <c:pt idx="376">
                  <c:v>12.4748654408869</c:v>
                </c:pt>
                <c:pt idx="377">
                  <c:v>12.473715341254501</c:v>
                </c:pt>
                <c:pt idx="378">
                  <c:v>12.4766500959004</c:v>
                </c:pt>
                <c:pt idx="379">
                  <c:v>12.472700859783</c:v>
                </c:pt>
                <c:pt idx="380">
                  <c:v>12.4738964141716</c:v>
                </c:pt>
                <c:pt idx="381">
                  <c:v>12.473087382767099</c:v>
                </c:pt>
                <c:pt idx="382">
                  <c:v>12.470735237302</c:v>
                </c:pt>
                <c:pt idx="383">
                  <c:v>12.4723513405514</c:v>
                </c:pt>
                <c:pt idx="384">
                  <c:v>12.4725827238469</c:v>
                </c:pt>
                <c:pt idx="385">
                  <c:v>12.471175345352799</c:v>
                </c:pt>
                <c:pt idx="386">
                  <c:v>12.473553484875101</c:v>
                </c:pt>
                <c:pt idx="387">
                  <c:v>12.471365778902801</c:v>
                </c:pt>
                <c:pt idx="388">
                  <c:v>12.471882849737</c:v>
                </c:pt>
                <c:pt idx="389">
                  <c:v>12.470139725625801</c:v>
                </c:pt>
                <c:pt idx="390">
                  <c:v>12.4723322334579</c:v>
                </c:pt>
                <c:pt idx="391">
                  <c:v>12.473071939139301</c:v>
                </c:pt>
                <c:pt idx="392">
                  <c:v>12.4740726846053</c:v>
                </c:pt>
                <c:pt idx="393">
                  <c:v>12.472210374800699</c:v>
                </c:pt>
                <c:pt idx="394">
                  <c:v>12.472324578745701</c:v>
                </c:pt>
                <c:pt idx="395">
                  <c:v>12.472197713261201</c:v>
                </c:pt>
                <c:pt idx="396">
                  <c:v>12.470122553477699</c:v>
                </c:pt>
                <c:pt idx="397">
                  <c:v>12.4730392591641</c:v>
                </c:pt>
                <c:pt idx="398">
                  <c:v>12.470880907106</c:v>
                </c:pt>
                <c:pt idx="399">
                  <c:v>12.4695429487582</c:v>
                </c:pt>
                <c:pt idx="400">
                  <c:v>12.471031953176199</c:v>
                </c:pt>
                <c:pt idx="401">
                  <c:v>12.4700167243364</c:v>
                </c:pt>
                <c:pt idx="402">
                  <c:v>12.4709349423301</c:v>
                </c:pt>
                <c:pt idx="403">
                  <c:v>12.4713073472607</c:v>
                </c:pt>
                <c:pt idx="404">
                  <c:v>12.4689913683053</c:v>
                </c:pt>
                <c:pt idx="405">
                  <c:v>12.4690523427646</c:v>
                </c:pt>
                <c:pt idx="406">
                  <c:v>12.467801850720299</c:v>
                </c:pt>
                <c:pt idx="407">
                  <c:v>12.4686897499118</c:v>
                </c:pt>
                <c:pt idx="408">
                  <c:v>12.466040934562599</c:v>
                </c:pt>
                <c:pt idx="409">
                  <c:v>12.4684995878974</c:v>
                </c:pt>
                <c:pt idx="410">
                  <c:v>12.4681848521198</c:v>
                </c:pt>
                <c:pt idx="411">
                  <c:v>12.4660323187739</c:v>
                </c:pt>
                <c:pt idx="412">
                  <c:v>12.467556732312101</c:v>
                </c:pt>
                <c:pt idx="413">
                  <c:v>12.469340730057899</c:v>
                </c:pt>
                <c:pt idx="414">
                  <c:v>12.4663890581889</c:v>
                </c:pt>
                <c:pt idx="415">
                  <c:v>12.468599593619199</c:v>
                </c:pt>
                <c:pt idx="416">
                  <c:v>12.4665769710089</c:v>
                </c:pt>
                <c:pt idx="417">
                  <c:v>12.467447760492499</c:v>
                </c:pt>
                <c:pt idx="418">
                  <c:v>12.466432144949</c:v>
                </c:pt>
                <c:pt idx="419">
                  <c:v>12.468949694909499</c:v>
                </c:pt>
                <c:pt idx="420">
                  <c:v>12.465727982062299</c:v>
                </c:pt>
                <c:pt idx="421">
                  <c:v>12.4631033693448</c:v>
                </c:pt>
                <c:pt idx="422">
                  <c:v>12.4657033215195</c:v>
                </c:pt>
                <c:pt idx="423">
                  <c:v>12.4651076709481</c:v>
                </c:pt>
                <c:pt idx="424">
                  <c:v>12.4648122972447</c:v>
                </c:pt>
                <c:pt idx="425">
                  <c:v>12.4650193087164</c:v>
                </c:pt>
                <c:pt idx="426">
                  <c:v>12.465540391792301</c:v>
                </c:pt>
                <c:pt idx="427">
                  <c:v>12.4634643951609</c:v>
                </c:pt>
                <c:pt idx="428">
                  <c:v>12.4628997301824</c:v>
                </c:pt>
                <c:pt idx="429">
                  <c:v>12.463939777153801</c:v>
                </c:pt>
                <c:pt idx="430">
                  <c:v>12.4636453905163</c:v>
                </c:pt>
                <c:pt idx="431">
                  <c:v>12.461671612985199</c:v>
                </c:pt>
                <c:pt idx="432">
                  <c:v>12.463415588257901</c:v>
                </c:pt>
                <c:pt idx="433">
                  <c:v>12.4628266792893</c:v>
                </c:pt>
                <c:pt idx="434">
                  <c:v>12.45968169242</c:v>
                </c:pt>
                <c:pt idx="435">
                  <c:v>12.461937011542201</c:v>
                </c:pt>
                <c:pt idx="436">
                  <c:v>12.4629837526155</c:v>
                </c:pt>
                <c:pt idx="437">
                  <c:v>12.4616104341724</c:v>
                </c:pt>
                <c:pt idx="438">
                  <c:v>12.460815812213999</c:v>
                </c:pt>
                <c:pt idx="439">
                  <c:v>12.462956750998799</c:v>
                </c:pt>
                <c:pt idx="440">
                  <c:v>12.4583425580441</c:v>
                </c:pt>
                <c:pt idx="441">
                  <c:v>12.4598023904356</c:v>
                </c:pt>
                <c:pt idx="442">
                  <c:v>12.4581711869439</c:v>
                </c:pt>
                <c:pt idx="443">
                  <c:v>12.4617296990192</c:v>
                </c:pt>
                <c:pt idx="444">
                  <c:v>12.459639469619299</c:v>
                </c:pt>
                <c:pt idx="445">
                  <c:v>12.457224313957999</c:v>
                </c:pt>
                <c:pt idx="446">
                  <c:v>12.4597122122293</c:v>
                </c:pt>
                <c:pt idx="447">
                  <c:v>12.456168791134001</c:v>
                </c:pt>
                <c:pt idx="448">
                  <c:v>12.4552689658088</c:v>
                </c:pt>
                <c:pt idx="449">
                  <c:v>12.4589942315769</c:v>
                </c:pt>
                <c:pt idx="450">
                  <c:v>12.4570890890871</c:v>
                </c:pt>
                <c:pt idx="451">
                  <c:v>12.456522773191001</c:v>
                </c:pt>
                <c:pt idx="452">
                  <c:v>12.458898478663</c:v>
                </c:pt>
                <c:pt idx="453">
                  <c:v>12.4570778444371</c:v>
                </c:pt>
                <c:pt idx="454">
                  <c:v>12.4576913596623</c:v>
                </c:pt>
                <c:pt idx="455">
                  <c:v>12.453983095703199</c:v>
                </c:pt>
                <c:pt idx="456">
                  <c:v>12.4552922802657</c:v>
                </c:pt>
                <c:pt idx="457">
                  <c:v>12.456037649400701</c:v>
                </c:pt>
                <c:pt idx="458">
                  <c:v>12.455860944972599</c:v>
                </c:pt>
                <c:pt idx="459">
                  <c:v>12.4570902680372</c:v>
                </c:pt>
                <c:pt idx="460">
                  <c:v>12.4550832166922</c:v>
                </c:pt>
                <c:pt idx="461">
                  <c:v>12.4553213878664</c:v>
                </c:pt>
                <c:pt idx="462">
                  <c:v>12.453779746353799</c:v>
                </c:pt>
                <c:pt idx="463">
                  <c:v>12.4538084798118</c:v>
                </c:pt>
                <c:pt idx="464">
                  <c:v>12.45420113588</c:v>
                </c:pt>
                <c:pt idx="465">
                  <c:v>12.453203806676299</c:v>
                </c:pt>
                <c:pt idx="466">
                  <c:v>12.454608608212601</c:v>
                </c:pt>
                <c:pt idx="467">
                  <c:v>12.452741951268701</c:v>
                </c:pt>
                <c:pt idx="468">
                  <c:v>12.453977351849</c:v>
                </c:pt>
                <c:pt idx="469">
                  <c:v>12.4554906576183</c:v>
                </c:pt>
                <c:pt idx="470">
                  <c:v>12.451042937668999</c:v>
                </c:pt>
                <c:pt idx="471">
                  <c:v>12.4510556547796</c:v>
                </c:pt>
                <c:pt idx="472">
                  <c:v>12.453017861925501</c:v>
                </c:pt>
                <c:pt idx="473">
                  <c:v>12.4517299037805</c:v>
                </c:pt>
                <c:pt idx="474">
                  <c:v>12.453982140610099</c:v>
                </c:pt>
                <c:pt idx="475">
                  <c:v>12.4501366470533</c:v>
                </c:pt>
                <c:pt idx="476">
                  <c:v>12.451197964252399</c:v>
                </c:pt>
                <c:pt idx="477">
                  <c:v>12.4515824365011</c:v>
                </c:pt>
                <c:pt idx="478">
                  <c:v>12.449987378943501</c:v>
                </c:pt>
                <c:pt idx="479">
                  <c:v>12.4500103421815</c:v>
                </c:pt>
                <c:pt idx="480">
                  <c:v>12.450403559513401</c:v>
                </c:pt>
                <c:pt idx="481">
                  <c:v>12.4512692024479</c:v>
                </c:pt>
                <c:pt idx="482">
                  <c:v>12.452891748113201</c:v>
                </c:pt>
                <c:pt idx="483">
                  <c:v>12.449979156589499</c:v>
                </c:pt>
                <c:pt idx="484">
                  <c:v>12.4485150176119</c:v>
                </c:pt>
                <c:pt idx="485">
                  <c:v>12.449468821777799</c:v>
                </c:pt>
                <c:pt idx="486">
                  <c:v>12.4473610222208</c:v>
                </c:pt>
                <c:pt idx="487">
                  <c:v>12.4486876544764</c:v>
                </c:pt>
                <c:pt idx="488">
                  <c:v>12.448658922837801</c:v>
                </c:pt>
                <c:pt idx="489">
                  <c:v>12.4481033207758</c:v>
                </c:pt>
                <c:pt idx="490">
                  <c:v>12.447940831533399</c:v>
                </c:pt>
                <c:pt idx="491">
                  <c:v>12.4510983529316</c:v>
                </c:pt>
                <c:pt idx="492">
                  <c:v>12.4493958290322</c:v>
                </c:pt>
                <c:pt idx="493">
                  <c:v>12.4467632500379</c:v>
                </c:pt>
                <c:pt idx="494">
                  <c:v>12.4465134993495</c:v>
                </c:pt>
                <c:pt idx="495">
                  <c:v>12.447746998895401</c:v>
                </c:pt>
                <c:pt idx="496">
                  <c:v>12.448347869515</c:v>
                </c:pt>
                <c:pt idx="497">
                  <c:v>12.4480561003964</c:v>
                </c:pt>
                <c:pt idx="498">
                  <c:v>12.447230995947301</c:v>
                </c:pt>
                <c:pt idx="499">
                  <c:v>12.449535047303399</c:v>
                </c:pt>
                <c:pt idx="500">
                  <c:v>12.449352834010901</c:v>
                </c:pt>
                <c:pt idx="501">
                  <c:v>12.4504710430299</c:v>
                </c:pt>
                <c:pt idx="502">
                  <c:v>12.449922321042299</c:v>
                </c:pt>
                <c:pt idx="503">
                  <c:v>12.4490820329681</c:v>
                </c:pt>
                <c:pt idx="504">
                  <c:v>12.4479347828819</c:v>
                </c:pt>
                <c:pt idx="505">
                  <c:v>12.447469045148599</c:v>
                </c:pt>
                <c:pt idx="506">
                  <c:v>12.448332622872501</c:v>
                </c:pt>
                <c:pt idx="507">
                  <c:v>12.4489665957294</c:v>
                </c:pt>
                <c:pt idx="508">
                  <c:v>12.4487440673387</c:v>
                </c:pt>
                <c:pt idx="509">
                  <c:v>12.449509830686701</c:v>
                </c:pt>
                <c:pt idx="510">
                  <c:v>12.448182159879201</c:v>
                </c:pt>
                <c:pt idx="511">
                  <c:v>12.449738117772601</c:v>
                </c:pt>
                <c:pt idx="512">
                  <c:v>12.447272659913301</c:v>
                </c:pt>
                <c:pt idx="513">
                  <c:v>12.447571163703801</c:v>
                </c:pt>
                <c:pt idx="514">
                  <c:v>12.448392231486199</c:v>
                </c:pt>
                <c:pt idx="515">
                  <c:v>12.447314699034401</c:v>
                </c:pt>
                <c:pt idx="516">
                  <c:v>12.447153152075099</c:v>
                </c:pt>
                <c:pt idx="517">
                  <c:v>12.446173222807801</c:v>
                </c:pt>
                <c:pt idx="518">
                  <c:v>12.4472453496551</c:v>
                </c:pt>
                <c:pt idx="519">
                  <c:v>12.4477242922916</c:v>
                </c:pt>
                <c:pt idx="520">
                  <c:v>12.449598871711499</c:v>
                </c:pt>
                <c:pt idx="521">
                  <c:v>12.4467274076145</c:v>
                </c:pt>
                <c:pt idx="522">
                  <c:v>12.4469981726276</c:v>
                </c:pt>
                <c:pt idx="523">
                  <c:v>12.449294665398799</c:v>
                </c:pt>
                <c:pt idx="524">
                  <c:v>12.447335242102501</c:v>
                </c:pt>
                <c:pt idx="525">
                  <c:v>12.447537907801699</c:v>
                </c:pt>
                <c:pt idx="526">
                  <c:v>12.4463949683884</c:v>
                </c:pt>
                <c:pt idx="527">
                  <c:v>12.447667535563699</c:v>
                </c:pt>
                <c:pt idx="528">
                  <c:v>12.447832099216701</c:v>
                </c:pt>
                <c:pt idx="529">
                  <c:v>12.448776409003701</c:v>
                </c:pt>
                <c:pt idx="530">
                  <c:v>12.449721647615</c:v>
                </c:pt>
                <c:pt idx="531">
                  <c:v>12.450200203334401</c:v>
                </c:pt>
                <c:pt idx="532">
                  <c:v>12.447678113237099</c:v>
                </c:pt>
                <c:pt idx="533">
                  <c:v>12.4478303996496</c:v>
                </c:pt>
                <c:pt idx="534">
                  <c:v>12.447763083704199</c:v>
                </c:pt>
                <c:pt idx="535">
                  <c:v>12.447243844909799</c:v>
                </c:pt>
                <c:pt idx="536">
                  <c:v>12.4474993911477</c:v>
                </c:pt>
                <c:pt idx="537">
                  <c:v>12.450129200923</c:v>
                </c:pt>
                <c:pt idx="538">
                  <c:v>12.4491859946106</c:v>
                </c:pt>
                <c:pt idx="539">
                  <c:v>12.4514229420707</c:v>
                </c:pt>
                <c:pt idx="540">
                  <c:v>12.449837947705401</c:v>
                </c:pt>
                <c:pt idx="541">
                  <c:v>12.4509162843779</c:v>
                </c:pt>
                <c:pt idx="542">
                  <c:v>12.450428037170999</c:v>
                </c:pt>
                <c:pt idx="543">
                  <c:v>12.4513469027008</c:v>
                </c:pt>
                <c:pt idx="544">
                  <c:v>12.4477543630636</c:v>
                </c:pt>
                <c:pt idx="545">
                  <c:v>12.450307357878801</c:v>
                </c:pt>
                <c:pt idx="546">
                  <c:v>12.4504309184466</c:v>
                </c:pt>
                <c:pt idx="547">
                  <c:v>12.4510838031578</c:v>
                </c:pt>
                <c:pt idx="548">
                  <c:v>12.452164945204601</c:v>
                </c:pt>
                <c:pt idx="549">
                  <c:v>12.4516829313706</c:v>
                </c:pt>
                <c:pt idx="550">
                  <c:v>12.452814812322201</c:v>
                </c:pt>
                <c:pt idx="551">
                  <c:v>12.4516947759003</c:v>
                </c:pt>
                <c:pt idx="552">
                  <c:v>12.450747894047799</c:v>
                </c:pt>
                <c:pt idx="553">
                  <c:v>12.4508206875381</c:v>
                </c:pt>
                <c:pt idx="554">
                  <c:v>12.4511142655423</c:v>
                </c:pt>
                <c:pt idx="555">
                  <c:v>12.4528817452755</c:v>
                </c:pt>
                <c:pt idx="556">
                  <c:v>12.450425402635</c:v>
                </c:pt>
                <c:pt idx="557">
                  <c:v>12.451082452609301</c:v>
                </c:pt>
                <c:pt idx="558">
                  <c:v>12.451843551570599</c:v>
                </c:pt>
                <c:pt idx="559">
                  <c:v>12.4512430852505</c:v>
                </c:pt>
                <c:pt idx="560">
                  <c:v>12.450833329128301</c:v>
                </c:pt>
                <c:pt idx="561">
                  <c:v>12.451979546773901</c:v>
                </c:pt>
                <c:pt idx="562">
                  <c:v>12.4521062886247</c:v>
                </c:pt>
                <c:pt idx="563">
                  <c:v>12.4521038092563</c:v>
                </c:pt>
                <c:pt idx="564">
                  <c:v>12.4522868848083</c:v>
                </c:pt>
                <c:pt idx="565">
                  <c:v>12.4538940060768</c:v>
                </c:pt>
                <c:pt idx="566">
                  <c:v>12.4534750556566</c:v>
                </c:pt>
                <c:pt idx="567">
                  <c:v>12.4530158630229</c:v>
                </c:pt>
                <c:pt idx="568">
                  <c:v>12.452669789438101</c:v>
                </c:pt>
                <c:pt idx="569">
                  <c:v>12.4521381122118</c:v>
                </c:pt>
                <c:pt idx="570">
                  <c:v>12.4545885657905</c:v>
                </c:pt>
                <c:pt idx="571">
                  <c:v>12.454878720746899</c:v>
                </c:pt>
                <c:pt idx="572">
                  <c:v>12.4525038878933</c:v>
                </c:pt>
                <c:pt idx="573">
                  <c:v>12.453821334578</c:v>
                </c:pt>
                <c:pt idx="574">
                  <c:v>12.4538969031794</c:v>
                </c:pt>
                <c:pt idx="575">
                  <c:v>12.453225819918901</c:v>
                </c:pt>
                <c:pt idx="576">
                  <c:v>12.454435831595699</c:v>
                </c:pt>
                <c:pt idx="577">
                  <c:v>12.454198792596101</c:v>
                </c:pt>
                <c:pt idx="578">
                  <c:v>12.4529204205894</c:v>
                </c:pt>
                <c:pt idx="579">
                  <c:v>12.4535597513303</c:v>
                </c:pt>
                <c:pt idx="580">
                  <c:v>12.4550054864379</c:v>
                </c:pt>
                <c:pt idx="581">
                  <c:v>12.4535049699896</c:v>
                </c:pt>
                <c:pt idx="582">
                  <c:v>12.4546446581945</c:v>
                </c:pt>
                <c:pt idx="583">
                  <c:v>12.4539334860876</c:v>
                </c:pt>
                <c:pt idx="584">
                  <c:v>12.456195756675999</c:v>
                </c:pt>
                <c:pt idx="585">
                  <c:v>12.455597858208</c:v>
                </c:pt>
                <c:pt idx="586">
                  <c:v>12.458208640913</c:v>
                </c:pt>
                <c:pt idx="587">
                  <c:v>12.455704466096901</c:v>
                </c:pt>
                <c:pt idx="588">
                  <c:v>12.456145297089</c:v>
                </c:pt>
                <c:pt idx="589">
                  <c:v>12.4560135862867</c:v>
                </c:pt>
                <c:pt idx="590">
                  <c:v>12.456482619793199</c:v>
                </c:pt>
                <c:pt idx="591">
                  <c:v>12.455242961867301</c:v>
                </c:pt>
                <c:pt idx="592">
                  <c:v>12.456688239792999</c:v>
                </c:pt>
                <c:pt idx="593">
                  <c:v>12.457318136250599</c:v>
                </c:pt>
                <c:pt idx="594">
                  <c:v>12.457552993114</c:v>
                </c:pt>
                <c:pt idx="595">
                  <c:v>12.459220617584</c:v>
                </c:pt>
                <c:pt idx="596">
                  <c:v>12.457234241433699</c:v>
                </c:pt>
                <c:pt idx="597">
                  <c:v>12.454673709119501</c:v>
                </c:pt>
                <c:pt idx="598">
                  <c:v>12.4575354291723</c:v>
                </c:pt>
                <c:pt idx="599">
                  <c:v>12.457841005215601</c:v>
                </c:pt>
                <c:pt idx="600">
                  <c:v>12.456976070234401</c:v>
                </c:pt>
                <c:pt idx="601">
                  <c:v>12.4569012885297</c:v>
                </c:pt>
                <c:pt idx="602">
                  <c:v>12.458858833828801</c:v>
                </c:pt>
                <c:pt idx="603">
                  <c:v>12.458366801992</c:v>
                </c:pt>
                <c:pt idx="604">
                  <c:v>12.4590496993405</c:v>
                </c:pt>
                <c:pt idx="605">
                  <c:v>12.4597589630727</c:v>
                </c:pt>
                <c:pt idx="606">
                  <c:v>12.4590533865011</c:v>
                </c:pt>
                <c:pt idx="607">
                  <c:v>12.4580434208022</c:v>
                </c:pt>
                <c:pt idx="608">
                  <c:v>12.457897713552899</c:v>
                </c:pt>
                <c:pt idx="609">
                  <c:v>12.459457161066901</c:v>
                </c:pt>
                <c:pt idx="610">
                  <c:v>12.460577364914601</c:v>
                </c:pt>
                <c:pt idx="611">
                  <c:v>12.4588065870681</c:v>
                </c:pt>
                <c:pt idx="612">
                  <c:v>12.458418679306501</c:v>
                </c:pt>
                <c:pt idx="613">
                  <c:v>12.459298439369</c:v>
                </c:pt>
                <c:pt idx="614">
                  <c:v>12.459413778970401</c:v>
                </c:pt>
                <c:pt idx="615">
                  <c:v>12.4613787315112</c:v>
                </c:pt>
                <c:pt idx="616">
                  <c:v>12.4590626468663</c:v>
                </c:pt>
                <c:pt idx="617">
                  <c:v>12.4592020733221</c:v>
                </c:pt>
                <c:pt idx="618">
                  <c:v>12.4593916146294</c:v>
                </c:pt>
                <c:pt idx="619">
                  <c:v>12.4604539862042</c:v>
                </c:pt>
                <c:pt idx="620">
                  <c:v>12.459488042038201</c:v>
                </c:pt>
                <c:pt idx="621">
                  <c:v>12.459749009050601</c:v>
                </c:pt>
                <c:pt idx="622">
                  <c:v>12.4595405242948</c:v>
                </c:pt>
                <c:pt idx="623">
                  <c:v>12.4598216030922</c:v>
                </c:pt>
                <c:pt idx="624">
                  <c:v>12.459118204461801</c:v>
                </c:pt>
                <c:pt idx="625">
                  <c:v>12.461914743365201</c:v>
                </c:pt>
                <c:pt idx="626">
                  <c:v>12.4600591107572</c:v>
                </c:pt>
                <c:pt idx="627">
                  <c:v>12.4610230249986</c:v>
                </c:pt>
                <c:pt idx="628">
                  <c:v>12.461276132164899</c:v>
                </c:pt>
                <c:pt idx="629">
                  <c:v>12.461806219575401</c:v>
                </c:pt>
                <c:pt idx="630">
                  <c:v>12.462056225694001</c:v>
                </c:pt>
                <c:pt idx="631">
                  <c:v>12.461761857109099</c:v>
                </c:pt>
                <c:pt idx="632">
                  <c:v>12.4603483637829</c:v>
                </c:pt>
                <c:pt idx="633">
                  <c:v>12.4628452317571</c:v>
                </c:pt>
                <c:pt idx="634">
                  <c:v>12.461666287895699</c:v>
                </c:pt>
                <c:pt idx="635">
                  <c:v>12.461100231529899</c:v>
                </c:pt>
                <c:pt idx="636">
                  <c:v>12.4622595128701</c:v>
                </c:pt>
                <c:pt idx="637">
                  <c:v>12.462983533299001</c:v>
                </c:pt>
                <c:pt idx="638">
                  <c:v>12.4645475799338</c:v>
                </c:pt>
                <c:pt idx="639">
                  <c:v>12.461782690408199</c:v>
                </c:pt>
                <c:pt idx="640">
                  <c:v>12.4603458515739</c:v>
                </c:pt>
                <c:pt idx="641">
                  <c:v>12.4643453799931</c:v>
                </c:pt>
                <c:pt idx="642">
                  <c:v>12.4618962927428</c:v>
                </c:pt>
                <c:pt idx="643">
                  <c:v>12.4621108936404</c:v>
                </c:pt>
                <c:pt idx="644">
                  <c:v>12.4629350660984</c:v>
                </c:pt>
                <c:pt idx="645">
                  <c:v>12.4628326706422</c:v>
                </c:pt>
                <c:pt idx="646">
                  <c:v>12.463584391005099</c:v>
                </c:pt>
                <c:pt idx="647">
                  <c:v>12.4627799511251</c:v>
                </c:pt>
                <c:pt idx="648">
                  <c:v>12.464674277661199</c:v>
                </c:pt>
                <c:pt idx="649">
                  <c:v>12.4626031911088</c:v>
                </c:pt>
                <c:pt idx="650">
                  <c:v>12.463574611244701</c:v>
                </c:pt>
                <c:pt idx="651">
                  <c:v>12.463049721961999</c:v>
                </c:pt>
                <c:pt idx="652">
                  <c:v>12.464121819092</c:v>
                </c:pt>
                <c:pt idx="653">
                  <c:v>12.4641614409099</c:v>
                </c:pt>
                <c:pt idx="654">
                  <c:v>12.4624368803149</c:v>
                </c:pt>
                <c:pt idx="655">
                  <c:v>12.4653886354733</c:v>
                </c:pt>
                <c:pt idx="656">
                  <c:v>12.463380954114699</c:v>
                </c:pt>
                <c:pt idx="657">
                  <c:v>12.464269619654001</c:v>
                </c:pt>
                <c:pt idx="658">
                  <c:v>12.4629743233432</c:v>
                </c:pt>
                <c:pt idx="659">
                  <c:v>12.4636032805341</c:v>
                </c:pt>
                <c:pt idx="660">
                  <c:v>12.4638926447389</c:v>
                </c:pt>
                <c:pt idx="661">
                  <c:v>12.464830937441899</c:v>
                </c:pt>
                <c:pt idx="662">
                  <c:v>12.463367790938101</c:v>
                </c:pt>
                <c:pt idx="663">
                  <c:v>12.463211246725701</c:v>
                </c:pt>
                <c:pt idx="664">
                  <c:v>12.4641098296797</c:v>
                </c:pt>
                <c:pt idx="665">
                  <c:v>12.4641927576623</c:v>
                </c:pt>
                <c:pt idx="666">
                  <c:v>12.4633330967867</c:v>
                </c:pt>
                <c:pt idx="667">
                  <c:v>12.464378115429801</c:v>
                </c:pt>
                <c:pt idx="668">
                  <c:v>12.4656610106152</c:v>
                </c:pt>
                <c:pt idx="669">
                  <c:v>12.4659345727129</c:v>
                </c:pt>
                <c:pt idx="670">
                  <c:v>12.464003801929</c:v>
                </c:pt>
                <c:pt idx="671">
                  <c:v>12.466055505864899</c:v>
                </c:pt>
                <c:pt idx="672">
                  <c:v>12.463336966341</c:v>
                </c:pt>
                <c:pt idx="673">
                  <c:v>12.463074219507</c:v>
                </c:pt>
                <c:pt idx="674">
                  <c:v>12.465623385266699</c:v>
                </c:pt>
                <c:pt idx="675">
                  <c:v>12.4640775488523</c:v>
                </c:pt>
                <c:pt idx="676">
                  <c:v>12.464688924111901</c:v>
                </c:pt>
                <c:pt idx="677">
                  <c:v>12.4642697587825</c:v>
                </c:pt>
                <c:pt idx="678">
                  <c:v>12.4628298407212</c:v>
                </c:pt>
                <c:pt idx="679">
                  <c:v>12.4628192160895</c:v>
                </c:pt>
                <c:pt idx="680">
                  <c:v>12.4629554680378</c:v>
                </c:pt>
                <c:pt idx="681">
                  <c:v>12.4652285764511</c:v>
                </c:pt>
                <c:pt idx="682">
                  <c:v>12.466444546210999</c:v>
                </c:pt>
                <c:pt idx="683">
                  <c:v>12.464316496836201</c:v>
                </c:pt>
                <c:pt idx="684">
                  <c:v>12.464266189937099</c:v>
                </c:pt>
                <c:pt idx="685">
                  <c:v>12.4652192108916</c:v>
                </c:pt>
                <c:pt idx="686">
                  <c:v>12.4641377616936</c:v>
                </c:pt>
                <c:pt idx="687">
                  <c:v>12.4657971299357</c:v>
                </c:pt>
                <c:pt idx="688">
                  <c:v>12.4639935028175</c:v>
                </c:pt>
                <c:pt idx="689">
                  <c:v>12.462987007080001</c:v>
                </c:pt>
                <c:pt idx="690">
                  <c:v>12.4648362830763</c:v>
                </c:pt>
                <c:pt idx="691">
                  <c:v>12.4648123198631</c:v>
                </c:pt>
                <c:pt idx="692">
                  <c:v>12.4643565635483</c:v>
                </c:pt>
                <c:pt idx="693">
                  <c:v>12.4651134634119</c:v>
                </c:pt>
                <c:pt idx="694">
                  <c:v>12.463885538460699</c:v>
                </c:pt>
                <c:pt idx="695">
                  <c:v>12.466085488820299</c:v>
                </c:pt>
                <c:pt idx="696">
                  <c:v>12.4648309116128</c:v>
                </c:pt>
                <c:pt idx="697">
                  <c:v>12.464282942214</c:v>
                </c:pt>
                <c:pt idx="698">
                  <c:v>12.465349586102199</c:v>
                </c:pt>
                <c:pt idx="699">
                  <c:v>12.465528261582699</c:v>
                </c:pt>
                <c:pt idx="700">
                  <c:v>12.4664087100507</c:v>
                </c:pt>
                <c:pt idx="701">
                  <c:v>12.466332386414299</c:v>
                </c:pt>
                <c:pt idx="702">
                  <c:v>12.465019882633101</c:v>
                </c:pt>
                <c:pt idx="703">
                  <c:v>12.4650142491198</c:v>
                </c:pt>
                <c:pt idx="704">
                  <c:v>12.464682001798099</c:v>
                </c:pt>
                <c:pt idx="705">
                  <c:v>12.4673845749855</c:v>
                </c:pt>
                <c:pt idx="706">
                  <c:v>12.4648383409983</c:v>
                </c:pt>
                <c:pt idx="707">
                  <c:v>12.4651600621985</c:v>
                </c:pt>
                <c:pt idx="708">
                  <c:v>12.4652159900628</c:v>
                </c:pt>
                <c:pt idx="709">
                  <c:v>12.4669126751389</c:v>
                </c:pt>
                <c:pt idx="710">
                  <c:v>12.4642763885986</c:v>
                </c:pt>
                <c:pt idx="711">
                  <c:v>12.4652315379403</c:v>
                </c:pt>
                <c:pt idx="712">
                  <c:v>12.4646262408132</c:v>
                </c:pt>
                <c:pt idx="713">
                  <c:v>12.4662227938671</c:v>
                </c:pt>
                <c:pt idx="714">
                  <c:v>12.464164835202</c:v>
                </c:pt>
                <c:pt idx="715">
                  <c:v>12.4653422920845</c:v>
                </c:pt>
                <c:pt idx="716">
                  <c:v>12.465029729001801</c:v>
                </c:pt>
                <c:pt idx="717">
                  <c:v>12.464602743355</c:v>
                </c:pt>
                <c:pt idx="718">
                  <c:v>12.465503740099299</c:v>
                </c:pt>
                <c:pt idx="719">
                  <c:v>12.4676262427931</c:v>
                </c:pt>
                <c:pt idx="720">
                  <c:v>12.4670345307593</c:v>
                </c:pt>
                <c:pt idx="721">
                  <c:v>12.4659860300539</c:v>
                </c:pt>
                <c:pt idx="722">
                  <c:v>12.4666903945568</c:v>
                </c:pt>
                <c:pt idx="723">
                  <c:v>12.466074879804699</c:v>
                </c:pt>
                <c:pt idx="724">
                  <c:v>12.466403225329801</c:v>
                </c:pt>
                <c:pt idx="725">
                  <c:v>12.4662427379973</c:v>
                </c:pt>
                <c:pt idx="726">
                  <c:v>12.4662031473511</c:v>
                </c:pt>
                <c:pt idx="727">
                  <c:v>12.4660585296931</c:v>
                </c:pt>
                <c:pt idx="728">
                  <c:v>12.4671030370416</c:v>
                </c:pt>
                <c:pt idx="729">
                  <c:v>12.467011325065</c:v>
                </c:pt>
                <c:pt idx="730">
                  <c:v>12.467198289640701</c:v>
                </c:pt>
                <c:pt idx="731">
                  <c:v>12.4674864348982</c:v>
                </c:pt>
                <c:pt idx="732">
                  <c:v>12.4672330166065</c:v>
                </c:pt>
                <c:pt idx="733">
                  <c:v>12.4675411982847</c:v>
                </c:pt>
                <c:pt idx="734">
                  <c:v>12.466019823118</c:v>
                </c:pt>
                <c:pt idx="735">
                  <c:v>12.465517995759299</c:v>
                </c:pt>
                <c:pt idx="736">
                  <c:v>12.468003032193099</c:v>
                </c:pt>
                <c:pt idx="737">
                  <c:v>12.467933305893901</c:v>
                </c:pt>
                <c:pt idx="738">
                  <c:v>12.4677025235485</c:v>
                </c:pt>
                <c:pt idx="739">
                  <c:v>12.468406088904899</c:v>
                </c:pt>
                <c:pt idx="740">
                  <c:v>12.4676449909079</c:v>
                </c:pt>
                <c:pt idx="741">
                  <c:v>12.4682706110124</c:v>
                </c:pt>
                <c:pt idx="742">
                  <c:v>12.467827953189801</c:v>
                </c:pt>
                <c:pt idx="743">
                  <c:v>12.4681625519964</c:v>
                </c:pt>
                <c:pt idx="744">
                  <c:v>12.467967285754099</c:v>
                </c:pt>
                <c:pt idx="745">
                  <c:v>12.4688956503536</c:v>
                </c:pt>
                <c:pt idx="746">
                  <c:v>12.4690656669136</c:v>
                </c:pt>
                <c:pt idx="747">
                  <c:v>12.4684538988289</c:v>
                </c:pt>
                <c:pt idx="748">
                  <c:v>12.4700796276944</c:v>
                </c:pt>
                <c:pt idx="749">
                  <c:v>12.4699223799797</c:v>
                </c:pt>
                <c:pt idx="750">
                  <c:v>12.4693891782742</c:v>
                </c:pt>
                <c:pt idx="751">
                  <c:v>12.470533054579599</c:v>
                </c:pt>
                <c:pt idx="752">
                  <c:v>12.4697098792875</c:v>
                </c:pt>
                <c:pt idx="753">
                  <c:v>12.468585972435299</c:v>
                </c:pt>
                <c:pt idx="754">
                  <c:v>12.470623788242101</c:v>
                </c:pt>
                <c:pt idx="755">
                  <c:v>12.470917413894499</c:v>
                </c:pt>
                <c:pt idx="756">
                  <c:v>12.4716295548834</c:v>
                </c:pt>
                <c:pt idx="757">
                  <c:v>12.472400046992</c:v>
                </c:pt>
                <c:pt idx="758">
                  <c:v>12.4693919885983</c:v>
                </c:pt>
                <c:pt idx="759">
                  <c:v>12.470129287689501</c:v>
                </c:pt>
                <c:pt idx="760">
                  <c:v>12.4719433543174</c:v>
                </c:pt>
                <c:pt idx="761">
                  <c:v>12.471370857237901</c:v>
                </c:pt>
                <c:pt idx="762">
                  <c:v>12.4722118110303</c:v>
                </c:pt>
                <c:pt idx="763">
                  <c:v>12.472911297948301</c:v>
                </c:pt>
                <c:pt idx="764">
                  <c:v>12.473940520794001</c:v>
                </c:pt>
                <c:pt idx="765">
                  <c:v>12.4736221709758</c:v>
                </c:pt>
                <c:pt idx="766">
                  <c:v>12.471480870630799</c:v>
                </c:pt>
                <c:pt idx="767">
                  <c:v>12.472377526832901</c:v>
                </c:pt>
                <c:pt idx="768">
                  <c:v>12.472964503314801</c:v>
                </c:pt>
                <c:pt idx="769">
                  <c:v>12.474629665921199</c:v>
                </c:pt>
                <c:pt idx="770">
                  <c:v>12.473650054259799</c:v>
                </c:pt>
                <c:pt idx="771">
                  <c:v>12.474027958401299</c:v>
                </c:pt>
                <c:pt idx="772">
                  <c:v>12.473427788962001</c:v>
                </c:pt>
                <c:pt idx="773">
                  <c:v>12.472959046936801</c:v>
                </c:pt>
                <c:pt idx="774">
                  <c:v>12.4750245284262</c:v>
                </c:pt>
                <c:pt idx="775">
                  <c:v>12.4744856465847</c:v>
                </c:pt>
                <c:pt idx="776">
                  <c:v>12.4734714736557</c:v>
                </c:pt>
                <c:pt idx="777">
                  <c:v>12.4732394083461</c:v>
                </c:pt>
                <c:pt idx="778">
                  <c:v>12.473878984546401</c:v>
                </c:pt>
                <c:pt idx="779">
                  <c:v>12.4766446545847</c:v>
                </c:pt>
                <c:pt idx="780">
                  <c:v>12.4746502323536</c:v>
                </c:pt>
                <c:pt idx="781">
                  <c:v>12.4756566211347</c:v>
                </c:pt>
                <c:pt idx="782">
                  <c:v>12.4759842125069</c:v>
                </c:pt>
                <c:pt idx="783">
                  <c:v>12.4776344039542</c:v>
                </c:pt>
                <c:pt idx="784">
                  <c:v>12.4749805466596</c:v>
                </c:pt>
                <c:pt idx="785">
                  <c:v>12.4770562480929</c:v>
                </c:pt>
                <c:pt idx="786">
                  <c:v>12.4763152181799</c:v>
                </c:pt>
                <c:pt idx="787">
                  <c:v>12.476899332513799</c:v>
                </c:pt>
                <c:pt idx="788">
                  <c:v>12.479277558987899</c:v>
                </c:pt>
                <c:pt idx="789">
                  <c:v>12.479009397929</c:v>
                </c:pt>
                <c:pt idx="790">
                  <c:v>12.4792333432787</c:v>
                </c:pt>
                <c:pt idx="791">
                  <c:v>12.4793877616889</c:v>
                </c:pt>
                <c:pt idx="792">
                  <c:v>12.4767420507861</c:v>
                </c:pt>
                <c:pt idx="793">
                  <c:v>12.479014514612601</c:v>
                </c:pt>
                <c:pt idx="794">
                  <c:v>12.478069918663399</c:v>
                </c:pt>
                <c:pt idx="795">
                  <c:v>12.480658778159</c:v>
                </c:pt>
                <c:pt idx="796">
                  <c:v>12.4786549335972</c:v>
                </c:pt>
                <c:pt idx="797">
                  <c:v>12.478442434765199</c:v>
                </c:pt>
                <c:pt idx="798">
                  <c:v>12.479546654729401</c:v>
                </c:pt>
                <c:pt idx="799">
                  <c:v>12.4796997120404</c:v>
                </c:pt>
                <c:pt idx="800">
                  <c:v>12.478900015238301</c:v>
                </c:pt>
                <c:pt idx="801">
                  <c:v>12.480175117971299</c:v>
                </c:pt>
                <c:pt idx="802">
                  <c:v>12.480441176370499</c:v>
                </c:pt>
                <c:pt idx="803">
                  <c:v>12.477658797530401</c:v>
                </c:pt>
                <c:pt idx="804">
                  <c:v>12.4794527125807</c:v>
                </c:pt>
                <c:pt idx="805">
                  <c:v>12.4810268476494</c:v>
                </c:pt>
                <c:pt idx="806">
                  <c:v>12.4806835101089</c:v>
                </c:pt>
                <c:pt idx="807">
                  <c:v>12.482749686054801</c:v>
                </c:pt>
                <c:pt idx="808">
                  <c:v>12.482156700471901</c:v>
                </c:pt>
                <c:pt idx="809">
                  <c:v>12.4812873732625</c:v>
                </c:pt>
                <c:pt idx="810">
                  <c:v>12.481393350134001</c:v>
                </c:pt>
                <c:pt idx="811">
                  <c:v>12.482623805553899</c:v>
                </c:pt>
                <c:pt idx="812">
                  <c:v>12.482939930469399</c:v>
                </c:pt>
                <c:pt idx="813">
                  <c:v>12.481387289908</c:v>
                </c:pt>
                <c:pt idx="814">
                  <c:v>12.482869304783399</c:v>
                </c:pt>
                <c:pt idx="815">
                  <c:v>12.482726585585601</c:v>
                </c:pt>
                <c:pt idx="816">
                  <c:v>12.482656429063701</c:v>
                </c:pt>
                <c:pt idx="817">
                  <c:v>12.483046676281299</c:v>
                </c:pt>
                <c:pt idx="818">
                  <c:v>12.4828406090251</c:v>
                </c:pt>
                <c:pt idx="819">
                  <c:v>12.4837808613748</c:v>
                </c:pt>
                <c:pt idx="820">
                  <c:v>12.482354189102301</c:v>
                </c:pt>
                <c:pt idx="821">
                  <c:v>12.484314902615401</c:v>
                </c:pt>
                <c:pt idx="822">
                  <c:v>12.484714274424499</c:v>
                </c:pt>
                <c:pt idx="823">
                  <c:v>12.484093845640301</c:v>
                </c:pt>
                <c:pt idx="824">
                  <c:v>12.484213222427099</c:v>
                </c:pt>
                <c:pt idx="825">
                  <c:v>12.484746907834101</c:v>
                </c:pt>
                <c:pt idx="826">
                  <c:v>12.482745920173899</c:v>
                </c:pt>
                <c:pt idx="827">
                  <c:v>12.484930212188701</c:v>
                </c:pt>
                <c:pt idx="828">
                  <c:v>12.484514192229399</c:v>
                </c:pt>
                <c:pt idx="829">
                  <c:v>12.4858084580354</c:v>
                </c:pt>
                <c:pt idx="830">
                  <c:v>12.4843211755867</c:v>
                </c:pt>
                <c:pt idx="831">
                  <c:v>12.4855817191805</c:v>
                </c:pt>
                <c:pt idx="832">
                  <c:v>12.484352310086299</c:v>
                </c:pt>
                <c:pt idx="833">
                  <c:v>12.485218142929901</c:v>
                </c:pt>
                <c:pt idx="834">
                  <c:v>12.484851963388699</c:v>
                </c:pt>
                <c:pt idx="835">
                  <c:v>12.483819690804699</c:v>
                </c:pt>
                <c:pt idx="836">
                  <c:v>12.4849593535937</c:v>
                </c:pt>
                <c:pt idx="837">
                  <c:v>12.4850063898394</c:v>
                </c:pt>
                <c:pt idx="838">
                  <c:v>12.4839018583827</c:v>
                </c:pt>
                <c:pt idx="839">
                  <c:v>12.4843314267788</c:v>
                </c:pt>
                <c:pt idx="840">
                  <c:v>12.484209148480801</c:v>
                </c:pt>
                <c:pt idx="841">
                  <c:v>12.484902013991499</c:v>
                </c:pt>
                <c:pt idx="842">
                  <c:v>12.4852412521976</c:v>
                </c:pt>
                <c:pt idx="843">
                  <c:v>12.4840604650303</c:v>
                </c:pt>
                <c:pt idx="844">
                  <c:v>12.4850060720324</c:v>
                </c:pt>
                <c:pt idx="845">
                  <c:v>12.4843993716465</c:v>
                </c:pt>
                <c:pt idx="846">
                  <c:v>12.4833579081048</c:v>
                </c:pt>
                <c:pt idx="847">
                  <c:v>12.4847028386313</c:v>
                </c:pt>
                <c:pt idx="848">
                  <c:v>12.482812735673299</c:v>
                </c:pt>
                <c:pt idx="849">
                  <c:v>12.4838486868723</c:v>
                </c:pt>
                <c:pt idx="850">
                  <c:v>12.4822978640582</c:v>
                </c:pt>
                <c:pt idx="851">
                  <c:v>12.482265613026501</c:v>
                </c:pt>
                <c:pt idx="852">
                  <c:v>12.484267875488801</c:v>
                </c:pt>
                <c:pt idx="853">
                  <c:v>12.4821508782007</c:v>
                </c:pt>
                <c:pt idx="854">
                  <c:v>12.483115987134999</c:v>
                </c:pt>
                <c:pt idx="855">
                  <c:v>12.4820919605556</c:v>
                </c:pt>
                <c:pt idx="856">
                  <c:v>12.483434533546699</c:v>
                </c:pt>
                <c:pt idx="857">
                  <c:v>12.4823669918182</c:v>
                </c:pt>
                <c:pt idx="858">
                  <c:v>12.4836103732572</c:v>
                </c:pt>
                <c:pt idx="859">
                  <c:v>12.4812567429826</c:v>
                </c:pt>
                <c:pt idx="860">
                  <c:v>12.480581409848501</c:v>
                </c:pt>
                <c:pt idx="861">
                  <c:v>12.4811407984993</c:v>
                </c:pt>
                <c:pt idx="862">
                  <c:v>12.4808424588643</c:v>
                </c:pt>
                <c:pt idx="863">
                  <c:v>12.480559968678801</c:v>
                </c:pt>
                <c:pt idx="864">
                  <c:v>12.4814433649821</c:v>
                </c:pt>
                <c:pt idx="865">
                  <c:v>12.480381109770599</c:v>
                </c:pt>
                <c:pt idx="866">
                  <c:v>12.4811979796127</c:v>
                </c:pt>
                <c:pt idx="867">
                  <c:v>12.4812785733646</c:v>
                </c:pt>
                <c:pt idx="868">
                  <c:v>12.4805387868966</c:v>
                </c:pt>
                <c:pt idx="869">
                  <c:v>12.480257134819499</c:v>
                </c:pt>
                <c:pt idx="870">
                  <c:v>12.479617984454</c:v>
                </c:pt>
                <c:pt idx="871">
                  <c:v>12.478514244994299</c:v>
                </c:pt>
                <c:pt idx="872">
                  <c:v>12.478770032229701</c:v>
                </c:pt>
                <c:pt idx="873">
                  <c:v>12.477767857140799</c:v>
                </c:pt>
                <c:pt idx="874">
                  <c:v>12.477853471122501</c:v>
                </c:pt>
                <c:pt idx="875">
                  <c:v>12.4782443718375</c:v>
                </c:pt>
                <c:pt idx="876">
                  <c:v>12.4773858424316</c:v>
                </c:pt>
                <c:pt idx="877">
                  <c:v>12.476021498364901</c:v>
                </c:pt>
                <c:pt idx="878">
                  <c:v>12.4763474514412</c:v>
                </c:pt>
                <c:pt idx="879">
                  <c:v>12.4781243177765</c:v>
                </c:pt>
                <c:pt idx="880">
                  <c:v>12.476308275730601</c:v>
                </c:pt>
                <c:pt idx="881">
                  <c:v>12.475041007602901</c:v>
                </c:pt>
                <c:pt idx="882">
                  <c:v>12.4754476528308</c:v>
                </c:pt>
                <c:pt idx="883">
                  <c:v>12.474763796819699</c:v>
                </c:pt>
                <c:pt idx="884">
                  <c:v>12.4752997163388</c:v>
                </c:pt>
                <c:pt idx="885">
                  <c:v>12.473752017375601</c:v>
                </c:pt>
                <c:pt idx="886">
                  <c:v>12.4735571105848</c:v>
                </c:pt>
                <c:pt idx="887">
                  <c:v>12.4739007524075</c:v>
                </c:pt>
                <c:pt idx="888">
                  <c:v>12.4731741536612</c:v>
                </c:pt>
                <c:pt idx="889">
                  <c:v>12.471961082982499</c:v>
                </c:pt>
                <c:pt idx="890">
                  <c:v>12.4712243210779</c:v>
                </c:pt>
                <c:pt idx="891">
                  <c:v>12.471997056955599</c:v>
                </c:pt>
                <c:pt idx="892">
                  <c:v>12.470851009275201</c:v>
                </c:pt>
                <c:pt idx="893">
                  <c:v>12.4697778023213</c:v>
                </c:pt>
                <c:pt idx="894">
                  <c:v>12.4700191676174</c:v>
                </c:pt>
                <c:pt idx="895">
                  <c:v>12.4693377594017</c:v>
                </c:pt>
                <c:pt idx="896">
                  <c:v>12.468757912929</c:v>
                </c:pt>
                <c:pt idx="897">
                  <c:v>12.4687054252003</c:v>
                </c:pt>
                <c:pt idx="898">
                  <c:v>12.4671376417772</c:v>
                </c:pt>
                <c:pt idx="899">
                  <c:v>12.468705584460301</c:v>
                </c:pt>
                <c:pt idx="900">
                  <c:v>12.4674192731958</c:v>
                </c:pt>
                <c:pt idx="901">
                  <c:v>12.4659944585812</c:v>
                </c:pt>
                <c:pt idx="902">
                  <c:v>12.465031888242599</c:v>
                </c:pt>
                <c:pt idx="903">
                  <c:v>12.4647793831712</c:v>
                </c:pt>
                <c:pt idx="904">
                  <c:v>12.4636114807757</c:v>
                </c:pt>
                <c:pt idx="905">
                  <c:v>12.4621434099583</c:v>
                </c:pt>
                <c:pt idx="906">
                  <c:v>12.4632711404919</c:v>
                </c:pt>
                <c:pt idx="907">
                  <c:v>12.4626359374616</c:v>
                </c:pt>
                <c:pt idx="908">
                  <c:v>12.4627902758975</c:v>
                </c:pt>
                <c:pt idx="909">
                  <c:v>12.461719502647201</c:v>
                </c:pt>
                <c:pt idx="910">
                  <c:v>12.4608726849072</c:v>
                </c:pt>
                <c:pt idx="911">
                  <c:v>12.459493447269899</c:v>
                </c:pt>
                <c:pt idx="912">
                  <c:v>12.4590588161314</c:v>
                </c:pt>
                <c:pt idx="913">
                  <c:v>12.456702318263901</c:v>
                </c:pt>
                <c:pt idx="914">
                  <c:v>12.4581898715177</c:v>
                </c:pt>
                <c:pt idx="915">
                  <c:v>12.4587837868125</c:v>
                </c:pt>
                <c:pt idx="916">
                  <c:v>12.457028100761701</c:v>
                </c:pt>
                <c:pt idx="917">
                  <c:v>12.4572327704457</c:v>
                </c:pt>
                <c:pt idx="918">
                  <c:v>12.455790189810999</c:v>
                </c:pt>
                <c:pt idx="919">
                  <c:v>12.455126134631801</c:v>
                </c:pt>
                <c:pt idx="920">
                  <c:v>12.4554967147174</c:v>
                </c:pt>
                <c:pt idx="921">
                  <c:v>12.4536607705012</c:v>
                </c:pt>
                <c:pt idx="922">
                  <c:v>12.453030222001599</c:v>
                </c:pt>
                <c:pt idx="923">
                  <c:v>12.451913431748901</c:v>
                </c:pt>
                <c:pt idx="924">
                  <c:v>12.453705940801999</c:v>
                </c:pt>
                <c:pt idx="925">
                  <c:v>12.4514712771986</c:v>
                </c:pt>
                <c:pt idx="926">
                  <c:v>12.4498699228819</c:v>
                </c:pt>
                <c:pt idx="927">
                  <c:v>12.449373857860699</c:v>
                </c:pt>
                <c:pt idx="928">
                  <c:v>12.4490543394882</c:v>
                </c:pt>
                <c:pt idx="929">
                  <c:v>12.447478563552499</c:v>
                </c:pt>
                <c:pt idx="930">
                  <c:v>12.4462548320293</c:v>
                </c:pt>
                <c:pt idx="931">
                  <c:v>12.447304635416501</c:v>
                </c:pt>
                <c:pt idx="932">
                  <c:v>12.446069858558999</c:v>
                </c:pt>
                <c:pt idx="933">
                  <c:v>12.445739640355701</c:v>
                </c:pt>
                <c:pt idx="934">
                  <c:v>12.4441558776394</c:v>
                </c:pt>
                <c:pt idx="935">
                  <c:v>12.445853298684501</c:v>
                </c:pt>
                <c:pt idx="936">
                  <c:v>12.442863092864799</c:v>
                </c:pt>
                <c:pt idx="937">
                  <c:v>12.4430237474326</c:v>
                </c:pt>
                <c:pt idx="938">
                  <c:v>12.4416625739069</c:v>
                </c:pt>
                <c:pt idx="939">
                  <c:v>12.440907970971001</c:v>
                </c:pt>
                <c:pt idx="940">
                  <c:v>12.4412300667158</c:v>
                </c:pt>
                <c:pt idx="941">
                  <c:v>12.439566926596299</c:v>
                </c:pt>
                <c:pt idx="942">
                  <c:v>12.439440047772599</c:v>
                </c:pt>
                <c:pt idx="943">
                  <c:v>12.439147323358901</c:v>
                </c:pt>
                <c:pt idx="944">
                  <c:v>12.438169540119199</c:v>
                </c:pt>
                <c:pt idx="945">
                  <c:v>12.4365486225688</c:v>
                </c:pt>
                <c:pt idx="946">
                  <c:v>12.436267450385699</c:v>
                </c:pt>
                <c:pt idx="947">
                  <c:v>12.4354309581636</c:v>
                </c:pt>
                <c:pt idx="948">
                  <c:v>12.4350641787901</c:v>
                </c:pt>
                <c:pt idx="949">
                  <c:v>12.434831603110901</c:v>
                </c:pt>
                <c:pt idx="950">
                  <c:v>12.4325291251078</c:v>
                </c:pt>
                <c:pt idx="951">
                  <c:v>12.4325606734588</c:v>
                </c:pt>
                <c:pt idx="952">
                  <c:v>12.432038490147001</c:v>
                </c:pt>
                <c:pt idx="953">
                  <c:v>12.430798047680399</c:v>
                </c:pt>
                <c:pt idx="954">
                  <c:v>12.4308202480051</c:v>
                </c:pt>
                <c:pt idx="955">
                  <c:v>12.4318913584141</c:v>
                </c:pt>
                <c:pt idx="956">
                  <c:v>12.429261189219799</c:v>
                </c:pt>
                <c:pt idx="957">
                  <c:v>12.4295218485967</c:v>
                </c:pt>
                <c:pt idx="958">
                  <c:v>12.427397370531599</c:v>
                </c:pt>
                <c:pt idx="959">
                  <c:v>12.427612810512899</c:v>
                </c:pt>
                <c:pt idx="960">
                  <c:v>12.424822762965199</c:v>
                </c:pt>
                <c:pt idx="961">
                  <c:v>12.424927316354101</c:v>
                </c:pt>
                <c:pt idx="962">
                  <c:v>12.425840532006101</c:v>
                </c:pt>
                <c:pt idx="963">
                  <c:v>12.424211332064701</c:v>
                </c:pt>
                <c:pt idx="964">
                  <c:v>12.424617240038501</c:v>
                </c:pt>
                <c:pt idx="965">
                  <c:v>12.423927940018199</c:v>
                </c:pt>
                <c:pt idx="966">
                  <c:v>12.421438530532001</c:v>
                </c:pt>
                <c:pt idx="967">
                  <c:v>12.4231505945673</c:v>
                </c:pt>
                <c:pt idx="968">
                  <c:v>12.4207044483944</c:v>
                </c:pt>
                <c:pt idx="969">
                  <c:v>12.420782572632801</c:v>
                </c:pt>
                <c:pt idx="970">
                  <c:v>12.4194371731021</c:v>
                </c:pt>
                <c:pt idx="971">
                  <c:v>12.4187007359529</c:v>
                </c:pt>
                <c:pt idx="972">
                  <c:v>12.4194370156219</c:v>
                </c:pt>
                <c:pt idx="973">
                  <c:v>12.418503332351699</c:v>
                </c:pt>
                <c:pt idx="974">
                  <c:v>12.419038185432701</c:v>
                </c:pt>
                <c:pt idx="975">
                  <c:v>12.4177928013839</c:v>
                </c:pt>
                <c:pt idx="976">
                  <c:v>12.4174606523819</c:v>
                </c:pt>
                <c:pt idx="977">
                  <c:v>12.4166270861404</c:v>
                </c:pt>
                <c:pt idx="978">
                  <c:v>12.4160244712177</c:v>
                </c:pt>
                <c:pt idx="979">
                  <c:v>12.4153810551259</c:v>
                </c:pt>
                <c:pt idx="980">
                  <c:v>12.414479036698101</c:v>
                </c:pt>
                <c:pt idx="981">
                  <c:v>12.414470429842099</c:v>
                </c:pt>
                <c:pt idx="982">
                  <c:v>12.4137620331181</c:v>
                </c:pt>
                <c:pt idx="983">
                  <c:v>12.414402429830499</c:v>
                </c:pt>
                <c:pt idx="984">
                  <c:v>12.4130347711057</c:v>
                </c:pt>
                <c:pt idx="985">
                  <c:v>12.4120039236088</c:v>
                </c:pt>
                <c:pt idx="986">
                  <c:v>12.410962204433201</c:v>
                </c:pt>
                <c:pt idx="987">
                  <c:v>12.4114358356029</c:v>
                </c:pt>
                <c:pt idx="988">
                  <c:v>12.4120139644121</c:v>
                </c:pt>
                <c:pt idx="989">
                  <c:v>12.4110599364235</c:v>
                </c:pt>
                <c:pt idx="990">
                  <c:v>12.4118193724855</c:v>
                </c:pt>
                <c:pt idx="991">
                  <c:v>12.4105806768156</c:v>
                </c:pt>
                <c:pt idx="992">
                  <c:v>12.409479939559199</c:v>
                </c:pt>
                <c:pt idx="993">
                  <c:v>12.4103460099297</c:v>
                </c:pt>
                <c:pt idx="994">
                  <c:v>12.4097806064923</c:v>
                </c:pt>
                <c:pt idx="995">
                  <c:v>12.409280086261299</c:v>
                </c:pt>
                <c:pt idx="996">
                  <c:v>12.4087185105743</c:v>
                </c:pt>
                <c:pt idx="997">
                  <c:v>12.4088261921437</c:v>
                </c:pt>
                <c:pt idx="998">
                  <c:v>12.407895895226501</c:v>
                </c:pt>
                <c:pt idx="999">
                  <c:v>12.4080224890296</c:v>
                </c:pt>
                <c:pt idx="1000">
                  <c:v>12.408277786517701</c:v>
                </c:pt>
                <c:pt idx="1001">
                  <c:v>12.407242574555699</c:v>
                </c:pt>
                <c:pt idx="1002">
                  <c:v>12.406827434494099</c:v>
                </c:pt>
                <c:pt idx="1003">
                  <c:v>12.408048785415099</c:v>
                </c:pt>
                <c:pt idx="1004">
                  <c:v>12.407407370674701</c:v>
                </c:pt>
                <c:pt idx="1005">
                  <c:v>12.4067105424992</c:v>
                </c:pt>
                <c:pt idx="1006">
                  <c:v>12.406047103388101</c:v>
                </c:pt>
                <c:pt idx="1007">
                  <c:v>12.4067025716976</c:v>
                </c:pt>
                <c:pt idx="1008">
                  <c:v>12.406612628824799</c:v>
                </c:pt>
                <c:pt idx="1009">
                  <c:v>12.405628261807299</c:v>
                </c:pt>
                <c:pt idx="1010">
                  <c:v>12.406081165616101</c:v>
                </c:pt>
                <c:pt idx="1011">
                  <c:v>12.40709765237</c:v>
                </c:pt>
                <c:pt idx="1012">
                  <c:v>12.4046625043506</c:v>
                </c:pt>
                <c:pt idx="1013">
                  <c:v>12.404606838362801</c:v>
                </c:pt>
                <c:pt idx="1014">
                  <c:v>12.4041063123758</c:v>
                </c:pt>
                <c:pt idx="1015">
                  <c:v>12.4040609220161</c:v>
                </c:pt>
                <c:pt idx="1016">
                  <c:v>12.404513370144301</c:v>
                </c:pt>
                <c:pt idx="1017">
                  <c:v>12.4031201447249</c:v>
                </c:pt>
                <c:pt idx="1018">
                  <c:v>12.4041596864044</c:v>
                </c:pt>
                <c:pt idx="1019">
                  <c:v>12.404263250331701</c:v>
                </c:pt>
                <c:pt idx="1020">
                  <c:v>12.4036635555698</c:v>
                </c:pt>
                <c:pt idx="1021">
                  <c:v>12.403783084084001</c:v>
                </c:pt>
                <c:pt idx="1022">
                  <c:v>12.403207402165499</c:v>
                </c:pt>
                <c:pt idx="1023">
                  <c:v>12.403682040109601</c:v>
                </c:pt>
                <c:pt idx="1024">
                  <c:v>12.403243298270899</c:v>
                </c:pt>
                <c:pt idx="1025">
                  <c:v>12.4048118099515</c:v>
                </c:pt>
                <c:pt idx="1026">
                  <c:v>12.4033537966067</c:v>
                </c:pt>
                <c:pt idx="1027">
                  <c:v>12.404702754742299</c:v>
                </c:pt>
                <c:pt idx="1028">
                  <c:v>12.4049802508949</c:v>
                </c:pt>
                <c:pt idx="1029">
                  <c:v>12.4042200504925</c:v>
                </c:pt>
                <c:pt idx="1030">
                  <c:v>12.404588424224899</c:v>
                </c:pt>
                <c:pt idx="1031">
                  <c:v>12.4053506992324</c:v>
                </c:pt>
                <c:pt idx="1032">
                  <c:v>12.406365529532</c:v>
                </c:pt>
                <c:pt idx="1033">
                  <c:v>12.4052128727728</c:v>
                </c:pt>
                <c:pt idx="1034">
                  <c:v>12.405218462329501</c:v>
                </c:pt>
                <c:pt idx="1035">
                  <c:v>12.4057647220798</c:v>
                </c:pt>
                <c:pt idx="1036">
                  <c:v>12.4047641138455</c:v>
                </c:pt>
                <c:pt idx="1037">
                  <c:v>12.406075740984701</c:v>
                </c:pt>
                <c:pt idx="1038">
                  <c:v>12.4070091195501</c:v>
                </c:pt>
                <c:pt idx="1039">
                  <c:v>12.404413903149999</c:v>
                </c:pt>
                <c:pt idx="1040">
                  <c:v>12.4067746590043</c:v>
                </c:pt>
                <c:pt idx="1041">
                  <c:v>12.406743805122</c:v>
                </c:pt>
                <c:pt idx="1042">
                  <c:v>12.4067491131679</c:v>
                </c:pt>
                <c:pt idx="1043">
                  <c:v>12.407088385718099</c:v>
                </c:pt>
                <c:pt idx="1044">
                  <c:v>12.406944918126401</c:v>
                </c:pt>
                <c:pt idx="1045">
                  <c:v>12.4078995956621</c:v>
                </c:pt>
                <c:pt idx="1046">
                  <c:v>12.408047253282399</c:v>
                </c:pt>
                <c:pt idx="1047">
                  <c:v>12.4080865986889</c:v>
                </c:pt>
                <c:pt idx="1048">
                  <c:v>12.409011526789</c:v>
                </c:pt>
                <c:pt idx="1049">
                  <c:v>12.4085249233797</c:v>
                </c:pt>
                <c:pt idx="1050">
                  <c:v>12.4102520903668</c:v>
                </c:pt>
                <c:pt idx="1051">
                  <c:v>12.4087740737655</c:v>
                </c:pt>
                <c:pt idx="1052">
                  <c:v>12.4103759936605</c:v>
                </c:pt>
                <c:pt idx="1053">
                  <c:v>12.4101948145343</c:v>
                </c:pt>
                <c:pt idx="1054">
                  <c:v>12.4115262546874</c:v>
                </c:pt>
                <c:pt idx="1055">
                  <c:v>12.4118650141857</c:v>
                </c:pt>
                <c:pt idx="1056">
                  <c:v>12.4116234888879</c:v>
                </c:pt>
                <c:pt idx="1057">
                  <c:v>12.4120340504304</c:v>
                </c:pt>
                <c:pt idx="1058">
                  <c:v>12.4117825698846</c:v>
                </c:pt>
                <c:pt idx="1059">
                  <c:v>12.4126637725542</c:v>
                </c:pt>
                <c:pt idx="1060">
                  <c:v>12.413540033208101</c:v>
                </c:pt>
                <c:pt idx="1061">
                  <c:v>12.415016148915001</c:v>
                </c:pt>
                <c:pt idx="1062">
                  <c:v>12.4148616012664</c:v>
                </c:pt>
                <c:pt idx="1063">
                  <c:v>12.414084586054001</c:v>
                </c:pt>
                <c:pt idx="1064">
                  <c:v>12.4158299305086</c:v>
                </c:pt>
                <c:pt idx="1065">
                  <c:v>12.4165774013363</c:v>
                </c:pt>
                <c:pt idx="1066">
                  <c:v>12.416065805106699</c:v>
                </c:pt>
                <c:pt idx="1067">
                  <c:v>12.4179902080855</c:v>
                </c:pt>
                <c:pt idx="1068">
                  <c:v>12.4167943249817</c:v>
                </c:pt>
                <c:pt idx="1069">
                  <c:v>12.4177774170126</c:v>
                </c:pt>
                <c:pt idx="1070">
                  <c:v>12.4164055136684</c:v>
                </c:pt>
                <c:pt idx="1071">
                  <c:v>12.418734774188501</c:v>
                </c:pt>
                <c:pt idx="1072">
                  <c:v>12.4186839287617</c:v>
                </c:pt>
                <c:pt idx="1073">
                  <c:v>12.420367343508699</c:v>
                </c:pt>
                <c:pt idx="1074">
                  <c:v>12.420842490509701</c:v>
                </c:pt>
                <c:pt idx="1075">
                  <c:v>12.4215132152045</c:v>
                </c:pt>
                <c:pt idx="1076">
                  <c:v>12.4197558762387</c:v>
                </c:pt>
                <c:pt idx="1077">
                  <c:v>12.421004339201099</c:v>
                </c:pt>
                <c:pt idx="1078">
                  <c:v>12.422571459615201</c:v>
                </c:pt>
                <c:pt idx="1079">
                  <c:v>12.4233358137073</c:v>
                </c:pt>
                <c:pt idx="1080">
                  <c:v>12.4235194176102</c:v>
                </c:pt>
                <c:pt idx="1081">
                  <c:v>12.4239431618086</c:v>
                </c:pt>
                <c:pt idx="1082">
                  <c:v>12.424866000129301</c:v>
                </c:pt>
                <c:pt idx="1083">
                  <c:v>12.425483444651601</c:v>
                </c:pt>
                <c:pt idx="1084">
                  <c:v>12.4248387429601</c:v>
                </c:pt>
                <c:pt idx="1085">
                  <c:v>12.4251681134105</c:v>
                </c:pt>
                <c:pt idx="1086">
                  <c:v>12.425460291624599</c:v>
                </c:pt>
                <c:pt idx="1087">
                  <c:v>12.4274347951509</c:v>
                </c:pt>
                <c:pt idx="1088">
                  <c:v>12.4284015926068</c:v>
                </c:pt>
                <c:pt idx="1089">
                  <c:v>12.4290806793793</c:v>
                </c:pt>
                <c:pt idx="1090">
                  <c:v>12.4303556075236</c:v>
                </c:pt>
                <c:pt idx="1091">
                  <c:v>12.4305831067927</c:v>
                </c:pt>
                <c:pt idx="1092">
                  <c:v>12.429556621023901</c:v>
                </c:pt>
                <c:pt idx="1093">
                  <c:v>12.430067035217499</c:v>
                </c:pt>
                <c:pt idx="1094">
                  <c:v>12.4322047254569</c:v>
                </c:pt>
                <c:pt idx="1095">
                  <c:v>12.4319927190557</c:v>
                </c:pt>
                <c:pt idx="1096">
                  <c:v>12.432850709689401</c:v>
                </c:pt>
                <c:pt idx="1097">
                  <c:v>12.4343321096308</c:v>
                </c:pt>
                <c:pt idx="1098">
                  <c:v>12.4345387542237</c:v>
                </c:pt>
                <c:pt idx="1099">
                  <c:v>12.436182859089</c:v>
                </c:pt>
                <c:pt idx="1100">
                  <c:v>12.4338277480856</c:v>
                </c:pt>
                <c:pt idx="1101">
                  <c:v>12.436396153894901</c:v>
                </c:pt>
                <c:pt idx="1102">
                  <c:v>12.4353809244256</c:v>
                </c:pt>
                <c:pt idx="1103">
                  <c:v>12.438057790570801</c:v>
                </c:pt>
                <c:pt idx="1104">
                  <c:v>12.4375663915253</c:v>
                </c:pt>
                <c:pt idx="1105">
                  <c:v>12.4380276437321</c:v>
                </c:pt>
                <c:pt idx="1106">
                  <c:v>12.439354618912599</c:v>
                </c:pt>
                <c:pt idx="1107">
                  <c:v>12.4388822751642</c:v>
                </c:pt>
                <c:pt idx="1108">
                  <c:v>12.439021326093799</c:v>
                </c:pt>
                <c:pt idx="1109">
                  <c:v>12.4397079831556</c:v>
                </c:pt>
                <c:pt idx="1110">
                  <c:v>12.4417747719493</c:v>
                </c:pt>
                <c:pt idx="1111">
                  <c:v>12.441949368396401</c:v>
                </c:pt>
                <c:pt idx="1112">
                  <c:v>12.4422899652005</c:v>
                </c:pt>
                <c:pt idx="1113">
                  <c:v>12.441174098196401</c:v>
                </c:pt>
                <c:pt idx="1114">
                  <c:v>12.442246558787399</c:v>
                </c:pt>
                <c:pt idx="1115">
                  <c:v>12.442942149339601</c:v>
                </c:pt>
                <c:pt idx="1116">
                  <c:v>12.443952116830401</c:v>
                </c:pt>
                <c:pt idx="1117">
                  <c:v>12.4447562859412</c:v>
                </c:pt>
                <c:pt idx="1118">
                  <c:v>12.4447849251492</c:v>
                </c:pt>
                <c:pt idx="1119">
                  <c:v>12.449790228280101</c:v>
                </c:pt>
                <c:pt idx="1120">
                  <c:v>12.4492566998527</c:v>
                </c:pt>
                <c:pt idx="1121">
                  <c:v>12.450004011960299</c:v>
                </c:pt>
                <c:pt idx="1122">
                  <c:v>12.4496880542113</c:v>
                </c:pt>
                <c:pt idx="1123">
                  <c:v>12.449640789682899</c:v>
                </c:pt>
                <c:pt idx="1124">
                  <c:v>12.450811934771</c:v>
                </c:pt>
                <c:pt idx="1125">
                  <c:v>12.452332659698399</c:v>
                </c:pt>
                <c:pt idx="1126">
                  <c:v>12.451723875407501</c:v>
                </c:pt>
                <c:pt idx="1127">
                  <c:v>12.452817352894099</c:v>
                </c:pt>
                <c:pt idx="1128">
                  <c:v>12.452375751621901</c:v>
                </c:pt>
                <c:pt idx="1129">
                  <c:v>12.4530222477328</c:v>
                </c:pt>
                <c:pt idx="1130">
                  <c:v>12.454034670134201</c:v>
                </c:pt>
                <c:pt idx="1131">
                  <c:v>12.452481561677001</c:v>
                </c:pt>
                <c:pt idx="1132">
                  <c:v>12.4536587190803</c:v>
                </c:pt>
                <c:pt idx="1133">
                  <c:v>12.454548514666699</c:v>
                </c:pt>
                <c:pt idx="1134">
                  <c:v>12.454925252446699</c:v>
                </c:pt>
                <c:pt idx="1135">
                  <c:v>12.454747523340201</c:v>
                </c:pt>
                <c:pt idx="1136">
                  <c:v>12.455045005151399</c:v>
                </c:pt>
                <c:pt idx="1137">
                  <c:v>12.455495394157699</c:v>
                </c:pt>
                <c:pt idx="1138">
                  <c:v>12.455125408947501</c:v>
                </c:pt>
                <c:pt idx="1139">
                  <c:v>12.456031480891999</c:v>
                </c:pt>
                <c:pt idx="1140">
                  <c:v>12.457424638034199</c:v>
                </c:pt>
                <c:pt idx="1141">
                  <c:v>12.4558642795101</c:v>
                </c:pt>
                <c:pt idx="1142">
                  <c:v>12.4569566688173</c:v>
                </c:pt>
                <c:pt idx="1143">
                  <c:v>12.457923798950601</c:v>
                </c:pt>
                <c:pt idx="1144">
                  <c:v>12.456546473286901</c:v>
                </c:pt>
                <c:pt idx="1145">
                  <c:v>12.4569532458215</c:v>
                </c:pt>
                <c:pt idx="1146">
                  <c:v>12.4569873964707</c:v>
                </c:pt>
                <c:pt idx="1147">
                  <c:v>12.457695419509699</c:v>
                </c:pt>
                <c:pt idx="1148">
                  <c:v>12.4577059411269</c:v>
                </c:pt>
                <c:pt idx="1149">
                  <c:v>12.4574013812811</c:v>
                </c:pt>
                <c:pt idx="1150">
                  <c:v>12.457740147754899</c:v>
                </c:pt>
                <c:pt idx="1151">
                  <c:v>12.459745609457</c:v>
                </c:pt>
                <c:pt idx="1152">
                  <c:v>12.458125477096401</c:v>
                </c:pt>
                <c:pt idx="1153">
                  <c:v>12.4583560111545</c:v>
                </c:pt>
                <c:pt idx="1154">
                  <c:v>12.458450216571199</c:v>
                </c:pt>
                <c:pt idx="1155">
                  <c:v>12.459137527920801</c:v>
                </c:pt>
                <c:pt idx="1156">
                  <c:v>12.458874996912</c:v>
                </c:pt>
                <c:pt idx="1157">
                  <c:v>12.458938769699699</c:v>
                </c:pt>
                <c:pt idx="1158">
                  <c:v>12.4591615025012</c:v>
                </c:pt>
                <c:pt idx="1159">
                  <c:v>12.4585750008718</c:v>
                </c:pt>
                <c:pt idx="1160">
                  <c:v>12.460342826387899</c:v>
                </c:pt>
                <c:pt idx="1161">
                  <c:v>12.4598959989706</c:v>
                </c:pt>
                <c:pt idx="1162">
                  <c:v>12.4589989338478</c:v>
                </c:pt>
                <c:pt idx="1163">
                  <c:v>12.4590545325687</c:v>
                </c:pt>
                <c:pt idx="1164">
                  <c:v>12.459017785241601</c:v>
                </c:pt>
                <c:pt idx="1165">
                  <c:v>12.459593918109301</c:v>
                </c:pt>
                <c:pt idx="1166">
                  <c:v>12.4595426223995</c:v>
                </c:pt>
                <c:pt idx="1167">
                  <c:v>12.4590255329359</c:v>
                </c:pt>
                <c:pt idx="1168">
                  <c:v>12.4585047159749</c:v>
                </c:pt>
                <c:pt idx="1169">
                  <c:v>12.459035022923601</c:v>
                </c:pt>
                <c:pt idx="1170">
                  <c:v>12.458238643615401</c:v>
                </c:pt>
                <c:pt idx="1171">
                  <c:v>12.4577661118339</c:v>
                </c:pt>
                <c:pt idx="1172">
                  <c:v>12.4583338988718</c:v>
                </c:pt>
                <c:pt idx="1173">
                  <c:v>12.4588791075156</c:v>
                </c:pt>
                <c:pt idx="1174">
                  <c:v>12.4570300819962</c:v>
                </c:pt>
                <c:pt idx="1175">
                  <c:v>12.4581262328027</c:v>
                </c:pt>
                <c:pt idx="1176">
                  <c:v>12.458353945810799</c:v>
                </c:pt>
                <c:pt idx="1177">
                  <c:v>12.4576248820335</c:v>
                </c:pt>
                <c:pt idx="1178">
                  <c:v>12.456311096423001</c:v>
                </c:pt>
                <c:pt idx="1179">
                  <c:v>12.455599321868799</c:v>
                </c:pt>
                <c:pt idx="1180">
                  <c:v>12.4559674839367</c:v>
                </c:pt>
                <c:pt idx="1181">
                  <c:v>12.4553100359674</c:v>
                </c:pt>
                <c:pt idx="1182">
                  <c:v>12.454705233622301</c:v>
                </c:pt>
                <c:pt idx="1183">
                  <c:v>12.4553278431263</c:v>
                </c:pt>
                <c:pt idx="1184">
                  <c:v>12.455020466630399</c:v>
                </c:pt>
                <c:pt idx="1185">
                  <c:v>12.454430371995301</c:v>
                </c:pt>
                <c:pt idx="1186">
                  <c:v>12.453972648128399</c:v>
                </c:pt>
                <c:pt idx="1187">
                  <c:v>12.454163328256101</c:v>
                </c:pt>
                <c:pt idx="1188">
                  <c:v>12.4532873166748</c:v>
                </c:pt>
                <c:pt idx="1189">
                  <c:v>12.453306589796</c:v>
                </c:pt>
                <c:pt idx="1190">
                  <c:v>12.452820456459101</c:v>
                </c:pt>
                <c:pt idx="1191">
                  <c:v>12.452489503150099</c:v>
                </c:pt>
                <c:pt idx="1192">
                  <c:v>12.4522835336647</c:v>
                </c:pt>
                <c:pt idx="1193">
                  <c:v>12.4521383523872</c:v>
                </c:pt>
                <c:pt idx="1194">
                  <c:v>12.451180300557199</c:v>
                </c:pt>
                <c:pt idx="1195">
                  <c:v>12.4510960002077</c:v>
                </c:pt>
                <c:pt idx="1196">
                  <c:v>12.4498866695654</c:v>
                </c:pt>
                <c:pt idx="1197">
                  <c:v>12.450684745401301</c:v>
                </c:pt>
                <c:pt idx="1198">
                  <c:v>12.449836936117199</c:v>
                </c:pt>
                <c:pt idx="1199">
                  <c:v>12.448223547230301</c:v>
                </c:pt>
                <c:pt idx="1200">
                  <c:v>12.448236888746401</c:v>
                </c:pt>
                <c:pt idx="1201">
                  <c:v>12.4481082208645</c:v>
                </c:pt>
                <c:pt idx="1202">
                  <c:v>12.447424448846199</c:v>
                </c:pt>
                <c:pt idx="1203">
                  <c:v>12.4472285129374</c:v>
                </c:pt>
                <c:pt idx="1204">
                  <c:v>12.446499565689599</c:v>
                </c:pt>
                <c:pt idx="1205">
                  <c:v>12.4458305136839</c:v>
                </c:pt>
                <c:pt idx="1206">
                  <c:v>12.4456656896427</c:v>
                </c:pt>
                <c:pt idx="1207">
                  <c:v>12.4446348137066</c:v>
                </c:pt>
                <c:pt idx="1208">
                  <c:v>12.4436516887425</c:v>
                </c:pt>
                <c:pt idx="1209">
                  <c:v>12.4431000083949</c:v>
                </c:pt>
                <c:pt idx="1210">
                  <c:v>12.443521986467401</c:v>
                </c:pt>
                <c:pt idx="1211">
                  <c:v>12.442696941985499</c:v>
                </c:pt>
                <c:pt idx="1212">
                  <c:v>12.4417646049199</c:v>
                </c:pt>
                <c:pt idx="1213">
                  <c:v>12.4417244583768</c:v>
                </c:pt>
                <c:pt idx="1214">
                  <c:v>12.440216396882301</c:v>
                </c:pt>
                <c:pt idx="1215">
                  <c:v>12.438685235918999</c:v>
                </c:pt>
                <c:pt idx="1216">
                  <c:v>12.438812375113599</c:v>
                </c:pt>
                <c:pt idx="1217">
                  <c:v>12.438827309295901</c:v>
                </c:pt>
                <c:pt idx="1218">
                  <c:v>12.437359102684299</c:v>
                </c:pt>
                <c:pt idx="1219">
                  <c:v>12.437000390929001</c:v>
                </c:pt>
                <c:pt idx="1220">
                  <c:v>12.4364963106778</c:v>
                </c:pt>
                <c:pt idx="1221">
                  <c:v>12.4354965837799</c:v>
                </c:pt>
                <c:pt idx="1222">
                  <c:v>12.435214736149399</c:v>
                </c:pt>
                <c:pt idx="1223">
                  <c:v>12.435043052359999</c:v>
                </c:pt>
                <c:pt idx="1224">
                  <c:v>12.4342423770015</c:v>
                </c:pt>
                <c:pt idx="1225">
                  <c:v>12.433398644405999</c:v>
                </c:pt>
                <c:pt idx="1226">
                  <c:v>12.432877031211</c:v>
                </c:pt>
                <c:pt idx="1227">
                  <c:v>12.4321451974475</c:v>
                </c:pt>
                <c:pt idx="1228">
                  <c:v>12.431874331578801</c:v>
                </c:pt>
                <c:pt idx="1229">
                  <c:v>12.4308836331651</c:v>
                </c:pt>
                <c:pt idx="1230">
                  <c:v>12.429875105996301</c:v>
                </c:pt>
                <c:pt idx="1231">
                  <c:v>12.428771444211799</c:v>
                </c:pt>
                <c:pt idx="1232">
                  <c:v>12.429567295177799</c:v>
                </c:pt>
                <c:pt idx="1233">
                  <c:v>12.428118125272</c:v>
                </c:pt>
                <c:pt idx="1234">
                  <c:v>12.4269139068429</c:v>
                </c:pt>
                <c:pt idx="1235">
                  <c:v>12.427448207852899</c:v>
                </c:pt>
                <c:pt idx="1236">
                  <c:v>12.426656869631399</c:v>
                </c:pt>
                <c:pt idx="1237">
                  <c:v>12.426318471005001</c:v>
                </c:pt>
                <c:pt idx="1238">
                  <c:v>12.425421474981601</c:v>
                </c:pt>
                <c:pt idx="1239">
                  <c:v>12.4246571383354</c:v>
                </c:pt>
                <c:pt idx="1240">
                  <c:v>12.423574622724701</c:v>
                </c:pt>
                <c:pt idx="1241">
                  <c:v>12.4225496051686</c:v>
                </c:pt>
                <c:pt idx="1242">
                  <c:v>12.4228637540416</c:v>
                </c:pt>
                <c:pt idx="1243">
                  <c:v>12.4211169241006</c:v>
                </c:pt>
                <c:pt idx="1244">
                  <c:v>12.4209532650565</c:v>
                </c:pt>
                <c:pt idx="1245">
                  <c:v>12.4201940805536</c:v>
                </c:pt>
                <c:pt idx="1246">
                  <c:v>12.4198068240377</c:v>
                </c:pt>
                <c:pt idx="1247">
                  <c:v>12.4190534094006</c:v>
                </c:pt>
                <c:pt idx="1248">
                  <c:v>12.4183198060948</c:v>
                </c:pt>
                <c:pt idx="1249">
                  <c:v>12.417521815065101</c:v>
                </c:pt>
                <c:pt idx="1250">
                  <c:v>12.417266288633201</c:v>
                </c:pt>
                <c:pt idx="1251">
                  <c:v>12.416570640531701</c:v>
                </c:pt>
                <c:pt idx="1252">
                  <c:v>12.4166047143508</c:v>
                </c:pt>
                <c:pt idx="1253">
                  <c:v>12.415905906294</c:v>
                </c:pt>
                <c:pt idx="1254">
                  <c:v>12.415692509923501</c:v>
                </c:pt>
                <c:pt idx="1255">
                  <c:v>12.414236217951601</c:v>
                </c:pt>
                <c:pt idx="1256">
                  <c:v>12.4139709884425</c:v>
                </c:pt>
                <c:pt idx="1257">
                  <c:v>12.413901680658199</c:v>
                </c:pt>
                <c:pt idx="1258">
                  <c:v>12.412159516251499</c:v>
                </c:pt>
                <c:pt idx="1259">
                  <c:v>12.412919713342699</c:v>
                </c:pt>
                <c:pt idx="1260">
                  <c:v>12.411780521666101</c:v>
                </c:pt>
                <c:pt idx="1261">
                  <c:v>12.411320831139999</c:v>
                </c:pt>
                <c:pt idx="1262">
                  <c:v>12.410150792695401</c:v>
                </c:pt>
                <c:pt idx="1263">
                  <c:v>12.4098033211319</c:v>
                </c:pt>
                <c:pt idx="1264">
                  <c:v>12.4097159355029</c:v>
                </c:pt>
                <c:pt idx="1265">
                  <c:v>12.4088025595563</c:v>
                </c:pt>
                <c:pt idx="1266">
                  <c:v>12.4087011449847</c:v>
                </c:pt>
                <c:pt idx="1267">
                  <c:v>12.408802788304699</c:v>
                </c:pt>
                <c:pt idx="1268">
                  <c:v>12.4076231039689</c:v>
                </c:pt>
                <c:pt idx="1269">
                  <c:v>12.4084410439928</c:v>
                </c:pt>
                <c:pt idx="1270">
                  <c:v>12.406786056682201</c:v>
                </c:pt>
                <c:pt idx="1271">
                  <c:v>12.4071440170669</c:v>
                </c:pt>
                <c:pt idx="1272">
                  <c:v>12.4062650963478</c:v>
                </c:pt>
                <c:pt idx="1273">
                  <c:v>12.405502081669599</c:v>
                </c:pt>
                <c:pt idx="1274">
                  <c:v>12.405589801566</c:v>
                </c:pt>
                <c:pt idx="1275">
                  <c:v>12.4042296812597</c:v>
                </c:pt>
                <c:pt idx="1276">
                  <c:v>12.4045502019297</c:v>
                </c:pt>
                <c:pt idx="1277">
                  <c:v>12.4043047849639</c:v>
                </c:pt>
                <c:pt idx="1278">
                  <c:v>12.4043402988101</c:v>
                </c:pt>
                <c:pt idx="1279">
                  <c:v>12.4034111211426</c:v>
                </c:pt>
                <c:pt idx="1280">
                  <c:v>12.403539682158399</c:v>
                </c:pt>
                <c:pt idx="1281">
                  <c:v>12.402927775736099</c:v>
                </c:pt>
                <c:pt idx="1282">
                  <c:v>12.402816670255</c:v>
                </c:pt>
                <c:pt idx="1283">
                  <c:v>12.4024442321648</c:v>
                </c:pt>
                <c:pt idx="1284">
                  <c:v>12.402248100295401</c:v>
                </c:pt>
                <c:pt idx="1285">
                  <c:v>12.4020283204444</c:v>
                </c:pt>
                <c:pt idx="1286">
                  <c:v>12.4012854266463</c:v>
                </c:pt>
                <c:pt idx="1287">
                  <c:v>12.4011933248613</c:v>
                </c:pt>
                <c:pt idx="1288">
                  <c:v>12.4005950892144</c:v>
                </c:pt>
                <c:pt idx="1289">
                  <c:v>12.4001159209203</c:v>
                </c:pt>
                <c:pt idx="1290">
                  <c:v>12.401335677293099</c:v>
                </c:pt>
                <c:pt idx="1291">
                  <c:v>12.399461207187199</c:v>
                </c:pt>
                <c:pt idx="1292">
                  <c:v>12.4005778710145</c:v>
                </c:pt>
                <c:pt idx="1293">
                  <c:v>12.399592389749101</c:v>
                </c:pt>
                <c:pt idx="1294">
                  <c:v>12.3992310167482</c:v>
                </c:pt>
                <c:pt idx="1295">
                  <c:v>12.399564547701599</c:v>
                </c:pt>
                <c:pt idx="1296">
                  <c:v>12.3997290970329</c:v>
                </c:pt>
                <c:pt idx="1297">
                  <c:v>12.399261721026299</c:v>
                </c:pt>
                <c:pt idx="1298">
                  <c:v>12.3987256933937</c:v>
                </c:pt>
                <c:pt idx="1299">
                  <c:v>12.399032891086099</c:v>
                </c:pt>
                <c:pt idx="1300">
                  <c:v>12.398909203010399</c:v>
                </c:pt>
                <c:pt idx="1301">
                  <c:v>12.3995074363764</c:v>
                </c:pt>
                <c:pt idx="1302">
                  <c:v>12.399363872814799</c:v>
                </c:pt>
                <c:pt idx="1303">
                  <c:v>12.398932188618399</c:v>
                </c:pt>
                <c:pt idx="1304">
                  <c:v>12.3992757233086</c:v>
                </c:pt>
                <c:pt idx="1305">
                  <c:v>12.397888321712101</c:v>
                </c:pt>
                <c:pt idx="1306">
                  <c:v>12.3989782207851</c:v>
                </c:pt>
                <c:pt idx="1307">
                  <c:v>12.398875819151501</c:v>
                </c:pt>
                <c:pt idx="1308">
                  <c:v>12.3988723510481</c:v>
                </c:pt>
                <c:pt idx="1309">
                  <c:v>12.3989836056875</c:v>
                </c:pt>
                <c:pt idx="1310">
                  <c:v>12.3990731317606</c:v>
                </c:pt>
                <c:pt idx="1311">
                  <c:v>12.3989410236466</c:v>
                </c:pt>
                <c:pt idx="1312">
                  <c:v>12.3998500505728</c:v>
                </c:pt>
                <c:pt idx="1313">
                  <c:v>12.3984635493717</c:v>
                </c:pt>
                <c:pt idx="1314">
                  <c:v>12.3986461289656</c:v>
                </c:pt>
                <c:pt idx="1315">
                  <c:v>12.3992798349027</c:v>
                </c:pt>
                <c:pt idx="1316">
                  <c:v>12.400109649455199</c:v>
                </c:pt>
                <c:pt idx="1317">
                  <c:v>12.3988660240845</c:v>
                </c:pt>
                <c:pt idx="1318">
                  <c:v>12.399578597166</c:v>
                </c:pt>
                <c:pt idx="1319">
                  <c:v>12.400432203604799</c:v>
                </c:pt>
                <c:pt idx="1320">
                  <c:v>12.400726604356899</c:v>
                </c:pt>
                <c:pt idx="1321">
                  <c:v>12.400629981331999</c:v>
                </c:pt>
                <c:pt idx="1322">
                  <c:v>12.4010877287171</c:v>
                </c:pt>
                <c:pt idx="1323">
                  <c:v>12.401006547131701</c:v>
                </c:pt>
                <c:pt idx="1324">
                  <c:v>12.4015544938873</c:v>
                </c:pt>
                <c:pt idx="1325">
                  <c:v>12.402779796106101</c:v>
                </c:pt>
                <c:pt idx="1326">
                  <c:v>12.402702874929901</c:v>
                </c:pt>
                <c:pt idx="1327">
                  <c:v>12.4022733474101</c:v>
                </c:pt>
                <c:pt idx="1328">
                  <c:v>12.4027613379359</c:v>
                </c:pt>
                <c:pt idx="1329">
                  <c:v>12.4025919963216</c:v>
                </c:pt>
                <c:pt idx="1330">
                  <c:v>12.403125837925501</c:v>
                </c:pt>
                <c:pt idx="1331">
                  <c:v>12.4038285554363</c:v>
                </c:pt>
                <c:pt idx="1332">
                  <c:v>12.404823175990501</c:v>
                </c:pt>
                <c:pt idx="1333">
                  <c:v>12.404855173063201</c:v>
                </c:pt>
                <c:pt idx="1334">
                  <c:v>12.4047824745986</c:v>
                </c:pt>
                <c:pt idx="1335">
                  <c:v>12.4049211085047</c:v>
                </c:pt>
                <c:pt idx="1336">
                  <c:v>12.405205870888</c:v>
                </c:pt>
                <c:pt idx="1337">
                  <c:v>12.4062373784813</c:v>
                </c:pt>
                <c:pt idx="1338">
                  <c:v>12.4063247709247</c:v>
                </c:pt>
                <c:pt idx="1339">
                  <c:v>12.407299292362399</c:v>
                </c:pt>
                <c:pt idx="1340">
                  <c:v>12.407709396183201</c:v>
                </c:pt>
                <c:pt idx="1341">
                  <c:v>12.4078897773813</c:v>
                </c:pt>
                <c:pt idx="1342">
                  <c:v>12.4082970836846</c:v>
                </c:pt>
                <c:pt idx="1343">
                  <c:v>12.408281843431499</c:v>
                </c:pt>
                <c:pt idx="1344">
                  <c:v>12.409257935794701</c:v>
                </c:pt>
                <c:pt idx="1345">
                  <c:v>12.4096199281029</c:v>
                </c:pt>
                <c:pt idx="1346">
                  <c:v>12.410035356230599</c:v>
                </c:pt>
                <c:pt idx="1347">
                  <c:v>12.410133065255099</c:v>
                </c:pt>
                <c:pt idx="1348">
                  <c:v>12.409933841070901</c:v>
                </c:pt>
                <c:pt idx="1349">
                  <c:v>12.4114448153176</c:v>
                </c:pt>
                <c:pt idx="1350">
                  <c:v>12.4116327220598</c:v>
                </c:pt>
                <c:pt idx="1351">
                  <c:v>12.41292436676</c:v>
                </c:pt>
                <c:pt idx="1352">
                  <c:v>12.413026386211</c:v>
                </c:pt>
                <c:pt idx="1353">
                  <c:v>12.4126312917129</c:v>
                </c:pt>
                <c:pt idx="1354">
                  <c:v>12.41449850197</c:v>
                </c:pt>
                <c:pt idx="1355">
                  <c:v>12.4156464557084</c:v>
                </c:pt>
                <c:pt idx="1356">
                  <c:v>12.4156333979004</c:v>
                </c:pt>
                <c:pt idx="1357">
                  <c:v>12.4155779975979</c:v>
                </c:pt>
                <c:pt idx="1358">
                  <c:v>12.415990670499299</c:v>
                </c:pt>
                <c:pt idx="1359">
                  <c:v>12.4175269242272</c:v>
                </c:pt>
                <c:pt idx="1360">
                  <c:v>12.4180508059455</c:v>
                </c:pt>
                <c:pt idx="1361">
                  <c:v>12.4182027345098</c:v>
                </c:pt>
                <c:pt idx="1362">
                  <c:v>12.418333528888899</c:v>
                </c:pt>
                <c:pt idx="1363">
                  <c:v>12.4201426764812</c:v>
                </c:pt>
                <c:pt idx="1364">
                  <c:v>12.419565756016199</c:v>
                </c:pt>
                <c:pt idx="1365">
                  <c:v>12.420800557813299</c:v>
                </c:pt>
                <c:pt idx="1366">
                  <c:v>12.421015667157</c:v>
                </c:pt>
                <c:pt idx="1367">
                  <c:v>12.422512511103999</c:v>
                </c:pt>
                <c:pt idx="1368">
                  <c:v>12.4224948611567</c:v>
                </c:pt>
                <c:pt idx="1369">
                  <c:v>12.4231642948559</c:v>
                </c:pt>
                <c:pt idx="1370">
                  <c:v>12.424386797713099</c:v>
                </c:pt>
                <c:pt idx="1371">
                  <c:v>12.4253346676112</c:v>
                </c:pt>
                <c:pt idx="1372">
                  <c:v>12.4252499094511</c:v>
                </c:pt>
                <c:pt idx="1373">
                  <c:v>12.4258309198572</c:v>
                </c:pt>
                <c:pt idx="1374">
                  <c:v>12.4268737771876</c:v>
                </c:pt>
                <c:pt idx="1375">
                  <c:v>12.427708574472099</c:v>
                </c:pt>
                <c:pt idx="1376">
                  <c:v>12.4270352519799</c:v>
                </c:pt>
                <c:pt idx="1377">
                  <c:v>12.4288487316581</c:v>
                </c:pt>
                <c:pt idx="1378">
                  <c:v>12.4294236638885</c:v>
                </c:pt>
                <c:pt idx="1379">
                  <c:v>12.4295356657942</c:v>
                </c:pt>
                <c:pt idx="1380">
                  <c:v>12.4305169360291</c:v>
                </c:pt>
                <c:pt idx="1381">
                  <c:v>12.431097032293501</c:v>
                </c:pt>
                <c:pt idx="1382">
                  <c:v>12.4312450017591</c:v>
                </c:pt>
                <c:pt idx="1383">
                  <c:v>12.431776330440201</c:v>
                </c:pt>
                <c:pt idx="1384">
                  <c:v>12.4323305332045</c:v>
                </c:pt>
                <c:pt idx="1385">
                  <c:v>12.4336796460515</c:v>
                </c:pt>
                <c:pt idx="1386">
                  <c:v>12.4339180233459</c:v>
                </c:pt>
                <c:pt idx="1387">
                  <c:v>12.4351384236112</c:v>
                </c:pt>
                <c:pt idx="1388">
                  <c:v>12.435253032809999</c:v>
                </c:pt>
                <c:pt idx="1389">
                  <c:v>12.436111781010901</c:v>
                </c:pt>
                <c:pt idx="1390">
                  <c:v>12.436671560642001</c:v>
                </c:pt>
                <c:pt idx="1391">
                  <c:v>12.438044168771601</c:v>
                </c:pt>
                <c:pt idx="1392">
                  <c:v>12.436936479434699</c:v>
                </c:pt>
                <c:pt idx="1393">
                  <c:v>12.437326105452801</c:v>
                </c:pt>
                <c:pt idx="1394">
                  <c:v>12.439497795576001</c:v>
                </c:pt>
                <c:pt idx="1395">
                  <c:v>12.4393794719133</c:v>
                </c:pt>
                <c:pt idx="1396">
                  <c:v>12.4389671918844</c:v>
                </c:pt>
                <c:pt idx="1397">
                  <c:v>12.439832801154701</c:v>
                </c:pt>
                <c:pt idx="1398">
                  <c:v>12.4398977914146</c:v>
                </c:pt>
                <c:pt idx="1399">
                  <c:v>12.4414565115265</c:v>
                </c:pt>
                <c:pt idx="1400">
                  <c:v>12.4408845294915</c:v>
                </c:pt>
                <c:pt idx="1401">
                  <c:v>12.442268424556801</c:v>
                </c:pt>
                <c:pt idx="1402">
                  <c:v>12.442517986490399</c:v>
                </c:pt>
                <c:pt idx="1403">
                  <c:v>12.4425561157512</c:v>
                </c:pt>
                <c:pt idx="1404">
                  <c:v>12.443379220636601</c:v>
                </c:pt>
                <c:pt idx="1405">
                  <c:v>12.4429377116981</c:v>
                </c:pt>
                <c:pt idx="1406">
                  <c:v>12.4432881322808</c:v>
                </c:pt>
                <c:pt idx="1407">
                  <c:v>12.444411652395701</c:v>
                </c:pt>
                <c:pt idx="1408">
                  <c:v>12.4436376289517</c:v>
                </c:pt>
                <c:pt idx="1409">
                  <c:v>12.4447985257341</c:v>
                </c:pt>
                <c:pt idx="1410">
                  <c:v>12.4446494874271</c:v>
                </c:pt>
                <c:pt idx="1411">
                  <c:v>12.445062832446601</c:v>
                </c:pt>
                <c:pt idx="1412">
                  <c:v>12.4458027832966</c:v>
                </c:pt>
                <c:pt idx="1413">
                  <c:v>12.4458299344523</c:v>
                </c:pt>
                <c:pt idx="1414">
                  <c:v>12.4456971320832</c:v>
                </c:pt>
                <c:pt idx="1415">
                  <c:v>12.446432031953499</c:v>
                </c:pt>
                <c:pt idx="1416">
                  <c:v>12.446311260767301</c:v>
                </c:pt>
                <c:pt idx="1417">
                  <c:v>12.446402612756399</c:v>
                </c:pt>
                <c:pt idx="1418">
                  <c:v>12.4466867013276</c:v>
                </c:pt>
                <c:pt idx="1419">
                  <c:v>12.4467653065071</c:v>
                </c:pt>
                <c:pt idx="1420">
                  <c:v>12.446952126862399</c:v>
                </c:pt>
                <c:pt idx="1421">
                  <c:v>12.4476305847422</c:v>
                </c:pt>
                <c:pt idx="1422">
                  <c:v>12.447292305666499</c:v>
                </c:pt>
                <c:pt idx="1423">
                  <c:v>12.4480700773632</c:v>
                </c:pt>
                <c:pt idx="1424">
                  <c:v>12.448465771005701</c:v>
                </c:pt>
                <c:pt idx="1425">
                  <c:v>12.448296962209801</c:v>
                </c:pt>
                <c:pt idx="1426">
                  <c:v>12.448167960434899</c:v>
                </c:pt>
                <c:pt idx="1427">
                  <c:v>12.448579796846101</c:v>
                </c:pt>
                <c:pt idx="1428">
                  <c:v>12.4491222689868</c:v>
                </c:pt>
                <c:pt idx="1429">
                  <c:v>12.4484429723929</c:v>
                </c:pt>
                <c:pt idx="1430">
                  <c:v>12.4486722531948</c:v>
                </c:pt>
                <c:pt idx="1431">
                  <c:v>12.4481098143668</c:v>
                </c:pt>
                <c:pt idx="1432">
                  <c:v>12.4484079459511</c:v>
                </c:pt>
                <c:pt idx="1433">
                  <c:v>12.448445821347701</c:v>
                </c:pt>
                <c:pt idx="1434">
                  <c:v>12.449853551121301</c:v>
                </c:pt>
                <c:pt idx="1435">
                  <c:v>12.4488816061913</c:v>
                </c:pt>
                <c:pt idx="1436">
                  <c:v>12.448807397280399</c:v>
                </c:pt>
                <c:pt idx="1437">
                  <c:v>12.4481436402392</c:v>
                </c:pt>
                <c:pt idx="1438">
                  <c:v>12.4483593822677</c:v>
                </c:pt>
                <c:pt idx="1439">
                  <c:v>12.4482357180494</c:v>
                </c:pt>
                <c:pt idx="1440">
                  <c:v>12.4486470341841</c:v>
                </c:pt>
                <c:pt idx="1441">
                  <c:v>12.4481381783066</c:v>
                </c:pt>
                <c:pt idx="1442">
                  <c:v>12.447694231920099</c:v>
                </c:pt>
                <c:pt idx="1443">
                  <c:v>12.448215339463401</c:v>
                </c:pt>
                <c:pt idx="1444">
                  <c:v>12.448116350947799</c:v>
                </c:pt>
                <c:pt idx="1445">
                  <c:v>12.447216969318299</c:v>
                </c:pt>
                <c:pt idx="1446">
                  <c:v>12.4469101651312</c:v>
                </c:pt>
                <c:pt idx="1447">
                  <c:v>12.446827506965301</c:v>
                </c:pt>
                <c:pt idx="1448">
                  <c:v>12.446560008224299</c:v>
                </c:pt>
                <c:pt idx="1449">
                  <c:v>12.446623575600899</c:v>
                </c:pt>
                <c:pt idx="1450">
                  <c:v>12.446081615875899</c:v>
                </c:pt>
                <c:pt idx="1451">
                  <c:v>12.4459544648996</c:v>
                </c:pt>
                <c:pt idx="1452">
                  <c:v>12.445965643648501</c:v>
                </c:pt>
                <c:pt idx="1453">
                  <c:v>12.4456295583652</c:v>
                </c:pt>
                <c:pt idx="1454">
                  <c:v>12.445132674510999</c:v>
                </c:pt>
                <c:pt idx="1455">
                  <c:v>12.444603319274499</c:v>
                </c:pt>
                <c:pt idx="1456">
                  <c:v>12.444867043603001</c:v>
                </c:pt>
                <c:pt idx="1457">
                  <c:v>12.442704378254801</c:v>
                </c:pt>
                <c:pt idx="1458">
                  <c:v>12.443182548186901</c:v>
                </c:pt>
                <c:pt idx="1459">
                  <c:v>12.442962236906</c:v>
                </c:pt>
                <c:pt idx="1460">
                  <c:v>12.442188468639699</c:v>
                </c:pt>
                <c:pt idx="1461">
                  <c:v>12.4419864174225</c:v>
                </c:pt>
                <c:pt idx="1462">
                  <c:v>12.441567103477199</c:v>
                </c:pt>
                <c:pt idx="1463">
                  <c:v>12.440860035147001</c:v>
                </c:pt>
                <c:pt idx="1464">
                  <c:v>12.4406835640455</c:v>
                </c:pt>
                <c:pt idx="1465">
                  <c:v>12.4402375703628</c:v>
                </c:pt>
                <c:pt idx="1466">
                  <c:v>12.438780175950299</c:v>
                </c:pt>
                <c:pt idx="1467">
                  <c:v>12.438922459977899</c:v>
                </c:pt>
                <c:pt idx="1468">
                  <c:v>12.438154669466099</c:v>
                </c:pt>
                <c:pt idx="1469">
                  <c:v>12.437064550311</c:v>
                </c:pt>
                <c:pt idx="1470">
                  <c:v>12.437327847997899</c:v>
                </c:pt>
                <c:pt idx="1471">
                  <c:v>12.4358958283542</c:v>
                </c:pt>
                <c:pt idx="1472">
                  <c:v>12.436156013689899</c:v>
                </c:pt>
                <c:pt idx="1473">
                  <c:v>12.435294910482099</c:v>
                </c:pt>
                <c:pt idx="1474">
                  <c:v>12.434138911721901</c:v>
                </c:pt>
                <c:pt idx="1475">
                  <c:v>12.4348689881098</c:v>
                </c:pt>
                <c:pt idx="1476">
                  <c:v>12.4338466215618</c:v>
                </c:pt>
                <c:pt idx="1477">
                  <c:v>12.433250064561699</c:v>
                </c:pt>
                <c:pt idx="1478">
                  <c:v>12.432391236583999</c:v>
                </c:pt>
                <c:pt idx="1479">
                  <c:v>12.4325464444826</c:v>
                </c:pt>
                <c:pt idx="1480">
                  <c:v>12.431254260466501</c:v>
                </c:pt>
                <c:pt idx="1481">
                  <c:v>12.4308254070157</c:v>
                </c:pt>
                <c:pt idx="1482">
                  <c:v>12.429867150607301</c:v>
                </c:pt>
                <c:pt idx="1483">
                  <c:v>12.429201202461</c:v>
                </c:pt>
                <c:pt idx="1484">
                  <c:v>12.4282235616877</c:v>
                </c:pt>
                <c:pt idx="1485">
                  <c:v>12.427671812753999</c:v>
                </c:pt>
                <c:pt idx="1486">
                  <c:v>12.4268687318442</c:v>
                </c:pt>
                <c:pt idx="1487">
                  <c:v>12.426765990784</c:v>
                </c:pt>
                <c:pt idx="1488">
                  <c:v>12.425149665086</c:v>
                </c:pt>
                <c:pt idx="1489">
                  <c:v>12.4254743832477</c:v>
                </c:pt>
                <c:pt idx="1490">
                  <c:v>12.423164364402901</c:v>
                </c:pt>
                <c:pt idx="1491">
                  <c:v>12.422537131717</c:v>
                </c:pt>
                <c:pt idx="1492">
                  <c:v>12.4217727544901</c:v>
                </c:pt>
                <c:pt idx="1493">
                  <c:v>12.421820354754299</c:v>
                </c:pt>
                <c:pt idx="1494">
                  <c:v>12.420340696326299</c:v>
                </c:pt>
                <c:pt idx="1495">
                  <c:v>12.419151653723</c:v>
                </c:pt>
                <c:pt idx="1496">
                  <c:v>12.4193844333927</c:v>
                </c:pt>
                <c:pt idx="1497">
                  <c:v>12.4183500125481</c:v>
                </c:pt>
                <c:pt idx="1498">
                  <c:v>12.416813168928799</c:v>
                </c:pt>
                <c:pt idx="1499">
                  <c:v>12.4156856676244</c:v>
                </c:pt>
                <c:pt idx="1500">
                  <c:v>12.4151723523482</c:v>
                </c:pt>
                <c:pt idx="1501">
                  <c:v>12.4143529494722</c:v>
                </c:pt>
                <c:pt idx="1502">
                  <c:v>12.4138893379558</c:v>
                </c:pt>
                <c:pt idx="1503">
                  <c:v>12.413241920334</c:v>
                </c:pt>
                <c:pt idx="1504">
                  <c:v>12.412865185963</c:v>
                </c:pt>
                <c:pt idx="1505">
                  <c:v>12.4108333589919</c:v>
                </c:pt>
                <c:pt idx="1506">
                  <c:v>12.4104757556068</c:v>
                </c:pt>
                <c:pt idx="1507">
                  <c:v>12.4095895323804</c:v>
                </c:pt>
                <c:pt idx="1508">
                  <c:v>12.4089497201323</c:v>
                </c:pt>
                <c:pt idx="1509">
                  <c:v>12.4081786143822</c:v>
                </c:pt>
                <c:pt idx="1510">
                  <c:v>12.407021235676799</c:v>
                </c:pt>
                <c:pt idx="1511">
                  <c:v>12.406215216166</c:v>
                </c:pt>
                <c:pt idx="1512">
                  <c:v>12.405181677259501</c:v>
                </c:pt>
                <c:pt idx="1513">
                  <c:v>12.403937445390101</c:v>
                </c:pt>
                <c:pt idx="1514">
                  <c:v>12.403355271459199</c:v>
                </c:pt>
                <c:pt idx="1515">
                  <c:v>12.402102928902099</c:v>
                </c:pt>
                <c:pt idx="1516">
                  <c:v>12.401768764625301</c:v>
                </c:pt>
                <c:pt idx="1517">
                  <c:v>12.4011733179183</c:v>
                </c:pt>
                <c:pt idx="1518">
                  <c:v>12.3991474670123</c:v>
                </c:pt>
                <c:pt idx="1519">
                  <c:v>12.3989167603102</c:v>
                </c:pt>
                <c:pt idx="1520">
                  <c:v>12.398344585176501</c:v>
                </c:pt>
                <c:pt idx="1521">
                  <c:v>12.397304624972801</c:v>
                </c:pt>
                <c:pt idx="1522">
                  <c:v>12.3968068863285</c:v>
                </c:pt>
                <c:pt idx="1523">
                  <c:v>12.395125354476001</c:v>
                </c:pt>
                <c:pt idx="1524">
                  <c:v>12.394856437832701</c:v>
                </c:pt>
                <c:pt idx="1525">
                  <c:v>12.3942517280655</c:v>
                </c:pt>
                <c:pt idx="1526">
                  <c:v>12.3937677009569</c:v>
                </c:pt>
                <c:pt idx="1527">
                  <c:v>12.393110086790299</c:v>
                </c:pt>
                <c:pt idx="1528">
                  <c:v>12.3916363825979</c:v>
                </c:pt>
                <c:pt idx="1529">
                  <c:v>12.391853017544699</c:v>
                </c:pt>
                <c:pt idx="1530">
                  <c:v>12.3898428117683</c:v>
                </c:pt>
                <c:pt idx="1531">
                  <c:v>12.3901230787461</c:v>
                </c:pt>
                <c:pt idx="1532">
                  <c:v>12.3894957508078</c:v>
                </c:pt>
                <c:pt idx="1533">
                  <c:v>12.388062048608299</c:v>
                </c:pt>
                <c:pt idx="1534">
                  <c:v>12.387574380183899</c:v>
                </c:pt>
                <c:pt idx="1535">
                  <c:v>12.386207186269401</c:v>
                </c:pt>
                <c:pt idx="1536">
                  <c:v>12.385444836692701</c:v>
                </c:pt>
                <c:pt idx="1537">
                  <c:v>12.384104879255201</c:v>
                </c:pt>
                <c:pt idx="1538">
                  <c:v>12.383889715454799</c:v>
                </c:pt>
                <c:pt idx="1539">
                  <c:v>12.3832832399782</c:v>
                </c:pt>
                <c:pt idx="1540">
                  <c:v>12.382768704667599</c:v>
                </c:pt>
                <c:pt idx="1541">
                  <c:v>12.3825031214436</c:v>
                </c:pt>
                <c:pt idx="1542">
                  <c:v>12.381421940181401</c:v>
                </c:pt>
                <c:pt idx="1543">
                  <c:v>12.380987835285101</c:v>
                </c:pt>
                <c:pt idx="1544">
                  <c:v>12.3800486625132</c:v>
                </c:pt>
                <c:pt idx="1545">
                  <c:v>12.3788291226965</c:v>
                </c:pt>
                <c:pt idx="1546">
                  <c:v>12.378680984961299</c:v>
                </c:pt>
                <c:pt idx="1547">
                  <c:v>12.3779702815012</c:v>
                </c:pt>
                <c:pt idx="1548">
                  <c:v>12.376906077291499</c:v>
                </c:pt>
                <c:pt idx="1549">
                  <c:v>12.376445963071101</c:v>
                </c:pt>
                <c:pt idx="1550">
                  <c:v>12.3765612513071</c:v>
                </c:pt>
                <c:pt idx="1551">
                  <c:v>12.3755172205849</c:v>
                </c:pt>
                <c:pt idx="1552">
                  <c:v>12.3750152243725</c:v>
                </c:pt>
                <c:pt idx="1553">
                  <c:v>12.3741095433673</c:v>
                </c:pt>
                <c:pt idx="1554">
                  <c:v>12.374261228558</c:v>
                </c:pt>
                <c:pt idx="1555">
                  <c:v>12.3729130667869</c:v>
                </c:pt>
                <c:pt idx="1556">
                  <c:v>12.3722684534733</c:v>
                </c:pt>
                <c:pt idx="1557">
                  <c:v>12.371779191841201</c:v>
                </c:pt>
                <c:pt idx="1558">
                  <c:v>12.3716065842725</c:v>
                </c:pt>
                <c:pt idx="1559">
                  <c:v>12.3706796721244</c:v>
                </c:pt>
                <c:pt idx="1560">
                  <c:v>12.3702563142394</c:v>
                </c:pt>
                <c:pt idx="1561">
                  <c:v>12.3700711434957</c:v>
                </c:pt>
                <c:pt idx="1562">
                  <c:v>12.370254145349501</c:v>
                </c:pt>
                <c:pt idx="1563">
                  <c:v>12.3695539347143</c:v>
                </c:pt>
                <c:pt idx="1564">
                  <c:v>12.3686192400713</c:v>
                </c:pt>
                <c:pt idx="1565">
                  <c:v>12.3688223111568</c:v>
                </c:pt>
                <c:pt idx="1566">
                  <c:v>12.3687221865175</c:v>
                </c:pt>
                <c:pt idx="1567">
                  <c:v>12.368406319241</c:v>
                </c:pt>
                <c:pt idx="1568">
                  <c:v>12.3677320245468</c:v>
                </c:pt>
                <c:pt idx="1569">
                  <c:v>12.366005025084201</c:v>
                </c:pt>
                <c:pt idx="1570">
                  <c:v>12.367332146474901</c:v>
                </c:pt>
                <c:pt idx="1571">
                  <c:v>12.3668537639372</c:v>
                </c:pt>
                <c:pt idx="1572">
                  <c:v>12.366044481086499</c:v>
                </c:pt>
                <c:pt idx="1573">
                  <c:v>12.365556376192499</c:v>
                </c:pt>
                <c:pt idx="1574">
                  <c:v>12.364728717638499</c:v>
                </c:pt>
                <c:pt idx="1575">
                  <c:v>12.3659157302208</c:v>
                </c:pt>
                <c:pt idx="1576">
                  <c:v>12.3645511107832</c:v>
                </c:pt>
                <c:pt idx="1577">
                  <c:v>12.3652516952989</c:v>
                </c:pt>
                <c:pt idx="1578">
                  <c:v>12.3655103908933</c:v>
                </c:pt>
                <c:pt idx="1579">
                  <c:v>12.3636932038964</c:v>
                </c:pt>
                <c:pt idx="1580">
                  <c:v>12.364612822523</c:v>
                </c:pt>
                <c:pt idx="1581">
                  <c:v>12.3638759907495</c:v>
                </c:pt>
                <c:pt idx="1582">
                  <c:v>12.363193549389999</c:v>
                </c:pt>
                <c:pt idx="1583">
                  <c:v>12.363909474014999</c:v>
                </c:pt>
                <c:pt idx="1584">
                  <c:v>12.363010460327899</c:v>
                </c:pt>
                <c:pt idx="1585">
                  <c:v>12.3632084841968</c:v>
                </c:pt>
                <c:pt idx="1586">
                  <c:v>12.3632511268549</c:v>
                </c:pt>
                <c:pt idx="1587">
                  <c:v>12.3642353034697</c:v>
                </c:pt>
                <c:pt idx="1588">
                  <c:v>12.363337593977301</c:v>
                </c:pt>
                <c:pt idx="1589">
                  <c:v>12.3635333014547</c:v>
                </c:pt>
                <c:pt idx="1590">
                  <c:v>12.363582853797499</c:v>
                </c:pt>
                <c:pt idx="1591">
                  <c:v>12.363531531660101</c:v>
                </c:pt>
                <c:pt idx="1592">
                  <c:v>12.364067169158</c:v>
                </c:pt>
                <c:pt idx="1593">
                  <c:v>12.364308529159</c:v>
                </c:pt>
                <c:pt idx="1594">
                  <c:v>12.364036813019601</c:v>
                </c:pt>
                <c:pt idx="1595">
                  <c:v>12.363246526723399</c:v>
                </c:pt>
                <c:pt idx="1596">
                  <c:v>12.3640132730951</c:v>
                </c:pt>
                <c:pt idx="1597">
                  <c:v>12.3634406926898</c:v>
                </c:pt>
                <c:pt idx="1598">
                  <c:v>12.3637603608401</c:v>
                </c:pt>
                <c:pt idx="1599">
                  <c:v>12.364543269650699</c:v>
                </c:pt>
                <c:pt idx="1600">
                  <c:v>12.364111838037999</c:v>
                </c:pt>
                <c:pt idx="1601">
                  <c:v>12.3646710918621</c:v>
                </c:pt>
                <c:pt idx="1602">
                  <c:v>12.364522396365301</c:v>
                </c:pt>
                <c:pt idx="1603">
                  <c:v>12.364504991362301</c:v>
                </c:pt>
                <c:pt idx="1604">
                  <c:v>12.365336735810001</c:v>
                </c:pt>
                <c:pt idx="1605">
                  <c:v>12.364668479026699</c:v>
                </c:pt>
                <c:pt idx="1606">
                  <c:v>12.3647920672929</c:v>
                </c:pt>
                <c:pt idx="1607">
                  <c:v>12.3652595847038</c:v>
                </c:pt>
                <c:pt idx="1608">
                  <c:v>12.3653304907013</c:v>
                </c:pt>
                <c:pt idx="1609">
                  <c:v>12.366633208563799</c:v>
                </c:pt>
                <c:pt idx="1610">
                  <c:v>12.3670134994143</c:v>
                </c:pt>
                <c:pt idx="1611">
                  <c:v>12.3662586233647</c:v>
                </c:pt>
                <c:pt idx="1612">
                  <c:v>12.366601151908</c:v>
                </c:pt>
                <c:pt idx="1613">
                  <c:v>12.367043954588</c:v>
                </c:pt>
                <c:pt idx="1614">
                  <c:v>12.368100497820601</c:v>
                </c:pt>
                <c:pt idx="1615">
                  <c:v>12.3670615973693</c:v>
                </c:pt>
                <c:pt idx="1616">
                  <c:v>12.368874633349</c:v>
                </c:pt>
                <c:pt idx="1617">
                  <c:v>12.368275431772901</c:v>
                </c:pt>
                <c:pt idx="1618">
                  <c:v>12.369110710342699</c:v>
                </c:pt>
                <c:pt idx="1619">
                  <c:v>12.370235719044899</c:v>
                </c:pt>
                <c:pt idx="1620">
                  <c:v>12.3692734981779</c:v>
                </c:pt>
                <c:pt idx="1621">
                  <c:v>12.3698985127059</c:v>
                </c:pt>
                <c:pt idx="1622">
                  <c:v>12.369963330309201</c:v>
                </c:pt>
                <c:pt idx="1623">
                  <c:v>12.3707431995529</c:v>
                </c:pt>
                <c:pt idx="1624">
                  <c:v>12.371288804830399</c:v>
                </c:pt>
                <c:pt idx="1625">
                  <c:v>12.372185538535501</c:v>
                </c:pt>
                <c:pt idx="1626">
                  <c:v>12.371938671630099</c:v>
                </c:pt>
                <c:pt idx="1627">
                  <c:v>12.372358564550099</c:v>
                </c:pt>
                <c:pt idx="1628">
                  <c:v>12.3727016332553</c:v>
                </c:pt>
                <c:pt idx="1629">
                  <c:v>12.372499911835799</c:v>
                </c:pt>
                <c:pt idx="1630">
                  <c:v>12.373869341260299</c:v>
                </c:pt>
                <c:pt idx="1631">
                  <c:v>12.3735942647534</c:v>
                </c:pt>
                <c:pt idx="1632">
                  <c:v>12.374520326767099</c:v>
                </c:pt>
                <c:pt idx="1633">
                  <c:v>12.3746047231371</c:v>
                </c:pt>
                <c:pt idx="1634">
                  <c:v>12.374845970861299</c:v>
                </c:pt>
                <c:pt idx="1635">
                  <c:v>12.375707905330399</c:v>
                </c:pt>
                <c:pt idx="1636">
                  <c:v>12.375733456039001</c:v>
                </c:pt>
                <c:pt idx="1637">
                  <c:v>12.376301981769</c:v>
                </c:pt>
                <c:pt idx="1638">
                  <c:v>12.376890732193299</c:v>
                </c:pt>
                <c:pt idx="1639">
                  <c:v>12.376887777713801</c:v>
                </c:pt>
                <c:pt idx="1640">
                  <c:v>12.378701392217801</c:v>
                </c:pt>
                <c:pt idx="1641">
                  <c:v>12.3785183748675</c:v>
                </c:pt>
                <c:pt idx="1642">
                  <c:v>12.3790436215113</c:v>
                </c:pt>
                <c:pt idx="1643">
                  <c:v>12.378900793735999</c:v>
                </c:pt>
                <c:pt idx="1644">
                  <c:v>12.379186410685501</c:v>
                </c:pt>
                <c:pt idx="1645">
                  <c:v>12.3805022915941</c:v>
                </c:pt>
                <c:pt idx="1646">
                  <c:v>12.3806552027162</c:v>
                </c:pt>
                <c:pt idx="1647">
                  <c:v>12.3804214123997</c:v>
                </c:pt>
                <c:pt idx="1648">
                  <c:v>12.3812446102226</c:v>
                </c:pt>
                <c:pt idx="1649">
                  <c:v>12.382783986042901</c:v>
                </c:pt>
                <c:pt idx="1650">
                  <c:v>12.3827272622488</c:v>
                </c:pt>
                <c:pt idx="1651">
                  <c:v>12.383991313505801</c:v>
                </c:pt>
                <c:pt idx="1652">
                  <c:v>12.383587761931</c:v>
                </c:pt>
                <c:pt idx="1653">
                  <c:v>12.383835911681199</c:v>
                </c:pt>
                <c:pt idx="1654">
                  <c:v>12.384438887972101</c:v>
                </c:pt>
                <c:pt idx="1655">
                  <c:v>12.385651439781901</c:v>
                </c:pt>
                <c:pt idx="1656">
                  <c:v>12.385722655205599</c:v>
                </c:pt>
                <c:pt idx="1657">
                  <c:v>12.385952503681199</c:v>
                </c:pt>
                <c:pt idx="1658">
                  <c:v>12.386283824578699</c:v>
                </c:pt>
                <c:pt idx="1659">
                  <c:v>12.386180750617299</c:v>
                </c:pt>
                <c:pt idx="1660">
                  <c:v>12.3860771913384</c:v>
                </c:pt>
                <c:pt idx="1661">
                  <c:v>12.387505619660599</c:v>
                </c:pt>
                <c:pt idx="1662">
                  <c:v>12.3874729329785</c:v>
                </c:pt>
                <c:pt idx="1663">
                  <c:v>12.3889635814919</c:v>
                </c:pt>
                <c:pt idx="1664">
                  <c:v>12.3882345554031</c:v>
                </c:pt>
                <c:pt idx="1665">
                  <c:v>12.389735726571599</c:v>
                </c:pt>
                <c:pt idx="1666">
                  <c:v>12.389524158358</c:v>
                </c:pt>
                <c:pt idx="1667">
                  <c:v>12.390405780652999</c:v>
                </c:pt>
                <c:pt idx="1668">
                  <c:v>12.3904527283514</c:v>
                </c:pt>
                <c:pt idx="1669">
                  <c:v>12.391076793848899</c:v>
                </c:pt>
                <c:pt idx="1670">
                  <c:v>12.391365366845401</c:v>
                </c:pt>
                <c:pt idx="1671">
                  <c:v>12.391626772148101</c:v>
                </c:pt>
                <c:pt idx="1672">
                  <c:v>12.392482224623301</c:v>
                </c:pt>
                <c:pt idx="1673">
                  <c:v>12.3927195448993</c:v>
                </c:pt>
                <c:pt idx="1674">
                  <c:v>12.3928647397289</c:v>
                </c:pt>
                <c:pt idx="1675">
                  <c:v>12.393037860632001</c:v>
                </c:pt>
                <c:pt idx="1676">
                  <c:v>12.3932885426476</c:v>
                </c:pt>
                <c:pt idx="1677">
                  <c:v>12.394290157827699</c:v>
                </c:pt>
                <c:pt idx="1678">
                  <c:v>12.394052545380999</c:v>
                </c:pt>
                <c:pt idx="1679">
                  <c:v>12.394730408385101</c:v>
                </c:pt>
                <c:pt idx="1680">
                  <c:v>12.3951771111272</c:v>
                </c:pt>
                <c:pt idx="1681">
                  <c:v>12.394939096970401</c:v>
                </c:pt>
                <c:pt idx="1682">
                  <c:v>12.396049991531701</c:v>
                </c:pt>
                <c:pt idx="1683">
                  <c:v>12.395641884820501</c:v>
                </c:pt>
                <c:pt idx="1684">
                  <c:v>12.395674238877</c:v>
                </c:pt>
                <c:pt idx="1685">
                  <c:v>12.3963307768738</c:v>
                </c:pt>
                <c:pt idx="1686">
                  <c:v>12.3970894797248</c:v>
                </c:pt>
                <c:pt idx="1687">
                  <c:v>12.3964554846218</c:v>
                </c:pt>
                <c:pt idx="1688">
                  <c:v>12.3974415355689</c:v>
                </c:pt>
                <c:pt idx="1689">
                  <c:v>12.3969301833594</c:v>
                </c:pt>
                <c:pt idx="1690">
                  <c:v>12.3963293448468</c:v>
                </c:pt>
                <c:pt idx="1691">
                  <c:v>12.397027713158399</c:v>
                </c:pt>
                <c:pt idx="1692">
                  <c:v>12.3968024496886</c:v>
                </c:pt>
                <c:pt idx="1693">
                  <c:v>12.397865455840201</c:v>
                </c:pt>
                <c:pt idx="1694">
                  <c:v>12.397488187369699</c:v>
                </c:pt>
                <c:pt idx="1695">
                  <c:v>12.397090916441501</c:v>
                </c:pt>
                <c:pt idx="1696">
                  <c:v>12.398362099646601</c:v>
                </c:pt>
                <c:pt idx="1697">
                  <c:v>12.397305426582401</c:v>
                </c:pt>
                <c:pt idx="1698">
                  <c:v>12.398215965471101</c:v>
                </c:pt>
                <c:pt idx="1699">
                  <c:v>12.397846809227</c:v>
                </c:pt>
                <c:pt idx="1700">
                  <c:v>12.3981779522945</c:v>
                </c:pt>
                <c:pt idx="1701">
                  <c:v>12.3968933555383</c:v>
                </c:pt>
                <c:pt idx="1702">
                  <c:v>12.3975762876474</c:v>
                </c:pt>
                <c:pt idx="1703">
                  <c:v>12.3984871594515</c:v>
                </c:pt>
                <c:pt idx="1704">
                  <c:v>12.3982103732403</c:v>
                </c:pt>
                <c:pt idx="1705">
                  <c:v>12.3980562920555</c:v>
                </c:pt>
                <c:pt idx="1706">
                  <c:v>12.3979235768201</c:v>
                </c:pt>
                <c:pt idx="1707">
                  <c:v>12.3977907409102</c:v>
                </c:pt>
                <c:pt idx="1708">
                  <c:v>12.398229479302699</c:v>
                </c:pt>
                <c:pt idx="1709">
                  <c:v>12.3980727081771</c:v>
                </c:pt>
                <c:pt idx="1710">
                  <c:v>12.397554181022301</c:v>
                </c:pt>
                <c:pt idx="1711">
                  <c:v>12.3979213767881</c:v>
                </c:pt>
                <c:pt idx="1712">
                  <c:v>12.397328608097499</c:v>
                </c:pt>
                <c:pt idx="1713">
                  <c:v>12.396606189902901</c:v>
                </c:pt>
                <c:pt idx="1714">
                  <c:v>12.396391221990701</c:v>
                </c:pt>
                <c:pt idx="1715">
                  <c:v>12.396986334790901</c:v>
                </c:pt>
                <c:pt idx="1716">
                  <c:v>12.3963323015352</c:v>
                </c:pt>
                <c:pt idx="1717">
                  <c:v>12.3959934700737</c:v>
                </c:pt>
                <c:pt idx="1718">
                  <c:v>12.3967979933826</c:v>
                </c:pt>
                <c:pt idx="1719">
                  <c:v>12.3959397190853</c:v>
                </c:pt>
                <c:pt idx="1720">
                  <c:v>12.395497699428301</c:v>
                </c:pt>
                <c:pt idx="1721">
                  <c:v>12.395841874727999</c:v>
                </c:pt>
                <c:pt idx="1722">
                  <c:v>12.3958458360189</c:v>
                </c:pt>
                <c:pt idx="1723">
                  <c:v>12.3956748281211</c:v>
                </c:pt>
                <c:pt idx="1724">
                  <c:v>12.394841423680999</c:v>
                </c:pt>
                <c:pt idx="1725">
                  <c:v>12.3946619793615</c:v>
                </c:pt>
                <c:pt idx="1726">
                  <c:v>12.394149169944701</c:v>
                </c:pt>
                <c:pt idx="1727">
                  <c:v>12.3934895666212</c:v>
                </c:pt>
                <c:pt idx="1728">
                  <c:v>12.3935723020616</c:v>
                </c:pt>
                <c:pt idx="1729">
                  <c:v>12.3936891706804</c:v>
                </c:pt>
                <c:pt idx="1730">
                  <c:v>12.3923979914738</c:v>
                </c:pt>
                <c:pt idx="1731">
                  <c:v>12.393344050515701</c:v>
                </c:pt>
                <c:pt idx="1732">
                  <c:v>12.3912297198552</c:v>
                </c:pt>
                <c:pt idx="1733">
                  <c:v>12.3920172739614</c:v>
                </c:pt>
                <c:pt idx="1734">
                  <c:v>12.3907903769186</c:v>
                </c:pt>
                <c:pt idx="1735">
                  <c:v>12.3909300971437</c:v>
                </c:pt>
                <c:pt idx="1736">
                  <c:v>12.3903711586136</c:v>
                </c:pt>
                <c:pt idx="1737">
                  <c:v>12.3906532034671</c:v>
                </c:pt>
                <c:pt idx="1738">
                  <c:v>12.3895349192523</c:v>
                </c:pt>
                <c:pt idx="1739">
                  <c:v>12.3881285959751</c:v>
                </c:pt>
                <c:pt idx="1740">
                  <c:v>12.388687449347801</c:v>
                </c:pt>
                <c:pt idx="1741">
                  <c:v>12.388160204061</c:v>
                </c:pt>
                <c:pt idx="1742">
                  <c:v>12.387278987861301</c:v>
                </c:pt>
                <c:pt idx="1743">
                  <c:v>12.386782489884</c:v>
                </c:pt>
                <c:pt idx="1744">
                  <c:v>12.386807965364801</c:v>
                </c:pt>
                <c:pt idx="1745">
                  <c:v>12.385449195658699</c:v>
                </c:pt>
                <c:pt idx="1746">
                  <c:v>12.385001414244901</c:v>
                </c:pt>
                <c:pt idx="1747">
                  <c:v>12.3837052550689</c:v>
                </c:pt>
                <c:pt idx="1748">
                  <c:v>12.3836846881943</c:v>
                </c:pt>
                <c:pt idx="1749">
                  <c:v>12.3829819184879</c:v>
                </c:pt>
                <c:pt idx="1750">
                  <c:v>12.3824717663245</c:v>
                </c:pt>
                <c:pt idx="1751">
                  <c:v>12.382491270237001</c:v>
                </c:pt>
                <c:pt idx="1752">
                  <c:v>12.3811456753877</c:v>
                </c:pt>
                <c:pt idx="1753">
                  <c:v>12.381408487894801</c:v>
                </c:pt>
                <c:pt idx="1754">
                  <c:v>12.3806229509142</c:v>
                </c:pt>
                <c:pt idx="1755">
                  <c:v>12.3801052298247</c:v>
                </c:pt>
                <c:pt idx="1756">
                  <c:v>12.3793255320642</c:v>
                </c:pt>
                <c:pt idx="1757">
                  <c:v>12.378387189952599</c:v>
                </c:pt>
                <c:pt idx="1758">
                  <c:v>12.3779966499065</c:v>
                </c:pt>
                <c:pt idx="1759">
                  <c:v>12.3774438033692</c:v>
                </c:pt>
                <c:pt idx="1760">
                  <c:v>12.3765104996868</c:v>
                </c:pt>
                <c:pt idx="1761">
                  <c:v>12.3757172083863</c:v>
                </c:pt>
                <c:pt idx="1762">
                  <c:v>12.375104184166799</c:v>
                </c:pt>
                <c:pt idx="1763">
                  <c:v>12.3740488480747</c:v>
                </c:pt>
                <c:pt idx="1764">
                  <c:v>12.3736667881816</c:v>
                </c:pt>
                <c:pt idx="1765">
                  <c:v>12.372548852325499</c:v>
                </c:pt>
                <c:pt idx="1766">
                  <c:v>12.3716753765307</c:v>
                </c:pt>
                <c:pt idx="1767">
                  <c:v>12.370709085871701</c:v>
                </c:pt>
                <c:pt idx="1768">
                  <c:v>12.3705509145042</c:v>
                </c:pt>
                <c:pt idx="1769">
                  <c:v>12.369112997276901</c:v>
                </c:pt>
                <c:pt idx="1770">
                  <c:v>12.368392679694299</c:v>
                </c:pt>
                <c:pt idx="1771">
                  <c:v>12.3670696674737</c:v>
                </c:pt>
                <c:pt idx="1772">
                  <c:v>12.3667039747359</c:v>
                </c:pt>
                <c:pt idx="1773">
                  <c:v>12.3657725595386</c:v>
                </c:pt>
                <c:pt idx="1774">
                  <c:v>12.3655007030662</c:v>
                </c:pt>
                <c:pt idx="1775">
                  <c:v>12.3643212750247</c:v>
                </c:pt>
                <c:pt idx="1776">
                  <c:v>12.364200178952499</c:v>
                </c:pt>
                <c:pt idx="1777">
                  <c:v>12.3630921181581</c:v>
                </c:pt>
                <c:pt idx="1778">
                  <c:v>12.3618922971236</c:v>
                </c:pt>
                <c:pt idx="1779">
                  <c:v>12.3616983885792</c:v>
                </c:pt>
                <c:pt idx="1780">
                  <c:v>12.360383073633701</c:v>
                </c:pt>
                <c:pt idx="1781">
                  <c:v>12.3593760844252</c:v>
                </c:pt>
                <c:pt idx="1782">
                  <c:v>12.3593656431895</c:v>
                </c:pt>
                <c:pt idx="1783">
                  <c:v>12.358192915555</c:v>
                </c:pt>
                <c:pt idx="1784">
                  <c:v>12.3579063496268</c:v>
                </c:pt>
                <c:pt idx="1785">
                  <c:v>12.3561996745277</c:v>
                </c:pt>
                <c:pt idx="1786">
                  <c:v>12.355982725810801</c:v>
                </c:pt>
                <c:pt idx="1787">
                  <c:v>12.3548840570056</c:v>
                </c:pt>
                <c:pt idx="1788">
                  <c:v>12.354609465282801</c:v>
                </c:pt>
                <c:pt idx="1789">
                  <c:v>12.3533637765783</c:v>
                </c:pt>
                <c:pt idx="1790">
                  <c:v>12.352359837155401</c:v>
                </c:pt>
                <c:pt idx="1791">
                  <c:v>12.3520603275693</c:v>
                </c:pt>
                <c:pt idx="1792">
                  <c:v>12.3505542963</c:v>
                </c:pt>
                <c:pt idx="1793">
                  <c:v>12.349595593635</c:v>
                </c:pt>
                <c:pt idx="1794">
                  <c:v>12.349047343777301</c:v>
                </c:pt>
                <c:pt idx="1795">
                  <c:v>12.348865254261201</c:v>
                </c:pt>
                <c:pt idx="1796">
                  <c:v>12.3479660708828</c:v>
                </c:pt>
                <c:pt idx="1797">
                  <c:v>12.3473953702608</c:v>
                </c:pt>
                <c:pt idx="1798">
                  <c:v>12.3467594803425</c:v>
                </c:pt>
                <c:pt idx="1799">
                  <c:v>12.345450590219</c:v>
                </c:pt>
                <c:pt idx="1800">
                  <c:v>12.3445454492275</c:v>
                </c:pt>
                <c:pt idx="1801">
                  <c:v>12.343338455211899</c:v>
                </c:pt>
                <c:pt idx="1802">
                  <c:v>12.342642368336399</c:v>
                </c:pt>
                <c:pt idx="1803">
                  <c:v>12.3417603257969</c:v>
                </c:pt>
                <c:pt idx="1804">
                  <c:v>12.341874765623199</c:v>
                </c:pt>
                <c:pt idx="1805">
                  <c:v>12.3418372563233</c:v>
                </c:pt>
                <c:pt idx="1806">
                  <c:v>12.340496294623801</c:v>
                </c:pt>
                <c:pt idx="1807">
                  <c:v>12.3399230843029</c:v>
                </c:pt>
                <c:pt idx="1808">
                  <c:v>12.3386877611371</c:v>
                </c:pt>
                <c:pt idx="1809">
                  <c:v>12.338256977155501</c:v>
                </c:pt>
                <c:pt idx="1810">
                  <c:v>12.337377580903199</c:v>
                </c:pt>
                <c:pt idx="1811">
                  <c:v>12.336638869897801</c:v>
                </c:pt>
                <c:pt idx="1812">
                  <c:v>12.3351734782979</c:v>
                </c:pt>
                <c:pt idx="1813">
                  <c:v>12.3352480933248</c:v>
                </c:pt>
                <c:pt idx="1814">
                  <c:v>12.3339685076748</c:v>
                </c:pt>
                <c:pt idx="1815">
                  <c:v>12.333385572741699</c:v>
                </c:pt>
                <c:pt idx="1816">
                  <c:v>12.3335701881144</c:v>
                </c:pt>
                <c:pt idx="1817">
                  <c:v>12.333345465939001</c:v>
                </c:pt>
                <c:pt idx="1818">
                  <c:v>12.332449641918799</c:v>
                </c:pt>
                <c:pt idx="1819">
                  <c:v>12.331319542844399</c:v>
                </c:pt>
                <c:pt idx="1820">
                  <c:v>12.3302882213864</c:v>
                </c:pt>
                <c:pt idx="1821">
                  <c:v>12.329929646486899</c:v>
                </c:pt>
                <c:pt idx="1822">
                  <c:v>12.328957091628</c:v>
                </c:pt>
                <c:pt idx="1823">
                  <c:v>12.328802236570599</c:v>
                </c:pt>
                <c:pt idx="1824">
                  <c:v>12.328123713135</c:v>
                </c:pt>
                <c:pt idx="1825">
                  <c:v>12.326482919813399</c:v>
                </c:pt>
                <c:pt idx="1826">
                  <c:v>12.3265902479259</c:v>
                </c:pt>
                <c:pt idx="1827">
                  <c:v>12.3254861091129</c:v>
                </c:pt>
                <c:pt idx="1828">
                  <c:v>12.3249863259135</c:v>
                </c:pt>
                <c:pt idx="1829">
                  <c:v>12.325532574052399</c:v>
                </c:pt>
                <c:pt idx="1830">
                  <c:v>12.3244825107697</c:v>
                </c:pt>
                <c:pt idx="1831">
                  <c:v>12.323888096463801</c:v>
                </c:pt>
                <c:pt idx="1832">
                  <c:v>12.3232143097802</c:v>
                </c:pt>
                <c:pt idx="1833">
                  <c:v>12.3229755095534</c:v>
                </c:pt>
                <c:pt idx="1834">
                  <c:v>12.322631520795399</c:v>
                </c:pt>
                <c:pt idx="1835">
                  <c:v>12.3220379637291</c:v>
                </c:pt>
                <c:pt idx="1836">
                  <c:v>12.3216843187694</c:v>
                </c:pt>
                <c:pt idx="1837">
                  <c:v>12.321094438199101</c:v>
                </c:pt>
                <c:pt idx="1838">
                  <c:v>12.3204243454259</c:v>
                </c:pt>
                <c:pt idx="1839">
                  <c:v>12.3201614610667</c:v>
                </c:pt>
                <c:pt idx="1840">
                  <c:v>12.3196017612253</c:v>
                </c:pt>
                <c:pt idx="1841">
                  <c:v>12.319936210708301</c:v>
                </c:pt>
                <c:pt idx="1842">
                  <c:v>12.318802515580799</c:v>
                </c:pt>
                <c:pt idx="1843">
                  <c:v>12.318517887661599</c:v>
                </c:pt>
                <c:pt idx="1844">
                  <c:v>12.3188870551548</c:v>
                </c:pt>
                <c:pt idx="1845">
                  <c:v>12.3185601504369</c:v>
                </c:pt>
                <c:pt idx="1846">
                  <c:v>12.3177211758923</c:v>
                </c:pt>
                <c:pt idx="1847">
                  <c:v>12.317864013934599</c:v>
                </c:pt>
                <c:pt idx="1848">
                  <c:v>12.3175474094867</c:v>
                </c:pt>
                <c:pt idx="1849">
                  <c:v>12.317532445066201</c:v>
                </c:pt>
                <c:pt idx="1850">
                  <c:v>12.3166058073142</c:v>
                </c:pt>
                <c:pt idx="1851">
                  <c:v>12.3165433611887</c:v>
                </c:pt>
                <c:pt idx="1852">
                  <c:v>12.316688744651801</c:v>
                </c:pt>
                <c:pt idx="1853">
                  <c:v>12.3162893958722</c:v>
                </c:pt>
                <c:pt idx="1854">
                  <c:v>12.3160256680145</c:v>
                </c:pt>
                <c:pt idx="1855">
                  <c:v>12.3162924153318</c:v>
                </c:pt>
                <c:pt idx="1856">
                  <c:v>12.314934887098</c:v>
                </c:pt>
                <c:pt idx="1857">
                  <c:v>12.314846123582001</c:v>
                </c:pt>
                <c:pt idx="1858">
                  <c:v>12.3160108536465</c:v>
                </c:pt>
                <c:pt idx="1859">
                  <c:v>12.315531255295801</c:v>
                </c:pt>
                <c:pt idx="1860">
                  <c:v>12.3152569622073</c:v>
                </c:pt>
                <c:pt idx="1861">
                  <c:v>12.3157825347591</c:v>
                </c:pt>
                <c:pt idx="1862">
                  <c:v>12.3157317625164</c:v>
                </c:pt>
                <c:pt idx="1863">
                  <c:v>12.315882639001501</c:v>
                </c:pt>
                <c:pt idx="1864">
                  <c:v>12.3150613393531</c:v>
                </c:pt>
                <c:pt idx="1865">
                  <c:v>12.314849248039501</c:v>
                </c:pt>
                <c:pt idx="1866">
                  <c:v>12.3158838191075</c:v>
                </c:pt>
                <c:pt idx="1867">
                  <c:v>12.316094406491001</c:v>
                </c:pt>
                <c:pt idx="1868">
                  <c:v>12.315305844660701</c:v>
                </c:pt>
                <c:pt idx="1869">
                  <c:v>12.3165267425401</c:v>
                </c:pt>
                <c:pt idx="1870">
                  <c:v>12.3157528583809</c:v>
                </c:pt>
                <c:pt idx="1871">
                  <c:v>12.3155272948293</c:v>
                </c:pt>
                <c:pt idx="1872">
                  <c:v>12.3163460117268</c:v>
                </c:pt>
                <c:pt idx="1873">
                  <c:v>12.3164693763639</c:v>
                </c:pt>
                <c:pt idx="1874">
                  <c:v>12.315831460996399</c:v>
                </c:pt>
                <c:pt idx="1875">
                  <c:v>12.3173334615543</c:v>
                </c:pt>
                <c:pt idx="1876">
                  <c:v>12.3160912064944</c:v>
                </c:pt>
                <c:pt idx="1877">
                  <c:v>12.316557956818</c:v>
                </c:pt>
                <c:pt idx="1878">
                  <c:v>12.317033911803</c:v>
                </c:pt>
                <c:pt idx="1879">
                  <c:v>12.316626389369301</c:v>
                </c:pt>
                <c:pt idx="1880">
                  <c:v>12.3173064422861</c:v>
                </c:pt>
                <c:pt idx="1881">
                  <c:v>12.3175418692121</c:v>
                </c:pt>
                <c:pt idx="1882">
                  <c:v>12.31789646028</c:v>
                </c:pt>
                <c:pt idx="1883">
                  <c:v>12.319237217225</c:v>
                </c:pt>
                <c:pt idx="1884">
                  <c:v>12.317993809266399</c:v>
                </c:pt>
                <c:pt idx="1885">
                  <c:v>12.319381797823601</c:v>
                </c:pt>
                <c:pt idx="1886">
                  <c:v>12.319095235789399</c:v>
                </c:pt>
                <c:pt idx="1887">
                  <c:v>12.3188753874062</c:v>
                </c:pt>
                <c:pt idx="1888">
                  <c:v>12.319876886713701</c:v>
                </c:pt>
                <c:pt idx="1889">
                  <c:v>12.3194469201571</c:v>
                </c:pt>
                <c:pt idx="1890">
                  <c:v>12.3205009306285</c:v>
                </c:pt>
                <c:pt idx="1891">
                  <c:v>12.3203347873757</c:v>
                </c:pt>
                <c:pt idx="1892">
                  <c:v>12.3203694801875</c:v>
                </c:pt>
                <c:pt idx="1893">
                  <c:v>12.3215789141163</c:v>
                </c:pt>
                <c:pt idx="1894">
                  <c:v>12.3212139860979</c:v>
                </c:pt>
                <c:pt idx="1895">
                  <c:v>12.321871498803</c:v>
                </c:pt>
                <c:pt idx="1896">
                  <c:v>12.3226410388933</c:v>
                </c:pt>
                <c:pt idx="1897">
                  <c:v>12.3226108088805</c:v>
                </c:pt>
                <c:pt idx="1898">
                  <c:v>12.323462721355201</c:v>
                </c:pt>
                <c:pt idx="1899">
                  <c:v>12.323331151870301</c:v>
                </c:pt>
                <c:pt idx="1900">
                  <c:v>12.324227814697601</c:v>
                </c:pt>
                <c:pt idx="1901">
                  <c:v>12.324437502755201</c:v>
                </c:pt>
                <c:pt idx="1902">
                  <c:v>12.325507535029301</c:v>
                </c:pt>
                <c:pt idx="1903">
                  <c:v>12.3259470173628</c:v>
                </c:pt>
                <c:pt idx="1904">
                  <c:v>12.326470711241701</c:v>
                </c:pt>
                <c:pt idx="1905">
                  <c:v>12.3262363907031</c:v>
                </c:pt>
                <c:pt idx="1906">
                  <c:v>12.326787811448799</c:v>
                </c:pt>
                <c:pt idx="1907">
                  <c:v>12.327199771460799</c:v>
                </c:pt>
                <c:pt idx="1908">
                  <c:v>12.328293013838399</c:v>
                </c:pt>
                <c:pt idx="1909">
                  <c:v>12.328640239552801</c:v>
                </c:pt>
                <c:pt idx="1910">
                  <c:v>12.3297028862748</c:v>
                </c:pt>
                <c:pt idx="1911">
                  <c:v>12.3297653126653</c:v>
                </c:pt>
                <c:pt idx="1912">
                  <c:v>12.3312603518859</c:v>
                </c:pt>
                <c:pt idx="1913">
                  <c:v>12.3307863329818</c:v>
                </c:pt>
                <c:pt idx="1914">
                  <c:v>12.330175774832901</c:v>
                </c:pt>
                <c:pt idx="1915">
                  <c:v>12.3322802815962</c:v>
                </c:pt>
                <c:pt idx="1916">
                  <c:v>12.332577447063599</c:v>
                </c:pt>
                <c:pt idx="1917">
                  <c:v>12.333206926397301</c:v>
                </c:pt>
                <c:pt idx="1918">
                  <c:v>12.3331153756939</c:v>
                </c:pt>
                <c:pt idx="1919">
                  <c:v>12.3343556639642</c:v>
                </c:pt>
                <c:pt idx="1920">
                  <c:v>12.334610983028099</c:v>
                </c:pt>
                <c:pt idx="1921">
                  <c:v>12.3356860110634</c:v>
                </c:pt>
                <c:pt idx="1922">
                  <c:v>12.3362522679001</c:v>
                </c:pt>
                <c:pt idx="1923">
                  <c:v>12.336962016975299</c:v>
                </c:pt>
                <c:pt idx="1924">
                  <c:v>12.3370407539777</c:v>
                </c:pt>
                <c:pt idx="1925">
                  <c:v>12.3373061794028</c:v>
                </c:pt>
                <c:pt idx="1926">
                  <c:v>12.337941759384099</c:v>
                </c:pt>
                <c:pt idx="1927">
                  <c:v>12.338328244723799</c:v>
                </c:pt>
                <c:pt idx="1928">
                  <c:v>12.339355538726</c:v>
                </c:pt>
                <c:pt idx="1929">
                  <c:v>12.3399047680313</c:v>
                </c:pt>
                <c:pt idx="1930">
                  <c:v>12.339779559535</c:v>
                </c:pt>
                <c:pt idx="1931">
                  <c:v>12.3404702046104</c:v>
                </c:pt>
                <c:pt idx="1932">
                  <c:v>12.3416082990536</c:v>
                </c:pt>
                <c:pt idx="1933">
                  <c:v>12.342298264956799</c:v>
                </c:pt>
                <c:pt idx="1934">
                  <c:v>12.342663642168</c:v>
                </c:pt>
                <c:pt idx="1935">
                  <c:v>12.343755727817699</c:v>
                </c:pt>
                <c:pt idx="1936">
                  <c:v>12.3438006499306</c:v>
                </c:pt>
                <c:pt idx="1937">
                  <c:v>12.3445760624353</c:v>
                </c:pt>
                <c:pt idx="1938">
                  <c:v>12.3443823195795</c:v>
                </c:pt>
                <c:pt idx="1939">
                  <c:v>12.3471415318095</c:v>
                </c:pt>
                <c:pt idx="1940">
                  <c:v>12.346427844502699</c:v>
                </c:pt>
                <c:pt idx="1941">
                  <c:v>12.346519406833201</c:v>
                </c:pt>
                <c:pt idx="1942">
                  <c:v>12.3471601297052</c:v>
                </c:pt>
                <c:pt idx="1943">
                  <c:v>12.3483653306749</c:v>
                </c:pt>
                <c:pt idx="1944">
                  <c:v>12.3477780200494</c:v>
                </c:pt>
                <c:pt idx="1945">
                  <c:v>12.348449926011099</c:v>
                </c:pt>
                <c:pt idx="1946">
                  <c:v>12.3492675530767</c:v>
                </c:pt>
                <c:pt idx="1947">
                  <c:v>12.349517018328701</c:v>
                </c:pt>
                <c:pt idx="1948">
                  <c:v>12.350495784125499</c:v>
                </c:pt>
                <c:pt idx="1949">
                  <c:v>12.350650276387</c:v>
                </c:pt>
                <c:pt idx="1950">
                  <c:v>12.3507838531674</c:v>
                </c:pt>
                <c:pt idx="1951">
                  <c:v>12.3514034545071</c:v>
                </c:pt>
                <c:pt idx="1952">
                  <c:v>12.3512839365437</c:v>
                </c:pt>
                <c:pt idx="1953">
                  <c:v>12.352708456573501</c:v>
                </c:pt>
                <c:pt idx="1954">
                  <c:v>12.352437495294399</c:v>
                </c:pt>
                <c:pt idx="1955">
                  <c:v>12.353034980536499</c:v>
                </c:pt>
                <c:pt idx="1956">
                  <c:v>12.3529777034151</c:v>
                </c:pt>
                <c:pt idx="1957">
                  <c:v>12.352722813857399</c:v>
                </c:pt>
                <c:pt idx="1958">
                  <c:v>12.354765654094001</c:v>
                </c:pt>
                <c:pt idx="1959">
                  <c:v>12.354440442002399</c:v>
                </c:pt>
                <c:pt idx="1960">
                  <c:v>12.3548089182253</c:v>
                </c:pt>
                <c:pt idx="1961">
                  <c:v>12.355464455635101</c:v>
                </c:pt>
                <c:pt idx="1962">
                  <c:v>12.3556340327803</c:v>
                </c:pt>
                <c:pt idx="1963">
                  <c:v>12.3556251348156</c:v>
                </c:pt>
                <c:pt idx="1964">
                  <c:v>12.3557354350786</c:v>
                </c:pt>
                <c:pt idx="1965">
                  <c:v>12.356648484496599</c:v>
                </c:pt>
                <c:pt idx="1966">
                  <c:v>12.3567300215099</c:v>
                </c:pt>
                <c:pt idx="1967">
                  <c:v>12.3565834547799</c:v>
                </c:pt>
                <c:pt idx="1968">
                  <c:v>12.3569973246251</c:v>
                </c:pt>
                <c:pt idx="1969">
                  <c:v>12.357168546204401</c:v>
                </c:pt>
                <c:pt idx="1970">
                  <c:v>12.3569879703529</c:v>
                </c:pt>
                <c:pt idx="1971">
                  <c:v>12.3575403748646</c:v>
                </c:pt>
                <c:pt idx="1972">
                  <c:v>12.3583904853656</c:v>
                </c:pt>
                <c:pt idx="1973">
                  <c:v>12.3580310979768</c:v>
                </c:pt>
                <c:pt idx="1974">
                  <c:v>12.3585266028945</c:v>
                </c:pt>
                <c:pt idx="1975">
                  <c:v>12.357980763448101</c:v>
                </c:pt>
                <c:pt idx="1976">
                  <c:v>12.3575867077063</c:v>
                </c:pt>
                <c:pt idx="1977">
                  <c:v>12.3585488688704</c:v>
                </c:pt>
                <c:pt idx="1978">
                  <c:v>12.3576458601502</c:v>
                </c:pt>
                <c:pt idx="1979">
                  <c:v>12.3582043983834</c:v>
                </c:pt>
                <c:pt idx="1980">
                  <c:v>12.3586683168762</c:v>
                </c:pt>
                <c:pt idx="1981">
                  <c:v>12.358549097696701</c:v>
                </c:pt>
                <c:pt idx="1982">
                  <c:v>12.358611099203801</c:v>
                </c:pt>
                <c:pt idx="1983">
                  <c:v>12.3578049291295</c:v>
                </c:pt>
                <c:pt idx="1984">
                  <c:v>12.358358418846599</c:v>
                </c:pt>
                <c:pt idx="1985">
                  <c:v>12.359025646309201</c:v>
                </c:pt>
                <c:pt idx="1986">
                  <c:v>12.3588850127281</c:v>
                </c:pt>
                <c:pt idx="1987">
                  <c:v>12.3596379288145</c:v>
                </c:pt>
                <c:pt idx="1988">
                  <c:v>12.359163146699499</c:v>
                </c:pt>
                <c:pt idx="1989">
                  <c:v>12.3584002076642</c:v>
                </c:pt>
                <c:pt idx="1990">
                  <c:v>12.3579068768056</c:v>
                </c:pt>
                <c:pt idx="1991">
                  <c:v>12.357453454722201</c:v>
                </c:pt>
                <c:pt idx="1992">
                  <c:v>12.3584172375792</c:v>
                </c:pt>
                <c:pt idx="1993">
                  <c:v>12.3576835388427</c:v>
                </c:pt>
                <c:pt idx="1994">
                  <c:v>12.3579072089547</c:v>
                </c:pt>
                <c:pt idx="1995">
                  <c:v>12.357491555482</c:v>
                </c:pt>
                <c:pt idx="1996">
                  <c:v>12.357754955467801</c:v>
                </c:pt>
                <c:pt idx="1997">
                  <c:v>12.3564996317797</c:v>
                </c:pt>
                <c:pt idx="1998">
                  <c:v>12.3566835604211</c:v>
                </c:pt>
                <c:pt idx="1999">
                  <c:v>12.355674363543599</c:v>
                </c:pt>
                <c:pt idx="2000">
                  <c:v>12.3564911661963</c:v>
                </c:pt>
                <c:pt idx="2001">
                  <c:v>12.3555593921153</c:v>
                </c:pt>
                <c:pt idx="2002">
                  <c:v>12.3561006604982</c:v>
                </c:pt>
                <c:pt idx="2003">
                  <c:v>12.355321471160099</c:v>
                </c:pt>
                <c:pt idx="2004">
                  <c:v>12.3556167596096</c:v>
                </c:pt>
                <c:pt idx="2005">
                  <c:v>12.3549047856862</c:v>
                </c:pt>
                <c:pt idx="2006">
                  <c:v>12.3532437032485</c:v>
                </c:pt>
                <c:pt idx="2007">
                  <c:v>12.353167153493301</c:v>
                </c:pt>
                <c:pt idx="2008">
                  <c:v>12.353433395247</c:v>
                </c:pt>
                <c:pt idx="2009">
                  <c:v>12.352612029916299</c:v>
                </c:pt>
                <c:pt idx="2010">
                  <c:v>12.352682455914101</c:v>
                </c:pt>
                <c:pt idx="2011">
                  <c:v>12.3511940132351</c:v>
                </c:pt>
                <c:pt idx="2012">
                  <c:v>12.351920702660999</c:v>
                </c:pt>
                <c:pt idx="2013">
                  <c:v>12.3508471151164</c:v>
                </c:pt>
                <c:pt idx="2014">
                  <c:v>12.3514180700263</c:v>
                </c:pt>
                <c:pt idx="2015">
                  <c:v>12.350624209549199</c:v>
                </c:pt>
                <c:pt idx="2016">
                  <c:v>12.349452475111001</c:v>
                </c:pt>
                <c:pt idx="2017">
                  <c:v>12.349425656748901</c:v>
                </c:pt>
                <c:pt idx="2018">
                  <c:v>12.347897001234401</c:v>
                </c:pt>
                <c:pt idx="2019">
                  <c:v>12.3487033719463</c:v>
                </c:pt>
                <c:pt idx="2020">
                  <c:v>12.3472428987152</c:v>
                </c:pt>
                <c:pt idx="2021">
                  <c:v>12.3467214784798</c:v>
                </c:pt>
                <c:pt idx="2022">
                  <c:v>12.345751736228101</c:v>
                </c:pt>
                <c:pt idx="2023">
                  <c:v>12.3454994690633</c:v>
                </c:pt>
                <c:pt idx="2024">
                  <c:v>12.344673944628299</c:v>
                </c:pt>
                <c:pt idx="2025">
                  <c:v>12.3438808893202</c:v>
                </c:pt>
                <c:pt idx="2026">
                  <c:v>12.344254782842301</c:v>
                </c:pt>
                <c:pt idx="2027">
                  <c:v>12.342959450170101</c:v>
                </c:pt>
                <c:pt idx="2028">
                  <c:v>12.342397871452301</c:v>
                </c:pt>
                <c:pt idx="2029">
                  <c:v>12.342108997520601</c:v>
                </c:pt>
                <c:pt idx="2030">
                  <c:v>12.341879096731899</c:v>
                </c:pt>
                <c:pt idx="2031">
                  <c:v>12.340924964007399</c:v>
                </c:pt>
                <c:pt idx="2032">
                  <c:v>12.3397662370545</c:v>
                </c:pt>
                <c:pt idx="2033">
                  <c:v>12.3381733527608</c:v>
                </c:pt>
                <c:pt idx="2034">
                  <c:v>12.3386667118474</c:v>
                </c:pt>
                <c:pt idx="2035">
                  <c:v>12.336730149931901</c:v>
                </c:pt>
                <c:pt idx="2036">
                  <c:v>12.336667862139</c:v>
                </c:pt>
                <c:pt idx="2037">
                  <c:v>12.3356944555441</c:v>
                </c:pt>
                <c:pt idx="2038">
                  <c:v>12.334868808610899</c:v>
                </c:pt>
                <c:pt idx="2039">
                  <c:v>12.3342608774126</c:v>
                </c:pt>
                <c:pt idx="2040">
                  <c:v>12.3337799531204</c:v>
                </c:pt>
                <c:pt idx="2041">
                  <c:v>12.333245086294299</c:v>
                </c:pt>
                <c:pt idx="2042">
                  <c:v>12.3320369566457</c:v>
                </c:pt>
                <c:pt idx="2043">
                  <c:v>12.331629065235401</c:v>
                </c:pt>
                <c:pt idx="2044">
                  <c:v>12.3298827463167</c:v>
                </c:pt>
                <c:pt idx="2045">
                  <c:v>12.3295160325399</c:v>
                </c:pt>
                <c:pt idx="2046">
                  <c:v>12.328857512096</c:v>
                </c:pt>
                <c:pt idx="2047">
                  <c:v>12.328281676905</c:v>
                </c:pt>
                <c:pt idx="2048">
                  <c:v>12.3260772585552</c:v>
                </c:pt>
                <c:pt idx="2049">
                  <c:v>12.326808745571901</c:v>
                </c:pt>
                <c:pt idx="2050">
                  <c:v>12.325341485010499</c:v>
                </c:pt>
                <c:pt idx="2051">
                  <c:v>12.324816767380799</c:v>
                </c:pt>
                <c:pt idx="2052">
                  <c:v>12.322986361017501</c:v>
                </c:pt>
                <c:pt idx="2053">
                  <c:v>12.3227144746026</c:v>
                </c:pt>
                <c:pt idx="2054">
                  <c:v>12.322148707471399</c:v>
                </c:pt>
                <c:pt idx="2055">
                  <c:v>12.321261850372</c:v>
                </c:pt>
                <c:pt idx="2056">
                  <c:v>12.320493965536199</c:v>
                </c:pt>
                <c:pt idx="2057">
                  <c:v>12.3189811184878</c:v>
                </c:pt>
                <c:pt idx="2058">
                  <c:v>12.3188996772222</c:v>
                </c:pt>
                <c:pt idx="2059">
                  <c:v>12.318313902744</c:v>
                </c:pt>
                <c:pt idx="2060">
                  <c:v>12.3174635285528</c:v>
                </c:pt>
                <c:pt idx="2061">
                  <c:v>12.3158214028708</c:v>
                </c:pt>
                <c:pt idx="2062">
                  <c:v>12.3158859372666</c:v>
                </c:pt>
                <c:pt idx="2063">
                  <c:v>12.314957706651001</c:v>
                </c:pt>
                <c:pt idx="2064">
                  <c:v>12.3140511783962</c:v>
                </c:pt>
                <c:pt idx="2065">
                  <c:v>12.313028772433601</c:v>
                </c:pt>
                <c:pt idx="2066">
                  <c:v>12.3123859022781</c:v>
                </c:pt>
                <c:pt idx="2067">
                  <c:v>12.3106496372842</c:v>
                </c:pt>
                <c:pt idx="2068">
                  <c:v>12.309600411286199</c:v>
                </c:pt>
                <c:pt idx="2069">
                  <c:v>12.309125294644801</c:v>
                </c:pt>
                <c:pt idx="2070">
                  <c:v>12.3089136607543</c:v>
                </c:pt>
                <c:pt idx="2071">
                  <c:v>12.307842845837</c:v>
                </c:pt>
                <c:pt idx="2072">
                  <c:v>12.3065829356871</c:v>
                </c:pt>
                <c:pt idx="2073">
                  <c:v>12.306178481131701</c:v>
                </c:pt>
                <c:pt idx="2074">
                  <c:v>12.3056495753027</c:v>
                </c:pt>
                <c:pt idx="2075">
                  <c:v>12.305255663081599</c:v>
                </c:pt>
                <c:pt idx="2076">
                  <c:v>12.303220041991</c:v>
                </c:pt>
                <c:pt idx="2077">
                  <c:v>12.303042198221601</c:v>
                </c:pt>
                <c:pt idx="2078">
                  <c:v>12.302944845806101</c:v>
                </c:pt>
                <c:pt idx="2079">
                  <c:v>12.3016003272501</c:v>
                </c:pt>
                <c:pt idx="2080">
                  <c:v>12.3013237161012</c:v>
                </c:pt>
                <c:pt idx="2081">
                  <c:v>12.3009435697063</c:v>
                </c:pt>
                <c:pt idx="2082">
                  <c:v>12.3000025328585</c:v>
                </c:pt>
                <c:pt idx="2083">
                  <c:v>12.2983962400313</c:v>
                </c:pt>
                <c:pt idx="2084">
                  <c:v>12.298181273576899</c:v>
                </c:pt>
                <c:pt idx="2085">
                  <c:v>12.2968802305386</c:v>
                </c:pt>
                <c:pt idx="2086">
                  <c:v>12.296037804737701</c:v>
                </c:pt>
                <c:pt idx="2087">
                  <c:v>12.2952291721599</c:v>
                </c:pt>
                <c:pt idx="2088">
                  <c:v>12.295548812264</c:v>
                </c:pt>
                <c:pt idx="2089">
                  <c:v>12.2936109101983</c:v>
                </c:pt>
                <c:pt idx="2090">
                  <c:v>12.293908981414299</c:v>
                </c:pt>
                <c:pt idx="2091">
                  <c:v>12.292985668450701</c:v>
                </c:pt>
                <c:pt idx="2092">
                  <c:v>12.2921066576454</c:v>
                </c:pt>
                <c:pt idx="2093">
                  <c:v>12.291129646041099</c:v>
                </c:pt>
                <c:pt idx="2094">
                  <c:v>12.290761130791701</c:v>
                </c:pt>
                <c:pt idx="2095">
                  <c:v>12.2907225590093</c:v>
                </c:pt>
                <c:pt idx="2096">
                  <c:v>12.289188975903</c:v>
                </c:pt>
                <c:pt idx="2097">
                  <c:v>12.2886580739987</c:v>
                </c:pt>
                <c:pt idx="2098">
                  <c:v>12.2882983020511</c:v>
                </c:pt>
                <c:pt idx="2099">
                  <c:v>12.287396649557101</c:v>
                </c:pt>
                <c:pt idx="2100">
                  <c:v>12.286402662639601</c:v>
                </c:pt>
                <c:pt idx="2101">
                  <c:v>12.287509357321699</c:v>
                </c:pt>
                <c:pt idx="2102">
                  <c:v>12.2859134872742</c:v>
                </c:pt>
                <c:pt idx="2103">
                  <c:v>12.2852302538684</c:v>
                </c:pt>
                <c:pt idx="2104">
                  <c:v>12.285254795389299</c:v>
                </c:pt>
                <c:pt idx="2105">
                  <c:v>12.284546346075</c:v>
                </c:pt>
                <c:pt idx="2106">
                  <c:v>12.284631896038601</c:v>
                </c:pt>
                <c:pt idx="2107">
                  <c:v>12.284512013492201</c:v>
                </c:pt>
                <c:pt idx="2108">
                  <c:v>12.2834126833816</c:v>
                </c:pt>
                <c:pt idx="2109">
                  <c:v>12.283631075291</c:v>
                </c:pt>
                <c:pt idx="2110">
                  <c:v>12.283034670509799</c:v>
                </c:pt>
                <c:pt idx="2111">
                  <c:v>12.282397565803</c:v>
                </c:pt>
                <c:pt idx="2112">
                  <c:v>12.2815717489725</c:v>
                </c:pt>
                <c:pt idx="2113">
                  <c:v>12.2824313079775</c:v>
                </c:pt>
                <c:pt idx="2114">
                  <c:v>12.2810237320006</c:v>
                </c:pt>
                <c:pt idx="2115">
                  <c:v>12.2812912720724</c:v>
                </c:pt>
                <c:pt idx="2116">
                  <c:v>12.2797532502364</c:v>
                </c:pt>
                <c:pt idx="2117">
                  <c:v>12.280250421303601</c:v>
                </c:pt>
                <c:pt idx="2118">
                  <c:v>12.279202743404801</c:v>
                </c:pt>
                <c:pt idx="2119">
                  <c:v>12.2791874417535</c:v>
                </c:pt>
                <c:pt idx="2120">
                  <c:v>12.2786891336547</c:v>
                </c:pt>
                <c:pt idx="2121">
                  <c:v>12.279235770521399</c:v>
                </c:pt>
                <c:pt idx="2122">
                  <c:v>12.2793876314405</c:v>
                </c:pt>
                <c:pt idx="2123">
                  <c:v>12.2791905979992</c:v>
                </c:pt>
                <c:pt idx="2124">
                  <c:v>12.2786365728549</c:v>
                </c:pt>
                <c:pt idx="2125">
                  <c:v>12.2786935625327</c:v>
                </c:pt>
                <c:pt idx="2126">
                  <c:v>12.278290594849199</c:v>
                </c:pt>
                <c:pt idx="2127">
                  <c:v>12.2793320439458</c:v>
                </c:pt>
                <c:pt idx="2128">
                  <c:v>12.278585831526801</c:v>
                </c:pt>
                <c:pt idx="2129">
                  <c:v>12.2785501473913</c:v>
                </c:pt>
                <c:pt idx="2130">
                  <c:v>12.278696698387099</c:v>
                </c:pt>
                <c:pt idx="2131">
                  <c:v>12.277461286882501</c:v>
                </c:pt>
                <c:pt idx="2132">
                  <c:v>12.277377863947599</c:v>
                </c:pt>
                <c:pt idx="2133">
                  <c:v>12.2774246773992</c:v>
                </c:pt>
                <c:pt idx="2134">
                  <c:v>12.2782818280361</c:v>
                </c:pt>
                <c:pt idx="2135">
                  <c:v>12.277922429863599</c:v>
                </c:pt>
                <c:pt idx="2136">
                  <c:v>12.278326067685301</c:v>
                </c:pt>
                <c:pt idx="2137">
                  <c:v>12.2776708687481</c:v>
                </c:pt>
                <c:pt idx="2138">
                  <c:v>12.277909193343101</c:v>
                </c:pt>
                <c:pt idx="2139">
                  <c:v>12.277074834202001</c:v>
                </c:pt>
                <c:pt idx="2140">
                  <c:v>12.277858800181001</c:v>
                </c:pt>
                <c:pt idx="2141">
                  <c:v>12.278134791624</c:v>
                </c:pt>
                <c:pt idx="2142">
                  <c:v>12.2778311296344</c:v>
                </c:pt>
                <c:pt idx="2143">
                  <c:v>12.2788956183109</c:v>
                </c:pt>
                <c:pt idx="2144">
                  <c:v>12.278137302320401</c:v>
                </c:pt>
                <c:pt idx="2145">
                  <c:v>12.278152157818401</c:v>
                </c:pt>
                <c:pt idx="2146">
                  <c:v>12.278069772270999</c:v>
                </c:pt>
                <c:pt idx="2147">
                  <c:v>12.2793698825555</c:v>
                </c:pt>
                <c:pt idx="2148">
                  <c:v>12.278781511422901</c:v>
                </c:pt>
                <c:pt idx="2149">
                  <c:v>12.279191668774301</c:v>
                </c:pt>
                <c:pt idx="2150">
                  <c:v>12.279605165774701</c:v>
                </c:pt>
                <c:pt idx="2151">
                  <c:v>12.279597699262499</c:v>
                </c:pt>
                <c:pt idx="2152">
                  <c:v>12.280712492799699</c:v>
                </c:pt>
                <c:pt idx="2153">
                  <c:v>12.2804904276766</c:v>
                </c:pt>
                <c:pt idx="2154">
                  <c:v>12.280301826451</c:v>
                </c:pt>
                <c:pt idx="2155">
                  <c:v>12.2811485224432</c:v>
                </c:pt>
                <c:pt idx="2156">
                  <c:v>12.2812965075739</c:v>
                </c:pt>
                <c:pt idx="2157">
                  <c:v>12.2812916151222</c:v>
                </c:pt>
                <c:pt idx="2158">
                  <c:v>12.282328230818999</c:v>
                </c:pt>
                <c:pt idx="2159">
                  <c:v>12.2820161621803</c:v>
                </c:pt>
                <c:pt idx="2160">
                  <c:v>12.2819444957186</c:v>
                </c:pt>
                <c:pt idx="2161">
                  <c:v>12.282836246738601</c:v>
                </c:pt>
                <c:pt idx="2162">
                  <c:v>12.2827561865943</c:v>
                </c:pt>
                <c:pt idx="2163">
                  <c:v>12.283415333072901</c:v>
                </c:pt>
                <c:pt idx="2164">
                  <c:v>12.283629681289399</c:v>
                </c:pt>
                <c:pt idx="2165">
                  <c:v>12.2842172905374</c:v>
                </c:pt>
                <c:pt idx="2166">
                  <c:v>12.2843782118817</c:v>
                </c:pt>
                <c:pt idx="2167">
                  <c:v>12.285023124498601</c:v>
                </c:pt>
                <c:pt idx="2168">
                  <c:v>12.2851369170744</c:v>
                </c:pt>
                <c:pt idx="2169">
                  <c:v>12.2856559009478</c:v>
                </c:pt>
                <c:pt idx="2170">
                  <c:v>12.286419000296201</c:v>
                </c:pt>
                <c:pt idx="2171">
                  <c:v>12.286823495258099</c:v>
                </c:pt>
                <c:pt idx="2172">
                  <c:v>12.2868715682923</c:v>
                </c:pt>
                <c:pt idx="2173">
                  <c:v>12.288340532023501</c:v>
                </c:pt>
                <c:pt idx="2174">
                  <c:v>12.288537306172</c:v>
                </c:pt>
                <c:pt idx="2175">
                  <c:v>12.2899731083799</c:v>
                </c:pt>
                <c:pt idx="2176">
                  <c:v>12.2893430976721</c:v>
                </c:pt>
                <c:pt idx="2177">
                  <c:v>12.290117753942599</c:v>
                </c:pt>
                <c:pt idx="2178">
                  <c:v>12.2907153860153</c:v>
                </c:pt>
                <c:pt idx="2179">
                  <c:v>12.291078689899701</c:v>
                </c:pt>
                <c:pt idx="2180">
                  <c:v>12.290414645556501</c:v>
                </c:pt>
                <c:pt idx="2181">
                  <c:v>12.2917296560955</c:v>
                </c:pt>
                <c:pt idx="2182">
                  <c:v>12.293329686735699</c:v>
                </c:pt>
                <c:pt idx="2183">
                  <c:v>12.294199549266599</c:v>
                </c:pt>
                <c:pt idx="2184">
                  <c:v>12.293511101260099</c:v>
                </c:pt>
                <c:pt idx="2185">
                  <c:v>12.294394715873</c:v>
                </c:pt>
                <c:pt idx="2186">
                  <c:v>12.2952219151676</c:v>
                </c:pt>
                <c:pt idx="2187">
                  <c:v>12.294860631844401</c:v>
                </c:pt>
                <c:pt idx="2188">
                  <c:v>12.295264518075699</c:v>
                </c:pt>
                <c:pt idx="2189">
                  <c:v>12.296522729792001</c:v>
                </c:pt>
                <c:pt idx="2190">
                  <c:v>12.2962291277078</c:v>
                </c:pt>
                <c:pt idx="2191">
                  <c:v>12.2968210469352</c:v>
                </c:pt>
                <c:pt idx="2192">
                  <c:v>12.298405027299101</c:v>
                </c:pt>
                <c:pt idx="2193">
                  <c:v>12.2985683720238</c:v>
                </c:pt>
                <c:pt idx="2194">
                  <c:v>12.2991495902354</c:v>
                </c:pt>
                <c:pt idx="2195">
                  <c:v>12.2996857517508</c:v>
                </c:pt>
                <c:pt idx="2196">
                  <c:v>12.300158193040501</c:v>
                </c:pt>
                <c:pt idx="2197">
                  <c:v>12.3012685994922</c:v>
                </c:pt>
                <c:pt idx="2198">
                  <c:v>12.3017254493619</c:v>
                </c:pt>
                <c:pt idx="2199">
                  <c:v>12.3020984831627</c:v>
                </c:pt>
                <c:pt idx="2200">
                  <c:v>12.302039893981799</c:v>
                </c:pt>
                <c:pt idx="2201">
                  <c:v>12.3040102327545</c:v>
                </c:pt>
                <c:pt idx="2202">
                  <c:v>12.3030758551115</c:v>
                </c:pt>
                <c:pt idx="2203">
                  <c:v>12.304273642001901</c:v>
                </c:pt>
                <c:pt idx="2204">
                  <c:v>12.304819703314701</c:v>
                </c:pt>
                <c:pt idx="2205">
                  <c:v>12.305467507090199</c:v>
                </c:pt>
                <c:pt idx="2206">
                  <c:v>12.3061138740398</c:v>
                </c:pt>
                <c:pt idx="2207">
                  <c:v>12.3066046004793</c:v>
                </c:pt>
                <c:pt idx="2208">
                  <c:v>12.3072444610946</c:v>
                </c:pt>
                <c:pt idx="2209">
                  <c:v>12.307424964645801</c:v>
                </c:pt>
                <c:pt idx="2210">
                  <c:v>12.3078909322772</c:v>
                </c:pt>
                <c:pt idx="2211">
                  <c:v>12.3077381472235</c:v>
                </c:pt>
                <c:pt idx="2212">
                  <c:v>12.3089792831859</c:v>
                </c:pt>
                <c:pt idx="2213">
                  <c:v>12.309759664281501</c:v>
                </c:pt>
                <c:pt idx="2214">
                  <c:v>12.3100347306627</c:v>
                </c:pt>
                <c:pt idx="2215">
                  <c:v>12.3107206742191</c:v>
                </c:pt>
                <c:pt idx="2216">
                  <c:v>12.311017798161499</c:v>
                </c:pt>
                <c:pt idx="2217">
                  <c:v>12.3112992279046</c:v>
                </c:pt>
                <c:pt idx="2218">
                  <c:v>12.3113422598962</c:v>
                </c:pt>
                <c:pt idx="2219">
                  <c:v>12.312233271302199</c:v>
                </c:pt>
                <c:pt idx="2220">
                  <c:v>12.3123775773178</c:v>
                </c:pt>
                <c:pt idx="2221">
                  <c:v>12.312919007524499</c:v>
                </c:pt>
                <c:pt idx="2222">
                  <c:v>12.3133585146327</c:v>
                </c:pt>
                <c:pt idx="2223">
                  <c:v>12.315190678317199</c:v>
                </c:pt>
                <c:pt idx="2224">
                  <c:v>12.3142708410852</c:v>
                </c:pt>
                <c:pt idx="2225">
                  <c:v>12.3144443177917</c:v>
                </c:pt>
                <c:pt idx="2226">
                  <c:v>12.315595694482999</c:v>
                </c:pt>
                <c:pt idx="2227">
                  <c:v>12.3150335894489</c:v>
                </c:pt>
                <c:pt idx="2228">
                  <c:v>12.3155363821142</c:v>
                </c:pt>
                <c:pt idx="2229">
                  <c:v>12.3157177257605</c:v>
                </c:pt>
                <c:pt idx="2230">
                  <c:v>12.316601199969</c:v>
                </c:pt>
                <c:pt idx="2231">
                  <c:v>12.3171765704747</c:v>
                </c:pt>
                <c:pt idx="2232">
                  <c:v>12.317195253493001</c:v>
                </c:pt>
                <c:pt idx="2233">
                  <c:v>12.3172977198218</c:v>
                </c:pt>
                <c:pt idx="2234">
                  <c:v>12.317524482793299</c:v>
                </c:pt>
                <c:pt idx="2235">
                  <c:v>12.317479624695901</c:v>
                </c:pt>
                <c:pt idx="2236">
                  <c:v>12.318455805238001</c:v>
                </c:pt>
                <c:pt idx="2237">
                  <c:v>12.317855848648</c:v>
                </c:pt>
                <c:pt idx="2238">
                  <c:v>12.3181894412822</c:v>
                </c:pt>
                <c:pt idx="2239">
                  <c:v>12.3188881886741</c:v>
                </c:pt>
                <c:pt idx="2240">
                  <c:v>12.319017609716999</c:v>
                </c:pt>
                <c:pt idx="2241">
                  <c:v>12.3195197177798</c:v>
                </c:pt>
                <c:pt idx="2242">
                  <c:v>12.3197340715418</c:v>
                </c:pt>
                <c:pt idx="2243">
                  <c:v>12.319169214974799</c:v>
                </c:pt>
                <c:pt idx="2244">
                  <c:v>12.3195926257041</c:v>
                </c:pt>
                <c:pt idx="2245">
                  <c:v>12.320042383850099</c:v>
                </c:pt>
                <c:pt idx="2246">
                  <c:v>12.320127744523701</c:v>
                </c:pt>
                <c:pt idx="2247">
                  <c:v>12.3197957887926</c:v>
                </c:pt>
                <c:pt idx="2248">
                  <c:v>12.319390171133801</c:v>
                </c:pt>
                <c:pt idx="2249">
                  <c:v>12.320243464689399</c:v>
                </c:pt>
                <c:pt idx="2250">
                  <c:v>12.3199459208407</c:v>
                </c:pt>
                <c:pt idx="2251">
                  <c:v>12.3196158856426</c:v>
                </c:pt>
                <c:pt idx="2252">
                  <c:v>12.3194153074078</c:v>
                </c:pt>
                <c:pt idx="2253">
                  <c:v>12.3200960725828</c:v>
                </c:pt>
                <c:pt idx="2254">
                  <c:v>12.3203827566063</c:v>
                </c:pt>
                <c:pt idx="2255">
                  <c:v>12.320507990381</c:v>
                </c:pt>
                <c:pt idx="2256">
                  <c:v>12.3195399471256</c:v>
                </c:pt>
                <c:pt idx="2257">
                  <c:v>12.320334203802</c:v>
                </c:pt>
                <c:pt idx="2258">
                  <c:v>12.319348665524601</c:v>
                </c:pt>
                <c:pt idx="2259">
                  <c:v>12.3201308055709</c:v>
                </c:pt>
                <c:pt idx="2260">
                  <c:v>12.319623341006601</c:v>
                </c:pt>
                <c:pt idx="2261">
                  <c:v>12.3191394891566</c:v>
                </c:pt>
                <c:pt idx="2262">
                  <c:v>12.3195234265698</c:v>
                </c:pt>
                <c:pt idx="2263">
                  <c:v>12.319282557649601</c:v>
                </c:pt>
                <c:pt idx="2264">
                  <c:v>12.318425579402</c:v>
                </c:pt>
                <c:pt idx="2265">
                  <c:v>12.318128593819999</c:v>
                </c:pt>
                <c:pt idx="2266">
                  <c:v>12.318567811759401</c:v>
                </c:pt>
                <c:pt idx="2267">
                  <c:v>12.318065037013801</c:v>
                </c:pt>
                <c:pt idx="2268">
                  <c:v>12.31744770796</c:v>
                </c:pt>
                <c:pt idx="2269">
                  <c:v>12.3173614644959</c:v>
                </c:pt>
                <c:pt idx="2270">
                  <c:v>12.3169502654901</c:v>
                </c:pt>
                <c:pt idx="2271">
                  <c:v>12.316844617040701</c:v>
                </c:pt>
                <c:pt idx="2272">
                  <c:v>12.316312453733101</c:v>
                </c:pt>
                <c:pt idx="2273">
                  <c:v>12.3159463378413</c:v>
                </c:pt>
                <c:pt idx="2274">
                  <c:v>12.316053308544101</c:v>
                </c:pt>
                <c:pt idx="2275">
                  <c:v>12.315806039411999</c:v>
                </c:pt>
                <c:pt idx="2276">
                  <c:v>12.3149605729977</c:v>
                </c:pt>
                <c:pt idx="2277">
                  <c:v>12.314675051109599</c:v>
                </c:pt>
                <c:pt idx="2278">
                  <c:v>12.3144654264593</c:v>
                </c:pt>
                <c:pt idx="2279">
                  <c:v>12.3139750736305</c:v>
                </c:pt>
                <c:pt idx="2280">
                  <c:v>12.3136444187564</c:v>
                </c:pt>
                <c:pt idx="2281">
                  <c:v>12.312866042290601</c:v>
                </c:pt>
                <c:pt idx="2282">
                  <c:v>12.312601524501201</c:v>
                </c:pt>
                <c:pt idx="2283">
                  <c:v>12.311628918852801</c:v>
                </c:pt>
                <c:pt idx="2284">
                  <c:v>12.3110499140135</c:v>
                </c:pt>
                <c:pt idx="2285">
                  <c:v>12.3107197159836</c:v>
                </c:pt>
                <c:pt idx="2286">
                  <c:v>12.3105637562605</c:v>
                </c:pt>
                <c:pt idx="2287">
                  <c:v>12.3100269249374</c:v>
                </c:pt>
                <c:pt idx="2288">
                  <c:v>12.308727883577699</c:v>
                </c:pt>
                <c:pt idx="2289">
                  <c:v>12.3084791661041</c:v>
                </c:pt>
                <c:pt idx="2290">
                  <c:v>12.307722699136299</c:v>
                </c:pt>
                <c:pt idx="2291">
                  <c:v>12.307572639998201</c:v>
                </c:pt>
                <c:pt idx="2292">
                  <c:v>12.306817647336</c:v>
                </c:pt>
                <c:pt idx="2293">
                  <c:v>12.3062324800255</c:v>
                </c:pt>
                <c:pt idx="2294">
                  <c:v>12.3053006664242</c:v>
                </c:pt>
                <c:pt idx="2295">
                  <c:v>12.304658926991401</c:v>
                </c:pt>
                <c:pt idx="2296">
                  <c:v>12.303025447185</c:v>
                </c:pt>
                <c:pt idx="2297">
                  <c:v>12.3021492168425</c:v>
                </c:pt>
                <c:pt idx="2298">
                  <c:v>12.3024313732896</c:v>
                </c:pt>
                <c:pt idx="2299">
                  <c:v>12.3020006843551</c:v>
                </c:pt>
                <c:pt idx="2300">
                  <c:v>12.301464132730001</c:v>
                </c:pt>
                <c:pt idx="2301">
                  <c:v>12.300620889133199</c:v>
                </c:pt>
                <c:pt idx="2302">
                  <c:v>12.2989952256916</c:v>
                </c:pt>
                <c:pt idx="2303">
                  <c:v>12.298032750776001</c:v>
                </c:pt>
                <c:pt idx="2304">
                  <c:v>12.2974531958511</c:v>
                </c:pt>
                <c:pt idx="2305">
                  <c:v>12.296818438249099</c:v>
                </c:pt>
                <c:pt idx="2306">
                  <c:v>12.2970469491448</c:v>
                </c:pt>
                <c:pt idx="2307">
                  <c:v>12.294657832039499</c:v>
                </c:pt>
                <c:pt idx="2308">
                  <c:v>12.2951379057422</c:v>
                </c:pt>
                <c:pt idx="2309">
                  <c:v>12.2940537067887</c:v>
                </c:pt>
                <c:pt idx="2310">
                  <c:v>12.29302726701</c:v>
                </c:pt>
                <c:pt idx="2311">
                  <c:v>12.2917648754041</c:v>
                </c:pt>
                <c:pt idx="2312">
                  <c:v>12.290898530181501</c:v>
                </c:pt>
                <c:pt idx="2313">
                  <c:v>12.2907951252896</c:v>
                </c:pt>
                <c:pt idx="2314">
                  <c:v>12.289857421918599</c:v>
                </c:pt>
                <c:pt idx="2315">
                  <c:v>12.2877439558275</c:v>
                </c:pt>
                <c:pt idx="2316">
                  <c:v>12.287888152828099</c:v>
                </c:pt>
                <c:pt idx="2317">
                  <c:v>12.286039773930799</c:v>
                </c:pt>
                <c:pt idx="2318">
                  <c:v>12.2859681137001</c:v>
                </c:pt>
                <c:pt idx="2319">
                  <c:v>12.284939893077199</c:v>
                </c:pt>
                <c:pt idx="2320">
                  <c:v>12.285210081712201</c:v>
                </c:pt>
                <c:pt idx="2321">
                  <c:v>12.283270861175501</c:v>
                </c:pt>
                <c:pt idx="2322">
                  <c:v>12.282774343158801</c:v>
                </c:pt>
                <c:pt idx="2323">
                  <c:v>12.2821811679547</c:v>
                </c:pt>
                <c:pt idx="2324">
                  <c:v>12.280591857897701</c:v>
                </c:pt>
                <c:pt idx="2325">
                  <c:v>12.2800784675623</c:v>
                </c:pt>
                <c:pt idx="2326">
                  <c:v>12.279639192359801</c:v>
                </c:pt>
                <c:pt idx="2327">
                  <c:v>12.278197479510199</c:v>
                </c:pt>
                <c:pt idx="2328">
                  <c:v>12.277640168753001</c:v>
                </c:pt>
                <c:pt idx="2329">
                  <c:v>12.2758868570036</c:v>
                </c:pt>
                <c:pt idx="2330">
                  <c:v>12.2752093221228</c:v>
                </c:pt>
                <c:pt idx="2331">
                  <c:v>12.273829947037701</c:v>
                </c:pt>
                <c:pt idx="2332">
                  <c:v>12.2737265024039</c:v>
                </c:pt>
                <c:pt idx="2333">
                  <c:v>12.2724050119248</c:v>
                </c:pt>
                <c:pt idx="2334">
                  <c:v>12.271360675101899</c:v>
                </c:pt>
                <c:pt idx="2335">
                  <c:v>12.270731357750901</c:v>
                </c:pt>
                <c:pt idx="2336">
                  <c:v>12.269316313278701</c:v>
                </c:pt>
                <c:pt idx="2337">
                  <c:v>12.2683766894217</c:v>
                </c:pt>
                <c:pt idx="2338">
                  <c:v>12.2672952764899</c:v>
                </c:pt>
                <c:pt idx="2339">
                  <c:v>12.267034286813599</c:v>
                </c:pt>
                <c:pt idx="2340">
                  <c:v>12.2656358447946</c:v>
                </c:pt>
                <c:pt idx="2341">
                  <c:v>12.264975815941201</c:v>
                </c:pt>
                <c:pt idx="2342">
                  <c:v>12.263529966934</c:v>
                </c:pt>
                <c:pt idx="2343">
                  <c:v>12.262540485344299</c:v>
                </c:pt>
                <c:pt idx="2344">
                  <c:v>12.2624464443916</c:v>
                </c:pt>
                <c:pt idx="2345">
                  <c:v>12.2611031035163</c:v>
                </c:pt>
                <c:pt idx="2346">
                  <c:v>12.260463476018</c:v>
                </c:pt>
                <c:pt idx="2347">
                  <c:v>12.260330134358901</c:v>
                </c:pt>
                <c:pt idx="2348">
                  <c:v>12.258660110640699</c:v>
                </c:pt>
                <c:pt idx="2349">
                  <c:v>12.2573517957526</c:v>
                </c:pt>
                <c:pt idx="2350">
                  <c:v>12.2567712773638</c:v>
                </c:pt>
                <c:pt idx="2351">
                  <c:v>12.254626727289301</c:v>
                </c:pt>
                <c:pt idx="2352">
                  <c:v>12.2549813097141</c:v>
                </c:pt>
                <c:pt idx="2353">
                  <c:v>12.254052088123499</c:v>
                </c:pt>
                <c:pt idx="2354">
                  <c:v>12.2531205593165</c:v>
                </c:pt>
                <c:pt idx="2355">
                  <c:v>12.251805239685501</c:v>
                </c:pt>
                <c:pt idx="2356">
                  <c:v>12.251464288737701</c:v>
                </c:pt>
                <c:pt idx="2357">
                  <c:v>12.250717061060699</c:v>
                </c:pt>
                <c:pt idx="2358">
                  <c:v>12.2492823346291</c:v>
                </c:pt>
                <c:pt idx="2359">
                  <c:v>12.2491204861012</c:v>
                </c:pt>
                <c:pt idx="2360">
                  <c:v>12.247603659379299</c:v>
                </c:pt>
                <c:pt idx="2361">
                  <c:v>12.2469187945913</c:v>
                </c:pt>
                <c:pt idx="2362">
                  <c:v>12.245873328392101</c:v>
                </c:pt>
                <c:pt idx="2363">
                  <c:v>12.245869335357799</c:v>
                </c:pt>
                <c:pt idx="2364">
                  <c:v>12.2442930135963</c:v>
                </c:pt>
                <c:pt idx="2365">
                  <c:v>12.2432036586063</c:v>
                </c:pt>
                <c:pt idx="2366">
                  <c:v>12.243434638651699</c:v>
                </c:pt>
                <c:pt idx="2367">
                  <c:v>12.243028244976401</c:v>
                </c:pt>
                <c:pt idx="2368">
                  <c:v>12.242467404760299</c:v>
                </c:pt>
                <c:pt idx="2369">
                  <c:v>12.241211306010401</c:v>
                </c:pt>
                <c:pt idx="2370">
                  <c:v>12.240312517923201</c:v>
                </c:pt>
                <c:pt idx="2371">
                  <c:v>12.239205391649</c:v>
                </c:pt>
                <c:pt idx="2372">
                  <c:v>12.2391480261107</c:v>
                </c:pt>
                <c:pt idx="2373">
                  <c:v>12.238610746254899</c:v>
                </c:pt>
                <c:pt idx="2374">
                  <c:v>12.237615610148501</c:v>
                </c:pt>
                <c:pt idx="2375">
                  <c:v>12.2376303624245</c:v>
                </c:pt>
                <c:pt idx="2376">
                  <c:v>12.236367200526701</c:v>
                </c:pt>
                <c:pt idx="2377">
                  <c:v>12.236022550321501</c:v>
                </c:pt>
                <c:pt idx="2378">
                  <c:v>12.2352983285218</c:v>
                </c:pt>
                <c:pt idx="2379">
                  <c:v>12.2332859347237</c:v>
                </c:pt>
                <c:pt idx="2380">
                  <c:v>12.2336232461557</c:v>
                </c:pt>
                <c:pt idx="2381">
                  <c:v>12.232632837181001</c:v>
                </c:pt>
                <c:pt idx="2382">
                  <c:v>12.232364328798299</c:v>
                </c:pt>
                <c:pt idx="2383">
                  <c:v>12.231444869373901</c:v>
                </c:pt>
                <c:pt idx="2384">
                  <c:v>12.2307109165562</c:v>
                </c:pt>
                <c:pt idx="2385">
                  <c:v>12.229883189137899</c:v>
                </c:pt>
                <c:pt idx="2386">
                  <c:v>12.229704536032299</c:v>
                </c:pt>
                <c:pt idx="2387">
                  <c:v>12.2289780502374</c:v>
                </c:pt>
                <c:pt idx="2388">
                  <c:v>12.228856321894799</c:v>
                </c:pt>
                <c:pt idx="2389">
                  <c:v>12.2281486566587</c:v>
                </c:pt>
                <c:pt idx="2390">
                  <c:v>12.227149045908201</c:v>
                </c:pt>
                <c:pt idx="2391">
                  <c:v>12.227265407575199</c:v>
                </c:pt>
                <c:pt idx="2392">
                  <c:v>12.227003519797201</c:v>
                </c:pt>
                <c:pt idx="2393">
                  <c:v>12.2271692399651</c:v>
                </c:pt>
                <c:pt idx="2394">
                  <c:v>12.2273404564838</c:v>
                </c:pt>
                <c:pt idx="2395">
                  <c:v>12.225374644458901</c:v>
                </c:pt>
                <c:pt idx="2396">
                  <c:v>12.226262217196499</c:v>
                </c:pt>
                <c:pt idx="2397">
                  <c:v>12.226093038598099</c:v>
                </c:pt>
                <c:pt idx="2398">
                  <c:v>12.224655664748999</c:v>
                </c:pt>
                <c:pt idx="2399">
                  <c:v>12.224530847432</c:v>
                </c:pt>
                <c:pt idx="2400">
                  <c:v>12.224499648419499</c:v>
                </c:pt>
                <c:pt idx="2401">
                  <c:v>12.2227593131433</c:v>
                </c:pt>
                <c:pt idx="2402">
                  <c:v>12.223920436895</c:v>
                </c:pt>
                <c:pt idx="2403">
                  <c:v>12.223942132760699</c:v>
                </c:pt>
                <c:pt idx="2404">
                  <c:v>12.223339518153599</c:v>
                </c:pt>
                <c:pt idx="2405">
                  <c:v>12.2238164686809</c:v>
                </c:pt>
                <c:pt idx="2406">
                  <c:v>12.223081310624501</c:v>
                </c:pt>
                <c:pt idx="2407">
                  <c:v>12.222568359781899</c:v>
                </c:pt>
                <c:pt idx="2408">
                  <c:v>12.222004691909</c:v>
                </c:pt>
                <c:pt idx="2409">
                  <c:v>12.222806949867399</c:v>
                </c:pt>
                <c:pt idx="2410">
                  <c:v>12.222595122186201</c:v>
                </c:pt>
                <c:pt idx="2411">
                  <c:v>12.2224642870476</c:v>
                </c:pt>
                <c:pt idx="2412">
                  <c:v>12.2218609023813</c:v>
                </c:pt>
                <c:pt idx="2413">
                  <c:v>12.2219488312086</c:v>
                </c:pt>
                <c:pt idx="2414">
                  <c:v>12.2213802414428</c:v>
                </c:pt>
                <c:pt idx="2415">
                  <c:v>12.221280958994001</c:v>
                </c:pt>
                <c:pt idx="2416">
                  <c:v>12.2211906428095</c:v>
                </c:pt>
                <c:pt idx="2417">
                  <c:v>12.221366284349299</c:v>
                </c:pt>
                <c:pt idx="2418">
                  <c:v>12.221445423163299</c:v>
                </c:pt>
                <c:pt idx="2419">
                  <c:v>12.221240763218701</c:v>
                </c:pt>
                <c:pt idx="2420">
                  <c:v>12.2201729053533</c:v>
                </c:pt>
                <c:pt idx="2421">
                  <c:v>12.2207426768051</c:v>
                </c:pt>
                <c:pt idx="2422">
                  <c:v>12.2210806480155</c:v>
                </c:pt>
                <c:pt idx="2423">
                  <c:v>12.221220535607101</c:v>
                </c:pt>
                <c:pt idx="2424">
                  <c:v>12.221083607406801</c:v>
                </c:pt>
                <c:pt idx="2425">
                  <c:v>12.22134157576</c:v>
                </c:pt>
                <c:pt idx="2426">
                  <c:v>12.2214368380714</c:v>
                </c:pt>
                <c:pt idx="2427">
                  <c:v>12.221483896337499</c:v>
                </c:pt>
                <c:pt idx="2428">
                  <c:v>12.221356444158999</c:v>
                </c:pt>
                <c:pt idx="2429">
                  <c:v>12.2209623583864</c:v>
                </c:pt>
                <c:pt idx="2430">
                  <c:v>12.2216695996642</c:v>
                </c:pt>
                <c:pt idx="2431">
                  <c:v>12.221535356333201</c:v>
                </c:pt>
                <c:pt idx="2432">
                  <c:v>12.2215810381333</c:v>
                </c:pt>
                <c:pt idx="2433">
                  <c:v>12.221789091447199</c:v>
                </c:pt>
                <c:pt idx="2434">
                  <c:v>12.2220101889493</c:v>
                </c:pt>
                <c:pt idx="2435">
                  <c:v>12.2216375997751</c:v>
                </c:pt>
                <c:pt idx="2436">
                  <c:v>12.2211408533643</c:v>
                </c:pt>
                <c:pt idx="2437">
                  <c:v>12.2212709522776</c:v>
                </c:pt>
                <c:pt idx="2438">
                  <c:v>12.222156578253299</c:v>
                </c:pt>
                <c:pt idx="2439">
                  <c:v>12.2221378687165</c:v>
                </c:pt>
                <c:pt idx="2440">
                  <c:v>12.222354007535801</c:v>
                </c:pt>
                <c:pt idx="2441">
                  <c:v>12.223071262127901</c:v>
                </c:pt>
                <c:pt idx="2442">
                  <c:v>12.223414191067601</c:v>
                </c:pt>
                <c:pt idx="2443">
                  <c:v>12.2229110331835</c:v>
                </c:pt>
                <c:pt idx="2444">
                  <c:v>12.223159274532801</c:v>
                </c:pt>
                <c:pt idx="2445">
                  <c:v>12.223591109652199</c:v>
                </c:pt>
                <c:pt idx="2446">
                  <c:v>12.223387390788</c:v>
                </c:pt>
                <c:pt idx="2447">
                  <c:v>12.2231119648233</c:v>
                </c:pt>
                <c:pt idx="2448">
                  <c:v>12.224263453689799</c:v>
                </c:pt>
                <c:pt idx="2449">
                  <c:v>12.224029783383701</c:v>
                </c:pt>
                <c:pt idx="2450">
                  <c:v>12.2237857075928</c:v>
                </c:pt>
                <c:pt idx="2451">
                  <c:v>12.2246591723534</c:v>
                </c:pt>
                <c:pt idx="2452">
                  <c:v>12.224794708041999</c:v>
                </c:pt>
                <c:pt idx="2453">
                  <c:v>12.225664137970099</c:v>
                </c:pt>
                <c:pt idx="2454">
                  <c:v>12.2252775258042</c:v>
                </c:pt>
                <c:pt idx="2455">
                  <c:v>12.2264928950982</c:v>
                </c:pt>
                <c:pt idx="2456">
                  <c:v>12.2267272676527</c:v>
                </c:pt>
                <c:pt idx="2457">
                  <c:v>12.226386643390899</c:v>
                </c:pt>
                <c:pt idx="2458">
                  <c:v>12.226466406969401</c:v>
                </c:pt>
                <c:pt idx="2459">
                  <c:v>12.226499498765101</c:v>
                </c:pt>
                <c:pt idx="2460">
                  <c:v>12.2272362864064</c:v>
                </c:pt>
                <c:pt idx="2461">
                  <c:v>12.2273410279121</c:v>
                </c:pt>
                <c:pt idx="2462">
                  <c:v>12.2279639506332</c:v>
                </c:pt>
                <c:pt idx="2463">
                  <c:v>12.228744326140999</c:v>
                </c:pt>
                <c:pt idx="2464">
                  <c:v>12.228939780919699</c:v>
                </c:pt>
                <c:pt idx="2465">
                  <c:v>12.229327128822201</c:v>
                </c:pt>
                <c:pt idx="2466">
                  <c:v>12.2296154575776</c:v>
                </c:pt>
                <c:pt idx="2467">
                  <c:v>12.2299735252336</c:v>
                </c:pt>
                <c:pt idx="2468">
                  <c:v>12.2298580696239</c:v>
                </c:pt>
                <c:pt idx="2469">
                  <c:v>12.2302937572431</c:v>
                </c:pt>
                <c:pt idx="2470">
                  <c:v>12.2312872007378</c:v>
                </c:pt>
                <c:pt idx="2471">
                  <c:v>12.2311671534342</c:v>
                </c:pt>
                <c:pt idx="2472">
                  <c:v>12.2312395198029</c:v>
                </c:pt>
                <c:pt idx="2473">
                  <c:v>12.2310764058873</c:v>
                </c:pt>
                <c:pt idx="2474">
                  <c:v>12.2313339650423</c:v>
                </c:pt>
                <c:pt idx="2475">
                  <c:v>12.232275230520299</c:v>
                </c:pt>
                <c:pt idx="2476">
                  <c:v>12.2326166390263</c:v>
                </c:pt>
                <c:pt idx="2477">
                  <c:v>12.2316015784291</c:v>
                </c:pt>
                <c:pt idx="2478">
                  <c:v>12.2325979841118</c:v>
                </c:pt>
                <c:pt idx="2479">
                  <c:v>12.2326584707458</c:v>
                </c:pt>
                <c:pt idx="2480">
                  <c:v>12.2327976734614</c:v>
                </c:pt>
                <c:pt idx="2481">
                  <c:v>12.2328773175308</c:v>
                </c:pt>
                <c:pt idx="2482">
                  <c:v>12.2343572075018</c:v>
                </c:pt>
                <c:pt idx="2483">
                  <c:v>12.234102365003899</c:v>
                </c:pt>
                <c:pt idx="2484">
                  <c:v>12.233847050688601</c:v>
                </c:pt>
                <c:pt idx="2485">
                  <c:v>12.235254446606801</c:v>
                </c:pt>
                <c:pt idx="2486">
                  <c:v>12.2337768800092</c:v>
                </c:pt>
                <c:pt idx="2487">
                  <c:v>12.2341855634046</c:v>
                </c:pt>
                <c:pt idx="2488">
                  <c:v>12.2350151179036</c:v>
                </c:pt>
                <c:pt idx="2489">
                  <c:v>12.2343543257986</c:v>
                </c:pt>
                <c:pt idx="2490">
                  <c:v>12.235435087336301</c:v>
                </c:pt>
                <c:pt idx="2491">
                  <c:v>12.23594520484</c:v>
                </c:pt>
                <c:pt idx="2492">
                  <c:v>12.2356979409379</c:v>
                </c:pt>
                <c:pt idx="2493">
                  <c:v>12.2349616077537</c:v>
                </c:pt>
                <c:pt idx="2494">
                  <c:v>12.2368756137185</c:v>
                </c:pt>
                <c:pt idx="2495">
                  <c:v>12.236320383553</c:v>
                </c:pt>
                <c:pt idx="2496">
                  <c:v>12.236447706156399</c:v>
                </c:pt>
                <c:pt idx="2497">
                  <c:v>12.236212443453599</c:v>
                </c:pt>
                <c:pt idx="2498">
                  <c:v>12.236326709084</c:v>
                </c:pt>
                <c:pt idx="2499">
                  <c:v>12.236681469799599</c:v>
                </c:pt>
                <c:pt idx="2500">
                  <c:v>12.235837725562799</c:v>
                </c:pt>
                <c:pt idx="2501">
                  <c:v>12.236138010912599</c:v>
                </c:pt>
                <c:pt idx="2502">
                  <c:v>12.236789880107001</c:v>
                </c:pt>
                <c:pt idx="2503">
                  <c:v>12.236599724974299</c:v>
                </c:pt>
                <c:pt idx="2504">
                  <c:v>12.236210502618601</c:v>
                </c:pt>
                <c:pt idx="2505">
                  <c:v>12.235943042060599</c:v>
                </c:pt>
                <c:pt idx="2506">
                  <c:v>12.235963600999201</c:v>
                </c:pt>
                <c:pt idx="2507">
                  <c:v>12.2361914389205</c:v>
                </c:pt>
                <c:pt idx="2508">
                  <c:v>12.2358093077347</c:v>
                </c:pt>
                <c:pt idx="2509">
                  <c:v>12.235426669758301</c:v>
                </c:pt>
                <c:pt idx="2510">
                  <c:v>12.2361821647652</c:v>
                </c:pt>
                <c:pt idx="2511">
                  <c:v>12.236215273427799</c:v>
                </c:pt>
                <c:pt idx="2512">
                  <c:v>12.235599319461199</c:v>
                </c:pt>
                <c:pt idx="2513">
                  <c:v>12.235230777382</c:v>
                </c:pt>
                <c:pt idx="2514">
                  <c:v>12.235695685862799</c:v>
                </c:pt>
                <c:pt idx="2515">
                  <c:v>12.2355486040457</c:v>
                </c:pt>
                <c:pt idx="2516">
                  <c:v>12.234504603231599</c:v>
                </c:pt>
                <c:pt idx="2517">
                  <c:v>12.234494068244601</c:v>
                </c:pt>
                <c:pt idx="2518">
                  <c:v>12.2357609486718</c:v>
                </c:pt>
                <c:pt idx="2519">
                  <c:v>12.2329818041684</c:v>
                </c:pt>
                <c:pt idx="2520">
                  <c:v>12.2341888765469</c:v>
                </c:pt>
                <c:pt idx="2521">
                  <c:v>12.234193346773599</c:v>
                </c:pt>
                <c:pt idx="2522">
                  <c:v>12.2334452768127</c:v>
                </c:pt>
                <c:pt idx="2523">
                  <c:v>12.233804503745599</c:v>
                </c:pt>
                <c:pt idx="2524">
                  <c:v>12.232085858975401</c:v>
                </c:pt>
                <c:pt idx="2525">
                  <c:v>12.232130876949601</c:v>
                </c:pt>
                <c:pt idx="2526">
                  <c:v>12.2325406651302</c:v>
                </c:pt>
                <c:pt idx="2527">
                  <c:v>12.2311684622881</c:v>
                </c:pt>
                <c:pt idx="2528">
                  <c:v>12.231991534489699</c:v>
                </c:pt>
                <c:pt idx="2529">
                  <c:v>12.2323410361504</c:v>
                </c:pt>
                <c:pt idx="2530">
                  <c:v>12.2303715738537</c:v>
                </c:pt>
                <c:pt idx="2531">
                  <c:v>12.229867779548901</c:v>
                </c:pt>
                <c:pt idx="2532">
                  <c:v>12.2288556631294</c:v>
                </c:pt>
                <c:pt idx="2533">
                  <c:v>12.229725218726699</c:v>
                </c:pt>
                <c:pt idx="2534">
                  <c:v>12.228694028042201</c:v>
                </c:pt>
                <c:pt idx="2535">
                  <c:v>12.2275788909861</c:v>
                </c:pt>
                <c:pt idx="2536">
                  <c:v>12.227217638444699</c:v>
                </c:pt>
                <c:pt idx="2537">
                  <c:v>12.227457769889099</c:v>
                </c:pt>
                <c:pt idx="2538">
                  <c:v>12.2259575199785</c:v>
                </c:pt>
                <c:pt idx="2539">
                  <c:v>12.2256861910057</c:v>
                </c:pt>
                <c:pt idx="2540">
                  <c:v>12.225238293815099</c:v>
                </c:pt>
                <c:pt idx="2541">
                  <c:v>12.2252124357647</c:v>
                </c:pt>
                <c:pt idx="2542">
                  <c:v>12.224563855984099</c:v>
                </c:pt>
                <c:pt idx="2543">
                  <c:v>12.223617817363101</c:v>
                </c:pt>
                <c:pt idx="2544">
                  <c:v>12.2225228288453</c:v>
                </c:pt>
                <c:pt idx="2545">
                  <c:v>12.2216604957418</c:v>
                </c:pt>
                <c:pt idx="2546">
                  <c:v>12.2201664104934</c:v>
                </c:pt>
                <c:pt idx="2547">
                  <c:v>12.2206287914952</c:v>
                </c:pt>
                <c:pt idx="2548">
                  <c:v>12.219318371084601</c:v>
                </c:pt>
                <c:pt idx="2549">
                  <c:v>12.2185517410914</c:v>
                </c:pt>
                <c:pt idx="2550">
                  <c:v>12.2185928425308</c:v>
                </c:pt>
                <c:pt idx="2551">
                  <c:v>12.217826853007599</c:v>
                </c:pt>
                <c:pt idx="2552">
                  <c:v>12.2162166947498</c:v>
                </c:pt>
                <c:pt idx="2553">
                  <c:v>12.215479770388299</c:v>
                </c:pt>
                <c:pt idx="2554">
                  <c:v>12.214921092688799</c:v>
                </c:pt>
                <c:pt idx="2555">
                  <c:v>12.214200866692901</c:v>
                </c:pt>
                <c:pt idx="2556">
                  <c:v>12.213126614291101</c:v>
                </c:pt>
                <c:pt idx="2557">
                  <c:v>12.2115848501294</c:v>
                </c:pt>
                <c:pt idx="2558">
                  <c:v>12.211120898734</c:v>
                </c:pt>
                <c:pt idx="2559">
                  <c:v>12.2098540952679</c:v>
                </c:pt>
                <c:pt idx="2560">
                  <c:v>12.209850883825</c:v>
                </c:pt>
                <c:pt idx="2561">
                  <c:v>12.2078253961411</c:v>
                </c:pt>
                <c:pt idx="2562">
                  <c:v>12.206763476612799</c:v>
                </c:pt>
                <c:pt idx="2563">
                  <c:v>12.205746517715999</c:v>
                </c:pt>
                <c:pt idx="2564">
                  <c:v>12.204873915377</c:v>
                </c:pt>
                <c:pt idx="2565">
                  <c:v>12.2039556796921</c:v>
                </c:pt>
                <c:pt idx="2566">
                  <c:v>12.202950186345801</c:v>
                </c:pt>
                <c:pt idx="2567">
                  <c:v>12.201701681385</c:v>
                </c:pt>
                <c:pt idx="2568">
                  <c:v>12.200296355539299</c:v>
                </c:pt>
                <c:pt idx="2569">
                  <c:v>12.1999229139736</c:v>
                </c:pt>
                <c:pt idx="2570">
                  <c:v>12.1980990282233</c:v>
                </c:pt>
                <c:pt idx="2571">
                  <c:v>12.196869500570999</c:v>
                </c:pt>
                <c:pt idx="2572">
                  <c:v>12.196228664557699</c:v>
                </c:pt>
                <c:pt idx="2573">
                  <c:v>12.1947651101526</c:v>
                </c:pt>
                <c:pt idx="2574">
                  <c:v>12.1928681000804</c:v>
                </c:pt>
                <c:pt idx="2575">
                  <c:v>12.191713210845601</c:v>
                </c:pt>
                <c:pt idx="2576">
                  <c:v>12.1895287470259</c:v>
                </c:pt>
                <c:pt idx="2577">
                  <c:v>12.189847263961299</c:v>
                </c:pt>
                <c:pt idx="2578">
                  <c:v>12.1882188011715</c:v>
                </c:pt>
                <c:pt idx="2579">
                  <c:v>12.187995026069199</c:v>
                </c:pt>
                <c:pt idx="2580">
                  <c:v>12.1855479803948</c:v>
                </c:pt>
                <c:pt idx="2581">
                  <c:v>12.1842421294823</c:v>
                </c:pt>
                <c:pt idx="2582">
                  <c:v>12.1823976448631</c:v>
                </c:pt>
                <c:pt idx="2583">
                  <c:v>12.180824606854101</c:v>
                </c:pt>
                <c:pt idx="2584">
                  <c:v>12.179404303384899</c:v>
                </c:pt>
                <c:pt idx="2585">
                  <c:v>12.1779617890633</c:v>
                </c:pt>
                <c:pt idx="2586">
                  <c:v>12.1766566164663</c:v>
                </c:pt>
                <c:pt idx="2587">
                  <c:v>12.176159837939201</c:v>
                </c:pt>
                <c:pt idx="2588">
                  <c:v>12.174511843119699</c:v>
                </c:pt>
                <c:pt idx="2589">
                  <c:v>12.1732662200834</c:v>
                </c:pt>
                <c:pt idx="2590">
                  <c:v>12.1715970465879</c:v>
                </c:pt>
                <c:pt idx="2591">
                  <c:v>12.1697863979538</c:v>
                </c:pt>
                <c:pt idx="2592">
                  <c:v>12.168125809285399</c:v>
                </c:pt>
                <c:pt idx="2593">
                  <c:v>12.166425455654</c:v>
                </c:pt>
                <c:pt idx="2594">
                  <c:v>12.165763873906601</c:v>
                </c:pt>
                <c:pt idx="2595">
                  <c:v>12.163615270158701</c:v>
                </c:pt>
                <c:pt idx="2596">
                  <c:v>12.161757187997701</c:v>
                </c:pt>
                <c:pt idx="2597">
                  <c:v>12.1603340246774</c:v>
                </c:pt>
                <c:pt idx="2598">
                  <c:v>12.159318197808499</c:v>
                </c:pt>
                <c:pt idx="2599">
                  <c:v>12.1574566341138</c:v>
                </c:pt>
                <c:pt idx="2600">
                  <c:v>12.156480137279001</c:v>
                </c:pt>
                <c:pt idx="2601">
                  <c:v>12.1553830006923</c:v>
                </c:pt>
                <c:pt idx="2602">
                  <c:v>12.152564258311999</c:v>
                </c:pt>
                <c:pt idx="2603">
                  <c:v>12.151173885092801</c:v>
                </c:pt>
                <c:pt idx="2604">
                  <c:v>12.1490585751792</c:v>
                </c:pt>
                <c:pt idx="2605">
                  <c:v>12.148614688616901</c:v>
                </c:pt>
                <c:pt idx="2606">
                  <c:v>12.1471027762761</c:v>
                </c:pt>
                <c:pt idx="2607">
                  <c:v>12.146442151023001</c:v>
                </c:pt>
                <c:pt idx="2608">
                  <c:v>12.1437327302502</c:v>
                </c:pt>
                <c:pt idx="2609">
                  <c:v>12.1424202240567</c:v>
                </c:pt>
                <c:pt idx="2610">
                  <c:v>12.1416873793774</c:v>
                </c:pt>
                <c:pt idx="2611">
                  <c:v>12.1394564354657</c:v>
                </c:pt>
                <c:pt idx="2612">
                  <c:v>12.138612483465399</c:v>
                </c:pt>
                <c:pt idx="2613">
                  <c:v>12.1358368061027</c:v>
                </c:pt>
                <c:pt idx="2614">
                  <c:v>12.135511496058101</c:v>
                </c:pt>
                <c:pt idx="2615">
                  <c:v>12.1336771026725</c:v>
                </c:pt>
                <c:pt idx="2616">
                  <c:v>12.132398229622799</c:v>
                </c:pt>
                <c:pt idx="2617">
                  <c:v>12.1304669467926</c:v>
                </c:pt>
                <c:pt idx="2618">
                  <c:v>12.128517898542199</c:v>
                </c:pt>
                <c:pt idx="2619">
                  <c:v>12.127647980107801</c:v>
                </c:pt>
                <c:pt idx="2620">
                  <c:v>12.12623088884</c:v>
                </c:pt>
                <c:pt idx="2621">
                  <c:v>12.123993954127601</c:v>
                </c:pt>
                <c:pt idx="2622">
                  <c:v>12.122315151620199</c:v>
                </c:pt>
                <c:pt idx="2623">
                  <c:v>12.122378931261499</c:v>
                </c:pt>
                <c:pt idx="2624">
                  <c:v>12.1199801048399</c:v>
                </c:pt>
                <c:pt idx="2625">
                  <c:v>12.1182716172612</c:v>
                </c:pt>
                <c:pt idx="2626">
                  <c:v>12.117094082119401</c:v>
                </c:pt>
                <c:pt idx="2627">
                  <c:v>12.1149454805518</c:v>
                </c:pt>
                <c:pt idx="2628">
                  <c:v>12.113601863406201</c:v>
                </c:pt>
                <c:pt idx="2629">
                  <c:v>12.112438117478799</c:v>
                </c:pt>
                <c:pt idx="2630">
                  <c:v>12.110605355153901</c:v>
                </c:pt>
                <c:pt idx="2631">
                  <c:v>12.1106210291791</c:v>
                </c:pt>
                <c:pt idx="2632">
                  <c:v>12.108492184315001</c:v>
                </c:pt>
                <c:pt idx="2633">
                  <c:v>12.1067731128568</c:v>
                </c:pt>
                <c:pt idx="2634">
                  <c:v>12.1046567251274</c:v>
                </c:pt>
                <c:pt idx="2635">
                  <c:v>12.103957406406099</c:v>
                </c:pt>
                <c:pt idx="2636">
                  <c:v>12.1027968407885</c:v>
                </c:pt>
                <c:pt idx="2637">
                  <c:v>12.1000559528301</c:v>
                </c:pt>
                <c:pt idx="2638">
                  <c:v>12.0994305346494</c:v>
                </c:pt>
                <c:pt idx="2639">
                  <c:v>12.097717633316901</c:v>
                </c:pt>
                <c:pt idx="2640">
                  <c:v>12.095982544056</c:v>
                </c:pt>
                <c:pt idx="2641">
                  <c:v>12.094309052076399</c:v>
                </c:pt>
                <c:pt idx="2642">
                  <c:v>12.0938965431236</c:v>
                </c:pt>
                <c:pt idx="2643">
                  <c:v>12.0925292888958</c:v>
                </c:pt>
                <c:pt idx="2644">
                  <c:v>12.091905100486899</c:v>
                </c:pt>
                <c:pt idx="2645">
                  <c:v>12.0892387226064</c:v>
                </c:pt>
                <c:pt idx="2646">
                  <c:v>12.087070310962099</c:v>
                </c:pt>
                <c:pt idx="2647">
                  <c:v>12.0866388530319</c:v>
                </c:pt>
                <c:pt idx="2648">
                  <c:v>12.0854502941246</c:v>
                </c:pt>
                <c:pt idx="2649">
                  <c:v>12.0846450384955</c:v>
                </c:pt>
                <c:pt idx="2650">
                  <c:v>12.083428770962</c:v>
                </c:pt>
                <c:pt idx="2651">
                  <c:v>12.081419928778899</c:v>
                </c:pt>
                <c:pt idx="2652">
                  <c:v>12.0807096624415</c:v>
                </c:pt>
                <c:pt idx="2653">
                  <c:v>12.0797795081785</c:v>
                </c:pt>
                <c:pt idx="2654">
                  <c:v>12.0769674530247</c:v>
                </c:pt>
                <c:pt idx="2655">
                  <c:v>12.076726946158299</c:v>
                </c:pt>
                <c:pt idx="2656">
                  <c:v>12.0754450763751</c:v>
                </c:pt>
                <c:pt idx="2657">
                  <c:v>12.0737832763733</c:v>
                </c:pt>
                <c:pt idx="2658">
                  <c:v>12.0730159775242</c:v>
                </c:pt>
                <c:pt idx="2659">
                  <c:v>12.0711042238645</c:v>
                </c:pt>
                <c:pt idx="2660">
                  <c:v>12.0704997162195</c:v>
                </c:pt>
                <c:pt idx="2661">
                  <c:v>12.069771436716801</c:v>
                </c:pt>
                <c:pt idx="2662">
                  <c:v>12.068740711853399</c:v>
                </c:pt>
                <c:pt idx="2663">
                  <c:v>12.0670771860153</c:v>
                </c:pt>
                <c:pt idx="2664">
                  <c:v>12.0662767786741</c:v>
                </c:pt>
                <c:pt idx="2665">
                  <c:v>12.064977741085499</c:v>
                </c:pt>
                <c:pt idx="2666">
                  <c:v>12.0634584214821</c:v>
                </c:pt>
                <c:pt idx="2667">
                  <c:v>12.063181927877899</c:v>
                </c:pt>
                <c:pt idx="2668">
                  <c:v>12.0620616209759</c:v>
                </c:pt>
                <c:pt idx="2669">
                  <c:v>12.0611476250696</c:v>
                </c:pt>
                <c:pt idx="2670">
                  <c:v>12.060467408649</c:v>
                </c:pt>
                <c:pt idx="2671">
                  <c:v>12.0595871595661</c:v>
                </c:pt>
                <c:pt idx="2672">
                  <c:v>12.0589906991502</c:v>
                </c:pt>
                <c:pt idx="2673">
                  <c:v>12.05709963887</c:v>
                </c:pt>
                <c:pt idx="2674">
                  <c:v>12.0560976839489</c:v>
                </c:pt>
                <c:pt idx="2675">
                  <c:v>12.055639648342201</c:v>
                </c:pt>
                <c:pt idx="2676">
                  <c:v>12.0544326906557</c:v>
                </c:pt>
                <c:pt idx="2677">
                  <c:v>12.052448029696601</c:v>
                </c:pt>
                <c:pt idx="2678">
                  <c:v>12.0528286224606</c:v>
                </c:pt>
                <c:pt idx="2679">
                  <c:v>12.0517328988677</c:v>
                </c:pt>
                <c:pt idx="2680">
                  <c:v>12.0510659156262</c:v>
                </c:pt>
                <c:pt idx="2681">
                  <c:v>12.0503322368816</c:v>
                </c:pt>
                <c:pt idx="2682">
                  <c:v>12.04927956605</c:v>
                </c:pt>
                <c:pt idx="2683">
                  <c:v>12.0479285186887</c:v>
                </c:pt>
                <c:pt idx="2684">
                  <c:v>12.0481170181008</c:v>
                </c:pt>
                <c:pt idx="2685">
                  <c:v>12.046759578455299</c:v>
                </c:pt>
                <c:pt idx="2686">
                  <c:v>12.046573315698099</c:v>
                </c:pt>
                <c:pt idx="2687">
                  <c:v>12.046533867173199</c:v>
                </c:pt>
                <c:pt idx="2688">
                  <c:v>12.045567999288499</c:v>
                </c:pt>
                <c:pt idx="2689">
                  <c:v>12.0448815727548</c:v>
                </c:pt>
                <c:pt idx="2690">
                  <c:v>12.0443757282153</c:v>
                </c:pt>
                <c:pt idx="2691">
                  <c:v>12.0435115736289</c:v>
                </c:pt>
                <c:pt idx="2692">
                  <c:v>12.0428079081678</c:v>
                </c:pt>
                <c:pt idx="2693">
                  <c:v>12.0423242184615</c:v>
                </c:pt>
                <c:pt idx="2694">
                  <c:v>12.041947209927001</c:v>
                </c:pt>
                <c:pt idx="2695">
                  <c:v>12.0410732092876</c:v>
                </c:pt>
                <c:pt idx="2696">
                  <c:v>12.039851208923601</c:v>
                </c:pt>
                <c:pt idx="2697">
                  <c:v>12.0399753620322</c:v>
                </c:pt>
                <c:pt idx="2698">
                  <c:v>12.039542480644</c:v>
                </c:pt>
                <c:pt idx="2699">
                  <c:v>12.0388011797108</c:v>
                </c:pt>
                <c:pt idx="2700">
                  <c:v>12.038122657652</c:v>
                </c:pt>
                <c:pt idx="2701">
                  <c:v>12.038643936763499</c:v>
                </c:pt>
                <c:pt idx="2702">
                  <c:v>12.037671082642399</c:v>
                </c:pt>
                <c:pt idx="2703">
                  <c:v>12.036691410970599</c:v>
                </c:pt>
                <c:pt idx="2704">
                  <c:v>12.0364825000048</c:v>
                </c:pt>
                <c:pt idx="2705">
                  <c:v>12.036303940002499</c:v>
                </c:pt>
                <c:pt idx="2706">
                  <c:v>12.035797389531</c:v>
                </c:pt>
                <c:pt idx="2707">
                  <c:v>12.0355372630637</c:v>
                </c:pt>
                <c:pt idx="2708">
                  <c:v>12.0347259056865</c:v>
                </c:pt>
                <c:pt idx="2709">
                  <c:v>12.033364380355099</c:v>
                </c:pt>
                <c:pt idx="2710">
                  <c:v>12.033121174111701</c:v>
                </c:pt>
                <c:pt idx="2711">
                  <c:v>12.0337678436695</c:v>
                </c:pt>
                <c:pt idx="2712">
                  <c:v>12.0333951901228</c:v>
                </c:pt>
                <c:pt idx="2713">
                  <c:v>12.033323323726499</c:v>
                </c:pt>
                <c:pt idx="2714">
                  <c:v>12.033817638665401</c:v>
                </c:pt>
                <c:pt idx="2715">
                  <c:v>12.0322797223939</c:v>
                </c:pt>
                <c:pt idx="2716">
                  <c:v>12.0316254146781</c:v>
                </c:pt>
                <c:pt idx="2717">
                  <c:v>12.0316776449071</c:v>
                </c:pt>
                <c:pt idx="2718">
                  <c:v>12.0323298455412</c:v>
                </c:pt>
                <c:pt idx="2719">
                  <c:v>12.031572121284499</c:v>
                </c:pt>
                <c:pt idx="2720">
                  <c:v>12.0308701360347</c:v>
                </c:pt>
                <c:pt idx="2721">
                  <c:v>12.031143988273399</c:v>
                </c:pt>
                <c:pt idx="2722">
                  <c:v>12.0300860373593</c:v>
                </c:pt>
                <c:pt idx="2723">
                  <c:v>12.030751585388099</c:v>
                </c:pt>
                <c:pt idx="2724">
                  <c:v>12.029283337172799</c:v>
                </c:pt>
                <c:pt idx="2725">
                  <c:v>12.0303306567072</c:v>
                </c:pt>
                <c:pt idx="2726">
                  <c:v>12.029955371050301</c:v>
                </c:pt>
                <c:pt idx="2727">
                  <c:v>12.0287052531078</c:v>
                </c:pt>
                <c:pt idx="2728">
                  <c:v>12.029091479891999</c:v>
                </c:pt>
                <c:pt idx="2729">
                  <c:v>12.0290844184689</c:v>
                </c:pt>
                <c:pt idx="2730">
                  <c:v>12.028361036961501</c:v>
                </c:pt>
                <c:pt idx="2731">
                  <c:v>12.029171005958901</c:v>
                </c:pt>
                <c:pt idx="2732">
                  <c:v>12.028909891212299</c:v>
                </c:pt>
                <c:pt idx="2733">
                  <c:v>12.028607655169299</c:v>
                </c:pt>
                <c:pt idx="2734">
                  <c:v>12.028070535979399</c:v>
                </c:pt>
                <c:pt idx="2735">
                  <c:v>12.0281587548392</c:v>
                </c:pt>
                <c:pt idx="2736">
                  <c:v>12.027380826058801</c:v>
                </c:pt>
                <c:pt idx="2737">
                  <c:v>12.0270553144977</c:v>
                </c:pt>
                <c:pt idx="2738">
                  <c:v>12.0267884914691</c:v>
                </c:pt>
                <c:pt idx="2739">
                  <c:v>12.0270167793445</c:v>
                </c:pt>
                <c:pt idx="2740">
                  <c:v>12.027264735734001</c:v>
                </c:pt>
                <c:pt idx="2741">
                  <c:v>12.026990159851</c:v>
                </c:pt>
                <c:pt idx="2742">
                  <c:v>12.026662819369401</c:v>
                </c:pt>
                <c:pt idx="2743">
                  <c:v>12.0266668242155</c:v>
                </c:pt>
                <c:pt idx="2744">
                  <c:v>12.026056773187801</c:v>
                </c:pt>
                <c:pt idx="2745">
                  <c:v>12.026959273903501</c:v>
                </c:pt>
                <c:pt idx="2746">
                  <c:v>12.026530786915</c:v>
                </c:pt>
                <c:pt idx="2747">
                  <c:v>12.026463463784999</c:v>
                </c:pt>
                <c:pt idx="2748">
                  <c:v>12.0266279779126</c:v>
                </c:pt>
                <c:pt idx="2749">
                  <c:v>12.026675803021201</c:v>
                </c:pt>
                <c:pt idx="2750">
                  <c:v>12.0258169642418</c:v>
                </c:pt>
                <c:pt idx="2751">
                  <c:v>12.025352320900801</c:v>
                </c:pt>
                <c:pt idx="2752">
                  <c:v>12.0261309721316</c:v>
                </c:pt>
                <c:pt idx="2753">
                  <c:v>12.025595214935</c:v>
                </c:pt>
                <c:pt idx="2754">
                  <c:v>12.0248658366142</c:v>
                </c:pt>
                <c:pt idx="2755">
                  <c:v>12.025117635691799</c:v>
                </c:pt>
                <c:pt idx="2756">
                  <c:v>12.0253457220792</c:v>
                </c:pt>
                <c:pt idx="2757">
                  <c:v>12.024651257531801</c:v>
                </c:pt>
                <c:pt idx="2758">
                  <c:v>12.0244352104546</c:v>
                </c:pt>
                <c:pt idx="2759">
                  <c:v>12.023726408408301</c:v>
                </c:pt>
                <c:pt idx="2760">
                  <c:v>12.0242825287222</c:v>
                </c:pt>
                <c:pt idx="2761">
                  <c:v>12.023832347140599</c:v>
                </c:pt>
                <c:pt idx="2762">
                  <c:v>12.022829899440399</c:v>
                </c:pt>
                <c:pt idx="2763">
                  <c:v>12.0239372959973</c:v>
                </c:pt>
                <c:pt idx="2764">
                  <c:v>12.022571575455601</c:v>
                </c:pt>
                <c:pt idx="2765">
                  <c:v>12.021546061934901</c:v>
                </c:pt>
                <c:pt idx="2766">
                  <c:v>12.022575311270501</c:v>
                </c:pt>
                <c:pt idx="2767">
                  <c:v>12.0223396040364</c:v>
                </c:pt>
                <c:pt idx="2768">
                  <c:v>12.020776200281601</c:v>
                </c:pt>
                <c:pt idx="2769">
                  <c:v>12.0208475157641</c:v>
                </c:pt>
                <c:pt idx="2770">
                  <c:v>12.019731518385701</c:v>
                </c:pt>
                <c:pt idx="2771">
                  <c:v>12.0191156525245</c:v>
                </c:pt>
                <c:pt idx="2772">
                  <c:v>12.0192140047986</c:v>
                </c:pt>
                <c:pt idx="2773">
                  <c:v>12.0191159127851</c:v>
                </c:pt>
                <c:pt idx="2774">
                  <c:v>12.0190338374394</c:v>
                </c:pt>
                <c:pt idx="2775">
                  <c:v>12.017956994026401</c:v>
                </c:pt>
                <c:pt idx="2776">
                  <c:v>12.0178219326011</c:v>
                </c:pt>
                <c:pt idx="2777">
                  <c:v>12.0180383946803</c:v>
                </c:pt>
                <c:pt idx="2778">
                  <c:v>12.016855328441</c:v>
                </c:pt>
                <c:pt idx="2779">
                  <c:v>12.016895374904999</c:v>
                </c:pt>
                <c:pt idx="2780">
                  <c:v>12.0159864676612</c:v>
                </c:pt>
                <c:pt idx="2781">
                  <c:v>12.014833796018699</c:v>
                </c:pt>
                <c:pt idx="2782">
                  <c:v>12.014683723922801</c:v>
                </c:pt>
                <c:pt idx="2783">
                  <c:v>12.0141601565317</c:v>
                </c:pt>
                <c:pt idx="2784">
                  <c:v>12.013495559915</c:v>
                </c:pt>
                <c:pt idx="2785">
                  <c:v>12.0132347041251</c:v>
                </c:pt>
                <c:pt idx="2786">
                  <c:v>12.0122037987474</c:v>
                </c:pt>
                <c:pt idx="2787">
                  <c:v>12.0115701556432</c:v>
                </c:pt>
                <c:pt idx="2788">
                  <c:v>12.011651125166599</c:v>
                </c:pt>
                <c:pt idx="2789">
                  <c:v>12.010580248172401</c:v>
                </c:pt>
                <c:pt idx="2790">
                  <c:v>12.0090400127936</c:v>
                </c:pt>
                <c:pt idx="2791">
                  <c:v>12.009200151461499</c:v>
                </c:pt>
                <c:pt idx="2792">
                  <c:v>12.0083654859499</c:v>
                </c:pt>
                <c:pt idx="2793">
                  <c:v>12.007096404805401</c:v>
                </c:pt>
                <c:pt idx="2794">
                  <c:v>12.0068196413989</c:v>
                </c:pt>
                <c:pt idx="2795">
                  <c:v>12.0061986603211</c:v>
                </c:pt>
                <c:pt idx="2796">
                  <c:v>12.0056251889017</c:v>
                </c:pt>
                <c:pt idx="2797">
                  <c:v>12.005490435878199</c:v>
                </c:pt>
                <c:pt idx="2798">
                  <c:v>12.0041824970801</c:v>
                </c:pt>
                <c:pt idx="2799">
                  <c:v>12.002864900606699</c:v>
                </c:pt>
                <c:pt idx="2800">
                  <c:v>12.0027001742704</c:v>
                </c:pt>
                <c:pt idx="2801">
                  <c:v>12.0008551618441</c:v>
                </c:pt>
                <c:pt idx="2802">
                  <c:v>12.0006619888642</c:v>
                </c:pt>
                <c:pt idx="2803">
                  <c:v>11.999228168983599</c:v>
                </c:pt>
                <c:pt idx="2804">
                  <c:v>11.9982198365334</c:v>
                </c:pt>
                <c:pt idx="2805">
                  <c:v>11.9976777096772</c:v>
                </c:pt>
                <c:pt idx="2806">
                  <c:v>11.996648565772499</c:v>
                </c:pt>
                <c:pt idx="2807">
                  <c:v>11.996934073902199</c:v>
                </c:pt>
                <c:pt idx="2808">
                  <c:v>11.9954540337036</c:v>
                </c:pt>
                <c:pt idx="2809">
                  <c:v>11.993599608002301</c:v>
                </c:pt>
                <c:pt idx="2810">
                  <c:v>11.9926814941764</c:v>
                </c:pt>
                <c:pt idx="2811">
                  <c:v>11.991267620792501</c:v>
                </c:pt>
                <c:pt idx="2812">
                  <c:v>11.9907210336501</c:v>
                </c:pt>
                <c:pt idx="2813">
                  <c:v>11.9902062653992</c:v>
                </c:pt>
                <c:pt idx="2814">
                  <c:v>11.988991296594801</c:v>
                </c:pt>
                <c:pt idx="2815">
                  <c:v>11.986841438542299</c:v>
                </c:pt>
                <c:pt idx="2816">
                  <c:v>11.985410910792901</c:v>
                </c:pt>
                <c:pt idx="2817">
                  <c:v>11.9842313834008</c:v>
                </c:pt>
                <c:pt idx="2818">
                  <c:v>11.9833669337036</c:v>
                </c:pt>
                <c:pt idx="2819">
                  <c:v>11.982190215360401</c:v>
                </c:pt>
                <c:pt idx="2820">
                  <c:v>11.9804572059679</c:v>
                </c:pt>
                <c:pt idx="2821">
                  <c:v>11.979373476997401</c:v>
                </c:pt>
                <c:pt idx="2822">
                  <c:v>11.978815769165299</c:v>
                </c:pt>
                <c:pt idx="2823">
                  <c:v>11.9768302928138</c:v>
                </c:pt>
                <c:pt idx="2824">
                  <c:v>11.9756819252149</c:v>
                </c:pt>
                <c:pt idx="2825">
                  <c:v>11.9738341392206</c:v>
                </c:pt>
                <c:pt idx="2826">
                  <c:v>11.9732333720155</c:v>
                </c:pt>
                <c:pt idx="2827">
                  <c:v>11.9720015876137</c:v>
                </c:pt>
                <c:pt idx="2828">
                  <c:v>11.9696816459558</c:v>
                </c:pt>
                <c:pt idx="2829">
                  <c:v>11.9687211804053</c:v>
                </c:pt>
                <c:pt idx="2830">
                  <c:v>11.9673976071981</c:v>
                </c:pt>
                <c:pt idx="2831">
                  <c:v>11.9655937349675</c:v>
                </c:pt>
                <c:pt idx="2832">
                  <c:v>11.964931164869499</c:v>
                </c:pt>
                <c:pt idx="2833">
                  <c:v>11.962625339034201</c:v>
                </c:pt>
                <c:pt idx="2834">
                  <c:v>11.961493280449799</c:v>
                </c:pt>
                <c:pt idx="2835">
                  <c:v>11.9601195738569</c:v>
                </c:pt>
                <c:pt idx="2836">
                  <c:v>11.9589363734753</c:v>
                </c:pt>
                <c:pt idx="2837">
                  <c:v>11.957503819389901</c:v>
                </c:pt>
                <c:pt idx="2838">
                  <c:v>11.956331447881499</c:v>
                </c:pt>
                <c:pt idx="2839">
                  <c:v>11.9536404313475</c:v>
                </c:pt>
                <c:pt idx="2840">
                  <c:v>11.952760839953999</c:v>
                </c:pt>
                <c:pt idx="2841">
                  <c:v>11.9510078935701</c:v>
                </c:pt>
                <c:pt idx="2842">
                  <c:v>11.9480363670506</c:v>
                </c:pt>
                <c:pt idx="2843">
                  <c:v>11.9472601584558</c:v>
                </c:pt>
                <c:pt idx="2844">
                  <c:v>11.946536839588401</c:v>
                </c:pt>
                <c:pt idx="2845">
                  <c:v>11.9442465544338</c:v>
                </c:pt>
                <c:pt idx="2846">
                  <c:v>11.9436876813396</c:v>
                </c:pt>
                <c:pt idx="2847">
                  <c:v>11.9410319817896</c:v>
                </c:pt>
                <c:pt idx="2848">
                  <c:v>11.9395920108091</c:v>
                </c:pt>
                <c:pt idx="2849">
                  <c:v>11.938441813851799</c:v>
                </c:pt>
                <c:pt idx="2850">
                  <c:v>11.9366926518939</c:v>
                </c:pt>
                <c:pt idx="2851">
                  <c:v>11.935405361194301</c:v>
                </c:pt>
                <c:pt idx="2852">
                  <c:v>11.933084393192299</c:v>
                </c:pt>
                <c:pt idx="2853">
                  <c:v>11.9307113041245</c:v>
                </c:pt>
                <c:pt idx="2854">
                  <c:v>11.930562166869199</c:v>
                </c:pt>
                <c:pt idx="2855">
                  <c:v>11.928468313690599</c:v>
                </c:pt>
                <c:pt idx="2856">
                  <c:v>11.9270548917121</c:v>
                </c:pt>
                <c:pt idx="2857">
                  <c:v>11.9247198149944</c:v>
                </c:pt>
                <c:pt idx="2858">
                  <c:v>11.92366323265</c:v>
                </c:pt>
                <c:pt idx="2859">
                  <c:v>11.921555184576899</c:v>
                </c:pt>
                <c:pt idx="2860">
                  <c:v>11.919134376673799</c:v>
                </c:pt>
                <c:pt idx="2861">
                  <c:v>11.9175341839504</c:v>
                </c:pt>
                <c:pt idx="2862">
                  <c:v>11.915652593221701</c:v>
                </c:pt>
                <c:pt idx="2863">
                  <c:v>11.913976677424399</c:v>
                </c:pt>
                <c:pt idx="2864">
                  <c:v>11.9127428084616</c:v>
                </c:pt>
                <c:pt idx="2865">
                  <c:v>11.9097026424535</c:v>
                </c:pt>
                <c:pt idx="2866">
                  <c:v>11.909052478993599</c:v>
                </c:pt>
                <c:pt idx="2867">
                  <c:v>11.9072647351736</c:v>
                </c:pt>
                <c:pt idx="2868">
                  <c:v>11.9050703468252</c:v>
                </c:pt>
                <c:pt idx="2869">
                  <c:v>11.903294219625799</c:v>
                </c:pt>
                <c:pt idx="2870">
                  <c:v>11.9023911056711</c:v>
                </c:pt>
                <c:pt idx="2871">
                  <c:v>11.8993137295886</c:v>
                </c:pt>
                <c:pt idx="2872">
                  <c:v>11.8981943023383</c:v>
                </c:pt>
                <c:pt idx="2873">
                  <c:v>11.896676534009099</c:v>
                </c:pt>
                <c:pt idx="2874">
                  <c:v>11.895121354214</c:v>
                </c:pt>
                <c:pt idx="2875">
                  <c:v>11.8929007986986</c:v>
                </c:pt>
                <c:pt idx="2876">
                  <c:v>11.8918116111247</c:v>
                </c:pt>
                <c:pt idx="2877">
                  <c:v>11.888778066830801</c:v>
                </c:pt>
                <c:pt idx="2878">
                  <c:v>11.887665627371399</c:v>
                </c:pt>
                <c:pt idx="2879">
                  <c:v>11.886609434019601</c:v>
                </c:pt>
                <c:pt idx="2880">
                  <c:v>11.8855425130924</c:v>
                </c:pt>
                <c:pt idx="2881">
                  <c:v>11.8825242020124</c:v>
                </c:pt>
                <c:pt idx="2882">
                  <c:v>11.881319014845401</c:v>
                </c:pt>
                <c:pt idx="2883">
                  <c:v>11.879425231080001</c:v>
                </c:pt>
                <c:pt idx="2884">
                  <c:v>11.878059766252701</c:v>
                </c:pt>
                <c:pt idx="2885">
                  <c:v>11.876405134793499</c:v>
                </c:pt>
                <c:pt idx="2886">
                  <c:v>11.8733660804637</c:v>
                </c:pt>
                <c:pt idx="2887">
                  <c:v>11.8718272157779</c:v>
                </c:pt>
                <c:pt idx="2888">
                  <c:v>11.8701300731176</c:v>
                </c:pt>
                <c:pt idx="2889">
                  <c:v>11.868444462005501</c:v>
                </c:pt>
                <c:pt idx="2890">
                  <c:v>11.8683773523145</c:v>
                </c:pt>
                <c:pt idx="2891">
                  <c:v>11.8656958487284</c:v>
                </c:pt>
                <c:pt idx="2892">
                  <c:v>11.864298252566</c:v>
                </c:pt>
                <c:pt idx="2893">
                  <c:v>11.8624728235442</c:v>
                </c:pt>
                <c:pt idx="2894">
                  <c:v>11.8610872162992</c:v>
                </c:pt>
                <c:pt idx="2895">
                  <c:v>11.8585892582682</c:v>
                </c:pt>
                <c:pt idx="2896">
                  <c:v>11.8573919874213</c:v>
                </c:pt>
                <c:pt idx="2897">
                  <c:v>11.855971030824101</c:v>
                </c:pt>
                <c:pt idx="2898">
                  <c:v>11.8537507446867</c:v>
                </c:pt>
                <c:pt idx="2899">
                  <c:v>11.8539822895707</c:v>
                </c:pt>
                <c:pt idx="2900">
                  <c:v>11.8516790353448</c:v>
                </c:pt>
                <c:pt idx="2901">
                  <c:v>11.8497408994171</c:v>
                </c:pt>
                <c:pt idx="2902">
                  <c:v>11.847443371653601</c:v>
                </c:pt>
                <c:pt idx="2903">
                  <c:v>11.846172503926599</c:v>
                </c:pt>
                <c:pt idx="2904">
                  <c:v>11.8448750357647</c:v>
                </c:pt>
                <c:pt idx="2905">
                  <c:v>11.843619363869299</c:v>
                </c:pt>
                <c:pt idx="2906">
                  <c:v>11.8423364176424</c:v>
                </c:pt>
                <c:pt idx="2907">
                  <c:v>11.8402356407738</c:v>
                </c:pt>
                <c:pt idx="2908">
                  <c:v>11.8385713205875</c:v>
                </c:pt>
                <c:pt idx="2909">
                  <c:v>11.8379755736857</c:v>
                </c:pt>
                <c:pt idx="2910">
                  <c:v>11.8360406681337</c:v>
                </c:pt>
                <c:pt idx="2911">
                  <c:v>11.8341023199571</c:v>
                </c:pt>
                <c:pt idx="2912">
                  <c:v>11.833213923920701</c:v>
                </c:pt>
                <c:pt idx="2913">
                  <c:v>11.8326834651571</c:v>
                </c:pt>
                <c:pt idx="2914">
                  <c:v>11.8313114477029</c:v>
                </c:pt>
                <c:pt idx="2915">
                  <c:v>11.829199128575601</c:v>
                </c:pt>
                <c:pt idx="2916">
                  <c:v>11.8281200146725</c:v>
                </c:pt>
                <c:pt idx="2917">
                  <c:v>11.8280614213418</c:v>
                </c:pt>
                <c:pt idx="2918">
                  <c:v>11.826387486546601</c:v>
                </c:pt>
                <c:pt idx="2919">
                  <c:v>11.8243182234638</c:v>
                </c:pt>
                <c:pt idx="2920">
                  <c:v>11.8235922651515</c:v>
                </c:pt>
                <c:pt idx="2921">
                  <c:v>11.822793391230899</c:v>
                </c:pt>
                <c:pt idx="2922">
                  <c:v>11.821479501215199</c:v>
                </c:pt>
                <c:pt idx="2923">
                  <c:v>11.819938802796299</c:v>
                </c:pt>
                <c:pt idx="2924">
                  <c:v>11.818901172158901</c:v>
                </c:pt>
                <c:pt idx="2925">
                  <c:v>11.819279447699801</c:v>
                </c:pt>
                <c:pt idx="2926">
                  <c:v>11.816789347579499</c:v>
                </c:pt>
                <c:pt idx="2927">
                  <c:v>11.8162998015722</c:v>
                </c:pt>
                <c:pt idx="2928">
                  <c:v>11.8147935246225</c:v>
                </c:pt>
                <c:pt idx="2929">
                  <c:v>11.8125896013178</c:v>
                </c:pt>
                <c:pt idx="2930">
                  <c:v>11.814294299534099</c:v>
                </c:pt>
                <c:pt idx="2931">
                  <c:v>11.8126699806951</c:v>
                </c:pt>
                <c:pt idx="2932">
                  <c:v>11.811209726164099</c:v>
                </c:pt>
                <c:pt idx="2933">
                  <c:v>11.811589613563401</c:v>
                </c:pt>
                <c:pt idx="2934">
                  <c:v>11.8103193628142</c:v>
                </c:pt>
                <c:pt idx="2935">
                  <c:v>11.8085001848341</c:v>
                </c:pt>
                <c:pt idx="2936">
                  <c:v>11.809501993540399</c:v>
                </c:pt>
                <c:pt idx="2937">
                  <c:v>11.8080568125679</c:v>
                </c:pt>
                <c:pt idx="2938">
                  <c:v>11.807469990225</c:v>
                </c:pt>
                <c:pt idx="2939">
                  <c:v>11.806873615289801</c:v>
                </c:pt>
                <c:pt idx="2940">
                  <c:v>11.805192259397099</c:v>
                </c:pt>
                <c:pt idx="2941">
                  <c:v>11.8061313230402</c:v>
                </c:pt>
                <c:pt idx="2942">
                  <c:v>11.8058190105178</c:v>
                </c:pt>
                <c:pt idx="2943">
                  <c:v>11.8049182218744</c:v>
                </c:pt>
                <c:pt idx="2944">
                  <c:v>11.8040838260148</c:v>
                </c:pt>
                <c:pt idx="2945">
                  <c:v>11.8036659365444</c:v>
                </c:pt>
                <c:pt idx="2946">
                  <c:v>11.8026476796461</c:v>
                </c:pt>
                <c:pt idx="2947">
                  <c:v>11.802458926694699</c:v>
                </c:pt>
                <c:pt idx="2948">
                  <c:v>11.801888915151601</c:v>
                </c:pt>
                <c:pt idx="2949">
                  <c:v>11.801797888828</c:v>
                </c:pt>
                <c:pt idx="2950">
                  <c:v>11.801868245852599</c:v>
                </c:pt>
                <c:pt idx="2951">
                  <c:v>11.801241530168401</c:v>
                </c:pt>
                <c:pt idx="2952">
                  <c:v>11.8007713367045</c:v>
                </c:pt>
                <c:pt idx="2953">
                  <c:v>11.8005348479404</c:v>
                </c:pt>
                <c:pt idx="2954">
                  <c:v>11.8005244425581</c:v>
                </c:pt>
                <c:pt idx="2955">
                  <c:v>11.800738514817001</c:v>
                </c:pt>
                <c:pt idx="2956">
                  <c:v>11.799739300385101</c:v>
                </c:pt>
                <c:pt idx="2957">
                  <c:v>11.8001922893889</c:v>
                </c:pt>
                <c:pt idx="2958">
                  <c:v>11.7992187268203</c:v>
                </c:pt>
                <c:pt idx="2959">
                  <c:v>11.7993093790048</c:v>
                </c:pt>
                <c:pt idx="2960">
                  <c:v>11.798838809535599</c:v>
                </c:pt>
                <c:pt idx="2961">
                  <c:v>11.8007608934677</c:v>
                </c:pt>
                <c:pt idx="2962">
                  <c:v>11.7994221890816</c:v>
                </c:pt>
                <c:pt idx="2963">
                  <c:v>11.7997941361114</c:v>
                </c:pt>
                <c:pt idx="2964">
                  <c:v>11.799817532956499</c:v>
                </c:pt>
                <c:pt idx="2965">
                  <c:v>11.7997516860651</c:v>
                </c:pt>
                <c:pt idx="2966">
                  <c:v>11.8000165857102</c:v>
                </c:pt>
                <c:pt idx="2967">
                  <c:v>11.8005248665411</c:v>
                </c:pt>
                <c:pt idx="2968">
                  <c:v>11.8006546765553</c:v>
                </c:pt>
                <c:pt idx="2969">
                  <c:v>11.8004711627679</c:v>
                </c:pt>
                <c:pt idx="2970">
                  <c:v>11.8006731563018</c:v>
                </c:pt>
                <c:pt idx="2971">
                  <c:v>11.8018228176935</c:v>
                </c:pt>
                <c:pt idx="2972">
                  <c:v>11.8019073306592</c:v>
                </c:pt>
                <c:pt idx="2973">
                  <c:v>11.8022166891087</c:v>
                </c:pt>
                <c:pt idx="2974">
                  <c:v>11.802479032058001</c:v>
                </c:pt>
                <c:pt idx="2975">
                  <c:v>11.8037560265288</c:v>
                </c:pt>
                <c:pt idx="2976">
                  <c:v>11.803219592025799</c:v>
                </c:pt>
                <c:pt idx="2977">
                  <c:v>11.8042000535479</c:v>
                </c:pt>
                <c:pt idx="2978">
                  <c:v>11.804398512818301</c:v>
                </c:pt>
                <c:pt idx="2979">
                  <c:v>11.803857520660699</c:v>
                </c:pt>
                <c:pt idx="2980">
                  <c:v>11.8048284760219</c:v>
                </c:pt>
                <c:pt idx="2981">
                  <c:v>11.805416108377999</c:v>
                </c:pt>
                <c:pt idx="2982">
                  <c:v>11.805822202906301</c:v>
                </c:pt>
                <c:pt idx="2983">
                  <c:v>11.8075177086886</c:v>
                </c:pt>
                <c:pt idx="2984">
                  <c:v>11.8071736284335</c:v>
                </c:pt>
                <c:pt idx="2985">
                  <c:v>11.8078082144819</c:v>
                </c:pt>
                <c:pt idx="2986">
                  <c:v>11.808150261397699</c:v>
                </c:pt>
                <c:pt idx="2987">
                  <c:v>11.809042170895699</c:v>
                </c:pt>
                <c:pt idx="2988">
                  <c:v>11.8101104062487</c:v>
                </c:pt>
                <c:pt idx="2989">
                  <c:v>11.8112993070011</c:v>
                </c:pt>
                <c:pt idx="2990">
                  <c:v>11.811240510555701</c:v>
                </c:pt>
                <c:pt idx="2991">
                  <c:v>11.8127140813029</c:v>
                </c:pt>
                <c:pt idx="2992">
                  <c:v>11.813839788366</c:v>
                </c:pt>
                <c:pt idx="2993">
                  <c:v>11.8143798688263</c:v>
                </c:pt>
                <c:pt idx="2994">
                  <c:v>11.8142827089814</c:v>
                </c:pt>
                <c:pt idx="2995">
                  <c:v>11.815147468042699</c:v>
                </c:pt>
                <c:pt idx="2996">
                  <c:v>11.8168035068074</c:v>
                </c:pt>
                <c:pt idx="2997">
                  <c:v>11.817415789960201</c:v>
                </c:pt>
                <c:pt idx="2998">
                  <c:v>11.817784288997499</c:v>
                </c:pt>
                <c:pt idx="2999">
                  <c:v>11.819386089377501</c:v>
                </c:pt>
                <c:pt idx="3000">
                  <c:v>11.8200809314735</c:v>
                </c:pt>
                <c:pt idx="3001">
                  <c:v>11.8213408839419</c:v>
                </c:pt>
                <c:pt idx="3002">
                  <c:v>11.822438097568501</c:v>
                </c:pt>
                <c:pt idx="3003">
                  <c:v>11.8234963163492</c:v>
                </c:pt>
                <c:pt idx="3004">
                  <c:v>11.823866222416999</c:v>
                </c:pt>
                <c:pt idx="3005">
                  <c:v>11.8252900062978</c:v>
                </c:pt>
                <c:pt idx="3006">
                  <c:v>11.8271724949354</c:v>
                </c:pt>
                <c:pt idx="3007">
                  <c:v>11.827018289853701</c:v>
                </c:pt>
                <c:pt idx="3008">
                  <c:v>11.829360908516</c:v>
                </c:pt>
                <c:pt idx="3009">
                  <c:v>11.829276116304101</c:v>
                </c:pt>
                <c:pt idx="3010">
                  <c:v>11.8308607055734</c:v>
                </c:pt>
                <c:pt idx="3011">
                  <c:v>11.830995172104901</c:v>
                </c:pt>
                <c:pt idx="3012">
                  <c:v>11.832559790706</c:v>
                </c:pt>
                <c:pt idx="3013">
                  <c:v>11.8336079813035</c:v>
                </c:pt>
                <c:pt idx="3014">
                  <c:v>11.835159169927399</c:v>
                </c:pt>
                <c:pt idx="3015">
                  <c:v>11.836071796790799</c:v>
                </c:pt>
                <c:pt idx="3016">
                  <c:v>11.837479397692301</c:v>
                </c:pt>
                <c:pt idx="3017">
                  <c:v>11.839414069302199</c:v>
                </c:pt>
                <c:pt idx="3018">
                  <c:v>11.8402320275608</c:v>
                </c:pt>
                <c:pt idx="3019">
                  <c:v>11.8407262667839</c:v>
                </c:pt>
                <c:pt idx="3020">
                  <c:v>11.842568001838099</c:v>
                </c:pt>
                <c:pt idx="3021">
                  <c:v>11.843014068457199</c:v>
                </c:pt>
                <c:pt idx="3022">
                  <c:v>11.8452259373746</c:v>
                </c:pt>
                <c:pt idx="3023">
                  <c:v>11.844890000455001</c:v>
                </c:pt>
                <c:pt idx="3024">
                  <c:v>11.846976628847401</c:v>
                </c:pt>
                <c:pt idx="3025">
                  <c:v>11.848511699963</c:v>
                </c:pt>
                <c:pt idx="3026">
                  <c:v>11.850103526465601</c:v>
                </c:pt>
                <c:pt idx="3027">
                  <c:v>11.851187252491201</c:v>
                </c:pt>
                <c:pt idx="3028">
                  <c:v>11.851134419542699</c:v>
                </c:pt>
                <c:pt idx="3029">
                  <c:v>11.8523982889542</c:v>
                </c:pt>
                <c:pt idx="3030">
                  <c:v>11.8544116356851</c:v>
                </c:pt>
                <c:pt idx="3031">
                  <c:v>11.8551417044365</c:v>
                </c:pt>
                <c:pt idx="3032">
                  <c:v>11.857433252196</c:v>
                </c:pt>
                <c:pt idx="3033">
                  <c:v>11.858193159702401</c:v>
                </c:pt>
                <c:pt idx="3034">
                  <c:v>11.8586797268556</c:v>
                </c:pt>
                <c:pt idx="3035">
                  <c:v>11.8609079398622</c:v>
                </c:pt>
                <c:pt idx="3036">
                  <c:v>11.861762528782499</c:v>
                </c:pt>
                <c:pt idx="3037">
                  <c:v>11.8626546168621</c:v>
                </c:pt>
                <c:pt idx="3038">
                  <c:v>11.863092536562</c:v>
                </c:pt>
                <c:pt idx="3039">
                  <c:v>11.8646289301347</c:v>
                </c:pt>
                <c:pt idx="3040">
                  <c:v>11.8665541529416</c:v>
                </c:pt>
                <c:pt idx="3041">
                  <c:v>11.867726339096899</c:v>
                </c:pt>
                <c:pt idx="3042">
                  <c:v>11.869109846753799</c:v>
                </c:pt>
                <c:pt idx="3043">
                  <c:v>11.8694251495257</c:v>
                </c:pt>
                <c:pt idx="3044">
                  <c:v>11.8707847081668</c:v>
                </c:pt>
                <c:pt idx="3045">
                  <c:v>11.8721041535181</c:v>
                </c:pt>
                <c:pt idx="3046">
                  <c:v>11.8735126031095</c:v>
                </c:pt>
                <c:pt idx="3047">
                  <c:v>11.874921000993499</c:v>
                </c:pt>
                <c:pt idx="3048">
                  <c:v>11.874590973225899</c:v>
                </c:pt>
                <c:pt idx="3049">
                  <c:v>11.877505854535199</c:v>
                </c:pt>
                <c:pt idx="3050">
                  <c:v>11.8773888411603</c:v>
                </c:pt>
                <c:pt idx="3051">
                  <c:v>11.878212461927401</c:v>
                </c:pt>
                <c:pt idx="3052">
                  <c:v>11.880091893184099</c:v>
                </c:pt>
                <c:pt idx="3053">
                  <c:v>11.8800544787755</c:v>
                </c:pt>
                <c:pt idx="3054">
                  <c:v>11.881905668510599</c:v>
                </c:pt>
                <c:pt idx="3055">
                  <c:v>11.883241153886001</c:v>
                </c:pt>
                <c:pt idx="3056">
                  <c:v>11.884174958272901</c:v>
                </c:pt>
                <c:pt idx="3057">
                  <c:v>11.8843630604177</c:v>
                </c:pt>
                <c:pt idx="3058">
                  <c:v>11.885985012415601</c:v>
                </c:pt>
                <c:pt idx="3059">
                  <c:v>11.887625347461301</c:v>
                </c:pt>
                <c:pt idx="3060">
                  <c:v>11.8880181343613</c:v>
                </c:pt>
                <c:pt idx="3061">
                  <c:v>11.8901166921149</c:v>
                </c:pt>
                <c:pt idx="3062">
                  <c:v>11.890490436127999</c:v>
                </c:pt>
                <c:pt idx="3063">
                  <c:v>11.891303697597399</c:v>
                </c:pt>
                <c:pt idx="3064">
                  <c:v>11.8931873971716</c:v>
                </c:pt>
                <c:pt idx="3065">
                  <c:v>11.893483020648</c:v>
                </c:pt>
                <c:pt idx="3066">
                  <c:v>11.8934350206922</c:v>
                </c:pt>
                <c:pt idx="3067">
                  <c:v>11.8943099924291</c:v>
                </c:pt>
                <c:pt idx="3068">
                  <c:v>11.8952968052276</c:v>
                </c:pt>
                <c:pt idx="3069">
                  <c:v>11.8963732655409</c:v>
                </c:pt>
                <c:pt idx="3070">
                  <c:v>11.8972229159455</c:v>
                </c:pt>
                <c:pt idx="3071">
                  <c:v>11.8979263707015</c:v>
                </c:pt>
                <c:pt idx="3072">
                  <c:v>11.898968049132501</c:v>
                </c:pt>
                <c:pt idx="3073">
                  <c:v>11.8997469261398</c:v>
                </c:pt>
                <c:pt idx="3074">
                  <c:v>11.8997833371052</c:v>
                </c:pt>
                <c:pt idx="3075">
                  <c:v>11.901307784581601</c:v>
                </c:pt>
                <c:pt idx="3076">
                  <c:v>11.9013102463118</c:v>
                </c:pt>
                <c:pt idx="3077">
                  <c:v>11.901830431540899</c:v>
                </c:pt>
                <c:pt idx="3078">
                  <c:v>11.9019028392431</c:v>
                </c:pt>
                <c:pt idx="3079">
                  <c:v>11.902502792811999</c:v>
                </c:pt>
                <c:pt idx="3080">
                  <c:v>11.904679076294901</c:v>
                </c:pt>
                <c:pt idx="3081">
                  <c:v>11.9033598609173</c:v>
                </c:pt>
                <c:pt idx="3082">
                  <c:v>11.904445357140199</c:v>
                </c:pt>
                <c:pt idx="3083">
                  <c:v>11.904407622544699</c:v>
                </c:pt>
                <c:pt idx="3084">
                  <c:v>11.905963436412</c:v>
                </c:pt>
                <c:pt idx="3085">
                  <c:v>11.905510490678999</c:v>
                </c:pt>
                <c:pt idx="3086">
                  <c:v>11.9063572129057</c:v>
                </c:pt>
                <c:pt idx="3087">
                  <c:v>11.906462933258601</c:v>
                </c:pt>
                <c:pt idx="3088">
                  <c:v>11.907585883455599</c:v>
                </c:pt>
                <c:pt idx="3089">
                  <c:v>11.9078475431134</c:v>
                </c:pt>
                <c:pt idx="3090">
                  <c:v>11.908910024815199</c:v>
                </c:pt>
                <c:pt idx="3091">
                  <c:v>11.908413905482901</c:v>
                </c:pt>
                <c:pt idx="3092">
                  <c:v>11.9092457415768</c:v>
                </c:pt>
                <c:pt idx="3093">
                  <c:v>11.908830989265899</c:v>
                </c:pt>
                <c:pt idx="3094">
                  <c:v>11.9092204081917</c:v>
                </c:pt>
                <c:pt idx="3095">
                  <c:v>11.910038647438199</c:v>
                </c:pt>
                <c:pt idx="3096">
                  <c:v>11.9100635807198</c:v>
                </c:pt>
                <c:pt idx="3097">
                  <c:v>11.9103458023146</c:v>
                </c:pt>
                <c:pt idx="3098">
                  <c:v>11.909971026314301</c:v>
                </c:pt>
                <c:pt idx="3099">
                  <c:v>11.9111508390961</c:v>
                </c:pt>
                <c:pt idx="3100">
                  <c:v>11.910034396582001</c:v>
                </c:pt>
                <c:pt idx="3101">
                  <c:v>11.911012464525699</c:v>
                </c:pt>
                <c:pt idx="3102">
                  <c:v>11.910518010026999</c:v>
                </c:pt>
                <c:pt idx="3103">
                  <c:v>11.911958779678001</c:v>
                </c:pt>
                <c:pt idx="3104">
                  <c:v>11.910708582528301</c:v>
                </c:pt>
                <c:pt idx="3105">
                  <c:v>11.911510389573399</c:v>
                </c:pt>
                <c:pt idx="3106">
                  <c:v>11.910636692915199</c:v>
                </c:pt>
                <c:pt idx="3107">
                  <c:v>11.9113104582534</c:v>
                </c:pt>
                <c:pt idx="3108">
                  <c:v>11.910586433338301</c:v>
                </c:pt>
                <c:pt idx="3109">
                  <c:v>11.911107679623299</c:v>
                </c:pt>
                <c:pt idx="3110">
                  <c:v>11.9113957690831</c:v>
                </c:pt>
                <c:pt idx="3111">
                  <c:v>11.9113250765323</c:v>
                </c:pt>
                <c:pt idx="3112">
                  <c:v>11.9103208996164</c:v>
                </c:pt>
                <c:pt idx="3113">
                  <c:v>11.9100139379307</c:v>
                </c:pt>
                <c:pt idx="3114">
                  <c:v>11.9109553458996</c:v>
                </c:pt>
                <c:pt idx="3115">
                  <c:v>11.9106129970548</c:v>
                </c:pt>
                <c:pt idx="3116">
                  <c:v>11.909976537458499</c:v>
                </c:pt>
                <c:pt idx="3117">
                  <c:v>11.9100330989036</c:v>
                </c:pt>
                <c:pt idx="3118">
                  <c:v>11.909864195615301</c:v>
                </c:pt>
                <c:pt idx="3119">
                  <c:v>11.909382061394499</c:v>
                </c:pt>
                <c:pt idx="3120">
                  <c:v>11.9090076305502</c:v>
                </c:pt>
                <c:pt idx="3121">
                  <c:v>11.907839193509099</c:v>
                </c:pt>
                <c:pt idx="3122">
                  <c:v>11.907605275508701</c:v>
                </c:pt>
                <c:pt idx="3123">
                  <c:v>11.907785916744499</c:v>
                </c:pt>
                <c:pt idx="3124">
                  <c:v>11.9081140584324</c:v>
                </c:pt>
                <c:pt idx="3125">
                  <c:v>11.9077496621046</c:v>
                </c:pt>
                <c:pt idx="3126">
                  <c:v>11.907099815070399</c:v>
                </c:pt>
                <c:pt idx="3127">
                  <c:v>11.9070366362321</c:v>
                </c:pt>
                <c:pt idx="3128">
                  <c:v>11.9063157566172</c:v>
                </c:pt>
                <c:pt idx="3129">
                  <c:v>11.905444776625201</c:v>
                </c:pt>
                <c:pt idx="3130">
                  <c:v>11.905952711997999</c:v>
                </c:pt>
                <c:pt idx="3131">
                  <c:v>11.904735846423799</c:v>
                </c:pt>
                <c:pt idx="3132">
                  <c:v>11.9040489495599</c:v>
                </c:pt>
                <c:pt idx="3133">
                  <c:v>11.9033635807764</c:v>
                </c:pt>
                <c:pt idx="3134">
                  <c:v>11.9027842878751</c:v>
                </c:pt>
                <c:pt idx="3135">
                  <c:v>11.903089615804699</c:v>
                </c:pt>
                <c:pt idx="3136">
                  <c:v>11.9022772758121</c:v>
                </c:pt>
                <c:pt idx="3137">
                  <c:v>11.9024873827449</c:v>
                </c:pt>
                <c:pt idx="3138">
                  <c:v>11.900442758050101</c:v>
                </c:pt>
                <c:pt idx="3139">
                  <c:v>11.9003208440199</c:v>
                </c:pt>
                <c:pt idx="3140">
                  <c:v>11.899366233218</c:v>
                </c:pt>
                <c:pt idx="3141">
                  <c:v>11.8995469884591</c:v>
                </c:pt>
                <c:pt idx="3142">
                  <c:v>11.8979638448202</c:v>
                </c:pt>
                <c:pt idx="3143">
                  <c:v>11.897742890426001</c:v>
                </c:pt>
                <c:pt idx="3144">
                  <c:v>11.8969220330884</c:v>
                </c:pt>
                <c:pt idx="3145">
                  <c:v>11.8966004247113</c:v>
                </c:pt>
                <c:pt idx="3146">
                  <c:v>11.8965783775758</c:v>
                </c:pt>
                <c:pt idx="3147">
                  <c:v>11.8952524502182</c:v>
                </c:pt>
                <c:pt idx="3148">
                  <c:v>11.893835873134201</c:v>
                </c:pt>
                <c:pt idx="3149">
                  <c:v>11.8938313467676</c:v>
                </c:pt>
                <c:pt idx="3150">
                  <c:v>11.8934533487612</c:v>
                </c:pt>
                <c:pt idx="3151">
                  <c:v>11.892660251562299</c:v>
                </c:pt>
                <c:pt idx="3152">
                  <c:v>11.891156033496999</c:v>
                </c:pt>
                <c:pt idx="3153">
                  <c:v>11.8912812182368</c:v>
                </c:pt>
                <c:pt idx="3154">
                  <c:v>11.8898037879884</c:v>
                </c:pt>
                <c:pt idx="3155">
                  <c:v>11.8894805406937</c:v>
                </c:pt>
                <c:pt idx="3156">
                  <c:v>11.8885711626938</c:v>
                </c:pt>
                <c:pt idx="3157">
                  <c:v>11.888093066117399</c:v>
                </c:pt>
                <c:pt idx="3158">
                  <c:v>11.886871909422901</c:v>
                </c:pt>
                <c:pt idx="3159">
                  <c:v>11.8867489922026</c:v>
                </c:pt>
                <c:pt idx="3160">
                  <c:v>11.885400673174701</c:v>
                </c:pt>
                <c:pt idx="3161">
                  <c:v>11.884502711762201</c:v>
                </c:pt>
                <c:pt idx="3162">
                  <c:v>11.884359742170201</c:v>
                </c:pt>
                <c:pt idx="3163">
                  <c:v>11.8845191537294</c:v>
                </c:pt>
                <c:pt idx="3164">
                  <c:v>11.8828029165053</c:v>
                </c:pt>
                <c:pt idx="3165">
                  <c:v>11.881155672756099</c:v>
                </c:pt>
                <c:pt idx="3166">
                  <c:v>11.8816954458838</c:v>
                </c:pt>
                <c:pt idx="3167">
                  <c:v>11.8804987492728</c:v>
                </c:pt>
                <c:pt idx="3168">
                  <c:v>11.8804486020117</c:v>
                </c:pt>
                <c:pt idx="3169">
                  <c:v>11.878483186666699</c:v>
                </c:pt>
                <c:pt idx="3170">
                  <c:v>11.8781005607739</c:v>
                </c:pt>
                <c:pt idx="3171">
                  <c:v>11.877908446291499</c:v>
                </c:pt>
                <c:pt idx="3172">
                  <c:v>11.8767037592979</c:v>
                </c:pt>
                <c:pt idx="3173">
                  <c:v>11.8765147179981</c:v>
                </c:pt>
                <c:pt idx="3174">
                  <c:v>11.875529356952599</c:v>
                </c:pt>
                <c:pt idx="3175">
                  <c:v>11.8747860108409</c:v>
                </c:pt>
                <c:pt idx="3176">
                  <c:v>11.874031271052599</c:v>
                </c:pt>
                <c:pt idx="3177">
                  <c:v>11.873678563952501</c:v>
                </c:pt>
                <c:pt idx="3178">
                  <c:v>11.872554571277099</c:v>
                </c:pt>
                <c:pt idx="3179">
                  <c:v>11.8718240143402</c:v>
                </c:pt>
                <c:pt idx="3180">
                  <c:v>11.8710383291774</c:v>
                </c:pt>
                <c:pt idx="3181">
                  <c:v>11.871420117299801</c:v>
                </c:pt>
                <c:pt idx="3182">
                  <c:v>11.8701463111747</c:v>
                </c:pt>
                <c:pt idx="3183">
                  <c:v>11.869093158857201</c:v>
                </c:pt>
                <c:pt idx="3184">
                  <c:v>11.8692310115855</c:v>
                </c:pt>
                <c:pt idx="3185">
                  <c:v>11.8690609108336</c:v>
                </c:pt>
                <c:pt idx="3186">
                  <c:v>11.867149009182</c:v>
                </c:pt>
                <c:pt idx="3187">
                  <c:v>11.867511451966299</c:v>
                </c:pt>
                <c:pt idx="3188">
                  <c:v>11.8675146056871</c:v>
                </c:pt>
                <c:pt idx="3189">
                  <c:v>11.8667301017309</c:v>
                </c:pt>
                <c:pt idx="3190">
                  <c:v>11.865530703138401</c:v>
                </c:pt>
                <c:pt idx="3191">
                  <c:v>11.8654642884899</c:v>
                </c:pt>
                <c:pt idx="3192">
                  <c:v>11.864556689685701</c:v>
                </c:pt>
                <c:pt idx="3193">
                  <c:v>11.864490014461101</c:v>
                </c:pt>
                <c:pt idx="3194">
                  <c:v>11.865078635376101</c:v>
                </c:pt>
                <c:pt idx="3195">
                  <c:v>11.8641984347174</c:v>
                </c:pt>
                <c:pt idx="3196">
                  <c:v>11.863323793261101</c:v>
                </c:pt>
                <c:pt idx="3197">
                  <c:v>11.8631479047926</c:v>
                </c:pt>
                <c:pt idx="3198">
                  <c:v>11.862765640657701</c:v>
                </c:pt>
                <c:pt idx="3199">
                  <c:v>11.862713833240001</c:v>
                </c:pt>
                <c:pt idx="3200">
                  <c:v>11.861769390125</c:v>
                </c:pt>
              </c:numCache>
            </c:numRef>
          </c:val>
          <c:smooth val="0"/>
          <c:extLst>
            <c:ext xmlns:c16="http://schemas.microsoft.com/office/drawing/2014/chart" uri="{C3380CC4-5D6E-409C-BE32-E72D297353CC}">
              <c16:uniqueId val="{00000000-B4C1-4B2D-860D-93B296F98004}"/>
            </c:ext>
          </c:extLst>
        </c:ser>
        <c:dLbls>
          <c:showLegendKey val="0"/>
          <c:showVal val="0"/>
          <c:showCatName val="0"/>
          <c:showSerName val="0"/>
          <c:showPercent val="0"/>
          <c:showBubbleSize val="0"/>
        </c:dLbls>
        <c:smooth val="0"/>
        <c:axId val="146637568"/>
        <c:axId val="146639104"/>
      </c:lineChart>
      <c:catAx>
        <c:axId val="146637568"/>
        <c:scaling>
          <c:orientation val="minMax"/>
        </c:scaling>
        <c:delete val="0"/>
        <c:axPos val="b"/>
        <c:majorGridlines>
          <c:spPr>
            <a:ln>
              <a:prstDash val="dash"/>
            </a:ln>
          </c:spPr>
        </c:majorGridlines>
        <c:numFmt formatCode="#,##0.00_);[Red]\(#,##0.00\)" sourceLinked="0"/>
        <c:majorTickMark val="out"/>
        <c:minorTickMark val="none"/>
        <c:tickLblPos val="nextTo"/>
        <c:crossAx val="146639104"/>
        <c:crosses val="autoZero"/>
        <c:auto val="1"/>
        <c:lblAlgn val="ctr"/>
        <c:lblOffset val="100"/>
        <c:tickLblSkip val="160"/>
        <c:tickMarkSkip val="160"/>
        <c:noMultiLvlLbl val="0"/>
      </c:catAx>
      <c:valAx>
        <c:axId val="146639104"/>
        <c:scaling>
          <c:orientation val="minMax"/>
          <c:max val="30"/>
          <c:min val="0"/>
        </c:scaling>
        <c:delete val="0"/>
        <c:axPos val="l"/>
        <c:majorGridlines>
          <c:spPr>
            <a:ln>
              <a:prstDash val="dash"/>
            </a:ln>
          </c:spPr>
        </c:majorGridlines>
        <c:numFmt formatCode="General" sourceLinked="1"/>
        <c:majorTickMark val="out"/>
        <c:minorTickMark val="out"/>
        <c:tickLblPos val="nextTo"/>
        <c:crossAx val="146637568"/>
        <c:crosses val="autoZero"/>
        <c:crossBetween val="between"/>
      </c:valAx>
    </c:plotArea>
    <c:legend>
      <c:legendPos val="r"/>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dirty="0" smtClean="0"/>
              <a:t>ε</a:t>
            </a:r>
            <a:r>
              <a:rPr lang="en-US" altLang="en-US" dirty="0" smtClean="0"/>
              <a:t>''</a:t>
            </a:r>
            <a:endParaRPr lang="en-US" altLang="en-US" dirty="0"/>
          </a:p>
        </c:rich>
      </c:tx>
      <c:overlay val="0"/>
    </c:title>
    <c:autoTitleDeleted val="0"/>
    <c:plotArea>
      <c:layout>
        <c:manualLayout>
          <c:layoutTarget val="inner"/>
          <c:xMode val="edge"/>
          <c:yMode val="edge"/>
          <c:x val="7.0394531250000003E-2"/>
          <c:y val="0.22424709784411276"/>
          <c:w val="0.77618077256944429"/>
          <c:h val="0.59473341625207299"/>
        </c:manualLayout>
      </c:layout>
      <c:lineChart>
        <c:grouping val="standard"/>
        <c:varyColors val="0"/>
        <c:ser>
          <c:idx val="0"/>
          <c:order val="0"/>
          <c:tx>
            <c:strRef>
              <c:f>Sheet1!$E$1</c:f>
              <c:strCache>
                <c:ptCount val="1"/>
                <c:pt idx="0">
                  <c:v>e''</c:v>
                </c:pt>
              </c:strCache>
            </c:strRef>
          </c:tx>
          <c:spPr>
            <a:ln>
              <a:solidFill>
                <a:srgbClr val="CC9900"/>
              </a:solidFill>
            </a:ln>
          </c:spPr>
          <c:marker>
            <c:symbol val="none"/>
          </c:marker>
          <c:cat>
            <c:numRef>
              <c:f>Sheet1!$A$2:$A$3202</c:f>
              <c:numCache>
                <c:formatCode>General</c:formatCode>
                <c:ptCount val="3201"/>
                <c:pt idx="0">
                  <c:v>0.02</c:v>
                </c:pt>
                <c:pt idx="1">
                  <c:v>2.0618750000000002E-2</c:v>
                </c:pt>
                <c:pt idx="2">
                  <c:v>2.1237499999999999E-2</c:v>
                </c:pt>
                <c:pt idx="3">
                  <c:v>2.1856250000000001E-2</c:v>
                </c:pt>
                <c:pt idx="4">
                  <c:v>2.2474999999999998E-2</c:v>
                </c:pt>
                <c:pt idx="5">
                  <c:v>2.309375E-2</c:v>
                </c:pt>
                <c:pt idx="6">
                  <c:v>2.3712500000000001E-2</c:v>
                </c:pt>
                <c:pt idx="7">
                  <c:v>2.4331249999999999E-2</c:v>
                </c:pt>
                <c:pt idx="8">
                  <c:v>2.495E-2</c:v>
                </c:pt>
                <c:pt idx="9">
                  <c:v>2.5568750000000001E-2</c:v>
                </c:pt>
                <c:pt idx="10">
                  <c:v>2.6187499999999999E-2</c:v>
                </c:pt>
                <c:pt idx="11">
                  <c:v>2.680625E-2</c:v>
                </c:pt>
                <c:pt idx="12">
                  <c:v>2.7425000000000001E-2</c:v>
                </c:pt>
                <c:pt idx="13">
                  <c:v>2.8043749999999999E-2</c:v>
                </c:pt>
                <c:pt idx="14">
                  <c:v>2.86625E-2</c:v>
                </c:pt>
                <c:pt idx="15">
                  <c:v>2.9281250000000002E-2</c:v>
                </c:pt>
                <c:pt idx="16">
                  <c:v>2.9899999999999999E-2</c:v>
                </c:pt>
                <c:pt idx="17">
                  <c:v>3.0518750000000001E-2</c:v>
                </c:pt>
                <c:pt idx="18">
                  <c:v>3.1137499999999999E-2</c:v>
                </c:pt>
                <c:pt idx="19">
                  <c:v>3.175625E-2</c:v>
                </c:pt>
                <c:pt idx="20">
                  <c:v>3.2375000000000001E-2</c:v>
                </c:pt>
                <c:pt idx="21">
                  <c:v>3.2993750000000002E-2</c:v>
                </c:pt>
                <c:pt idx="22">
                  <c:v>3.3612499999999997E-2</c:v>
                </c:pt>
                <c:pt idx="23">
                  <c:v>3.4231249999999998E-2</c:v>
                </c:pt>
                <c:pt idx="24">
                  <c:v>3.4849999999999999E-2</c:v>
                </c:pt>
                <c:pt idx="25">
                  <c:v>3.546875E-2</c:v>
                </c:pt>
                <c:pt idx="26">
                  <c:v>3.6087500000000002E-2</c:v>
                </c:pt>
                <c:pt idx="27">
                  <c:v>3.6706250000000003E-2</c:v>
                </c:pt>
                <c:pt idx="28">
                  <c:v>3.7324999999999997E-2</c:v>
                </c:pt>
                <c:pt idx="29">
                  <c:v>3.7943749999999998E-2</c:v>
                </c:pt>
                <c:pt idx="30">
                  <c:v>3.85625E-2</c:v>
                </c:pt>
                <c:pt idx="31">
                  <c:v>3.9181250000000001E-2</c:v>
                </c:pt>
                <c:pt idx="32">
                  <c:v>3.9800000000000002E-2</c:v>
                </c:pt>
                <c:pt idx="33">
                  <c:v>4.0418750000000003E-2</c:v>
                </c:pt>
                <c:pt idx="34">
                  <c:v>4.1037499999999998E-2</c:v>
                </c:pt>
                <c:pt idx="35">
                  <c:v>4.1656249999999999E-2</c:v>
                </c:pt>
                <c:pt idx="36">
                  <c:v>4.2275E-2</c:v>
                </c:pt>
                <c:pt idx="37">
                  <c:v>4.2893750000000001E-2</c:v>
                </c:pt>
                <c:pt idx="38">
                  <c:v>4.3512500000000003E-2</c:v>
                </c:pt>
                <c:pt idx="39">
                  <c:v>4.4131249999999997E-2</c:v>
                </c:pt>
                <c:pt idx="40">
                  <c:v>4.4749999999999998E-2</c:v>
                </c:pt>
                <c:pt idx="41">
                  <c:v>4.5368749999999999E-2</c:v>
                </c:pt>
                <c:pt idx="42">
                  <c:v>4.5987500000000001E-2</c:v>
                </c:pt>
                <c:pt idx="43">
                  <c:v>4.6606250000000002E-2</c:v>
                </c:pt>
                <c:pt idx="44">
                  <c:v>4.7225000000000003E-2</c:v>
                </c:pt>
                <c:pt idx="45">
                  <c:v>4.7843749999999997E-2</c:v>
                </c:pt>
                <c:pt idx="46">
                  <c:v>4.8462499999999999E-2</c:v>
                </c:pt>
                <c:pt idx="47">
                  <c:v>4.908125E-2</c:v>
                </c:pt>
                <c:pt idx="48">
                  <c:v>4.9700000000000001E-2</c:v>
                </c:pt>
                <c:pt idx="49">
                  <c:v>5.0318750000000002E-2</c:v>
                </c:pt>
                <c:pt idx="50">
                  <c:v>5.0937499999999997E-2</c:v>
                </c:pt>
                <c:pt idx="51">
                  <c:v>5.1556249999999998E-2</c:v>
                </c:pt>
                <c:pt idx="52">
                  <c:v>5.2174999999999999E-2</c:v>
                </c:pt>
                <c:pt idx="53">
                  <c:v>5.279375E-2</c:v>
                </c:pt>
                <c:pt idx="54">
                  <c:v>5.3412500000000002E-2</c:v>
                </c:pt>
                <c:pt idx="55">
                  <c:v>5.4031250000000003E-2</c:v>
                </c:pt>
                <c:pt idx="56">
                  <c:v>5.4649999999999997E-2</c:v>
                </c:pt>
                <c:pt idx="57">
                  <c:v>5.5268749999999998E-2</c:v>
                </c:pt>
                <c:pt idx="58">
                  <c:v>5.58875E-2</c:v>
                </c:pt>
                <c:pt idx="59">
                  <c:v>5.6506250000000001E-2</c:v>
                </c:pt>
                <c:pt idx="60">
                  <c:v>5.7125000000000002E-2</c:v>
                </c:pt>
                <c:pt idx="61">
                  <c:v>5.7743750000000003E-2</c:v>
                </c:pt>
                <c:pt idx="62">
                  <c:v>5.8362499999999998E-2</c:v>
                </c:pt>
                <c:pt idx="63">
                  <c:v>5.8981249999999999E-2</c:v>
                </c:pt>
                <c:pt idx="64">
                  <c:v>5.96E-2</c:v>
                </c:pt>
                <c:pt idx="65">
                  <c:v>6.0218750000000001E-2</c:v>
                </c:pt>
                <c:pt idx="66">
                  <c:v>6.0837500000000003E-2</c:v>
                </c:pt>
                <c:pt idx="67">
                  <c:v>6.1456249999999997E-2</c:v>
                </c:pt>
                <c:pt idx="68">
                  <c:v>6.2074999999999998E-2</c:v>
                </c:pt>
                <c:pt idx="69">
                  <c:v>6.2693750000000006E-2</c:v>
                </c:pt>
                <c:pt idx="70">
                  <c:v>6.3312499999999994E-2</c:v>
                </c:pt>
                <c:pt idx="71">
                  <c:v>6.3931249999999995E-2</c:v>
                </c:pt>
                <c:pt idx="72">
                  <c:v>6.4549999999999996E-2</c:v>
                </c:pt>
                <c:pt idx="73">
                  <c:v>6.5168749999999998E-2</c:v>
                </c:pt>
                <c:pt idx="74">
                  <c:v>6.5787499999999999E-2</c:v>
                </c:pt>
                <c:pt idx="75">
                  <c:v>6.640625E-2</c:v>
                </c:pt>
                <c:pt idx="76">
                  <c:v>6.7025000000000001E-2</c:v>
                </c:pt>
                <c:pt idx="77">
                  <c:v>6.7643750000000002E-2</c:v>
                </c:pt>
                <c:pt idx="78">
                  <c:v>6.8262500000000004E-2</c:v>
                </c:pt>
                <c:pt idx="79">
                  <c:v>6.8881250000000005E-2</c:v>
                </c:pt>
                <c:pt idx="80">
                  <c:v>6.9500000000000006E-2</c:v>
                </c:pt>
                <c:pt idx="81">
                  <c:v>7.0118749999999994E-2</c:v>
                </c:pt>
                <c:pt idx="82">
                  <c:v>7.0737499999999995E-2</c:v>
                </c:pt>
                <c:pt idx="83">
                  <c:v>7.1356249999999996E-2</c:v>
                </c:pt>
                <c:pt idx="84">
                  <c:v>7.1974999999999997E-2</c:v>
                </c:pt>
                <c:pt idx="85">
                  <c:v>7.2593749999999999E-2</c:v>
                </c:pt>
                <c:pt idx="86">
                  <c:v>7.32125E-2</c:v>
                </c:pt>
                <c:pt idx="87">
                  <c:v>7.3831250000000001E-2</c:v>
                </c:pt>
                <c:pt idx="88">
                  <c:v>7.4450000000000002E-2</c:v>
                </c:pt>
                <c:pt idx="89">
                  <c:v>7.5068750000000004E-2</c:v>
                </c:pt>
                <c:pt idx="90">
                  <c:v>7.5687500000000005E-2</c:v>
                </c:pt>
                <c:pt idx="91">
                  <c:v>7.6306250000000006E-2</c:v>
                </c:pt>
                <c:pt idx="92">
                  <c:v>7.6924999999999993E-2</c:v>
                </c:pt>
                <c:pt idx="93">
                  <c:v>7.7543749999999995E-2</c:v>
                </c:pt>
                <c:pt idx="94">
                  <c:v>7.8162499999999996E-2</c:v>
                </c:pt>
                <c:pt idx="95">
                  <c:v>7.8781249999999997E-2</c:v>
                </c:pt>
                <c:pt idx="96">
                  <c:v>7.9399999999999998E-2</c:v>
                </c:pt>
                <c:pt idx="97">
                  <c:v>8.001875E-2</c:v>
                </c:pt>
                <c:pt idx="98">
                  <c:v>8.0637500000000001E-2</c:v>
                </c:pt>
                <c:pt idx="99">
                  <c:v>8.1256250000000002E-2</c:v>
                </c:pt>
                <c:pt idx="100">
                  <c:v>8.1875000000000003E-2</c:v>
                </c:pt>
                <c:pt idx="101">
                  <c:v>8.2493750000000005E-2</c:v>
                </c:pt>
                <c:pt idx="102">
                  <c:v>8.3112500000000006E-2</c:v>
                </c:pt>
                <c:pt idx="103">
                  <c:v>8.3731249999999993E-2</c:v>
                </c:pt>
                <c:pt idx="104">
                  <c:v>8.4349999999999994E-2</c:v>
                </c:pt>
                <c:pt idx="105">
                  <c:v>8.4968749999999996E-2</c:v>
                </c:pt>
                <c:pt idx="106">
                  <c:v>8.5587499999999997E-2</c:v>
                </c:pt>
                <c:pt idx="107">
                  <c:v>8.6206249999999998E-2</c:v>
                </c:pt>
                <c:pt idx="108">
                  <c:v>8.6824999999999999E-2</c:v>
                </c:pt>
                <c:pt idx="109">
                  <c:v>8.7443750000000001E-2</c:v>
                </c:pt>
                <c:pt idx="110">
                  <c:v>8.8062500000000002E-2</c:v>
                </c:pt>
                <c:pt idx="111">
                  <c:v>8.8681250000000003E-2</c:v>
                </c:pt>
                <c:pt idx="112">
                  <c:v>8.9300000000000004E-2</c:v>
                </c:pt>
                <c:pt idx="113">
                  <c:v>8.9918750000000006E-2</c:v>
                </c:pt>
                <c:pt idx="114">
                  <c:v>9.0537500000000007E-2</c:v>
                </c:pt>
                <c:pt idx="115">
                  <c:v>9.1156249999999994E-2</c:v>
                </c:pt>
                <c:pt idx="116">
                  <c:v>9.1774999999999995E-2</c:v>
                </c:pt>
                <c:pt idx="117">
                  <c:v>9.2393749999999997E-2</c:v>
                </c:pt>
                <c:pt idx="118">
                  <c:v>9.3012499999999998E-2</c:v>
                </c:pt>
                <c:pt idx="119">
                  <c:v>9.3631249999999999E-2</c:v>
                </c:pt>
                <c:pt idx="120">
                  <c:v>9.425E-2</c:v>
                </c:pt>
                <c:pt idx="121">
                  <c:v>9.4868750000000002E-2</c:v>
                </c:pt>
                <c:pt idx="122">
                  <c:v>9.5487500000000003E-2</c:v>
                </c:pt>
                <c:pt idx="123">
                  <c:v>9.6106250000000004E-2</c:v>
                </c:pt>
                <c:pt idx="124">
                  <c:v>9.6725000000000005E-2</c:v>
                </c:pt>
                <c:pt idx="125">
                  <c:v>9.7343750000000007E-2</c:v>
                </c:pt>
                <c:pt idx="126">
                  <c:v>9.7962499999999994E-2</c:v>
                </c:pt>
                <c:pt idx="127">
                  <c:v>9.8581249999999995E-2</c:v>
                </c:pt>
                <c:pt idx="128">
                  <c:v>9.9199999999999997E-2</c:v>
                </c:pt>
                <c:pt idx="129">
                  <c:v>9.9818749999999998E-2</c:v>
                </c:pt>
                <c:pt idx="130">
                  <c:v>0.1004375</c:v>
                </c:pt>
                <c:pt idx="131">
                  <c:v>0.10105625</c:v>
                </c:pt>
                <c:pt idx="132">
                  <c:v>0.101675</c:v>
                </c:pt>
                <c:pt idx="133">
                  <c:v>0.10229375</c:v>
                </c:pt>
                <c:pt idx="134">
                  <c:v>0.1029125</c:v>
                </c:pt>
                <c:pt idx="135">
                  <c:v>0.10353125000000001</c:v>
                </c:pt>
                <c:pt idx="136">
                  <c:v>0.10415000000000001</c:v>
                </c:pt>
                <c:pt idx="137">
                  <c:v>0.10476874999999999</c:v>
                </c:pt>
                <c:pt idx="138">
                  <c:v>0.1053875</c:v>
                </c:pt>
                <c:pt idx="139">
                  <c:v>0.10600625</c:v>
                </c:pt>
                <c:pt idx="140">
                  <c:v>0.106625</c:v>
                </c:pt>
                <c:pt idx="141">
                  <c:v>0.10724375</c:v>
                </c:pt>
                <c:pt idx="142">
                  <c:v>0.1078625</c:v>
                </c:pt>
                <c:pt idx="143">
                  <c:v>0.10848125</c:v>
                </c:pt>
                <c:pt idx="144">
                  <c:v>0.1091</c:v>
                </c:pt>
                <c:pt idx="145">
                  <c:v>0.10971875</c:v>
                </c:pt>
                <c:pt idx="146">
                  <c:v>0.11033750000000001</c:v>
                </c:pt>
                <c:pt idx="147">
                  <c:v>0.11095625000000001</c:v>
                </c:pt>
                <c:pt idx="148">
                  <c:v>0.11157499999999999</c:v>
                </c:pt>
                <c:pt idx="149">
                  <c:v>0.11219374999999999</c:v>
                </c:pt>
                <c:pt idx="150">
                  <c:v>0.1128125</c:v>
                </c:pt>
                <c:pt idx="151">
                  <c:v>0.11343125</c:v>
                </c:pt>
                <c:pt idx="152">
                  <c:v>0.11405</c:v>
                </c:pt>
                <c:pt idx="153">
                  <c:v>0.11466875</c:v>
                </c:pt>
                <c:pt idx="154">
                  <c:v>0.1152875</c:v>
                </c:pt>
                <c:pt idx="155">
                  <c:v>0.11590625</c:v>
                </c:pt>
                <c:pt idx="156">
                  <c:v>0.116525</c:v>
                </c:pt>
                <c:pt idx="157">
                  <c:v>0.11714375</c:v>
                </c:pt>
                <c:pt idx="158">
                  <c:v>0.11776250000000001</c:v>
                </c:pt>
                <c:pt idx="159">
                  <c:v>0.11838124999999999</c:v>
                </c:pt>
                <c:pt idx="160">
                  <c:v>0.11899999999999999</c:v>
                </c:pt>
                <c:pt idx="161">
                  <c:v>0.11961875</c:v>
                </c:pt>
                <c:pt idx="162">
                  <c:v>0.1202375</c:v>
                </c:pt>
                <c:pt idx="163">
                  <c:v>0.12085625</c:v>
                </c:pt>
                <c:pt idx="164">
                  <c:v>0.121475</c:v>
                </c:pt>
                <c:pt idx="165">
                  <c:v>0.12209375</c:v>
                </c:pt>
                <c:pt idx="166">
                  <c:v>0.1227125</c:v>
                </c:pt>
                <c:pt idx="167">
                  <c:v>0.12333125</c:v>
                </c:pt>
                <c:pt idx="168">
                  <c:v>0.12395</c:v>
                </c:pt>
                <c:pt idx="169">
                  <c:v>0.12456875000000001</c:v>
                </c:pt>
                <c:pt idx="170">
                  <c:v>0.12518750000000001</c:v>
                </c:pt>
                <c:pt idx="171">
                  <c:v>0.12580625000000001</c:v>
                </c:pt>
                <c:pt idx="172">
                  <c:v>0.12642500000000001</c:v>
                </c:pt>
                <c:pt idx="173">
                  <c:v>0.12704375000000001</c:v>
                </c:pt>
                <c:pt idx="174">
                  <c:v>0.12766250000000001</c:v>
                </c:pt>
                <c:pt idx="175">
                  <c:v>0.12828125000000001</c:v>
                </c:pt>
                <c:pt idx="176">
                  <c:v>0.12889999999999999</c:v>
                </c:pt>
                <c:pt idx="177">
                  <c:v>0.12951874999999999</c:v>
                </c:pt>
                <c:pt idx="178">
                  <c:v>0.13013749999999999</c:v>
                </c:pt>
                <c:pt idx="179">
                  <c:v>0.13075624999999999</c:v>
                </c:pt>
                <c:pt idx="180">
                  <c:v>0.13137499999999999</c:v>
                </c:pt>
                <c:pt idx="181">
                  <c:v>0.13199374999999999</c:v>
                </c:pt>
                <c:pt idx="182">
                  <c:v>0.13261249999999999</c:v>
                </c:pt>
                <c:pt idx="183">
                  <c:v>0.13323125</c:v>
                </c:pt>
                <c:pt idx="184">
                  <c:v>0.13385</c:v>
                </c:pt>
                <c:pt idx="185">
                  <c:v>0.13446875</c:v>
                </c:pt>
                <c:pt idx="186">
                  <c:v>0.1350875</c:v>
                </c:pt>
                <c:pt idx="187">
                  <c:v>0.13570625</c:v>
                </c:pt>
                <c:pt idx="188">
                  <c:v>0.136325</c:v>
                </c:pt>
                <c:pt idx="189">
                  <c:v>0.13694375</c:v>
                </c:pt>
                <c:pt idx="190">
                  <c:v>0.1375625</c:v>
                </c:pt>
                <c:pt idx="191">
                  <c:v>0.13818125000000001</c:v>
                </c:pt>
                <c:pt idx="192">
                  <c:v>0.13880000000000001</c:v>
                </c:pt>
                <c:pt idx="193">
                  <c:v>0.13941875000000001</c:v>
                </c:pt>
                <c:pt idx="194">
                  <c:v>0.14003750000000001</c:v>
                </c:pt>
                <c:pt idx="195">
                  <c:v>0.14065625000000001</c:v>
                </c:pt>
                <c:pt idx="196">
                  <c:v>0.14127500000000001</c:v>
                </c:pt>
                <c:pt idx="197">
                  <c:v>0.14189375000000001</c:v>
                </c:pt>
                <c:pt idx="198">
                  <c:v>0.14251249999999999</c:v>
                </c:pt>
                <c:pt idx="199">
                  <c:v>0.14313124999999999</c:v>
                </c:pt>
                <c:pt idx="200">
                  <c:v>0.14374999999999999</c:v>
                </c:pt>
                <c:pt idx="201">
                  <c:v>0.14436874999999999</c:v>
                </c:pt>
                <c:pt idx="202">
                  <c:v>0.14498749999999999</c:v>
                </c:pt>
                <c:pt idx="203">
                  <c:v>0.14560624999999999</c:v>
                </c:pt>
                <c:pt idx="204">
                  <c:v>0.14622499999999999</c:v>
                </c:pt>
                <c:pt idx="205">
                  <c:v>0.14684375</c:v>
                </c:pt>
                <c:pt idx="206">
                  <c:v>0.1474625</c:v>
                </c:pt>
                <c:pt idx="207">
                  <c:v>0.14808125</c:v>
                </c:pt>
                <c:pt idx="208">
                  <c:v>0.1487</c:v>
                </c:pt>
                <c:pt idx="209">
                  <c:v>0.14931875</c:v>
                </c:pt>
                <c:pt idx="210">
                  <c:v>0.1499375</c:v>
                </c:pt>
                <c:pt idx="211">
                  <c:v>0.15055625</c:v>
                </c:pt>
                <c:pt idx="212">
                  <c:v>0.151175</c:v>
                </c:pt>
                <c:pt idx="213">
                  <c:v>0.15179375000000001</c:v>
                </c:pt>
                <c:pt idx="214">
                  <c:v>0.15241250000000001</c:v>
                </c:pt>
                <c:pt idx="215">
                  <c:v>0.15303125000000001</c:v>
                </c:pt>
                <c:pt idx="216">
                  <c:v>0.15365000000000001</c:v>
                </c:pt>
                <c:pt idx="217">
                  <c:v>0.15426875000000001</c:v>
                </c:pt>
                <c:pt idx="218">
                  <c:v>0.15488750000000001</c:v>
                </c:pt>
                <c:pt idx="219">
                  <c:v>0.15550625000000001</c:v>
                </c:pt>
                <c:pt idx="220">
                  <c:v>0.15612500000000001</c:v>
                </c:pt>
                <c:pt idx="221">
                  <c:v>0.15674374999999999</c:v>
                </c:pt>
                <c:pt idx="222">
                  <c:v>0.15736249999999999</c:v>
                </c:pt>
                <c:pt idx="223">
                  <c:v>0.15798124999999999</c:v>
                </c:pt>
                <c:pt idx="224">
                  <c:v>0.15859999999999999</c:v>
                </c:pt>
                <c:pt idx="225">
                  <c:v>0.15921874999999999</c:v>
                </c:pt>
                <c:pt idx="226">
                  <c:v>0.15983749999999999</c:v>
                </c:pt>
                <c:pt idx="227">
                  <c:v>0.16045624999999999</c:v>
                </c:pt>
                <c:pt idx="228">
                  <c:v>0.161075</c:v>
                </c:pt>
                <c:pt idx="229">
                  <c:v>0.16169375</c:v>
                </c:pt>
                <c:pt idx="230">
                  <c:v>0.1623125</c:v>
                </c:pt>
                <c:pt idx="231">
                  <c:v>0.16293125</c:v>
                </c:pt>
                <c:pt idx="232">
                  <c:v>0.16355</c:v>
                </c:pt>
                <c:pt idx="233">
                  <c:v>0.16416875</c:v>
                </c:pt>
                <c:pt idx="234">
                  <c:v>0.1647875</c:v>
                </c:pt>
                <c:pt idx="235">
                  <c:v>0.16540625</c:v>
                </c:pt>
                <c:pt idx="236">
                  <c:v>0.16602500000000001</c:v>
                </c:pt>
                <c:pt idx="237">
                  <c:v>0.16664375000000001</c:v>
                </c:pt>
                <c:pt idx="238">
                  <c:v>0.16726250000000001</c:v>
                </c:pt>
                <c:pt idx="239">
                  <c:v>0.16788125000000001</c:v>
                </c:pt>
                <c:pt idx="240">
                  <c:v>0.16850000000000001</c:v>
                </c:pt>
                <c:pt idx="241">
                  <c:v>0.16911875000000001</c:v>
                </c:pt>
                <c:pt idx="242">
                  <c:v>0.16973750000000001</c:v>
                </c:pt>
                <c:pt idx="243">
                  <c:v>0.17035624999999999</c:v>
                </c:pt>
                <c:pt idx="244">
                  <c:v>0.17097499999999999</c:v>
                </c:pt>
                <c:pt idx="245">
                  <c:v>0.17159374999999999</c:v>
                </c:pt>
                <c:pt idx="246">
                  <c:v>0.17221249999999999</c:v>
                </c:pt>
                <c:pt idx="247">
                  <c:v>0.17283124999999999</c:v>
                </c:pt>
                <c:pt idx="248">
                  <c:v>0.17344999999999999</c:v>
                </c:pt>
                <c:pt idx="249">
                  <c:v>0.17406874999999999</c:v>
                </c:pt>
                <c:pt idx="250">
                  <c:v>0.1746875</c:v>
                </c:pt>
                <c:pt idx="251">
                  <c:v>0.17530625</c:v>
                </c:pt>
                <c:pt idx="252">
                  <c:v>0.175925</c:v>
                </c:pt>
                <c:pt idx="253">
                  <c:v>0.17654375</c:v>
                </c:pt>
                <c:pt idx="254">
                  <c:v>0.1771625</c:v>
                </c:pt>
                <c:pt idx="255">
                  <c:v>0.17778125</c:v>
                </c:pt>
                <c:pt idx="256">
                  <c:v>0.1784</c:v>
                </c:pt>
                <c:pt idx="257">
                  <c:v>0.17901875</c:v>
                </c:pt>
                <c:pt idx="258">
                  <c:v>0.17963750000000001</c:v>
                </c:pt>
                <c:pt idx="259">
                  <c:v>0.18025625000000001</c:v>
                </c:pt>
                <c:pt idx="260">
                  <c:v>0.18087500000000001</c:v>
                </c:pt>
                <c:pt idx="261">
                  <c:v>0.18149375000000001</c:v>
                </c:pt>
                <c:pt idx="262">
                  <c:v>0.18211250000000001</c:v>
                </c:pt>
                <c:pt idx="263">
                  <c:v>0.18273125000000001</c:v>
                </c:pt>
                <c:pt idx="264">
                  <c:v>0.18335000000000001</c:v>
                </c:pt>
                <c:pt idx="265">
                  <c:v>0.18396874999999999</c:v>
                </c:pt>
                <c:pt idx="266">
                  <c:v>0.18458749999999999</c:v>
                </c:pt>
                <c:pt idx="267">
                  <c:v>0.18520624999999999</c:v>
                </c:pt>
                <c:pt idx="268">
                  <c:v>0.18582499999999999</c:v>
                </c:pt>
                <c:pt idx="269">
                  <c:v>0.18644374999999999</c:v>
                </c:pt>
                <c:pt idx="270">
                  <c:v>0.18706249999999999</c:v>
                </c:pt>
                <c:pt idx="271">
                  <c:v>0.18768124999999999</c:v>
                </c:pt>
                <c:pt idx="272">
                  <c:v>0.1883</c:v>
                </c:pt>
                <c:pt idx="273">
                  <c:v>0.18891875</c:v>
                </c:pt>
                <c:pt idx="274">
                  <c:v>0.1895375</c:v>
                </c:pt>
                <c:pt idx="275">
                  <c:v>0.19015625</c:v>
                </c:pt>
                <c:pt idx="276">
                  <c:v>0.190775</c:v>
                </c:pt>
                <c:pt idx="277">
                  <c:v>0.19139375</c:v>
                </c:pt>
                <c:pt idx="278">
                  <c:v>0.1920125</c:v>
                </c:pt>
                <c:pt idx="279">
                  <c:v>0.19263125</c:v>
                </c:pt>
                <c:pt idx="280">
                  <c:v>0.19325000000000001</c:v>
                </c:pt>
                <c:pt idx="281">
                  <c:v>0.19386875000000001</c:v>
                </c:pt>
                <c:pt idx="282">
                  <c:v>0.19448750000000001</c:v>
                </c:pt>
                <c:pt idx="283">
                  <c:v>0.19510625000000001</c:v>
                </c:pt>
                <c:pt idx="284">
                  <c:v>0.19572500000000001</c:v>
                </c:pt>
                <c:pt idx="285">
                  <c:v>0.19634375000000001</c:v>
                </c:pt>
                <c:pt idx="286">
                  <c:v>0.19696250000000001</c:v>
                </c:pt>
                <c:pt idx="287">
                  <c:v>0.19758125000000001</c:v>
                </c:pt>
                <c:pt idx="288">
                  <c:v>0.19819999999999999</c:v>
                </c:pt>
                <c:pt idx="289">
                  <c:v>0.19881874999999999</c:v>
                </c:pt>
                <c:pt idx="290">
                  <c:v>0.19943749999999999</c:v>
                </c:pt>
                <c:pt idx="291">
                  <c:v>0.20005624999999999</c:v>
                </c:pt>
                <c:pt idx="292">
                  <c:v>0.20067499999999999</c:v>
                </c:pt>
                <c:pt idx="293">
                  <c:v>0.20129374999999999</c:v>
                </c:pt>
                <c:pt idx="294">
                  <c:v>0.20191249999999999</c:v>
                </c:pt>
                <c:pt idx="295">
                  <c:v>0.20253125</c:v>
                </c:pt>
                <c:pt idx="296">
                  <c:v>0.20315</c:v>
                </c:pt>
                <c:pt idx="297">
                  <c:v>0.20376875</c:v>
                </c:pt>
                <c:pt idx="298">
                  <c:v>0.2043875</c:v>
                </c:pt>
                <c:pt idx="299">
                  <c:v>0.20500625</c:v>
                </c:pt>
                <c:pt idx="300">
                  <c:v>0.205625</c:v>
                </c:pt>
                <c:pt idx="301">
                  <c:v>0.20624375</c:v>
                </c:pt>
                <c:pt idx="302">
                  <c:v>0.2068625</c:v>
                </c:pt>
                <c:pt idx="303">
                  <c:v>0.20748125000000001</c:v>
                </c:pt>
                <c:pt idx="304">
                  <c:v>0.20810000000000001</c:v>
                </c:pt>
                <c:pt idx="305">
                  <c:v>0.20871875000000001</c:v>
                </c:pt>
                <c:pt idx="306">
                  <c:v>0.20933750000000001</c:v>
                </c:pt>
                <c:pt idx="307">
                  <c:v>0.20995625000000001</c:v>
                </c:pt>
                <c:pt idx="308">
                  <c:v>0.21057500000000001</c:v>
                </c:pt>
                <c:pt idx="309">
                  <c:v>0.21119375000000001</c:v>
                </c:pt>
                <c:pt idx="310">
                  <c:v>0.21181249999999999</c:v>
                </c:pt>
                <c:pt idx="311">
                  <c:v>0.21243124999999999</c:v>
                </c:pt>
                <c:pt idx="312">
                  <c:v>0.21304999999999999</c:v>
                </c:pt>
                <c:pt idx="313">
                  <c:v>0.21366874999999999</c:v>
                </c:pt>
                <c:pt idx="314">
                  <c:v>0.21428749999999999</c:v>
                </c:pt>
                <c:pt idx="315">
                  <c:v>0.21490624999999999</c:v>
                </c:pt>
                <c:pt idx="316">
                  <c:v>0.21552499999999999</c:v>
                </c:pt>
                <c:pt idx="317">
                  <c:v>0.21614375</c:v>
                </c:pt>
                <c:pt idx="318">
                  <c:v>0.2167625</c:v>
                </c:pt>
                <c:pt idx="319">
                  <c:v>0.21738125</c:v>
                </c:pt>
                <c:pt idx="320">
                  <c:v>0.218</c:v>
                </c:pt>
                <c:pt idx="321">
                  <c:v>0.21861875</c:v>
                </c:pt>
                <c:pt idx="322">
                  <c:v>0.2192375</c:v>
                </c:pt>
                <c:pt idx="323">
                  <c:v>0.21985625</c:v>
                </c:pt>
                <c:pt idx="324">
                  <c:v>0.220475</c:v>
                </c:pt>
                <c:pt idx="325">
                  <c:v>0.22109375000000001</c:v>
                </c:pt>
                <c:pt idx="326">
                  <c:v>0.22171250000000001</c:v>
                </c:pt>
                <c:pt idx="327">
                  <c:v>0.22233125000000001</c:v>
                </c:pt>
                <c:pt idx="328">
                  <c:v>0.22295000000000001</c:v>
                </c:pt>
                <c:pt idx="329">
                  <c:v>0.22356875000000001</c:v>
                </c:pt>
                <c:pt idx="330">
                  <c:v>0.22418750000000001</c:v>
                </c:pt>
                <c:pt idx="331">
                  <c:v>0.22480625000000001</c:v>
                </c:pt>
                <c:pt idx="332">
                  <c:v>0.22542499999999999</c:v>
                </c:pt>
                <c:pt idx="333">
                  <c:v>0.22604374999999999</c:v>
                </c:pt>
                <c:pt idx="334">
                  <c:v>0.22666249999999999</c:v>
                </c:pt>
                <c:pt idx="335">
                  <c:v>0.22728124999999999</c:v>
                </c:pt>
                <c:pt idx="336">
                  <c:v>0.22789999999999999</c:v>
                </c:pt>
                <c:pt idx="337">
                  <c:v>0.22851874999999999</c:v>
                </c:pt>
                <c:pt idx="338">
                  <c:v>0.22913749999999999</c:v>
                </c:pt>
                <c:pt idx="339">
                  <c:v>0.22975625</c:v>
                </c:pt>
                <c:pt idx="340">
                  <c:v>0.230375</c:v>
                </c:pt>
                <c:pt idx="341">
                  <c:v>0.23099375</c:v>
                </c:pt>
                <c:pt idx="342">
                  <c:v>0.2316125</c:v>
                </c:pt>
                <c:pt idx="343">
                  <c:v>0.23223125</c:v>
                </c:pt>
                <c:pt idx="344">
                  <c:v>0.23285</c:v>
                </c:pt>
                <c:pt idx="345">
                  <c:v>0.23346875</c:v>
                </c:pt>
                <c:pt idx="346">
                  <c:v>0.2340875</c:v>
                </c:pt>
                <c:pt idx="347">
                  <c:v>0.23470625000000001</c:v>
                </c:pt>
                <c:pt idx="348">
                  <c:v>0.23532500000000001</c:v>
                </c:pt>
                <c:pt idx="349">
                  <c:v>0.23594375000000001</c:v>
                </c:pt>
                <c:pt idx="350">
                  <c:v>0.23656250000000001</c:v>
                </c:pt>
                <c:pt idx="351">
                  <c:v>0.23718125000000001</c:v>
                </c:pt>
                <c:pt idx="352">
                  <c:v>0.23780000000000001</c:v>
                </c:pt>
                <c:pt idx="353">
                  <c:v>0.23841875000000001</c:v>
                </c:pt>
                <c:pt idx="354">
                  <c:v>0.23903750000000001</c:v>
                </c:pt>
                <c:pt idx="355">
                  <c:v>0.23965624999999999</c:v>
                </c:pt>
                <c:pt idx="356">
                  <c:v>0.24027499999999999</c:v>
                </c:pt>
                <c:pt idx="357">
                  <c:v>0.24089374999999999</c:v>
                </c:pt>
                <c:pt idx="358">
                  <c:v>0.24151249999999999</c:v>
                </c:pt>
                <c:pt idx="359">
                  <c:v>0.24213124999999999</c:v>
                </c:pt>
                <c:pt idx="360">
                  <c:v>0.24274999999999999</c:v>
                </c:pt>
                <c:pt idx="361">
                  <c:v>0.24336874999999999</c:v>
                </c:pt>
                <c:pt idx="362">
                  <c:v>0.2439875</c:v>
                </c:pt>
                <c:pt idx="363">
                  <c:v>0.24460625</c:v>
                </c:pt>
                <c:pt idx="364">
                  <c:v>0.245225</c:v>
                </c:pt>
                <c:pt idx="365">
                  <c:v>0.24584375</c:v>
                </c:pt>
                <c:pt idx="366">
                  <c:v>0.2464625</c:v>
                </c:pt>
                <c:pt idx="367">
                  <c:v>0.24708125</c:v>
                </c:pt>
                <c:pt idx="368">
                  <c:v>0.2477</c:v>
                </c:pt>
                <c:pt idx="369">
                  <c:v>0.24831875</c:v>
                </c:pt>
                <c:pt idx="370">
                  <c:v>0.24893750000000001</c:v>
                </c:pt>
                <c:pt idx="371">
                  <c:v>0.24955625000000001</c:v>
                </c:pt>
                <c:pt idx="372">
                  <c:v>0.25017499999999998</c:v>
                </c:pt>
                <c:pt idx="373">
                  <c:v>0.25079374999999998</c:v>
                </c:pt>
                <c:pt idx="374">
                  <c:v>0.25141249999999998</c:v>
                </c:pt>
                <c:pt idx="375">
                  <c:v>0.25203124999999998</c:v>
                </c:pt>
                <c:pt idx="376">
                  <c:v>0.25264999999999999</c:v>
                </c:pt>
                <c:pt idx="377">
                  <c:v>0.25326874999999999</c:v>
                </c:pt>
                <c:pt idx="378">
                  <c:v>0.25388749999999999</c:v>
                </c:pt>
                <c:pt idx="379">
                  <c:v>0.25450624999999999</c:v>
                </c:pt>
                <c:pt idx="380">
                  <c:v>0.25512499999999999</c:v>
                </c:pt>
                <c:pt idx="381">
                  <c:v>0.25574374999999999</c:v>
                </c:pt>
                <c:pt idx="382">
                  <c:v>0.25636249999999999</c:v>
                </c:pt>
                <c:pt idx="383">
                  <c:v>0.25698124999999999</c:v>
                </c:pt>
                <c:pt idx="384">
                  <c:v>0.2576</c:v>
                </c:pt>
                <c:pt idx="385">
                  <c:v>0.25821875</c:v>
                </c:pt>
                <c:pt idx="386">
                  <c:v>0.2588375</c:v>
                </c:pt>
                <c:pt idx="387">
                  <c:v>0.25945625</c:v>
                </c:pt>
                <c:pt idx="388">
                  <c:v>0.260075</c:v>
                </c:pt>
                <c:pt idx="389">
                  <c:v>0.26069375</c:v>
                </c:pt>
                <c:pt idx="390">
                  <c:v>0.2613125</c:v>
                </c:pt>
                <c:pt idx="391">
                  <c:v>0.26193125</c:v>
                </c:pt>
                <c:pt idx="392">
                  <c:v>0.26255000000000001</c:v>
                </c:pt>
                <c:pt idx="393">
                  <c:v>0.26316875000000001</c:v>
                </c:pt>
                <c:pt idx="394">
                  <c:v>0.26378750000000001</c:v>
                </c:pt>
                <c:pt idx="395">
                  <c:v>0.26440625000000001</c:v>
                </c:pt>
                <c:pt idx="396">
                  <c:v>0.26502500000000001</c:v>
                </c:pt>
                <c:pt idx="397">
                  <c:v>0.26564375000000001</c:v>
                </c:pt>
                <c:pt idx="398">
                  <c:v>0.26626250000000001</c:v>
                </c:pt>
                <c:pt idx="399">
                  <c:v>0.26688125000000001</c:v>
                </c:pt>
                <c:pt idx="400">
                  <c:v>0.26750000000000002</c:v>
                </c:pt>
                <c:pt idx="401">
                  <c:v>0.26811875000000002</c:v>
                </c:pt>
                <c:pt idx="402">
                  <c:v>0.26873750000000002</c:v>
                </c:pt>
                <c:pt idx="403">
                  <c:v>0.26935625000000002</c:v>
                </c:pt>
                <c:pt idx="404">
                  <c:v>0.26997500000000002</c:v>
                </c:pt>
                <c:pt idx="405">
                  <c:v>0.27059375000000002</c:v>
                </c:pt>
                <c:pt idx="406">
                  <c:v>0.27121250000000002</c:v>
                </c:pt>
                <c:pt idx="407">
                  <c:v>0.27183125000000002</c:v>
                </c:pt>
                <c:pt idx="408">
                  <c:v>0.27245000000000003</c:v>
                </c:pt>
                <c:pt idx="409">
                  <c:v>0.27306875000000003</c:v>
                </c:pt>
                <c:pt idx="410">
                  <c:v>0.27368749999999997</c:v>
                </c:pt>
                <c:pt idx="411">
                  <c:v>0.27430624999999997</c:v>
                </c:pt>
                <c:pt idx="412">
                  <c:v>0.27492499999999997</c:v>
                </c:pt>
                <c:pt idx="413">
                  <c:v>0.27554374999999998</c:v>
                </c:pt>
                <c:pt idx="414">
                  <c:v>0.27616249999999998</c:v>
                </c:pt>
                <c:pt idx="415">
                  <c:v>0.27678124999999998</c:v>
                </c:pt>
                <c:pt idx="416">
                  <c:v>0.27739999999999998</c:v>
                </c:pt>
                <c:pt idx="417">
                  <c:v>0.27801874999999998</c:v>
                </c:pt>
                <c:pt idx="418">
                  <c:v>0.27863749999999998</c:v>
                </c:pt>
                <c:pt idx="419">
                  <c:v>0.27925624999999998</c:v>
                </c:pt>
                <c:pt idx="420">
                  <c:v>0.27987499999999998</c:v>
                </c:pt>
                <c:pt idx="421">
                  <c:v>0.28049374999999999</c:v>
                </c:pt>
                <c:pt idx="422">
                  <c:v>0.28111249999999999</c:v>
                </c:pt>
                <c:pt idx="423">
                  <c:v>0.28173124999999999</c:v>
                </c:pt>
                <c:pt idx="424">
                  <c:v>0.28234999999999999</c:v>
                </c:pt>
                <c:pt idx="425">
                  <c:v>0.28296874999999999</c:v>
                </c:pt>
                <c:pt idx="426">
                  <c:v>0.28358749999999999</c:v>
                </c:pt>
                <c:pt idx="427">
                  <c:v>0.28420624999999999</c:v>
                </c:pt>
                <c:pt idx="428">
                  <c:v>0.28482499999999999</c:v>
                </c:pt>
                <c:pt idx="429">
                  <c:v>0.28544375</c:v>
                </c:pt>
                <c:pt idx="430">
                  <c:v>0.2860625</c:v>
                </c:pt>
                <c:pt idx="431">
                  <c:v>0.28668125</c:v>
                </c:pt>
                <c:pt idx="432">
                  <c:v>0.2873</c:v>
                </c:pt>
                <c:pt idx="433">
                  <c:v>0.28791875</c:v>
                </c:pt>
                <c:pt idx="434">
                  <c:v>0.2885375</c:v>
                </c:pt>
                <c:pt idx="435">
                  <c:v>0.28915625</c:v>
                </c:pt>
                <c:pt idx="436">
                  <c:v>0.289775</c:v>
                </c:pt>
                <c:pt idx="437">
                  <c:v>0.29039375000000001</c:v>
                </c:pt>
                <c:pt idx="438">
                  <c:v>0.29101250000000001</c:v>
                </c:pt>
                <c:pt idx="439">
                  <c:v>0.29163125000000001</c:v>
                </c:pt>
                <c:pt idx="440">
                  <c:v>0.29225000000000001</c:v>
                </c:pt>
                <c:pt idx="441">
                  <c:v>0.29286875000000001</c:v>
                </c:pt>
                <c:pt idx="442">
                  <c:v>0.29348750000000001</c:v>
                </c:pt>
                <c:pt idx="443">
                  <c:v>0.29410625000000001</c:v>
                </c:pt>
                <c:pt idx="444">
                  <c:v>0.29472500000000001</c:v>
                </c:pt>
                <c:pt idx="445">
                  <c:v>0.29534375000000002</c:v>
                </c:pt>
                <c:pt idx="446">
                  <c:v>0.29596250000000002</c:v>
                </c:pt>
                <c:pt idx="447">
                  <c:v>0.29658125000000002</c:v>
                </c:pt>
                <c:pt idx="448">
                  <c:v>0.29720000000000002</c:v>
                </c:pt>
                <c:pt idx="449">
                  <c:v>0.29781875000000002</c:v>
                </c:pt>
                <c:pt idx="450">
                  <c:v>0.29843750000000002</c:v>
                </c:pt>
                <c:pt idx="451">
                  <c:v>0.29905625000000002</c:v>
                </c:pt>
                <c:pt idx="452">
                  <c:v>0.29967500000000002</c:v>
                </c:pt>
                <c:pt idx="453">
                  <c:v>0.30029375000000003</c:v>
                </c:pt>
                <c:pt idx="454">
                  <c:v>0.30091250000000003</c:v>
                </c:pt>
                <c:pt idx="455">
                  <c:v>0.30153124999999997</c:v>
                </c:pt>
                <c:pt idx="456">
                  <c:v>0.30214999999999997</c:v>
                </c:pt>
                <c:pt idx="457">
                  <c:v>0.30276874999999998</c:v>
                </c:pt>
                <c:pt idx="458">
                  <c:v>0.30338749999999998</c:v>
                </c:pt>
                <c:pt idx="459">
                  <c:v>0.30400624999999998</c:v>
                </c:pt>
                <c:pt idx="460">
                  <c:v>0.30462499999999998</c:v>
                </c:pt>
                <c:pt idx="461">
                  <c:v>0.30524374999999998</c:v>
                </c:pt>
                <c:pt idx="462">
                  <c:v>0.30586249999999998</c:v>
                </c:pt>
                <c:pt idx="463">
                  <c:v>0.30648124999999998</c:v>
                </c:pt>
                <c:pt idx="464">
                  <c:v>0.30709999999999998</c:v>
                </c:pt>
                <c:pt idx="465">
                  <c:v>0.30771874999999999</c:v>
                </c:pt>
                <c:pt idx="466">
                  <c:v>0.30833749999999999</c:v>
                </c:pt>
                <c:pt idx="467">
                  <c:v>0.30895624999999999</c:v>
                </c:pt>
                <c:pt idx="468">
                  <c:v>0.30957499999999999</c:v>
                </c:pt>
                <c:pt idx="469">
                  <c:v>0.31019374999999999</c:v>
                </c:pt>
                <c:pt idx="470">
                  <c:v>0.31081249999999999</c:v>
                </c:pt>
                <c:pt idx="471">
                  <c:v>0.31143124999999999</c:v>
                </c:pt>
                <c:pt idx="472">
                  <c:v>0.31204999999999999</c:v>
                </c:pt>
                <c:pt idx="473">
                  <c:v>0.31266875</c:v>
                </c:pt>
                <c:pt idx="474">
                  <c:v>0.3132875</c:v>
                </c:pt>
                <c:pt idx="475">
                  <c:v>0.31390625</c:v>
                </c:pt>
                <c:pt idx="476">
                  <c:v>0.314525</c:v>
                </c:pt>
                <c:pt idx="477">
                  <c:v>0.31514375</c:v>
                </c:pt>
                <c:pt idx="478">
                  <c:v>0.3157625</c:v>
                </c:pt>
                <c:pt idx="479">
                  <c:v>0.31638125</c:v>
                </c:pt>
                <c:pt idx="480">
                  <c:v>0.317</c:v>
                </c:pt>
                <c:pt idx="481">
                  <c:v>0.31761875000000001</c:v>
                </c:pt>
                <c:pt idx="482">
                  <c:v>0.31823750000000001</c:v>
                </c:pt>
                <c:pt idx="483">
                  <c:v>0.31885625000000001</c:v>
                </c:pt>
                <c:pt idx="484">
                  <c:v>0.31947500000000001</c:v>
                </c:pt>
                <c:pt idx="485">
                  <c:v>0.32009375000000001</c:v>
                </c:pt>
                <c:pt idx="486">
                  <c:v>0.32071250000000001</c:v>
                </c:pt>
                <c:pt idx="487">
                  <c:v>0.32133125000000001</c:v>
                </c:pt>
                <c:pt idx="488">
                  <c:v>0.32195000000000001</c:v>
                </c:pt>
                <c:pt idx="489">
                  <c:v>0.32256875000000002</c:v>
                </c:pt>
                <c:pt idx="490">
                  <c:v>0.32318750000000002</c:v>
                </c:pt>
                <c:pt idx="491">
                  <c:v>0.32380625000000002</c:v>
                </c:pt>
                <c:pt idx="492">
                  <c:v>0.32442500000000002</c:v>
                </c:pt>
                <c:pt idx="493">
                  <c:v>0.32504375000000002</c:v>
                </c:pt>
                <c:pt idx="494">
                  <c:v>0.32566250000000002</c:v>
                </c:pt>
                <c:pt idx="495">
                  <c:v>0.32628125000000002</c:v>
                </c:pt>
                <c:pt idx="496">
                  <c:v>0.32690000000000002</c:v>
                </c:pt>
                <c:pt idx="497">
                  <c:v>0.32751875000000003</c:v>
                </c:pt>
                <c:pt idx="498">
                  <c:v>0.32813750000000003</c:v>
                </c:pt>
                <c:pt idx="499">
                  <c:v>0.32875625000000003</c:v>
                </c:pt>
                <c:pt idx="500">
                  <c:v>0.32937499999999997</c:v>
                </c:pt>
                <c:pt idx="501">
                  <c:v>0.32999374999999997</c:v>
                </c:pt>
                <c:pt idx="502">
                  <c:v>0.33061249999999998</c:v>
                </c:pt>
                <c:pt idx="503">
                  <c:v>0.33123124999999998</c:v>
                </c:pt>
                <c:pt idx="504">
                  <c:v>0.33184999999999998</c:v>
                </c:pt>
                <c:pt idx="505">
                  <c:v>0.33246874999999998</c:v>
                </c:pt>
                <c:pt idx="506">
                  <c:v>0.33308749999999998</c:v>
                </c:pt>
                <c:pt idx="507">
                  <c:v>0.33370624999999998</c:v>
                </c:pt>
                <c:pt idx="508">
                  <c:v>0.33432499999999998</c:v>
                </c:pt>
                <c:pt idx="509">
                  <c:v>0.33494374999999998</c:v>
                </c:pt>
                <c:pt idx="510">
                  <c:v>0.33556249999999999</c:v>
                </c:pt>
                <c:pt idx="511">
                  <c:v>0.33618124999999999</c:v>
                </c:pt>
                <c:pt idx="512">
                  <c:v>0.33679999999999999</c:v>
                </c:pt>
                <c:pt idx="513">
                  <c:v>0.33741874999999999</c:v>
                </c:pt>
                <c:pt idx="514">
                  <c:v>0.33803749999999999</c:v>
                </c:pt>
                <c:pt idx="515">
                  <c:v>0.33865624999999999</c:v>
                </c:pt>
                <c:pt idx="516">
                  <c:v>0.33927499999999999</c:v>
                </c:pt>
                <c:pt idx="517">
                  <c:v>0.33989374999999999</c:v>
                </c:pt>
                <c:pt idx="518">
                  <c:v>0.3405125</c:v>
                </c:pt>
                <c:pt idx="519">
                  <c:v>0.34113125</c:v>
                </c:pt>
                <c:pt idx="520">
                  <c:v>0.34175</c:v>
                </c:pt>
                <c:pt idx="521">
                  <c:v>0.34236875</c:v>
                </c:pt>
                <c:pt idx="522">
                  <c:v>0.3429875</c:v>
                </c:pt>
                <c:pt idx="523">
                  <c:v>0.34360625</c:v>
                </c:pt>
                <c:pt idx="524">
                  <c:v>0.344225</c:v>
                </c:pt>
                <c:pt idx="525">
                  <c:v>0.34484375</c:v>
                </c:pt>
                <c:pt idx="526">
                  <c:v>0.34546250000000001</c:v>
                </c:pt>
                <c:pt idx="527">
                  <c:v>0.34608125000000001</c:v>
                </c:pt>
                <c:pt idx="528">
                  <c:v>0.34670000000000001</c:v>
                </c:pt>
                <c:pt idx="529">
                  <c:v>0.34731875000000001</c:v>
                </c:pt>
                <c:pt idx="530">
                  <c:v>0.34793750000000001</c:v>
                </c:pt>
                <c:pt idx="531">
                  <c:v>0.34855625000000001</c:v>
                </c:pt>
                <c:pt idx="532">
                  <c:v>0.34917500000000001</c:v>
                </c:pt>
                <c:pt idx="533">
                  <c:v>0.34979375000000001</c:v>
                </c:pt>
                <c:pt idx="534">
                  <c:v>0.35041250000000002</c:v>
                </c:pt>
                <c:pt idx="535">
                  <c:v>0.35103125000000002</c:v>
                </c:pt>
                <c:pt idx="536">
                  <c:v>0.35165000000000002</c:v>
                </c:pt>
                <c:pt idx="537">
                  <c:v>0.35226875000000002</c:v>
                </c:pt>
                <c:pt idx="538">
                  <c:v>0.35288750000000002</c:v>
                </c:pt>
                <c:pt idx="539">
                  <c:v>0.35350625000000002</c:v>
                </c:pt>
                <c:pt idx="540">
                  <c:v>0.35412500000000002</c:v>
                </c:pt>
                <c:pt idx="541">
                  <c:v>0.35474375000000002</c:v>
                </c:pt>
                <c:pt idx="542">
                  <c:v>0.35536250000000003</c:v>
                </c:pt>
                <c:pt idx="543">
                  <c:v>0.35598125000000003</c:v>
                </c:pt>
                <c:pt idx="544">
                  <c:v>0.35659999999999997</c:v>
                </c:pt>
                <c:pt idx="545">
                  <c:v>0.35721874999999997</c:v>
                </c:pt>
                <c:pt idx="546">
                  <c:v>0.35783749999999998</c:v>
                </c:pt>
                <c:pt idx="547">
                  <c:v>0.35845624999999998</c:v>
                </c:pt>
                <c:pt idx="548">
                  <c:v>0.35907499999999998</c:v>
                </c:pt>
                <c:pt idx="549">
                  <c:v>0.35969374999999998</c:v>
                </c:pt>
                <c:pt idx="550">
                  <c:v>0.36031249999999998</c:v>
                </c:pt>
                <c:pt idx="551">
                  <c:v>0.36093124999999998</c:v>
                </c:pt>
                <c:pt idx="552">
                  <c:v>0.36154999999999998</c:v>
                </c:pt>
                <c:pt idx="553">
                  <c:v>0.36216874999999998</c:v>
                </c:pt>
                <c:pt idx="554">
                  <c:v>0.36278749999999998</c:v>
                </c:pt>
                <c:pt idx="555">
                  <c:v>0.36340624999999999</c:v>
                </c:pt>
                <c:pt idx="556">
                  <c:v>0.36402499999999999</c:v>
                </c:pt>
                <c:pt idx="557">
                  <c:v>0.36464374999999999</c:v>
                </c:pt>
                <c:pt idx="558">
                  <c:v>0.36526249999999999</c:v>
                </c:pt>
                <c:pt idx="559">
                  <c:v>0.36588124999999999</c:v>
                </c:pt>
                <c:pt idx="560">
                  <c:v>0.36649999999999999</c:v>
                </c:pt>
                <c:pt idx="561">
                  <c:v>0.36711874999999999</c:v>
                </c:pt>
                <c:pt idx="562">
                  <c:v>0.36773749999999999</c:v>
                </c:pt>
                <c:pt idx="563">
                  <c:v>0.36835625</c:v>
                </c:pt>
                <c:pt idx="564">
                  <c:v>0.368975</c:v>
                </c:pt>
                <c:pt idx="565">
                  <c:v>0.36959375</c:v>
                </c:pt>
                <c:pt idx="566">
                  <c:v>0.3702125</c:v>
                </c:pt>
                <c:pt idx="567">
                  <c:v>0.37083125</c:v>
                </c:pt>
                <c:pt idx="568">
                  <c:v>0.37145</c:v>
                </c:pt>
                <c:pt idx="569">
                  <c:v>0.37206875</c:v>
                </c:pt>
                <c:pt idx="570">
                  <c:v>0.3726875</c:v>
                </c:pt>
                <c:pt idx="571">
                  <c:v>0.37330625000000001</c:v>
                </c:pt>
                <c:pt idx="572">
                  <c:v>0.37392500000000001</c:v>
                </c:pt>
                <c:pt idx="573">
                  <c:v>0.37454375000000001</c:v>
                </c:pt>
                <c:pt idx="574">
                  <c:v>0.37516250000000001</c:v>
                </c:pt>
                <c:pt idx="575">
                  <c:v>0.37578125000000001</c:v>
                </c:pt>
                <c:pt idx="576">
                  <c:v>0.37640000000000001</c:v>
                </c:pt>
                <c:pt idx="577">
                  <c:v>0.37701875000000001</c:v>
                </c:pt>
                <c:pt idx="578">
                  <c:v>0.37763750000000001</c:v>
                </c:pt>
                <c:pt idx="579">
                  <c:v>0.37825625000000002</c:v>
                </c:pt>
                <c:pt idx="580">
                  <c:v>0.37887500000000002</c:v>
                </c:pt>
                <c:pt idx="581">
                  <c:v>0.37949375000000002</c:v>
                </c:pt>
                <c:pt idx="582">
                  <c:v>0.38011250000000002</c:v>
                </c:pt>
                <c:pt idx="583">
                  <c:v>0.38073125000000002</c:v>
                </c:pt>
                <c:pt idx="584">
                  <c:v>0.38135000000000002</c:v>
                </c:pt>
                <c:pt idx="585">
                  <c:v>0.38196875000000002</c:v>
                </c:pt>
                <c:pt idx="586">
                  <c:v>0.38258750000000002</c:v>
                </c:pt>
                <c:pt idx="587">
                  <c:v>0.38320625000000003</c:v>
                </c:pt>
                <c:pt idx="588">
                  <c:v>0.38382500000000003</c:v>
                </c:pt>
                <c:pt idx="589">
                  <c:v>0.38444374999999997</c:v>
                </c:pt>
                <c:pt idx="590">
                  <c:v>0.38506249999999997</c:v>
                </c:pt>
                <c:pt idx="591">
                  <c:v>0.38568124999999998</c:v>
                </c:pt>
                <c:pt idx="592">
                  <c:v>0.38629999999999998</c:v>
                </c:pt>
                <c:pt idx="593">
                  <c:v>0.38691874999999998</c:v>
                </c:pt>
                <c:pt idx="594">
                  <c:v>0.38753749999999998</c:v>
                </c:pt>
                <c:pt idx="595">
                  <c:v>0.38815624999999998</c:v>
                </c:pt>
                <c:pt idx="596">
                  <c:v>0.38877499999999998</c:v>
                </c:pt>
                <c:pt idx="597">
                  <c:v>0.38939374999999998</c:v>
                </c:pt>
                <c:pt idx="598">
                  <c:v>0.39001249999999998</c:v>
                </c:pt>
                <c:pt idx="599">
                  <c:v>0.39063124999999999</c:v>
                </c:pt>
                <c:pt idx="600">
                  <c:v>0.39124999999999999</c:v>
                </c:pt>
                <c:pt idx="601">
                  <c:v>0.39186874999999999</c:v>
                </c:pt>
                <c:pt idx="602">
                  <c:v>0.39248749999999999</c:v>
                </c:pt>
                <c:pt idx="603">
                  <c:v>0.39310624999999999</c:v>
                </c:pt>
                <c:pt idx="604">
                  <c:v>0.39372499999999999</c:v>
                </c:pt>
                <c:pt idx="605">
                  <c:v>0.39434374999999999</c:v>
                </c:pt>
                <c:pt idx="606">
                  <c:v>0.39496249999999999</c:v>
                </c:pt>
                <c:pt idx="607">
                  <c:v>0.39558125</c:v>
                </c:pt>
                <c:pt idx="608">
                  <c:v>0.3962</c:v>
                </c:pt>
                <c:pt idx="609">
                  <c:v>0.39681875</c:v>
                </c:pt>
                <c:pt idx="610">
                  <c:v>0.3974375</c:v>
                </c:pt>
                <c:pt idx="611">
                  <c:v>0.39805625</c:v>
                </c:pt>
                <c:pt idx="612">
                  <c:v>0.398675</c:v>
                </c:pt>
                <c:pt idx="613">
                  <c:v>0.39929375</c:v>
                </c:pt>
                <c:pt idx="614">
                  <c:v>0.3999125</c:v>
                </c:pt>
                <c:pt idx="615">
                  <c:v>0.40053125000000001</c:v>
                </c:pt>
                <c:pt idx="616">
                  <c:v>0.40115000000000001</c:v>
                </c:pt>
                <c:pt idx="617">
                  <c:v>0.40176875000000001</c:v>
                </c:pt>
                <c:pt idx="618">
                  <c:v>0.40238750000000001</c:v>
                </c:pt>
                <c:pt idx="619">
                  <c:v>0.40300625000000001</c:v>
                </c:pt>
                <c:pt idx="620">
                  <c:v>0.40362500000000001</c:v>
                </c:pt>
                <c:pt idx="621">
                  <c:v>0.40424375000000001</c:v>
                </c:pt>
                <c:pt idx="622">
                  <c:v>0.40486250000000001</c:v>
                </c:pt>
                <c:pt idx="623">
                  <c:v>0.40548125000000002</c:v>
                </c:pt>
                <c:pt idx="624">
                  <c:v>0.40610000000000002</c:v>
                </c:pt>
                <c:pt idx="625">
                  <c:v>0.40671875000000002</c:v>
                </c:pt>
                <c:pt idx="626">
                  <c:v>0.40733750000000002</c:v>
                </c:pt>
                <c:pt idx="627">
                  <c:v>0.40795625000000002</c:v>
                </c:pt>
                <c:pt idx="628">
                  <c:v>0.40857500000000002</c:v>
                </c:pt>
                <c:pt idx="629">
                  <c:v>0.40919375000000002</c:v>
                </c:pt>
                <c:pt idx="630">
                  <c:v>0.40981250000000002</c:v>
                </c:pt>
                <c:pt idx="631">
                  <c:v>0.41043125000000003</c:v>
                </c:pt>
                <c:pt idx="632">
                  <c:v>0.41105000000000003</c:v>
                </c:pt>
                <c:pt idx="633">
                  <c:v>0.41166875000000003</c:v>
                </c:pt>
                <c:pt idx="634">
                  <c:v>0.41228749999999997</c:v>
                </c:pt>
                <c:pt idx="635">
                  <c:v>0.41290624999999997</c:v>
                </c:pt>
                <c:pt idx="636">
                  <c:v>0.41352499999999998</c:v>
                </c:pt>
                <c:pt idx="637">
                  <c:v>0.41414374999999998</c:v>
                </c:pt>
                <c:pt idx="638">
                  <c:v>0.41476249999999998</c:v>
                </c:pt>
                <c:pt idx="639">
                  <c:v>0.41538124999999998</c:v>
                </c:pt>
                <c:pt idx="640">
                  <c:v>0.41599999999999998</c:v>
                </c:pt>
                <c:pt idx="641">
                  <c:v>0.41661874999999998</c:v>
                </c:pt>
                <c:pt idx="642">
                  <c:v>0.41723749999999998</c:v>
                </c:pt>
                <c:pt idx="643">
                  <c:v>0.41785624999999998</c:v>
                </c:pt>
                <c:pt idx="644">
                  <c:v>0.41847499999999999</c:v>
                </c:pt>
                <c:pt idx="645">
                  <c:v>0.41909374999999999</c:v>
                </c:pt>
                <c:pt idx="646">
                  <c:v>0.41971249999999999</c:v>
                </c:pt>
                <c:pt idx="647">
                  <c:v>0.42033124999999999</c:v>
                </c:pt>
                <c:pt idx="648">
                  <c:v>0.42094999999999999</c:v>
                </c:pt>
                <c:pt idx="649">
                  <c:v>0.42156874999999999</c:v>
                </c:pt>
                <c:pt idx="650">
                  <c:v>0.42218749999999999</c:v>
                </c:pt>
                <c:pt idx="651">
                  <c:v>0.42280624999999999</c:v>
                </c:pt>
                <c:pt idx="652">
                  <c:v>0.423425</c:v>
                </c:pt>
                <c:pt idx="653">
                  <c:v>0.42404375</c:v>
                </c:pt>
                <c:pt idx="654">
                  <c:v>0.4246625</c:v>
                </c:pt>
                <c:pt idx="655">
                  <c:v>0.42528125</c:v>
                </c:pt>
                <c:pt idx="656">
                  <c:v>0.4259</c:v>
                </c:pt>
                <c:pt idx="657">
                  <c:v>0.42651875</c:v>
                </c:pt>
                <c:pt idx="658">
                  <c:v>0.4271375</c:v>
                </c:pt>
                <c:pt idx="659">
                  <c:v>0.42775625</c:v>
                </c:pt>
                <c:pt idx="660">
                  <c:v>0.42837500000000001</c:v>
                </c:pt>
                <c:pt idx="661">
                  <c:v>0.42899375000000001</c:v>
                </c:pt>
                <c:pt idx="662">
                  <c:v>0.42961250000000001</c:v>
                </c:pt>
                <c:pt idx="663">
                  <c:v>0.43023125000000001</c:v>
                </c:pt>
                <c:pt idx="664">
                  <c:v>0.43085000000000001</c:v>
                </c:pt>
                <c:pt idx="665">
                  <c:v>0.43146875000000001</c:v>
                </c:pt>
                <c:pt idx="666">
                  <c:v>0.43208750000000001</c:v>
                </c:pt>
                <c:pt idx="667">
                  <c:v>0.43270625000000001</c:v>
                </c:pt>
                <c:pt idx="668">
                  <c:v>0.43332500000000002</c:v>
                </c:pt>
                <c:pt idx="669">
                  <c:v>0.43394375000000002</c:v>
                </c:pt>
                <c:pt idx="670">
                  <c:v>0.43456250000000002</c:v>
                </c:pt>
                <c:pt idx="671">
                  <c:v>0.43518125000000002</c:v>
                </c:pt>
                <c:pt idx="672">
                  <c:v>0.43580000000000002</c:v>
                </c:pt>
                <c:pt idx="673">
                  <c:v>0.43641875000000002</c:v>
                </c:pt>
                <c:pt idx="674">
                  <c:v>0.43703750000000002</c:v>
                </c:pt>
                <c:pt idx="675">
                  <c:v>0.43765625000000002</c:v>
                </c:pt>
                <c:pt idx="676">
                  <c:v>0.43827500000000003</c:v>
                </c:pt>
                <c:pt idx="677">
                  <c:v>0.43889375000000003</c:v>
                </c:pt>
                <c:pt idx="678">
                  <c:v>0.43951249999999997</c:v>
                </c:pt>
                <c:pt idx="679">
                  <c:v>0.44013124999999997</c:v>
                </c:pt>
                <c:pt idx="680">
                  <c:v>0.44074999999999998</c:v>
                </c:pt>
                <c:pt idx="681">
                  <c:v>0.44136874999999998</c:v>
                </c:pt>
                <c:pt idx="682">
                  <c:v>0.44198749999999998</c:v>
                </c:pt>
                <c:pt idx="683">
                  <c:v>0.44260624999999998</c:v>
                </c:pt>
                <c:pt idx="684">
                  <c:v>0.44322499999999998</c:v>
                </c:pt>
                <c:pt idx="685">
                  <c:v>0.44384374999999998</c:v>
                </c:pt>
                <c:pt idx="686">
                  <c:v>0.44446249999999998</c:v>
                </c:pt>
                <c:pt idx="687">
                  <c:v>0.44508124999999998</c:v>
                </c:pt>
                <c:pt idx="688">
                  <c:v>0.44569999999999999</c:v>
                </c:pt>
                <c:pt idx="689">
                  <c:v>0.44631874999999999</c:v>
                </c:pt>
                <c:pt idx="690">
                  <c:v>0.44693749999999999</c:v>
                </c:pt>
                <c:pt idx="691">
                  <c:v>0.44755624999999999</c:v>
                </c:pt>
                <c:pt idx="692">
                  <c:v>0.44817499999999999</c:v>
                </c:pt>
                <c:pt idx="693">
                  <c:v>0.44879374999999999</c:v>
                </c:pt>
                <c:pt idx="694">
                  <c:v>0.44941249999999999</c:v>
                </c:pt>
                <c:pt idx="695">
                  <c:v>0.45003124999999999</c:v>
                </c:pt>
                <c:pt idx="696">
                  <c:v>0.45065</c:v>
                </c:pt>
                <c:pt idx="697">
                  <c:v>0.45126875</c:v>
                </c:pt>
                <c:pt idx="698">
                  <c:v>0.4518875</c:v>
                </c:pt>
                <c:pt idx="699">
                  <c:v>0.45250625</c:v>
                </c:pt>
                <c:pt idx="700">
                  <c:v>0.453125</c:v>
                </c:pt>
                <c:pt idx="701">
                  <c:v>0.45374375</c:v>
                </c:pt>
                <c:pt idx="702">
                  <c:v>0.4543625</c:v>
                </c:pt>
                <c:pt idx="703">
                  <c:v>0.45498125</c:v>
                </c:pt>
                <c:pt idx="704">
                  <c:v>0.4556</c:v>
                </c:pt>
                <c:pt idx="705">
                  <c:v>0.45621875000000001</c:v>
                </c:pt>
                <c:pt idx="706">
                  <c:v>0.45683750000000001</c:v>
                </c:pt>
                <c:pt idx="707">
                  <c:v>0.45745625000000001</c:v>
                </c:pt>
                <c:pt idx="708">
                  <c:v>0.45807500000000001</c:v>
                </c:pt>
                <c:pt idx="709">
                  <c:v>0.45869375000000001</c:v>
                </c:pt>
                <c:pt idx="710">
                  <c:v>0.45931250000000001</c:v>
                </c:pt>
                <c:pt idx="711">
                  <c:v>0.45993125000000001</c:v>
                </c:pt>
                <c:pt idx="712">
                  <c:v>0.46055000000000001</c:v>
                </c:pt>
                <c:pt idx="713">
                  <c:v>0.46116875000000002</c:v>
                </c:pt>
                <c:pt idx="714">
                  <c:v>0.46178750000000002</c:v>
                </c:pt>
                <c:pt idx="715">
                  <c:v>0.46240625000000002</c:v>
                </c:pt>
                <c:pt idx="716">
                  <c:v>0.46302500000000002</c:v>
                </c:pt>
                <c:pt idx="717">
                  <c:v>0.46364375000000002</c:v>
                </c:pt>
                <c:pt idx="718">
                  <c:v>0.46426250000000002</c:v>
                </c:pt>
                <c:pt idx="719">
                  <c:v>0.46488125000000002</c:v>
                </c:pt>
                <c:pt idx="720">
                  <c:v>0.46550000000000002</c:v>
                </c:pt>
                <c:pt idx="721">
                  <c:v>0.46611875000000003</c:v>
                </c:pt>
                <c:pt idx="722">
                  <c:v>0.46673750000000003</c:v>
                </c:pt>
                <c:pt idx="723">
                  <c:v>0.46735624999999997</c:v>
                </c:pt>
                <c:pt idx="724">
                  <c:v>0.46797499999999997</c:v>
                </c:pt>
                <c:pt idx="725">
                  <c:v>0.46859374999999998</c:v>
                </c:pt>
                <c:pt idx="726">
                  <c:v>0.46921249999999998</c:v>
                </c:pt>
                <c:pt idx="727">
                  <c:v>0.46983124999999998</c:v>
                </c:pt>
                <c:pt idx="728">
                  <c:v>0.47044999999999998</c:v>
                </c:pt>
                <c:pt idx="729">
                  <c:v>0.47106874999999998</c:v>
                </c:pt>
                <c:pt idx="730">
                  <c:v>0.47168749999999998</c:v>
                </c:pt>
                <c:pt idx="731">
                  <c:v>0.47230624999999998</c:v>
                </c:pt>
                <c:pt idx="732">
                  <c:v>0.47292499999999998</c:v>
                </c:pt>
                <c:pt idx="733">
                  <c:v>0.47354374999999999</c:v>
                </c:pt>
                <c:pt idx="734">
                  <c:v>0.47416249999999999</c:v>
                </c:pt>
                <c:pt idx="735">
                  <c:v>0.47478124999999999</c:v>
                </c:pt>
                <c:pt idx="736">
                  <c:v>0.47539999999999999</c:v>
                </c:pt>
                <c:pt idx="737">
                  <c:v>0.47601874999999999</c:v>
                </c:pt>
                <c:pt idx="738">
                  <c:v>0.47663749999999999</c:v>
                </c:pt>
                <c:pt idx="739">
                  <c:v>0.47725624999999999</c:v>
                </c:pt>
                <c:pt idx="740">
                  <c:v>0.47787499999999999</c:v>
                </c:pt>
                <c:pt idx="741">
                  <c:v>0.47849375</c:v>
                </c:pt>
                <c:pt idx="742">
                  <c:v>0.4791125</c:v>
                </c:pt>
                <c:pt idx="743">
                  <c:v>0.47973125</c:v>
                </c:pt>
                <c:pt idx="744">
                  <c:v>0.48035</c:v>
                </c:pt>
                <c:pt idx="745">
                  <c:v>0.48096875</c:v>
                </c:pt>
                <c:pt idx="746">
                  <c:v>0.4815875</c:v>
                </c:pt>
                <c:pt idx="747">
                  <c:v>0.48220625</c:v>
                </c:pt>
                <c:pt idx="748">
                  <c:v>0.482825</c:v>
                </c:pt>
                <c:pt idx="749">
                  <c:v>0.48344375000000001</c:v>
                </c:pt>
                <c:pt idx="750">
                  <c:v>0.48406250000000001</c:v>
                </c:pt>
                <c:pt idx="751">
                  <c:v>0.48468125000000001</c:v>
                </c:pt>
                <c:pt idx="752">
                  <c:v>0.48530000000000001</c:v>
                </c:pt>
                <c:pt idx="753">
                  <c:v>0.48591875000000001</c:v>
                </c:pt>
                <c:pt idx="754">
                  <c:v>0.48653750000000001</c:v>
                </c:pt>
                <c:pt idx="755">
                  <c:v>0.48715625000000001</c:v>
                </c:pt>
                <c:pt idx="756">
                  <c:v>0.48777500000000001</c:v>
                </c:pt>
                <c:pt idx="757">
                  <c:v>0.48839375000000002</c:v>
                </c:pt>
                <c:pt idx="758">
                  <c:v>0.48901250000000002</c:v>
                </c:pt>
                <c:pt idx="759">
                  <c:v>0.48963125000000002</c:v>
                </c:pt>
                <c:pt idx="760">
                  <c:v>0.49025000000000002</c:v>
                </c:pt>
                <c:pt idx="761">
                  <c:v>0.49086875000000002</c:v>
                </c:pt>
                <c:pt idx="762">
                  <c:v>0.49148750000000002</c:v>
                </c:pt>
                <c:pt idx="763">
                  <c:v>0.49210625000000002</c:v>
                </c:pt>
                <c:pt idx="764">
                  <c:v>0.49272500000000002</c:v>
                </c:pt>
                <c:pt idx="765">
                  <c:v>0.49334375000000003</c:v>
                </c:pt>
                <c:pt idx="766">
                  <c:v>0.49396250000000003</c:v>
                </c:pt>
                <c:pt idx="767">
                  <c:v>0.49458124999999997</c:v>
                </c:pt>
                <c:pt idx="768">
                  <c:v>0.49519999999999997</c:v>
                </c:pt>
                <c:pt idx="769">
                  <c:v>0.49581874999999997</c:v>
                </c:pt>
                <c:pt idx="770">
                  <c:v>0.49643749999999998</c:v>
                </c:pt>
                <c:pt idx="771">
                  <c:v>0.49705624999999998</c:v>
                </c:pt>
                <c:pt idx="772">
                  <c:v>0.49767499999999998</c:v>
                </c:pt>
                <c:pt idx="773">
                  <c:v>0.49829374999999998</c:v>
                </c:pt>
                <c:pt idx="774">
                  <c:v>0.49891249999999998</c:v>
                </c:pt>
                <c:pt idx="775">
                  <c:v>0.49953124999999998</c:v>
                </c:pt>
                <c:pt idx="776">
                  <c:v>0.50014999999999998</c:v>
                </c:pt>
                <c:pt idx="777">
                  <c:v>0.50076874999999998</c:v>
                </c:pt>
                <c:pt idx="778">
                  <c:v>0.50138749999999999</c:v>
                </c:pt>
                <c:pt idx="779">
                  <c:v>0.50200624999999999</c:v>
                </c:pt>
                <c:pt idx="780">
                  <c:v>0.50262499999999999</c:v>
                </c:pt>
                <c:pt idx="781">
                  <c:v>0.50324374999999999</c:v>
                </c:pt>
                <c:pt idx="782">
                  <c:v>0.50386249999999999</c:v>
                </c:pt>
                <c:pt idx="783">
                  <c:v>0.50448124999999999</c:v>
                </c:pt>
                <c:pt idx="784">
                  <c:v>0.50509999999999999</c:v>
                </c:pt>
                <c:pt idx="785">
                  <c:v>0.50571874999999999</c:v>
                </c:pt>
                <c:pt idx="786">
                  <c:v>0.5063375</c:v>
                </c:pt>
                <c:pt idx="787">
                  <c:v>0.50695625</c:v>
                </c:pt>
                <c:pt idx="788">
                  <c:v>0.507575</c:v>
                </c:pt>
                <c:pt idx="789">
                  <c:v>0.50819375</c:v>
                </c:pt>
                <c:pt idx="790">
                  <c:v>0.5088125</c:v>
                </c:pt>
                <c:pt idx="791">
                  <c:v>0.50943125</c:v>
                </c:pt>
                <c:pt idx="792">
                  <c:v>0.51005</c:v>
                </c:pt>
                <c:pt idx="793">
                  <c:v>0.51066875</c:v>
                </c:pt>
                <c:pt idx="794">
                  <c:v>0.51128750000000001</c:v>
                </c:pt>
                <c:pt idx="795">
                  <c:v>0.51190625000000001</c:v>
                </c:pt>
                <c:pt idx="796">
                  <c:v>0.51252500000000001</c:v>
                </c:pt>
                <c:pt idx="797">
                  <c:v>0.51314375000000001</c:v>
                </c:pt>
                <c:pt idx="798">
                  <c:v>0.51376250000000001</c:v>
                </c:pt>
                <c:pt idx="799">
                  <c:v>0.51438125000000001</c:v>
                </c:pt>
                <c:pt idx="800">
                  <c:v>0.51500000000000001</c:v>
                </c:pt>
                <c:pt idx="801">
                  <c:v>0.51561875000000001</c:v>
                </c:pt>
                <c:pt idx="802">
                  <c:v>0.51623750000000002</c:v>
                </c:pt>
                <c:pt idx="803">
                  <c:v>0.51685625000000002</c:v>
                </c:pt>
                <c:pt idx="804">
                  <c:v>0.51747500000000002</c:v>
                </c:pt>
                <c:pt idx="805">
                  <c:v>0.51809375000000002</c:v>
                </c:pt>
                <c:pt idx="806">
                  <c:v>0.51871250000000002</c:v>
                </c:pt>
                <c:pt idx="807">
                  <c:v>0.51933125000000002</c:v>
                </c:pt>
                <c:pt idx="808">
                  <c:v>0.51995000000000002</c:v>
                </c:pt>
                <c:pt idx="809">
                  <c:v>0.52056875000000002</c:v>
                </c:pt>
                <c:pt idx="810">
                  <c:v>0.52118750000000003</c:v>
                </c:pt>
                <c:pt idx="811">
                  <c:v>0.52180625000000003</c:v>
                </c:pt>
                <c:pt idx="812">
                  <c:v>0.52242500000000003</c:v>
                </c:pt>
                <c:pt idx="813">
                  <c:v>0.52304375000000003</c:v>
                </c:pt>
                <c:pt idx="814">
                  <c:v>0.52366250000000003</c:v>
                </c:pt>
                <c:pt idx="815">
                  <c:v>0.52428125000000003</c:v>
                </c:pt>
                <c:pt idx="816">
                  <c:v>0.52490000000000003</c:v>
                </c:pt>
                <c:pt idx="817">
                  <c:v>0.52551875000000003</c:v>
                </c:pt>
                <c:pt idx="818">
                  <c:v>0.52613750000000004</c:v>
                </c:pt>
                <c:pt idx="819">
                  <c:v>0.52675625000000004</c:v>
                </c:pt>
                <c:pt idx="820">
                  <c:v>0.52737500000000004</c:v>
                </c:pt>
                <c:pt idx="821">
                  <c:v>0.52799375000000004</c:v>
                </c:pt>
                <c:pt idx="822">
                  <c:v>0.52861250000000004</c:v>
                </c:pt>
                <c:pt idx="823">
                  <c:v>0.52923125000000004</c:v>
                </c:pt>
                <c:pt idx="824">
                  <c:v>0.52985000000000004</c:v>
                </c:pt>
                <c:pt idx="825">
                  <c:v>0.53046875000000004</c:v>
                </c:pt>
                <c:pt idx="826">
                  <c:v>0.53108750000000005</c:v>
                </c:pt>
                <c:pt idx="827">
                  <c:v>0.53170625000000005</c:v>
                </c:pt>
                <c:pt idx="828">
                  <c:v>0.53232500000000005</c:v>
                </c:pt>
                <c:pt idx="829">
                  <c:v>0.53294375000000005</c:v>
                </c:pt>
                <c:pt idx="830">
                  <c:v>0.53356250000000005</c:v>
                </c:pt>
                <c:pt idx="831">
                  <c:v>0.53418125000000005</c:v>
                </c:pt>
                <c:pt idx="832">
                  <c:v>0.53480000000000005</c:v>
                </c:pt>
                <c:pt idx="833">
                  <c:v>0.53541875000000005</c:v>
                </c:pt>
                <c:pt idx="834">
                  <c:v>0.53603749999999994</c:v>
                </c:pt>
                <c:pt idx="835">
                  <c:v>0.53665624999999995</c:v>
                </c:pt>
                <c:pt idx="836">
                  <c:v>0.53727499999999995</c:v>
                </c:pt>
                <c:pt idx="837">
                  <c:v>0.53789374999999995</c:v>
                </c:pt>
                <c:pt idx="838">
                  <c:v>0.53851249999999995</c:v>
                </c:pt>
                <c:pt idx="839">
                  <c:v>0.53913124999999995</c:v>
                </c:pt>
                <c:pt idx="840">
                  <c:v>0.53974999999999995</c:v>
                </c:pt>
                <c:pt idx="841">
                  <c:v>0.54036874999999995</c:v>
                </c:pt>
                <c:pt idx="842">
                  <c:v>0.54098749999999995</c:v>
                </c:pt>
                <c:pt idx="843">
                  <c:v>0.54160624999999996</c:v>
                </c:pt>
                <c:pt idx="844">
                  <c:v>0.54222499999999996</c:v>
                </c:pt>
                <c:pt idx="845">
                  <c:v>0.54284374999999996</c:v>
                </c:pt>
                <c:pt idx="846">
                  <c:v>0.54346249999999996</c:v>
                </c:pt>
                <c:pt idx="847">
                  <c:v>0.54408124999999996</c:v>
                </c:pt>
                <c:pt idx="848">
                  <c:v>0.54469999999999996</c:v>
                </c:pt>
                <c:pt idx="849">
                  <c:v>0.54531874999999996</c:v>
                </c:pt>
                <c:pt idx="850">
                  <c:v>0.54593749999999996</c:v>
                </c:pt>
                <c:pt idx="851">
                  <c:v>0.54655624999999997</c:v>
                </c:pt>
                <c:pt idx="852">
                  <c:v>0.54717499999999997</c:v>
                </c:pt>
                <c:pt idx="853">
                  <c:v>0.54779374999999997</c:v>
                </c:pt>
                <c:pt idx="854">
                  <c:v>0.54841249999999997</c:v>
                </c:pt>
                <c:pt idx="855">
                  <c:v>0.54903124999999997</c:v>
                </c:pt>
                <c:pt idx="856">
                  <c:v>0.54964999999999997</c:v>
                </c:pt>
                <c:pt idx="857">
                  <c:v>0.55026874999999997</c:v>
                </c:pt>
                <c:pt idx="858">
                  <c:v>0.55088749999999997</c:v>
                </c:pt>
                <c:pt idx="859">
                  <c:v>0.55150624999999998</c:v>
                </c:pt>
                <c:pt idx="860">
                  <c:v>0.55212499999999998</c:v>
                </c:pt>
                <c:pt idx="861">
                  <c:v>0.55274374999999998</c:v>
                </c:pt>
                <c:pt idx="862">
                  <c:v>0.55336249999999998</c:v>
                </c:pt>
                <c:pt idx="863">
                  <c:v>0.55398124999999998</c:v>
                </c:pt>
                <c:pt idx="864">
                  <c:v>0.55459999999999998</c:v>
                </c:pt>
                <c:pt idx="865">
                  <c:v>0.55521874999999998</c:v>
                </c:pt>
                <c:pt idx="866">
                  <c:v>0.55583749999999998</c:v>
                </c:pt>
                <c:pt idx="867">
                  <c:v>0.55645624999999999</c:v>
                </c:pt>
                <c:pt idx="868">
                  <c:v>0.55707499999999999</c:v>
                </c:pt>
                <c:pt idx="869">
                  <c:v>0.55769374999999999</c:v>
                </c:pt>
                <c:pt idx="870">
                  <c:v>0.55831249999999999</c:v>
                </c:pt>
                <c:pt idx="871">
                  <c:v>0.55893124999999999</c:v>
                </c:pt>
                <c:pt idx="872">
                  <c:v>0.55954999999999999</c:v>
                </c:pt>
                <c:pt idx="873">
                  <c:v>0.56016874999999999</c:v>
                </c:pt>
                <c:pt idx="874">
                  <c:v>0.56078749999999999</c:v>
                </c:pt>
                <c:pt idx="875">
                  <c:v>0.56140625</c:v>
                </c:pt>
                <c:pt idx="876">
                  <c:v>0.562025</c:v>
                </c:pt>
                <c:pt idx="877">
                  <c:v>0.56264375</c:v>
                </c:pt>
                <c:pt idx="878">
                  <c:v>0.5632625</c:v>
                </c:pt>
                <c:pt idx="879">
                  <c:v>0.56388125</c:v>
                </c:pt>
                <c:pt idx="880">
                  <c:v>0.5645</c:v>
                </c:pt>
                <c:pt idx="881">
                  <c:v>0.56511875</c:v>
                </c:pt>
                <c:pt idx="882">
                  <c:v>0.5657375</c:v>
                </c:pt>
                <c:pt idx="883">
                  <c:v>0.56635625000000001</c:v>
                </c:pt>
                <c:pt idx="884">
                  <c:v>0.56697500000000001</c:v>
                </c:pt>
                <c:pt idx="885">
                  <c:v>0.56759375000000001</c:v>
                </c:pt>
                <c:pt idx="886">
                  <c:v>0.56821250000000001</c:v>
                </c:pt>
                <c:pt idx="887">
                  <c:v>0.56883125000000001</c:v>
                </c:pt>
                <c:pt idx="888">
                  <c:v>0.56945000000000001</c:v>
                </c:pt>
                <c:pt idx="889">
                  <c:v>0.57006875000000001</c:v>
                </c:pt>
                <c:pt idx="890">
                  <c:v>0.57068750000000001</c:v>
                </c:pt>
                <c:pt idx="891">
                  <c:v>0.57130625000000002</c:v>
                </c:pt>
                <c:pt idx="892">
                  <c:v>0.57192500000000002</c:v>
                </c:pt>
                <c:pt idx="893">
                  <c:v>0.57254375000000002</c:v>
                </c:pt>
                <c:pt idx="894">
                  <c:v>0.57316250000000002</c:v>
                </c:pt>
                <c:pt idx="895">
                  <c:v>0.57378125000000002</c:v>
                </c:pt>
                <c:pt idx="896">
                  <c:v>0.57440000000000002</c:v>
                </c:pt>
                <c:pt idx="897">
                  <c:v>0.57501875000000002</c:v>
                </c:pt>
                <c:pt idx="898">
                  <c:v>0.57563750000000002</c:v>
                </c:pt>
                <c:pt idx="899">
                  <c:v>0.57625625000000003</c:v>
                </c:pt>
                <c:pt idx="900">
                  <c:v>0.57687500000000003</c:v>
                </c:pt>
                <c:pt idx="901">
                  <c:v>0.57749375000000003</c:v>
                </c:pt>
                <c:pt idx="902">
                  <c:v>0.57811250000000003</c:v>
                </c:pt>
                <c:pt idx="903">
                  <c:v>0.57873125000000003</c:v>
                </c:pt>
                <c:pt idx="904">
                  <c:v>0.57935000000000003</c:v>
                </c:pt>
                <c:pt idx="905">
                  <c:v>0.57996875000000003</c:v>
                </c:pt>
                <c:pt idx="906">
                  <c:v>0.58058750000000003</c:v>
                </c:pt>
                <c:pt idx="907">
                  <c:v>0.58120625000000004</c:v>
                </c:pt>
                <c:pt idx="908">
                  <c:v>0.58182500000000004</c:v>
                </c:pt>
                <c:pt idx="909">
                  <c:v>0.58244375000000004</c:v>
                </c:pt>
                <c:pt idx="910">
                  <c:v>0.58306250000000004</c:v>
                </c:pt>
                <c:pt idx="911">
                  <c:v>0.58368125000000004</c:v>
                </c:pt>
                <c:pt idx="912">
                  <c:v>0.58430000000000004</c:v>
                </c:pt>
                <c:pt idx="913">
                  <c:v>0.58491875000000004</c:v>
                </c:pt>
                <c:pt idx="914">
                  <c:v>0.58553750000000004</c:v>
                </c:pt>
                <c:pt idx="915">
                  <c:v>0.58615625000000005</c:v>
                </c:pt>
                <c:pt idx="916">
                  <c:v>0.58677500000000005</c:v>
                </c:pt>
                <c:pt idx="917">
                  <c:v>0.58739375000000005</c:v>
                </c:pt>
                <c:pt idx="918">
                  <c:v>0.58801250000000005</c:v>
                </c:pt>
                <c:pt idx="919">
                  <c:v>0.58863125000000005</c:v>
                </c:pt>
                <c:pt idx="920">
                  <c:v>0.58925000000000005</c:v>
                </c:pt>
                <c:pt idx="921">
                  <c:v>0.58986875000000005</c:v>
                </c:pt>
                <c:pt idx="922">
                  <c:v>0.59048750000000005</c:v>
                </c:pt>
                <c:pt idx="923">
                  <c:v>0.59110625000000006</c:v>
                </c:pt>
                <c:pt idx="924">
                  <c:v>0.59172499999999995</c:v>
                </c:pt>
                <c:pt idx="925">
                  <c:v>0.59234374999999995</c:v>
                </c:pt>
                <c:pt idx="926">
                  <c:v>0.59296249999999995</c:v>
                </c:pt>
                <c:pt idx="927">
                  <c:v>0.59358124999999995</c:v>
                </c:pt>
                <c:pt idx="928">
                  <c:v>0.59419999999999995</c:v>
                </c:pt>
                <c:pt idx="929">
                  <c:v>0.59481874999999995</c:v>
                </c:pt>
                <c:pt idx="930">
                  <c:v>0.59543749999999995</c:v>
                </c:pt>
                <c:pt idx="931">
                  <c:v>0.59605624999999995</c:v>
                </c:pt>
                <c:pt idx="932">
                  <c:v>0.59667499999999996</c:v>
                </c:pt>
                <c:pt idx="933">
                  <c:v>0.59729374999999996</c:v>
                </c:pt>
                <c:pt idx="934">
                  <c:v>0.59791249999999996</c:v>
                </c:pt>
                <c:pt idx="935">
                  <c:v>0.59853124999999996</c:v>
                </c:pt>
                <c:pt idx="936">
                  <c:v>0.59914999999999996</c:v>
                </c:pt>
                <c:pt idx="937">
                  <c:v>0.59976874999999996</c:v>
                </c:pt>
                <c:pt idx="938">
                  <c:v>0.60038749999999996</c:v>
                </c:pt>
                <c:pt idx="939">
                  <c:v>0.60100624999999996</c:v>
                </c:pt>
                <c:pt idx="940">
                  <c:v>0.60162499999999997</c:v>
                </c:pt>
                <c:pt idx="941">
                  <c:v>0.60224374999999997</c:v>
                </c:pt>
                <c:pt idx="942">
                  <c:v>0.60286249999999997</c:v>
                </c:pt>
                <c:pt idx="943">
                  <c:v>0.60348124999999997</c:v>
                </c:pt>
                <c:pt idx="944">
                  <c:v>0.60409999999999997</c:v>
                </c:pt>
                <c:pt idx="945">
                  <c:v>0.60471874999999997</c:v>
                </c:pt>
                <c:pt idx="946">
                  <c:v>0.60533749999999997</c:v>
                </c:pt>
                <c:pt idx="947">
                  <c:v>0.60595624999999997</c:v>
                </c:pt>
                <c:pt idx="948">
                  <c:v>0.60657499999999998</c:v>
                </c:pt>
                <c:pt idx="949">
                  <c:v>0.60719374999999998</c:v>
                </c:pt>
                <c:pt idx="950">
                  <c:v>0.60781249999999998</c:v>
                </c:pt>
                <c:pt idx="951">
                  <c:v>0.60843124999999998</c:v>
                </c:pt>
                <c:pt idx="952">
                  <c:v>0.60904999999999998</c:v>
                </c:pt>
                <c:pt idx="953">
                  <c:v>0.60966874999999998</c:v>
                </c:pt>
                <c:pt idx="954">
                  <c:v>0.61028749999999998</c:v>
                </c:pt>
                <c:pt idx="955">
                  <c:v>0.61090624999999998</c:v>
                </c:pt>
                <c:pt idx="956">
                  <c:v>0.61152499999999999</c:v>
                </c:pt>
                <c:pt idx="957">
                  <c:v>0.61214374999999999</c:v>
                </c:pt>
                <c:pt idx="958">
                  <c:v>0.61276249999999999</c:v>
                </c:pt>
                <c:pt idx="959">
                  <c:v>0.61338124999999999</c:v>
                </c:pt>
                <c:pt idx="960">
                  <c:v>0.61399999999999999</c:v>
                </c:pt>
                <c:pt idx="961">
                  <c:v>0.61461874999999999</c:v>
                </c:pt>
                <c:pt idx="962">
                  <c:v>0.61523749999999999</c:v>
                </c:pt>
                <c:pt idx="963">
                  <c:v>0.61585624999999999</c:v>
                </c:pt>
                <c:pt idx="964">
                  <c:v>0.616475</c:v>
                </c:pt>
                <c:pt idx="965">
                  <c:v>0.61709375</c:v>
                </c:pt>
                <c:pt idx="966">
                  <c:v>0.6177125</c:v>
                </c:pt>
                <c:pt idx="967">
                  <c:v>0.61833125</c:v>
                </c:pt>
                <c:pt idx="968">
                  <c:v>0.61895</c:v>
                </c:pt>
                <c:pt idx="969">
                  <c:v>0.61956875</c:v>
                </c:pt>
                <c:pt idx="970">
                  <c:v>0.6201875</c:v>
                </c:pt>
                <c:pt idx="971">
                  <c:v>0.62080625</c:v>
                </c:pt>
                <c:pt idx="972">
                  <c:v>0.62142500000000001</c:v>
                </c:pt>
                <c:pt idx="973">
                  <c:v>0.62204375000000001</c:v>
                </c:pt>
                <c:pt idx="974">
                  <c:v>0.62266250000000001</c:v>
                </c:pt>
                <c:pt idx="975">
                  <c:v>0.62328125000000001</c:v>
                </c:pt>
                <c:pt idx="976">
                  <c:v>0.62390000000000001</c:v>
                </c:pt>
                <c:pt idx="977">
                  <c:v>0.62451875000000001</c:v>
                </c:pt>
                <c:pt idx="978">
                  <c:v>0.62513750000000001</c:v>
                </c:pt>
                <c:pt idx="979">
                  <c:v>0.62575625000000001</c:v>
                </c:pt>
                <c:pt idx="980">
                  <c:v>0.62637500000000002</c:v>
                </c:pt>
                <c:pt idx="981">
                  <c:v>0.62699375000000002</c:v>
                </c:pt>
                <c:pt idx="982">
                  <c:v>0.62761250000000002</c:v>
                </c:pt>
                <c:pt idx="983">
                  <c:v>0.62823125000000002</c:v>
                </c:pt>
                <c:pt idx="984">
                  <c:v>0.62885000000000002</c:v>
                </c:pt>
                <c:pt idx="985">
                  <c:v>0.62946875000000002</c:v>
                </c:pt>
                <c:pt idx="986">
                  <c:v>0.63008750000000002</c:v>
                </c:pt>
                <c:pt idx="987">
                  <c:v>0.63070625000000002</c:v>
                </c:pt>
                <c:pt idx="988">
                  <c:v>0.63132500000000003</c:v>
                </c:pt>
                <c:pt idx="989">
                  <c:v>0.63194375000000003</c:v>
                </c:pt>
                <c:pt idx="990">
                  <c:v>0.63256250000000003</c:v>
                </c:pt>
                <c:pt idx="991">
                  <c:v>0.63318125000000003</c:v>
                </c:pt>
                <c:pt idx="992">
                  <c:v>0.63380000000000003</c:v>
                </c:pt>
                <c:pt idx="993">
                  <c:v>0.63441875000000003</c:v>
                </c:pt>
                <c:pt idx="994">
                  <c:v>0.63503750000000003</c:v>
                </c:pt>
                <c:pt idx="995">
                  <c:v>0.63565625000000003</c:v>
                </c:pt>
                <c:pt idx="996">
                  <c:v>0.63627500000000003</c:v>
                </c:pt>
                <c:pt idx="997">
                  <c:v>0.63689375000000004</c:v>
                </c:pt>
                <c:pt idx="998">
                  <c:v>0.63751250000000004</c:v>
                </c:pt>
                <c:pt idx="999">
                  <c:v>0.63813125000000004</c:v>
                </c:pt>
                <c:pt idx="1000">
                  <c:v>0.63875000000000004</c:v>
                </c:pt>
                <c:pt idx="1001">
                  <c:v>0.63936875000000004</c:v>
                </c:pt>
                <c:pt idx="1002">
                  <c:v>0.63998750000000004</c:v>
                </c:pt>
                <c:pt idx="1003">
                  <c:v>0.64060625000000004</c:v>
                </c:pt>
                <c:pt idx="1004">
                  <c:v>0.64122500000000004</c:v>
                </c:pt>
                <c:pt idx="1005">
                  <c:v>0.64184375000000005</c:v>
                </c:pt>
                <c:pt idx="1006">
                  <c:v>0.64246250000000005</c:v>
                </c:pt>
                <c:pt idx="1007">
                  <c:v>0.64308125000000005</c:v>
                </c:pt>
                <c:pt idx="1008">
                  <c:v>0.64370000000000005</c:v>
                </c:pt>
                <c:pt idx="1009">
                  <c:v>0.64431875000000005</c:v>
                </c:pt>
                <c:pt idx="1010">
                  <c:v>0.64493750000000005</c:v>
                </c:pt>
                <c:pt idx="1011">
                  <c:v>0.64555625000000005</c:v>
                </c:pt>
                <c:pt idx="1012">
                  <c:v>0.64617500000000005</c:v>
                </c:pt>
                <c:pt idx="1013">
                  <c:v>0.64679374999999995</c:v>
                </c:pt>
                <c:pt idx="1014">
                  <c:v>0.64741249999999995</c:v>
                </c:pt>
                <c:pt idx="1015">
                  <c:v>0.64803124999999995</c:v>
                </c:pt>
                <c:pt idx="1016">
                  <c:v>0.64864999999999995</c:v>
                </c:pt>
                <c:pt idx="1017">
                  <c:v>0.64926874999999995</c:v>
                </c:pt>
                <c:pt idx="1018">
                  <c:v>0.64988749999999995</c:v>
                </c:pt>
                <c:pt idx="1019">
                  <c:v>0.65050624999999995</c:v>
                </c:pt>
                <c:pt idx="1020">
                  <c:v>0.65112499999999995</c:v>
                </c:pt>
                <c:pt idx="1021">
                  <c:v>0.65174374999999996</c:v>
                </c:pt>
                <c:pt idx="1022">
                  <c:v>0.65236249999999996</c:v>
                </c:pt>
                <c:pt idx="1023">
                  <c:v>0.65298124999999996</c:v>
                </c:pt>
                <c:pt idx="1024">
                  <c:v>0.65359999999999996</c:v>
                </c:pt>
                <c:pt idx="1025">
                  <c:v>0.65421874999999996</c:v>
                </c:pt>
                <c:pt idx="1026">
                  <c:v>0.65483749999999996</c:v>
                </c:pt>
                <c:pt idx="1027">
                  <c:v>0.65545624999999996</c:v>
                </c:pt>
                <c:pt idx="1028">
                  <c:v>0.65607499999999996</c:v>
                </c:pt>
                <c:pt idx="1029">
                  <c:v>0.65669374999999997</c:v>
                </c:pt>
                <c:pt idx="1030">
                  <c:v>0.65731249999999997</c:v>
                </c:pt>
                <c:pt idx="1031">
                  <c:v>0.65793124999999997</c:v>
                </c:pt>
                <c:pt idx="1032">
                  <c:v>0.65854999999999997</c:v>
                </c:pt>
                <c:pt idx="1033">
                  <c:v>0.65916874999999997</c:v>
                </c:pt>
                <c:pt idx="1034">
                  <c:v>0.65978749999999997</c:v>
                </c:pt>
                <c:pt idx="1035">
                  <c:v>0.66040624999999997</c:v>
                </c:pt>
                <c:pt idx="1036">
                  <c:v>0.66102499999999997</c:v>
                </c:pt>
                <c:pt idx="1037">
                  <c:v>0.66164374999999997</c:v>
                </c:pt>
                <c:pt idx="1038">
                  <c:v>0.66226249999999998</c:v>
                </c:pt>
                <c:pt idx="1039">
                  <c:v>0.66288124999999998</c:v>
                </c:pt>
                <c:pt idx="1040">
                  <c:v>0.66349999999999998</c:v>
                </c:pt>
                <c:pt idx="1041">
                  <c:v>0.66411874999999998</c:v>
                </c:pt>
                <c:pt idx="1042">
                  <c:v>0.66473749999999998</c:v>
                </c:pt>
                <c:pt idx="1043">
                  <c:v>0.66535624999999998</c:v>
                </c:pt>
                <c:pt idx="1044">
                  <c:v>0.66597499999999998</c:v>
                </c:pt>
                <c:pt idx="1045">
                  <c:v>0.66659374999999998</c:v>
                </c:pt>
                <c:pt idx="1046">
                  <c:v>0.66721249999999999</c:v>
                </c:pt>
                <c:pt idx="1047">
                  <c:v>0.66783124999999999</c:v>
                </c:pt>
                <c:pt idx="1048">
                  <c:v>0.66844999999999999</c:v>
                </c:pt>
                <c:pt idx="1049">
                  <c:v>0.66906874999999999</c:v>
                </c:pt>
                <c:pt idx="1050">
                  <c:v>0.66968749999999999</c:v>
                </c:pt>
                <c:pt idx="1051">
                  <c:v>0.67030624999999999</c:v>
                </c:pt>
                <c:pt idx="1052">
                  <c:v>0.67092499999999999</c:v>
                </c:pt>
                <c:pt idx="1053">
                  <c:v>0.67154374999999999</c:v>
                </c:pt>
                <c:pt idx="1054">
                  <c:v>0.6721625</c:v>
                </c:pt>
                <c:pt idx="1055">
                  <c:v>0.67278125</c:v>
                </c:pt>
                <c:pt idx="1056">
                  <c:v>0.6734</c:v>
                </c:pt>
                <c:pt idx="1057">
                  <c:v>0.67401875</c:v>
                </c:pt>
                <c:pt idx="1058">
                  <c:v>0.6746375</c:v>
                </c:pt>
                <c:pt idx="1059">
                  <c:v>0.67525625</c:v>
                </c:pt>
                <c:pt idx="1060">
                  <c:v>0.675875</c:v>
                </c:pt>
                <c:pt idx="1061">
                  <c:v>0.67649375</c:v>
                </c:pt>
                <c:pt idx="1062">
                  <c:v>0.67711250000000001</c:v>
                </c:pt>
                <c:pt idx="1063">
                  <c:v>0.67773125000000001</c:v>
                </c:pt>
                <c:pt idx="1064">
                  <c:v>0.67835000000000001</c:v>
                </c:pt>
                <c:pt idx="1065">
                  <c:v>0.67896875000000001</c:v>
                </c:pt>
                <c:pt idx="1066">
                  <c:v>0.67958750000000001</c:v>
                </c:pt>
                <c:pt idx="1067">
                  <c:v>0.68020625000000001</c:v>
                </c:pt>
                <c:pt idx="1068">
                  <c:v>0.68082500000000001</c:v>
                </c:pt>
                <c:pt idx="1069">
                  <c:v>0.68144375000000001</c:v>
                </c:pt>
                <c:pt idx="1070">
                  <c:v>0.68206250000000002</c:v>
                </c:pt>
                <c:pt idx="1071">
                  <c:v>0.68268125000000002</c:v>
                </c:pt>
                <c:pt idx="1072">
                  <c:v>0.68330000000000002</c:v>
                </c:pt>
                <c:pt idx="1073">
                  <c:v>0.68391875000000002</c:v>
                </c:pt>
                <c:pt idx="1074">
                  <c:v>0.68453750000000002</c:v>
                </c:pt>
                <c:pt idx="1075">
                  <c:v>0.68515625000000002</c:v>
                </c:pt>
                <c:pt idx="1076">
                  <c:v>0.68577500000000002</c:v>
                </c:pt>
                <c:pt idx="1077">
                  <c:v>0.68639375000000002</c:v>
                </c:pt>
                <c:pt idx="1078">
                  <c:v>0.68701250000000003</c:v>
                </c:pt>
                <c:pt idx="1079">
                  <c:v>0.68763125000000003</c:v>
                </c:pt>
                <c:pt idx="1080">
                  <c:v>0.68825000000000003</c:v>
                </c:pt>
                <c:pt idx="1081">
                  <c:v>0.68886875000000003</c:v>
                </c:pt>
                <c:pt idx="1082">
                  <c:v>0.68948750000000003</c:v>
                </c:pt>
                <c:pt idx="1083">
                  <c:v>0.69010625000000003</c:v>
                </c:pt>
                <c:pt idx="1084">
                  <c:v>0.69072500000000003</c:v>
                </c:pt>
                <c:pt idx="1085">
                  <c:v>0.69134375000000003</c:v>
                </c:pt>
                <c:pt idx="1086">
                  <c:v>0.69196250000000004</c:v>
                </c:pt>
                <c:pt idx="1087">
                  <c:v>0.69258125000000004</c:v>
                </c:pt>
                <c:pt idx="1088">
                  <c:v>0.69320000000000004</c:v>
                </c:pt>
                <c:pt idx="1089">
                  <c:v>0.69381875000000004</c:v>
                </c:pt>
                <c:pt idx="1090">
                  <c:v>0.69443750000000004</c:v>
                </c:pt>
                <c:pt idx="1091">
                  <c:v>0.69505625000000004</c:v>
                </c:pt>
                <c:pt idx="1092">
                  <c:v>0.69567500000000004</c:v>
                </c:pt>
                <c:pt idx="1093">
                  <c:v>0.69629375000000004</c:v>
                </c:pt>
                <c:pt idx="1094">
                  <c:v>0.69691250000000005</c:v>
                </c:pt>
                <c:pt idx="1095">
                  <c:v>0.69753125000000005</c:v>
                </c:pt>
                <c:pt idx="1096">
                  <c:v>0.69815000000000005</c:v>
                </c:pt>
                <c:pt idx="1097">
                  <c:v>0.69876875000000005</c:v>
                </c:pt>
                <c:pt idx="1098">
                  <c:v>0.69938750000000005</c:v>
                </c:pt>
                <c:pt idx="1099">
                  <c:v>0.70000625000000005</c:v>
                </c:pt>
                <c:pt idx="1100">
                  <c:v>0.70062500000000005</c:v>
                </c:pt>
                <c:pt idx="1101">
                  <c:v>0.70124375000000005</c:v>
                </c:pt>
                <c:pt idx="1102">
                  <c:v>0.70186249999999994</c:v>
                </c:pt>
                <c:pt idx="1103">
                  <c:v>0.70248124999999995</c:v>
                </c:pt>
                <c:pt idx="1104">
                  <c:v>0.70309999999999995</c:v>
                </c:pt>
                <c:pt idx="1105">
                  <c:v>0.70371874999999995</c:v>
                </c:pt>
                <c:pt idx="1106">
                  <c:v>0.70433749999999995</c:v>
                </c:pt>
                <c:pt idx="1107">
                  <c:v>0.70495624999999995</c:v>
                </c:pt>
                <c:pt idx="1108">
                  <c:v>0.70557499999999995</c:v>
                </c:pt>
                <c:pt idx="1109">
                  <c:v>0.70619374999999995</c:v>
                </c:pt>
                <c:pt idx="1110">
                  <c:v>0.70681249999999995</c:v>
                </c:pt>
                <c:pt idx="1111">
                  <c:v>0.70743124999999996</c:v>
                </c:pt>
                <c:pt idx="1112">
                  <c:v>0.70804999999999996</c:v>
                </c:pt>
                <c:pt idx="1113">
                  <c:v>0.70866874999999996</c:v>
                </c:pt>
                <c:pt idx="1114">
                  <c:v>0.70928749999999996</c:v>
                </c:pt>
                <c:pt idx="1115">
                  <c:v>0.70990624999999996</c:v>
                </c:pt>
                <c:pt idx="1116">
                  <c:v>0.71052499999999996</c:v>
                </c:pt>
                <c:pt idx="1117">
                  <c:v>0.71114374999999996</c:v>
                </c:pt>
                <c:pt idx="1118">
                  <c:v>0.71176249999999996</c:v>
                </c:pt>
                <c:pt idx="1119">
                  <c:v>0.71238124999999997</c:v>
                </c:pt>
                <c:pt idx="1120">
                  <c:v>0.71299999999999997</c:v>
                </c:pt>
                <c:pt idx="1121">
                  <c:v>0.71361874999999997</c:v>
                </c:pt>
                <c:pt idx="1122">
                  <c:v>0.71423749999999997</c:v>
                </c:pt>
                <c:pt idx="1123">
                  <c:v>0.71485624999999997</c:v>
                </c:pt>
                <c:pt idx="1124">
                  <c:v>0.71547499999999997</c:v>
                </c:pt>
                <c:pt idx="1125">
                  <c:v>0.71609374999999997</c:v>
                </c:pt>
                <c:pt idx="1126">
                  <c:v>0.71671249999999997</c:v>
                </c:pt>
                <c:pt idx="1127">
                  <c:v>0.71733124999999998</c:v>
                </c:pt>
                <c:pt idx="1128">
                  <c:v>0.71794999999999998</c:v>
                </c:pt>
                <c:pt idx="1129">
                  <c:v>0.71856874999999998</c:v>
                </c:pt>
                <c:pt idx="1130">
                  <c:v>0.71918749999999998</c:v>
                </c:pt>
                <c:pt idx="1131">
                  <c:v>0.71980624999999998</c:v>
                </c:pt>
                <c:pt idx="1132">
                  <c:v>0.72042499999999998</c:v>
                </c:pt>
                <c:pt idx="1133">
                  <c:v>0.72104374999999998</c:v>
                </c:pt>
                <c:pt idx="1134">
                  <c:v>0.72166249999999998</c:v>
                </c:pt>
                <c:pt idx="1135">
                  <c:v>0.72228124999999999</c:v>
                </c:pt>
                <c:pt idx="1136">
                  <c:v>0.72289999999999999</c:v>
                </c:pt>
                <c:pt idx="1137">
                  <c:v>0.72351874999999999</c:v>
                </c:pt>
                <c:pt idx="1138">
                  <c:v>0.72413749999999999</c:v>
                </c:pt>
                <c:pt idx="1139">
                  <c:v>0.72475624999999999</c:v>
                </c:pt>
                <c:pt idx="1140">
                  <c:v>0.72537499999999999</c:v>
                </c:pt>
                <c:pt idx="1141">
                  <c:v>0.72599374999999999</c:v>
                </c:pt>
                <c:pt idx="1142">
                  <c:v>0.72661249999999999</c:v>
                </c:pt>
                <c:pt idx="1143">
                  <c:v>0.72723125</c:v>
                </c:pt>
                <c:pt idx="1144">
                  <c:v>0.72785</c:v>
                </c:pt>
                <c:pt idx="1145">
                  <c:v>0.72846875</c:v>
                </c:pt>
                <c:pt idx="1146">
                  <c:v>0.7290875</c:v>
                </c:pt>
                <c:pt idx="1147">
                  <c:v>0.72970625</c:v>
                </c:pt>
                <c:pt idx="1148">
                  <c:v>0.730325</c:v>
                </c:pt>
                <c:pt idx="1149">
                  <c:v>0.73094375</c:v>
                </c:pt>
                <c:pt idx="1150">
                  <c:v>0.7315625</c:v>
                </c:pt>
                <c:pt idx="1151">
                  <c:v>0.73218125000000001</c:v>
                </c:pt>
                <c:pt idx="1152">
                  <c:v>0.73280000000000001</c:v>
                </c:pt>
                <c:pt idx="1153">
                  <c:v>0.73341875000000001</c:v>
                </c:pt>
                <c:pt idx="1154">
                  <c:v>0.73403750000000001</c:v>
                </c:pt>
                <c:pt idx="1155">
                  <c:v>0.73465625000000001</c:v>
                </c:pt>
                <c:pt idx="1156">
                  <c:v>0.73527500000000001</c:v>
                </c:pt>
                <c:pt idx="1157">
                  <c:v>0.73589375000000001</c:v>
                </c:pt>
                <c:pt idx="1158">
                  <c:v>0.73651250000000001</c:v>
                </c:pt>
                <c:pt idx="1159">
                  <c:v>0.73713125000000002</c:v>
                </c:pt>
                <c:pt idx="1160">
                  <c:v>0.73775000000000002</c:v>
                </c:pt>
                <c:pt idx="1161">
                  <c:v>0.73836875000000002</c:v>
                </c:pt>
                <c:pt idx="1162">
                  <c:v>0.73898750000000002</c:v>
                </c:pt>
                <c:pt idx="1163">
                  <c:v>0.73960625000000002</c:v>
                </c:pt>
                <c:pt idx="1164">
                  <c:v>0.74022500000000002</c:v>
                </c:pt>
                <c:pt idx="1165">
                  <c:v>0.74084375000000002</c:v>
                </c:pt>
                <c:pt idx="1166">
                  <c:v>0.74146250000000002</c:v>
                </c:pt>
                <c:pt idx="1167">
                  <c:v>0.74208125000000003</c:v>
                </c:pt>
                <c:pt idx="1168">
                  <c:v>0.74270000000000003</c:v>
                </c:pt>
                <c:pt idx="1169">
                  <c:v>0.74331875000000003</c:v>
                </c:pt>
                <c:pt idx="1170">
                  <c:v>0.74393750000000003</c:v>
                </c:pt>
                <c:pt idx="1171">
                  <c:v>0.74455625000000003</c:v>
                </c:pt>
                <c:pt idx="1172">
                  <c:v>0.74517500000000003</c:v>
                </c:pt>
                <c:pt idx="1173">
                  <c:v>0.74579375000000003</c:v>
                </c:pt>
                <c:pt idx="1174">
                  <c:v>0.74641250000000003</c:v>
                </c:pt>
                <c:pt idx="1175">
                  <c:v>0.74703125000000004</c:v>
                </c:pt>
                <c:pt idx="1176">
                  <c:v>0.74765000000000004</c:v>
                </c:pt>
                <c:pt idx="1177">
                  <c:v>0.74826875000000004</c:v>
                </c:pt>
                <c:pt idx="1178">
                  <c:v>0.74888750000000004</c:v>
                </c:pt>
                <c:pt idx="1179">
                  <c:v>0.74950625000000004</c:v>
                </c:pt>
                <c:pt idx="1180">
                  <c:v>0.75012500000000004</c:v>
                </c:pt>
                <c:pt idx="1181">
                  <c:v>0.75074375000000004</c:v>
                </c:pt>
                <c:pt idx="1182">
                  <c:v>0.75136250000000004</c:v>
                </c:pt>
                <c:pt idx="1183">
                  <c:v>0.75198125000000005</c:v>
                </c:pt>
                <c:pt idx="1184">
                  <c:v>0.75260000000000005</c:v>
                </c:pt>
                <c:pt idx="1185">
                  <c:v>0.75321875000000005</c:v>
                </c:pt>
                <c:pt idx="1186">
                  <c:v>0.75383750000000005</c:v>
                </c:pt>
                <c:pt idx="1187">
                  <c:v>0.75445625000000005</c:v>
                </c:pt>
                <c:pt idx="1188">
                  <c:v>0.75507500000000005</c:v>
                </c:pt>
                <c:pt idx="1189">
                  <c:v>0.75569375000000005</c:v>
                </c:pt>
                <c:pt idx="1190">
                  <c:v>0.75631250000000005</c:v>
                </c:pt>
                <c:pt idx="1191">
                  <c:v>0.75693125000000006</c:v>
                </c:pt>
                <c:pt idx="1192">
                  <c:v>0.75754999999999995</c:v>
                </c:pt>
                <c:pt idx="1193">
                  <c:v>0.75816874999999995</c:v>
                </c:pt>
                <c:pt idx="1194">
                  <c:v>0.75878749999999995</c:v>
                </c:pt>
                <c:pt idx="1195">
                  <c:v>0.75940624999999995</c:v>
                </c:pt>
                <c:pt idx="1196">
                  <c:v>0.76002499999999995</c:v>
                </c:pt>
                <c:pt idx="1197">
                  <c:v>0.76064374999999995</c:v>
                </c:pt>
                <c:pt idx="1198">
                  <c:v>0.76126249999999995</c:v>
                </c:pt>
                <c:pt idx="1199">
                  <c:v>0.76188124999999995</c:v>
                </c:pt>
                <c:pt idx="1200">
                  <c:v>0.76249999999999996</c:v>
                </c:pt>
                <c:pt idx="1201">
                  <c:v>0.76311874999999996</c:v>
                </c:pt>
                <c:pt idx="1202">
                  <c:v>0.76373749999999996</c:v>
                </c:pt>
                <c:pt idx="1203">
                  <c:v>0.76435624999999996</c:v>
                </c:pt>
                <c:pt idx="1204">
                  <c:v>0.76497499999999996</c:v>
                </c:pt>
                <c:pt idx="1205">
                  <c:v>0.76559374999999996</c:v>
                </c:pt>
                <c:pt idx="1206">
                  <c:v>0.76621249999999996</c:v>
                </c:pt>
                <c:pt idx="1207">
                  <c:v>0.76683124999999996</c:v>
                </c:pt>
                <c:pt idx="1208">
                  <c:v>0.76744999999999997</c:v>
                </c:pt>
                <c:pt idx="1209">
                  <c:v>0.76806874999999997</c:v>
                </c:pt>
                <c:pt idx="1210">
                  <c:v>0.76868749999999997</c:v>
                </c:pt>
                <c:pt idx="1211">
                  <c:v>0.76930624999999997</c:v>
                </c:pt>
                <c:pt idx="1212">
                  <c:v>0.76992499999999997</c:v>
                </c:pt>
                <c:pt idx="1213">
                  <c:v>0.77054374999999997</c:v>
                </c:pt>
                <c:pt idx="1214">
                  <c:v>0.77116249999999997</c:v>
                </c:pt>
                <c:pt idx="1215">
                  <c:v>0.77178124999999997</c:v>
                </c:pt>
                <c:pt idx="1216">
                  <c:v>0.77239999999999998</c:v>
                </c:pt>
                <c:pt idx="1217">
                  <c:v>0.77301874999999998</c:v>
                </c:pt>
                <c:pt idx="1218">
                  <c:v>0.77363749999999998</c:v>
                </c:pt>
                <c:pt idx="1219">
                  <c:v>0.77425624999999998</c:v>
                </c:pt>
                <c:pt idx="1220">
                  <c:v>0.77487499999999998</c:v>
                </c:pt>
                <c:pt idx="1221">
                  <c:v>0.77549374999999998</c:v>
                </c:pt>
                <c:pt idx="1222">
                  <c:v>0.77611249999999998</c:v>
                </c:pt>
                <c:pt idx="1223">
                  <c:v>0.77673124999999998</c:v>
                </c:pt>
                <c:pt idx="1224">
                  <c:v>0.77734999999999999</c:v>
                </c:pt>
                <c:pt idx="1225">
                  <c:v>0.77796874999999999</c:v>
                </c:pt>
                <c:pt idx="1226">
                  <c:v>0.77858749999999999</c:v>
                </c:pt>
                <c:pt idx="1227">
                  <c:v>0.77920624999999999</c:v>
                </c:pt>
                <c:pt idx="1228">
                  <c:v>0.77982499999999999</c:v>
                </c:pt>
                <c:pt idx="1229">
                  <c:v>0.78044374999999999</c:v>
                </c:pt>
                <c:pt idx="1230">
                  <c:v>0.78106249999999999</c:v>
                </c:pt>
                <c:pt idx="1231">
                  <c:v>0.78168124999999999</c:v>
                </c:pt>
                <c:pt idx="1232">
                  <c:v>0.7823</c:v>
                </c:pt>
                <c:pt idx="1233">
                  <c:v>0.78291875</c:v>
                </c:pt>
                <c:pt idx="1234">
                  <c:v>0.7835375</c:v>
                </c:pt>
                <c:pt idx="1235">
                  <c:v>0.78415625</c:v>
                </c:pt>
                <c:pt idx="1236">
                  <c:v>0.784775</c:v>
                </c:pt>
                <c:pt idx="1237">
                  <c:v>0.78539375</c:v>
                </c:pt>
                <c:pt idx="1238">
                  <c:v>0.7860125</c:v>
                </c:pt>
                <c:pt idx="1239">
                  <c:v>0.78663125</c:v>
                </c:pt>
                <c:pt idx="1240">
                  <c:v>0.78725000000000001</c:v>
                </c:pt>
                <c:pt idx="1241">
                  <c:v>0.78786875000000001</c:v>
                </c:pt>
                <c:pt idx="1242">
                  <c:v>0.78848750000000001</c:v>
                </c:pt>
                <c:pt idx="1243">
                  <c:v>0.78910625000000001</c:v>
                </c:pt>
                <c:pt idx="1244">
                  <c:v>0.78972500000000001</c:v>
                </c:pt>
                <c:pt idx="1245">
                  <c:v>0.79034375000000001</c:v>
                </c:pt>
                <c:pt idx="1246">
                  <c:v>0.79096250000000001</c:v>
                </c:pt>
                <c:pt idx="1247">
                  <c:v>0.79158125000000001</c:v>
                </c:pt>
                <c:pt idx="1248">
                  <c:v>0.79220000000000002</c:v>
                </c:pt>
                <c:pt idx="1249">
                  <c:v>0.79281875000000002</c:v>
                </c:pt>
                <c:pt idx="1250">
                  <c:v>0.79343750000000002</c:v>
                </c:pt>
                <c:pt idx="1251">
                  <c:v>0.79405625000000002</c:v>
                </c:pt>
                <c:pt idx="1252">
                  <c:v>0.79467500000000002</c:v>
                </c:pt>
                <c:pt idx="1253">
                  <c:v>0.79529375000000002</c:v>
                </c:pt>
                <c:pt idx="1254">
                  <c:v>0.79591250000000002</c:v>
                </c:pt>
                <c:pt idx="1255">
                  <c:v>0.79653125000000002</c:v>
                </c:pt>
                <c:pt idx="1256">
                  <c:v>0.79715000000000003</c:v>
                </c:pt>
                <c:pt idx="1257">
                  <c:v>0.79776875000000003</c:v>
                </c:pt>
                <c:pt idx="1258">
                  <c:v>0.79838750000000003</c:v>
                </c:pt>
                <c:pt idx="1259">
                  <c:v>0.79900625000000003</c:v>
                </c:pt>
                <c:pt idx="1260">
                  <c:v>0.79962500000000003</c:v>
                </c:pt>
                <c:pt idx="1261">
                  <c:v>0.80024375000000003</c:v>
                </c:pt>
                <c:pt idx="1262">
                  <c:v>0.80086250000000003</c:v>
                </c:pt>
                <c:pt idx="1263">
                  <c:v>0.80148125000000003</c:v>
                </c:pt>
                <c:pt idx="1264">
                  <c:v>0.80210000000000004</c:v>
                </c:pt>
                <c:pt idx="1265">
                  <c:v>0.80271875000000004</c:v>
                </c:pt>
                <c:pt idx="1266">
                  <c:v>0.80333750000000004</c:v>
                </c:pt>
                <c:pt idx="1267">
                  <c:v>0.80395625000000004</c:v>
                </c:pt>
                <c:pt idx="1268">
                  <c:v>0.80457500000000004</c:v>
                </c:pt>
                <c:pt idx="1269">
                  <c:v>0.80519375000000004</c:v>
                </c:pt>
                <c:pt idx="1270">
                  <c:v>0.80581250000000004</c:v>
                </c:pt>
                <c:pt idx="1271">
                  <c:v>0.80643125000000004</c:v>
                </c:pt>
                <c:pt idx="1272">
                  <c:v>0.80705000000000005</c:v>
                </c:pt>
                <c:pt idx="1273">
                  <c:v>0.80766875000000005</c:v>
                </c:pt>
                <c:pt idx="1274">
                  <c:v>0.80828750000000005</c:v>
                </c:pt>
                <c:pt idx="1275">
                  <c:v>0.80890625000000005</c:v>
                </c:pt>
                <c:pt idx="1276">
                  <c:v>0.80952500000000005</c:v>
                </c:pt>
                <c:pt idx="1277">
                  <c:v>0.81014375000000005</c:v>
                </c:pt>
                <c:pt idx="1278">
                  <c:v>0.81076250000000005</c:v>
                </c:pt>
                <c:pt idx="1279">
                  <c:v>0.81138125000000005</c:v>
                </c:pt>
                <c:pt idx="1280">
                  <c:v>0.81200000000000006</c:v>
                </c:pt>
                <c:pt idx="1281">
                  <c:v>0.81261874999999995</c:v>
                </c:pt>
                <c:pt idx="1282">
                  <c:v>0.81323749999999995</c:v>
                </c:pt>
                <c:pt idx="1283">
                  <c:v>0.81385624999999995</c:v>
                </c:pt>
                <c:pt idx="1284">
                  <c:v>0.81447499999999995</c:v>
                </c:pt>
                <c:pt idx="1285">
                  <c:v>0.81509374999999995</c:v>
                </c:pt>
                <c:pt idx="1286">
                  <c:v>0.81571249999999995</c:v>
                </c:pt>
                <c:pt idx="1287">
                  <c:v>0.81633124999999995</c:v>
                </c:pt>
                <c:pt idx="1288">
                  <c:v>0.81694999999999995</c:v>
                </c:pt>
                <c:pt idx="1289">
                  <c:v>0.81756874999999996</c:v>
                </c:pt>
                <c:pt idx="1290">
                  <c:v>0.81818749999999996</c:v>
                </c:pt>
                <c:pt idx="1291">
                  <c:v>0.81880624999999996</c:v>
                </c:pt>
                <c:pt idx="1292">
                  <c:v>0.81942499999999996</c:v>
                </c:pt>
                <c:pt idx="1293">
                  <c:v>0.82004374999999996</c:v>
                </c:pt>
                <c:pt idx="1294">
                  <c:v>0.82066249999999996</c:v>
                </c:pt>
                <c:pt idx="1295">
                  <c:v>0.82128124999999996</c:v>
                </c:pt>
                <c:pt idx="1296">
                  <c:v>0.82189999999999996</c:v>
                </c:pt>
                <c:pt idx="1297">
                  <c:v>0.82251874999999997</c:v>
                </c:pt>
                <c:pt idx="1298">
                  <c:v>0.82313749999999997</c:v>
                </c:pt>
                <c:pt idx="1299">
                  <c:v>0.82375624999999997</c:v>
                </c:pt>
                <c:pt idx="1300">
                  <c:v>0.82437499999999997</c:v>
                </c:pt>
                <c:pt idx="1301">
                  <c:v>0.82499374999999997</c:v>
                </c:pt>
                <c:pt idx="1302">
                  <c:v>0.82561249999999997</c:v>
                </c:pt>
                <c:pt idx="1303">
                  <c:v>0.82623124999999997</c:v>
                </c:pt>
                <c:pt idx="1304">
                  <c:v>0.82684999999999997</c:v>
                </c:pt>
                <c:pt idx="1305">
                  <c:v>0.82746874999999998</c:v>
                </c:pt>
                <c:pt idx="1306">
                  <c:v>0.82808749999999998</c:v>
                </c:pt>
                <c:pt idx="1307">
                  <c:v>0.82870624999999998</c:v>
                </c:pt>
                <c:pt idx="1308">
                  <c:v>0.82932499999999998</c:v>
                </c:pt>
                <c:pt idx="1309">
                  <c:v>0.82994374999999998</c:v>
                </c:pt>
                <c:pt idx="1310">
                  <c:v>0.83056249999999998</c:v>
                </c:pt>
                <c:pt idx="1311">
                  <c:v>0.83118124999999998</c:v>
                </c:pt>
                <c:pt idx="1312">
                  <c:v>0.83179999999999998</c:v>
                </c:pt>
                <c:pt idx="1313">
                  <c:v>0.83241874999999999</c:v>
                </c:pt>
                <c:pt idx="1314">
                  <c:v>0.83303749999999999</c:v>
                </c:pt>
                <c:pt idx="1315">
                  <c:v>0.83365624999999999</c:v>
                </c:pt>
                <c:pt idx="1316">
                  <c:v>0.83427499999999999</c:v>
                </c:pt>
                <c:pt idx="1317">
                  <c:v>0.83489374999999999</c:v>
                </c:pt>
                <c:pt idx="1318">
                  <c:v>0.83551249999999999</c:v>
                </c:pt>
                <c:pt idx="1319">
                  <c:v>0.83613124999999999</c:v>
                </c:pt>
                <c:pt idx="1320">
                  <c:v>0.83674999999999999</c:v>
                </c:pt>
                <c:pt idx="1321">
                  <c:v>0.83736875</c:v>
                </c:pt>
                <c:pt idx="1322">
                  <c:v>0.8379875</c:v>
                </c:pt>
                <c:pt idx="1323">
                  <c:v>0.83860625</c:v>
                </c:pt>
                <c:pt idx="1324">
                  <c:v>0.839225</c:v>
                </c:pt>
                <c:pt idx="1325">
                  <c:v>0.83984375</c:v>
                </c:pt>
                <c:pt idx="1326">
                  <c:v>0.8404625</c:v>
                </c:pt>
                <c:pt idx="1327">
                  <c:v>0.84108125</c:v>
                </c:pt>
                <c:pt idx="1328">
                  <c:v>0.8417</c:v>
                </c:pt>
                <c:pt idx="1329">
                  <c:v>0.84231875</c:v>
                </c:pt>
                <c:pt idx="1330">
                  <c:v>0.84293750000000001</c:v>
                </c:pt>
                <c:pt idx="1331">
                  <c:v>0.84355625000000001</c:v>
                </c:pt>
                <c:pt idx="1332">
                  <c:v>0.84417500000000001</c:v>
                </c:pt>
                <c:pt idx="1333">
                  <c:v>0.84479375000000001</c:v>
                </c:pt>
                <c:pt idx="1334">
                  <c:v>0.84541250000000001</c:v>
                </c:pt>
                <c:pt idx="1335">
                  <c:v>0.84603125000000001</c:v>
                </c:pt>
                <c:pt idx="1336">
                  <c:v>0.84665000000000001</c:v>
                </c:pt>
                <c:pt idx="1337">
                  <c:v>0.84726875000000001</c:v>
                </c:pt>
                <c:pt idx="1338">
                  <c:v>0.84788750000000002</c:v>
                </c:pt>
                <c:pt idx="1339">
                  <c:v>0.84850625000000002</c:v>
                </c:pt>
                <c:pt idx="1340">
                  <c:v>0.84912500000000002</c:v>
                </c:pt>
                <c:pt idx="1341">
                  <c:v>0.84974375000000002</c:v>
                </c:pt>
                <c:pt idx="1342">
                  <c:v>0.85036250000000002</c:v>
                </c:pt>
                <c:pt idx="1343">
                  <c:v>0.85098125000000002</c:v>
                </c:pt>
                <c:pt idx="1344">
                  <c:v>0.85160000000000002</c:v>
                </c:pt>
                <c:pt idx="1345">
                  <c:v>0.85221875000000002</c:v>
                </c:pt>
                <c:pt idx="1346">
                  <c:v>0.85283750000000003</c:v>
                </c:pt>
                <c:pt idx="1347">
                  <c:v>0.85345625000000003</c:v>
                </c:pt>
                <c:pt idx="1348">
                  <c:v>0.85407500000000003</c:v>
                </c:pt>
                <c:pt idx="1349">
                  <c:v>0.85469375000000003</c:v>
                </c:pt>
                <c:pt idx="1350">
                  <c:v>0.85531250000000003</c:v>
                </c:pt>
                <c:pt idx="1351">
                  <c:v>0.85593125000000003</c:v>
                </c:pt>
                <c:pt idx="1352">
                  <c:v>0.85655000000000003</c:v>
                </c:pt>
                <c:pt idx="1353">
                  <c:v>0.85716875000000003</c:v>
                </c:pt>
                <c:pt idx="1354">
                  <c:v>0.85778750000000004</c:v>
                </c:pt>
                <c:pt idx="1355">
                  <c:v>0.85840625000000004</c:v>
                </c:pt>
                <c:pt idx="1356">
                  <c:v>0.85902500000000004</c:v>
                </c:pt>
                <c:pt idx="1357">
                  <c:v>0.85964375000000004</c:v>
                </c:pt>
                <c:pt idx="1358">
                  <c:v>0.86026250000000004</c:v>
                </c:pt>
                <c:pt idx="1359">
                  <c:v>0.86088125000000004</c:v>
                </c:pt>
                <c:pt idx="1360">
                  <c:v>0.86150000000000004</c:v>
                </c:pt>
                <c:pt idx="1361">
                  <c:v>0.86211875000000004</c:v>
                </c:pt>
                <c:pt idx="1362">
                  <c:v>0.86273750000000005</c:v>
                </c:pt>
                <c:pt idx="1363">
                  <c:v>0.86335625000000005</c:v>
                </c:pt>
                <c:pt idx="1364">
                  <c:v>0.86397500000000005</c:v>
                </c:pt>
                <c:pt idx="1365">
                  <c:v>0.86459375000000005</c:v>
                </c:pt>
                <c:pt idx="1366">
                  <c:v>0.86521250000000005</c:v>
                </c:pt>
                <c:pt idx="1367">
                  <c:v>0.86583125000000005</c:v>
                </c:pt>
                <c:pt idx="1368">
                  <c:v>0.86645000000000005</c:v>
                </c:pt>
                <c:pt idx="1369">
                  <c:v>0.86706875000000005</c:v>
                </c:pt>
                <c:pt idx="1370">
                  <c:v>0.86768749999999994</c:v>
                </c:pt>
                <c:pt idx="1371">
                  <c:v>0.86830624999999995</c:v>
                </c:pt>
                <c:pt idx="1372">
                  <c:v>0.86892499999999995</c:v>
                </c:pt>
                <c:pt idx="1373">
                  <c:v>0.86954374999999995</c:v>
                </c:pt>
                <c:pt idx="1374">
                  <c:v>0.87016249999999995</c:v>
                </c:pt>
                <c:pt idx="1375">
                  <c:v>0.87078124999999995</c:v>
                </c:pt>
                <c:pt idx="1376">
                  <c:v>0.87139999999999995</c:v>
                </c:pt>
                <c:pt idx="1377">
                  <c:v>0.87201874999999995</c:v>
                </c:pt>
                <c:pt idx="1378">
                  <c:v>0.87263749999999995</c:v>
                </c:pt>
                <c:pt idx="1379">
                  <c:v>0.87325624999999996</c:v>
                </c:pt>
                <c:pt idx="1380">
                  <c:v>0.87387499999999996</c:v>
                </c:pt>
                <c:pt idx="1381">
                  <c:v>0.87449374999999996</c:v>
                </c:pt>
                <c:pt idx="1382">
                  <c:v>0.87511249999999996</c:v>
                </c:pt>
                <c:pt idx="1383">
                  <c:v>0.87573124999999996</c:v>
                </c:pt>
                <c:pt idx="1384">
                  <c:v>0.87634999999999996</c:v>
                </c:pt>
                <c:pt idx="1385">
                  <c:v>0.87696874999999996</c:v>
                </c:pt>
                <c:pt idx="1386">
                  <c:v>0.87758749999999996</c:v>
                </c:pt>
                <c:pt idx="1387">
                  <c:v>0.87820624999999997</c:v>
                </c:pt>
                <c:pt idx="1388">
                  <c:v>0.87882499999999997</c:v>
                </c:pt>
                <c:pt idx="1389">
                  <c:v>0.87944374999999997</c:v>
                </c:pt>
                <c:pt idx="1390">
                  <c:v>0.88006249999999997</c:v>
                </c:pt>
                <c:pt idx="1391">
                  <c:v>0.88068124999999997</c:v>
                </c:pt>
                <c:pt idx="1392">
                  <c:v>0.88129999999999997</c:v>
                </c:pt>
                <c:pt idx="1393">
                  <c:v>0.88191874999999997</c:v>
                </c:pt>
                <c:pt idx="1394">
                  <c:v>0.88253749999999997</c:v>
                </c:pt>
                <c:pt idx="1395">
                  <c:v>0.88315624999999998</c:v>
                </c:pt>
                <c:pt idx="1396">
                  <c:v>0.88377499999999998</c:v>
                </c:pt>
                <c:pt idx="1397">
                  <c:v>0.88439374999999998</c:v>
                </c:pt>
                <c:pt idx="1398">
                  <c:v>0.88501249999999998</c:v>
                </c:pt>
                <c:pt idx="1399">
                  <c:v>0.88563124999999998</c:v>
                </c:pt>
                <c:pt idx="1400">
                  <c:v>0.88624999999999998</c:v>
                </c:pt>
                <c:pt idx="1401">
                  <c:v>0.88686874999999998</c:v>
                </c:pt>
                <c:pt idx="1402">
                  <c:v>0.88748749999999998</c:v>
                </c:pt>
                <c:pt idx="1403">
                  <c:v>0.88810624999999999</c:v>
                </c:pt>
                <c:pt idx="1404">
                  <c:v>0.88872499999999999</c:v>
                </c:pt>
                <c:pt idx="1405">
                  <c:v>0.88934374999999999</c:v>
                </c:pt>
                <c:pt idx="1406">
                  <c:v>0.88996249999999999</c:v>
                </c:pt>
                <c:pt idx="1407">
                  <c:v>0.89058124999999999</c:v>
                </c:pt>
                <c:pt idx="1408">
                  <c:v>0.89119999999999999</c:v>
                </c:pt>
                <c:pt idx="1409">
                  <c:v>0.89181874999999999</c:v>
                </c:pt>
                <c:pt idx="1410">
                  <c:v>0.89243749999999999</c:v>
                </c:pt>
                <c:pt idx="1411">
                  <c:v>0.89305625</c:v>
                </c:pt>
                <c:pt idx="1412">
                  <c:v>0.893675</c:v>
                </c:pt>
                <c:pt idx="1413">
                  <c:v>0.89429375</c:v>
                </c:pt>
                <c:pt idx="1414">
                  <c:v>0.8949125</c:v>
                </c:pt>
                <c:pt idx="1415">
                  <c:v>0.89553125</c:v>
                </c:pt>
                <c:pt idx="1416">
                  <c:v>0.89615</c:v>
                </c:pt>
                <c:pt idx="1417">
                  <c:v>0.89676875</c:v>
                </c:pt>
                <c:pt idx="1418">
                  <c:v>0.8973875</c:v>
                </c:pt>
                <c:pt idx="1419">
                  <c:v>0.89800625000000001</c:v>
                </c:pt>
                <c:pt idx="1420">
                  <c:v>0.89862500000000001</c:v>
                </c:pt>
                <c:pt idx="1421">
                  <c:v>0.89924375000000001</c:v>
                </c:pt>
                <c:pt idx="1422">
                  <c:v>0.89986250000000001</c:v>
                </c:pt>
                <c:pt idx="1423">
                  <c:v>0.90048125000000001</c:v>
                </c:pt>
                <c:pt idx="1424">
                  <c:v>0.90110000000000001</c:v>
                </c:pt>
                <c:pt idx="1425">
                  <c:v>0.90171875000000001</c:v>
                </c:pt>
                <c:pt idx="1426">
                  <c:v>0.90233750000000001</c:v>
                </c:pt>
                <c:pt idx="1427">
                  <c:v>0.90295625000000002</c:v>
                </c:pt>
                <c:pt idx="1428">
                  <c:v>0.90357500000000002</c:v>
                </c:pt>
                <c:pt idx="1429">
                  <c:v>0.90419375000000002</c:v>
                </c:pt>
                <c:pt idx="1430">
                  <c:v>0.90481250000000002</c:v>
                </c:pt>
                <c:pt idx="1431">
                  <c:v>0.90543125000000002</c:v>
                </c:pt>
                <c:pt idx="1432">
                  <c:v>0.90605000000000002</c:v>
                </c:pt>
                <c:pt idx="1433">
                  <c:v>0.90666875000000002</c:v>
                </c:pt>
                <c:pt idx="1434">
                  <c:v>0.90728750000000002</c:v>
                </c:pt>
                <c:pt idx="1435">
                  <c:v>0.90790625000000003</c:v>
                </c:pt>
                <c:pt idx="1436">
                  <c:v>0.90852500000000003</c:v>
                </c:pt>
                <c:pt idx="1437">
                  <c:v>0.90914375000000003</c:v>
                </c:pt>
                <c:pt idx="1438">
                  <c:v>0.90976250000000003</c:v>
                </c:pt>
                <c:pt idx="1439">
                  <c:v>0.91038125000000003</c:v>
                </c:pt>
                <c:pt idx="1440">
                  <c:v>0.91100000000000003</c:v>
                </c:pt>
                <c:pt idx="1441">
                  <c:v>0.91161875000000003</c:v>
                </c:pt>
                <c:pt idx="1442">
                  <c:v>0.91223750000000003</c:v>
                </c:pt>
                <c:pt idx="1443">
                  <c:v>0.91285625000000004</c:v>
                </c:pt>
                <c:pt idx="1444">
                  <c:v>0.91347500000000004</c:v>
                </c:pt>
                <c:pt idx="1445">
                  <c:v>0.91409375000000004</c:v>
                </c:pt>
                <c:pt idx="1446">
                  <c:v>0.91471250000000004</c:v>
                </c:pt>
                <c:pt idx="1447">
                  <c:v>0.91533125000000004</c:v>
                </c:pt>
                <c:pt idx="1448">
                  <c:v>0.91595000000000004</c:v>
                </c:pt>
                <c:pt idx="1449">
                  <c:v>0.91656875000000004</c:v>
                </c:pt>
                <c:pt idx="1450">
                  <c:v>0.91718750000000004</c:v>
                </c:pt>
                <c:pt idx="1451">
                  <c:v>0.91780625000000005</c:v>
                </c:pt>
                <c:pt idx="1452">
                  <c:v>0.91842500000000005</c:v>
                </c:pt>
                <c:pt idx="1453">
                  <c:v>0.91904375000000005</c:v>
                </c:pt>
                <c:pt idx="1454">
                  <c:v>0.91966250000000005</c:v>
                </c:pt>
                <c:pt idx="1455">
                  <c:v>0.92028125000000005</c:v>
                </c:pt>
                <c:pt idx="1456">
                  <c:v>0.92090000000000005</c:v>
                </c:pt>
                <c:pt idx="1457">
                  <c:v>0.92151875000000005</c:v>
                </c:pt>
                <c:pt idx="1458">
                  <c:v>0.92213750000000005</c:v>
                </c:pt>
                <c:pt idx="1459">
                  <c:v>0.92275624999999994</c:v>
                </c:pt>
                <c:pt idx="1460">
                  <c:v>0.92337499999999995</c:v>
                </c:pt>
                <c:pt idx="1461">
                  <c:v>0.92399374999999995</c:v>
                </c:pt>
                <c:pt idx="1462">
                  <c:v>0.92461249999999995</c:v>
                </c:pt>
                <c:pt idx="1463">
                  <c:v>0.92523124999999995</c:v>
                </c:pt>
                <c:pt idx="1464">
                  <c:v>0.92584999999999995</c:v>
                </c:pt>
                <c:pt idx="1465">
                  <c:v>0.92646874999999995</c:v>
                </c:pt>
                <c:pt idx="1466">
                  <c:v>0.92708749999999995</c:v>
                </c:pt>
                <c:pt idx="1467">
                  <c:v>0.92770624999999995</c:v>
                </c:pt>
                <c:pt idx="1468">
                  <c:v>0.92832499999999996</c:v>
                </c:pt>
                <c:pt idx="1469">
                  <c:v>0.92894374999999996</c:v>
                </c:pt>
                <c:pt idx="1470">
                  <c:v>0.92956249999999996</c:v>
                </c:pt>
                <c:pt idx="1471">
                  <c:v>0.93018124999999996</c:v>
                </c:pt>
                <c:pt idx="1472">
                  <c:v>0.93079999999999996</c:v>
                </c:pt>
                <c:pt idx="1473">
                  <c:v>0.93141874999999996</c:v>
                </c:pt>
                <c:pt idx="1474">
                  <c:v>0.93203749999999996</c:v>
                </c:pt>
                <c:pt idx="1475">
                  <c:v>0.93265624999999996</c:v>
                </c:pt>
                <c:pt idx="1476">
                  <c:v>0.93327499999999997</c:v>
                </c:pt>
                <c:pt idx="1477">
                  <c:v>0.93389374999999997</c:v>
                </c:pt>
                <c:pt idx="1478">
                  <c:v>0.93451249999999997</c:v>
                </c:pt>
                <c:pt idx="1479">
                  <c:v>0.93513124999999997</c:v>
                </c:pt>
                <c:pt idx="1480">
                  <c:v>0.93574999999999997</c:v>
                </c:pt>
                <c:pt idx="1481">
                  <c:v>0.93636874999999997</c:v>
                </c:pt>
                <c:pt idx="1482">
                  <c:v>0.93698749999999997</c:v>
                </c:pt>
                <c:pt idx="1483">
                  <c:v>0.93760624999999997</c:v>
                </c:pt>
                <c:pt idx="1484">
                  <c:v>0.93822499999999998</c:v>
                </c:pt>
                <c:pt idx="1485">
                  <c:v>0.93884374999999998</c:v>
                </c:pt>
                <c:pt idx="1486">
                  <c:v>0.93946249999999998</c:v>
                </c:pt>
                <c:pt idx="1487">
                  <c:v>0.94008124999999998</c:v>
                </c:pt>
                <c:pt idx="1488">
                  <c:v>0.94069999999999998</c:v>
                </c:pt>
                <c:pt idx="1489">
                  <c:v>0.94131874999999998</c:v>
                </c:pt>
                <c:pt idx="1490">
                  <c:v>0.94193749999999998</c:v>
                </c:pt>
                <c:pt idx="1491">
                  <c:v>0.94255624999999998</c:v>
                </c:pt>
                <c:pt idx="1492">
                  <c:v>0.94317499999999999</c:v>
                </c:pt>
                <c:pt idx="1493">
                  <c:v>0.94379374999999999</c:v>
                </c:pt>
                <c:pt idx="1494">
                  <c:v>0.94441249999999999</c:v>
                </c:pt>
                <c:pt idx="1495">
                  <c:v>0.94503124999999999</c:v>
                </c:pt>
                <c:pt idx="1496">
                  <c:v>0.94564999999999999</c:v>
                </c:pt>
                <c:pt idx="1497">
                  <c:v>0.94626874999999999</c:v>
                </c:pt>
                <c:pt idx="1498">
                  <c:v>0.94688749999999999</c:v>
                </c:pt>
                <c:pt idx="1499">
                  <c:v>0.94750624999999999</c:v>
                </c:pt>
                <c:pt idx="1500">
                  <c:v>0.948125</c:v>
                </c:pt>
                <c:pt idx="1501">
                  <c:v>0.94874375</c:v>
                </c:pt>
                <c:pt idx="1502">
                  <c:v>0.9493625</c:v>
                </c:pt>
                <c:pt idx="1503">
                  <c:v>0.94998125</c:v>
                </c:pt>
                <c:pt idx="1504">
                  <c:v>0.9506</c:v>
                </c:pt>
                <c:pt idx="1505">
                  <c:v>0.95121875</c:v>
                </c:pt>
                <c:pt idx="1506">
                  <c:v>0.9518375</c:v>
                </c:pt>
                <c:pt idx="1507">
                  <c:v>0.95245625</c:v>
                </c:pt>
                <c:pt idx="1508">
                  <c:v>0.95307500000000001</c:v>
                </c:pt>
                <c:pt idx="1509">
                  <c:v>0.95369375000000001</c:v>
                </c:pt>
                <c:pt idx="1510">
                  <c:v>0.95431250000000001</c:v>
                </c:pt>
                <c:pt idx="1511">
                  <c:v>0.95493125000000001</c:v>
                </c:pt>
                <c:pt idx="1512">
                  <c:v>0.95555000000000001</c:v>
                </c:pt>
                <c:pt idx="1513">
                  <c:v>0.95616875000000001</c:v>
                </c:pt>
                <c:pt idx="1514">
                  <c:v>0.95678750000000001</c:v>
                </c:pt>
                <c:pt idx="1515">
                  <c:v>0.95740625000000001</c:v>
                </c:pt>
                <c:pt idx="1516">
                  <c:v>0.95802500000000002</c:v>
                </c:pt>
                <c:pt idx="1517">
                  <c:v>0.95864375000000002</c:v>
                </c:pt>
                <c:pt idx="1518">
                  <c:v>0.95926250000000002</c:v>
                </c:pt>
                <c:pt idx="1519">
                  <c:v>0.95988125000000002</c:v>
                </c:pt>
                <c:pt idx="1520">
                  <c:v>0.96050000000000002</c:v>
                </c:pt>
                <c:pt idx="1521">
                  <c:v>0.96111875000000002</c:v>
                </c:pt>
                <c:pt idx="1522">
                  <c:v>0.96173750000000002</c:v>
                </c:pt>
                <c:pt idx="1523">
                  <c:v>0.96235625000000002</c:v>
                </c:pt>
                <c:pt idx="1524">
                  <c:v>0.96297500000000003</c:v>
                </c:pt>
                <c:pt idx="1525">
                  <c:v>0.96359375000000003</c:v>
                </c:pt>
                <c:pt idx="1526">
                  <c:v>0.96421250000000003</c:v>
                </c:pt>
                <c:pt idx="1527">
                  <c:v>0.96483125000000003</c:v>
                </c:pt>
                <c:pt idx="1528">
                  <c:v>0.96545000000000003</c:v>
                </c:pt>
                <c:pt idx="1529">
                  <c:v>0.96606875000000003</c:v>
                </c:pt>
                <c:pt idx="1530">
                  <c:v>0.96668750000000003</c:v>
                </c:pt>
                <c:pt idx="1531">
                  <c:v>0.96730625000000003</c:v>
                </c:pt>
                <c:pt idx="1532">
                  <c:v>0.96792500000000004</c:v>
                </c:pt>
                <c:pt idx="1533">
                  <c:v>0.96854375000000004</c:v>
                </c:pt>
                <c:pt idx="1534">
                  <c:v>0.96916250000000004</c:v>
                </c:pt>
                <c:pt idx="1535">
                  <c:v>0.96978125000000004</c:v>
                </c:pt>
                <c:pt idx="1536">
                  <c:v>0.97040000000000004</c:v>
                </c:pt>
                <c:pt idx="1537">
                  <c:v>0.97101875000000004</c:v>
                </c:pt>
                <c:pt idx="1538">
                  <c:v>0.97163750000000004</c:v>
                </c:pt>
                <c:pt idx="1539">
                  <c:v>0.97225625000000004</c:v>
                </c:pt>
                <c:pt idx="1540">
                  <c:v>0.97287500000000005</c:v>
                </c:pt>
                <c:pt idx="1541">
                  <c:v>0.97349375000000005</c:v>
                </c:pt>
                <c:pt idx="1542">
                  <c:v>0.97411250000000005</c:v>
                </c:pt>
                <c:pt idx="1543">
                  <c:v>0.97473125000000005</c:v>
                </c:pt>
                <c:pt idx="1544">
                  <c:v>0.97535000000000005</c:v>
                </c:pt>
                <c:pt idx="1545">
                  <c:v>0.97596875000000005</c:v>
                </c:pt>
                <c:pt idx="1546">
                  <c:v>0.97658750000000005</c:v>
                </c:pt>
                <c:pt idx="1547">
                  <c:v>0.97720625000000005</c:v>
                </c:pt>
                <c:pt idx="1548">
                  <c:v>0.97782500000000006</c:v>
                </c:pt>
                <c:pt idx="1549">
                  <c:v>0.97844374999999995</c:v>
                </c:pt>
                <c:pt idx="1550">
                  <c:v>0.97906249999999995</c:v>
                </c:pt>
                <c:pt idx="1551">
                  <c:v>0.97968124999999995</c:v>
                </c:pt>
                <c:pt idx="1552">
                  <c:v>0.98029999999999995</c:v>
                </c:pt>
                <c:pt idx="1553">
                  <c:v>0.98091874999999995</c:v>
                </c:pt>
                <c:pt idx="1554">
                  <c:v>0.98153749999999995</c:v>
                </c:pt>
                <c:pt idx="1555">
                  <c:v>0.98215624999999995</c:v>
                </c:pt>
                <c:pt idx="1556">
                  <c:v>0.98277499999999995</c:v>
                </c:pt>
                <c:pt idx="1557">
                  <c:v>0.98339374999999996</c:v>
                </c:pt>
                <c:pt idx="1558">
                  <c:v>0.98401249999999996</c:v>
                </c:pt>
                <c:pt idx="1559">
                  <c:v>0.98463124999999996</c:v>
                </c:pt>
                <c:pt idx="1560">
                  <c:v>0.98524999999999996</c:v>
                </c:pt>
                <c:pt idx="1561">
                  <c:v>0.98586874999999996</c:v>
                </c:pt>
                <c:pt idx="1562">
                  <c:v>0.98648749999999996</c:v>
                </c:pt>
                <c:pt idx="1563">
                  <c:v>0.98710624999999996</c:v>
                </c:pt>
                <c:pt idx="1564">
                  <c:v>0.98772499999999996</c:v>
                </c:pt>
                <c:pt idx="1565">
                  <c:v>0.98834374999999997</c:v>
                </c:pt>
                <c:pt idx="1566">
                  <c:v>0.98896249999999997</c:v>
                </c:pt>
                <c:pt idx="1567">
                  <c:v>0.98958124999999997</c:v>
                </c:pt>
                <c:pt idx="1568">
                  <c:v>0.99019999999999997</c:v>
                </c:pt>
                <c:pt idx="1569">
                  <c:v>0.99081874999999997</c:v>
                </c:pt>
                <c:pt idx="1570">
                  <c:v>0.99143749999999997</c:v>
                </c:pt>
                <c:pt idx="1571">
                  <c:v>0.99205624999999997</c:v>
                </c:pt>
                <c:pt idx="1572">
                  <c:v>0.99267499999999997</c:v>
                </c:pt>
                <c:pt idx="1573">
                  <c:v>0.99329374999999998</c:v>
                </c:pt>
                <c:pt idx="1574">
                  <c:v>0.99391249999999998</c:v>
                </c:pt>
                <c:pt idx="1575">
                  <c:v>0.99453124999999998</c:v>
                </c:pt>
                <c:pt idx="1576">
                  <c:v>0.99514999999999998</c:v>
                </c:pt>
                <c:pt idx="1577">
                  <c:v>0.99576874999999998</c:v>
                </c:pt>
                <c:pt idx="1578">
                  <c:v>0.99638749999999998</c:v>
                </c:pt>
                <c:pt idx="1579">
                  <c:v>0.99700624999999998</c:v>
                </c:pt>
                <c:pt idx="1580">
                  <c:v>0.99762499999999998</c:v>
                </c:pt>
                <c:pt idx="1581">
                  <c:v>0.99824374999999999</c:v>
                </c:pt>
                <c:pt idx="1582">
                  <c:v>0.99886249999999999</c:v>
                </c:pt>
                <c:pt idx="1583">
                  <c:v>0.99948124999999999</c:v>
                </c:pt>
                <c:pt idx="1584">
                  <c:v>1.0001</c:v>
                </c:pt>
                <c:pt idx="1585">
                  <c:v>1.0007187500000001</c:v>
                </c:pt>
                <c:pt idx="1586">
                  <c:v>1.0013375</c:v>
                </c:pt>
                <c:pt idx="1587">
                  <c:v>1.0019562500000001</c:v>
                </c:pt>
                <c:pt idx="1588">
                  <c:v>1.002575</c:v>
                </c:pt>
                <c:pt idx="1589">
                  <c:v>1.0031937500000001</c:v>
                </c:pt>
                <c:pt idx="1590">
                  <c:v>1.0038125</c:v>
                </c:pt>
                <c:pt idx="1591">
                  <c:v>1.0044312500000001</c:v>
                </c:pt>
                <c:pt idx="1592">
                  <c:v>1.00505</c:v>
                </c:pt>
                <c:pt idx="1593">
                  <c:v>1.0056687499999999</c:v>
                </c:pt>
                <c:pt idx="1594">
                  <c:v>1.0062875</c:v>
                </c:pt>
                <c:pt idx="1595">
                  <c:v>1.0069062499999999</c:v>
                </c:pt>
                <c:pt idx="1596">
                  <c:v>1.007525</c:v>
                </c:pt>
                <c:pt idx="1597">
                  <c:v>1.0081437499999999</c:v>
                </c:pt>
                <c:pt idx="1598">
                  <c:v>1.0087625</c:v>
                </c:pt>
                <c:pt idx="1599">
                  <c:v>1.0093812499999999</c:v>
                </c:pt>
                <c:pt idx="1600">
                  <c:v>1.01</c:v>
                </c:pt>
                <c:pt idx="1601">
                  <c:v>1.0106187499999999</c:v>
                </c:pt>
                <c:pt idx="1602">
                  <c:v>1.0112375</c:v>
                </c:pt>
                <c:pt idx="1603">
                  <c:v>1.0118562499999999</c:v>
                </c:pt>
                <c:pt idx="1604">
                  <c:v>1.012475</c:v>
                </c:pt>
                <c:pt idx="1605">
                  <c:v>1.0130937499999999</c:v>
                </c:pt>
                <c:pt idx="1606">
                  <c:v>1.0137125</c:v>
                </c:pt>
                <c:pt idx="1607">
                  <c:v>1.0143312499999999</c:v>
                </c:pt>
                <c:pt idx="1608">
                  <c:v>1.01495</c:v>
                </c:pt>
                <c:pt idx="1609">
                  <c:v>1.0155687499999999</c:v>
                </c:pt>
                <c:pt idx="1610">
                  <c:v>1.0161875</c:v>
                </c:pt>
                <c:pt idx="1611">
                  <c:v>1.0168062499999999</c:v>
                </c:pt>
                <c:pt idx="1612">
                  <c:v>1.017425</c:v>
                </c:pt>
                <c:pt idx="1613">
                  <c:v>1.0180437499999999</c:v>
                </c:pt>
                <c:pt idx="1614">
                  <c:v>1.0186625</c:v>
                </c:pt>
                <c:pt idx="1615">
                  <c:v>1.0192812499999999</c:v>
                </c:pt>
                <c:pt idx="1616">
                  <c:v>1.0199</c:v>
                </c:pt>
                <c:pt idx="1617">
                  <c:v>1.0205187499999999</c:v>
                </c:pt>
                <c:pt idx="1618">
                  <c:v>1.0211375</c:v>
                </c:pt>
                <c:pt idx="1619">
                  <c:v>1.0217562499999999</c:v>
                </c:pt>
                <c:pt idx="1620">
                  <c:v>1.022375</c:v>
                </c:pt>
                <c:pt idx="1621">
                  <c:v>1.0229937499999999</c:v>
                </c:pt>
                <c:pt idx="1622">
                  <c:v>1.0236125</c:v>
                </c:pt>
                <c:pt idx="1623">
                  <c:v>1.0242312499999999</c:v>
                </c:pt>
                <c:pt idx="1624">
                  <c:v>1.02485</c:v>
                </c:pt>
                <c:pt idx="1625">
                  <c:v>1.0254687499999999</c:v>
                </c:pt>
                <c:pt idx="1626">
                  <c:v>1.0260875</c:v>
                </c:pt>
                <c:pt idx="1627">
                  <c:v>1.0267062499999999</c:v>
                </c:pt>
                <c:pt idx="1628">
                  <c:v>1.027325</c:v>
                </c:pt>
                <c:pt idx="1629">
                  <c:v>1.0279437499999999</c:v>
                </c:pt>
                <c:pt idx="1630">
                  <c:v>1.0285625</c:v>
                </c:pt>
                <c:pt idx="1631">
                  <c:v>1.0291812499999999</c:v>
                </c:pt>
                <c:pt idx="1632">
                  <c:v>1.0298</c:v>
                </c:pt>
                <c:pt idx="1633">
                  <c:v>1.0304187499999999</c:v>
                </c:pt>
                <c:pt idx="1634">
                  <c:v>1.0310375000000001</c:v>
                </c:pt>
                <c:pt idx="1635">
                  <c:v>1.0316562499999999</c:v>
                </c:pt>
                <c:pt idx="1636">
                  <c:v>1.0322750000000001</c:v>
                </c:pt>
                <c:pt idx="1637">
                  <c:v>1.0328937499999999</c:v>
                </c:pt>
                <c:pt idx="1638">
                  <c:v>1.0335125000000001</c:v>
                </c:pt>
                <c:pt idx="1639">
                  <c:v>1.0341312499999999</c:v>
                </c:pt>
                <c:pt idx="1640">
                  <c:v>1.0347500000000001</c:v>
                </c:pt>
                <c:pt idx="1641">
                  <c:v>1.0353687499999999</c:v>
                </c:pt>
                <c:pt idx="1642">
                  <c:v>1.0359875000000001</c:v>
                </c:pt>
                <c:pt idx="1643">
                  <c:v>1.03660625</c:v>
                </c:pt>
                <c:pt idx="1644">
                  <c:v>1.0372250000000001</c:v>
                </c:pt>
                <c:pt idx="1645">
                  <c:v>1.03784375</c:v>
                </c:pt>
                <c:pt idx="1646">
                  <c:v>1.0384625000000001</c:v>
                </c:pt>
                <c:pt idx="1647">
                  <c:v>1.03908125</c:v>
                </c:pt>
                <c:pt idx="1648">
                  <c:v>1.0397000000000001</c:v>
                </c:pt>
                <c:pt idx="1649">
                  <c:v>1.04031875</c:v>
                </c:pt>
                <c:pt idx="1650">
                  <c:v>1.0409375000000001</c:v>
                </c:pt>
                <c:pt idx="1651">
                  <c:v>1.04155625</c:v>
                </c:pt>
                <c:pt idx="1652">
                  <c:v>1.0421750000000001</c:v>
                </c:pt>
                <c:pt idx="1653">
                  <c:v>1.04279375</c:v>
                </c:pt>
                <c:pt idx="1654">
                  <c:v>1.0434125000000001</c:v>
                </c:pt>
                <c:pt idx="1655">
                  <c:v>1.04403125</c:v>
                </c:pt>
                <c:pt idx="1656">
                  <c:v>1.0446500000000001</c:v>
                </c:pt>
                <c:pt idx="1657">
                  <c:v>1.04526875</c:v>
                </c:pt>
                <c:pt idx="1658">
                  <c:v>1.0458875000000001</c:v>
                </c:pt>
                <c:pt idx="1659">
                  <c:v>1.04650625</c:v>
                </c:pt>
                <c:pt idx="1660">
                  <c:v>1.0471250000000001</c:v>
                </c:pt>
                <c:pt idx="1661">
                  <c:v>1.04774375</c:v>
                </c:pt>
                <c:pt idx="1662">
                  <c:v>1.0483625000000001</c:v>
                </c:pt>
                <c:pt idx="1663">
                  <c:v>1.04898125</c:v>
                </c:pt>
                <c:pt idx="1664">
                  <c:v>1.0496000000000001</c:v>
                </c:pt>
                <c:pt idx="1665">
                  <c:v>1.05021875</c:v>
                </c:pt>
                <c:pt idx="1666">
                  <c:v>1.0508375000000001</c:v>
                </c:pt>
                <c:pt idx="1667">
                  <c:v>1.05145625</c:v>
                </c:pt>
                <c:pt idx="1668">
                  <c:v>1.0520750000000001</c:v>
                </c:pt>
                <c:pt idx="1669">
                  <c:v>1.05269375</c:v>
                </c:pt>
                <c:pt idx="1670">
                  <c:v>1.0533125000000001</c:v>
                </c:pt>
                <c:pt idx="1671">
                  <c:v>1.05393125</c:v>
                </c:pt>
                <c:pt idx="1672">
                  <c:v>1.0545500000000001</c:v>
                </c:pt>
                <c:pt idx="1673">
                  <c:v>1.05516875</c:v>
                </c:pt>
                <c:pt idx="1674">
                  <c:v>1.0557875000000001</c:v>
                </c:pt>
                <c:pt idx="1675">
                  <c:v>1.05640625</c:v>
                </c:pt>
                <c:pt idx="1676">
                  <c:v>1.0570250000000001</c:v>
                </c:pt>
                <c:pt idx="1677">
                  <c:v>1.05764375</c:v>
                </c:pt>
                <c:pt idx="1678">
                  <c:v>1.0582625000000001</c:v>
                </c:pt>
                <c:pt idx="1679">
                  <c:v>1.05888125</c:v>
                </c:pt>
                <c:pt idx="1680">
                  <c:v>1.0595000000000001</c:v>
                </c:pt>
                <c:pt idx="1681">
                  <c:v>1.06011875</c:v>
                </c:pt>
                <c:pt idx="1682">
                  <c:v>1.0607375000000001</c:v>
                </c:pt>
                <c:pt idx="1683">
                  <c:v>1.06135625</c:v>
                </c:pt>
                <c:pt idx="1684">
                  <c:v>1.0619749999999999</c:v>
                </c:pt>
                <c:pt idx="1685">
                  <c:v>1.06259375</c:v>
                </c:pt>
                <c:pt idx="1686">
                  <c:v>1.0632124999999999</c:v>
                </c:pt>
                <c:pt idx="1687">
                  <c:v>1.06383125</c:v>
                </c:pt>
                <c:pt idx="1688">
                  <c:v>1.0644499999999999</c:v>
                </c:pt>
                <c:pt idx="1689">
                  <c:v>1.06506875</c:v>
                </c:pt>
                <c:pt idx="1690">
                  <c:v>1.0656874999999999</c:v>
                </c:pt>
                <c:pt idx="1691">
                  <c:v>1.06630625</c:v>
                </c:pt>
                <c:pt idx="1692">
                  <c:v>1.0669249999999999</c:v>
                </c:pt>
                <c:pt idx="1693">
                  <c:v>1.06754375</c:v>
                </c:pt>
                <c:pt idx="1694">
                  <c:v>1.0681624999999999</c:v>
                </c:pt>
                <c:pt idx="1695">
                  <c:v>1.06878125</c:v>
                </c:pt>
                <c:pt idx="1696">
                  <c:v>1.0693999999999999</c:v>
                </c:pt>
                <c:pt idx="1697">
                  <c:v>1.07001875</c:v>
                </c:pt>
                <c:pt idx="1698">
                  <c:v>1.0706374999999999</c:v>
                </c:pt>
                <c:pt idx="1699">
                  <c:v>1.07125625</c:v>
                </c:pt>
                <c:pt idx="1700">
                  <c:v>1.0718749999999999</c:v>
                </c:pt>
                <c:pt idx="1701">
                  <c:v>1.07249375</c:v>
                </c:pt>
                <c:pt idx="1702">
                  <c:v>1.0731124999999999</c:v>
                </c:pt>
                <c:pt idx="1703">
                  <c:v>1.07373125</c:v>
                </c:pt>
                <c:pt idx="1704">
                  <c:v>1.0743499999999999</c:v>
                </c:pt>
                <c:pt idx="1705">
                  <c:v>1.07496875</c:v>
                </c:pt>
                <c:pt idx="1706">
                  <c:v>1.0755874999999999</c:v>
                </c:pt>
                <c:pt idx="1707">
                  <c:v>1.07620625</c:v>
                </c:pt>
                <c:pt idx="1708">
                  <c:v>1.0768249999999999</c:v>
                </c:pt>
                <c:pt idx="1709">
                  <c:v>1.07744375</c:v>
                </c:pt>
                <c:pt idx="1710">
                  <c:v>1.0780624999999999</c:v>
                </c:pt>
                <c:pt idx="1711">
                  <c:v>1.07868125</c:v>
                </c:pt>
                <c:pt idx="1712">
                  <c:v>1.0792999999999999</c:v>
                </c:pt>
                <c:pt idx="1713">
                  <c:v>1.07991875</c:v>
                </c:pt>
                <c:pt idx="1714">
                  <c:v>1.0805374999999999</c:v>
                </c:pt>
                <c:pt idx="1715">
                  <c:v>1.08115625</c:v>
                </c:pt>
                <c:pt idx="1716">
                  <c:v>1.0817749999999999</c:v>
                </c:pt>
                <c:pt idx="1717">
                  <c:v>1.08239375</c:v>
                </c:pt>
                <c:pt idx="1718">
                  <c:v>1.0830124999999999</c:v>
                </c:pt>
                <c:pt idx="1719">
                  <c:v>1.08363125</c:v>
                </c:pt>
                <c:pt idx="1720">
                  <c:v>1.0842499999999999</c:v>
                </c:pt>
                <c:pt idx="1721">
                  <c:v>1.08486875</c:v>
                </c:pt>
                <c:pt idx="1722">
                  <c:v>1.0854874999999999</c:v>
                </c:pt>
                <c:pt idx="1723">
                  <c:v>1.0861062500000001</c:v>
                </c:pt>
                <c:pt idx="1724">
                  <c:v>1.0867249999999999</c:v>
                </c:pt>
                <c:pt idx="1725">
                  <c:v>1.0873437500000001</c:v>
                </c:pt>
                <c:pt idx="1726">
                  <c:v>1.0879624999999999</c:v>
                </c:pt>
                <c:pt idx="1727">
                  <c:v>1.0885812500000001</c:v>
                </c:pt>
                <c:pt idx="1728">
                  <c:v>1.0891999999999999</c:v>
                </c:pt>
                <c:pt idx="1729">
                  <c:v>1.0898187500000001</c:v>
                </c:pt>
                <c:pt idx="1730">
                  <c:v>1.0904374999999999</c:v>
                </c:pt>
                <c:pt idx="1731">
                  <c:v>1.0910562500000001</c:v>
                </c:pt>
                <c:pt idx="1732">
                  <c:v>1.091675</c:v>
                </c:pt>
                <c:pt idx="1733">
                  <c:v>1.0922937500000001</c:v>
                </c:pt>
                <c:pt idx="1734">
                  <c:v>1.0929125</c:v>
                </c:pt>
                <c:pt idx="1735">
                  <c:v>1.0935312500000001</c:v>
                </c:pt>
                <c:pt idx="1736">
                  <c:v>1.09415</c:v>
                </c:pt>
                <c:pt idx="1737">
                  <c:v>1.0947687500000001</c:v>
                </c:pt>
                <c:pt idx="1738">
                  <c:v>1.0953875</c:v>
                </c:pt>
                <c:pt idx="1739">
                  <c:v>1.0960062500000001</c:v>
                </c:pt>
                <c:pt idx="1740">
                  <c:v>1.096625</c:v>
                </c:pt>
                <c:pt idx="1741">
                  <c:v>1.0972437500000001</c:v>
                </c:pt>
                <c:pt idx="1742">
                  <c:v>1.0978625</c:v>
                </c:pt>
                <c:pt idx="1743">
                  <c:v>1.0984812500000001</c:v>
                </c:pt>
                <c:pt idx="1744">
                  <c:v>1.0991</c:v>
                </c:pt>
                <c:pt idx="1745">
                  <c:v>1.0997187500000001</c:v>
                </c:pt>
                <c:pt idx="1746">
                  <c:v>1.1003375</c:v>
                </c:pt>
                <c:pt idx="1747">
                  <c:v>1.1009562500000001</c:v>
                </c:pt>
                <c:pt idx="1748">
                  <c:v>1.101575</c:v>
                </c:pt>
                <c:pt idx="1749">
                  <c:v>1.1021937500000001</c:v>
                </c:pt>
                <c:pt idx="1750">
                  <c:v>1.1028125</c:v>
                </c:pt>
                <c:pt idx="1751">
                  <c:v>1.1034312500000001</c:v>
                </c:pt>
                <c:pt idx="1752">
                  <c:v>1.10405</c:v>
                </c:pt>
                <c:pt idx="1753">
                  <c:v>1.1046687500000001</c:v>
                </c:pt>
                <c:pt idx="1754">
                  <c:v>1.1052875</c:v>
                </c:pt>
                <c:pt idx="1755">
                  <c:v>1.1059062500000001</c:v>
                </c:pt>
                <c:pt idx="1756">
                  <c:v>1.106525</c:v>
                </c:pt>
                <c:pt idx="1757">
                  <c:v>1.1071437500000001</c:v>
                </c:pt>
                <c:pt idx="1758">
                  <c:v>1.1077625</c:v>
                </c:pt>
                <c:pt idx="1759">
                  <c:v>1.1083812500000001</c:v>
                </c:pt>
                <c:pt idx="1760">
                  <c:v>1.109</c:v>
                </c:pt>
                <c:pt idx="1761">
                  <c:v>1.1096187500000001</c:v>
                </c:pt>
                <c:pt idx="1762">
                  <c:v>1.1102375</c:v>
                </c:pt>
                <c:pt idx="1763">
                  <c:v>1.1108562500000001</c:v>
                </c:pt>
                <c:pt idx="1764">
                  <c:v>1.111475</c:v>
                </c:pt>
                <c:pt idx="1765">
                  <c:v>1.1120937500000001</c:v>
                </c:pt>
                <c:pt idx="1766">
                  <c:v>1.1127125</c:v>
                </c:pt>
                <c:pt idx="1767">
                  <c:v>1.1133312500000001</c:v>
                </c:pt>
                <c:pt idx="1768">
                  <c:v>1.11395</c:v>
                </c:pt>
                <c:pt idx="1769">
                  <c:v>1.1145687500000001</c:v>
                </c:pt>
                <c:pt idx="1770">
                  <c:v>1.1151875</c:v>
                </c:pt>
                <c:pt idx="1771">
                  <c:v>1.1158062500000001</c:v>
                </c:pt>
                <c:pt idx="1772">
                  <c:v>1.116425</c:v>
                </c:pt>
                <c:pt idx="1773">
                  <c:v>1.1170437499999999</c:v>
                </c:pt>
                <c:pt idx="1774">
                  <c:v>1.1176625</c:v>
                </c:pt>
                <c:pt idx="1775">
                  <c:v>1.1182812499999999</c:v>
                </c:pt>
                <c:pt idx="1776">
                  <c:v>1.1189</c:v>
                </c:pt>
                <c:pt idx="1777">
                  <c:v>1.1195187499999999</c:v>
                </c:pt>
                <c:pt idx="1778">
                  <c:v>1.1201375</c:v>
                </c:pt>
                <c:pt idx="1779">
                  <c:v>1.1207562499999999</c:v>
                </c:pt>
                <c:pt idx="1780">
                  <c:v>1.121375</c:v>
                </c:pt>
                <c:pt idx="1781">
                  <c:v>1.1219937499999999</c:v>
                </c:pt>
                <c:pt idx="1782">
                  <c:v>1.1226125</c:v>
                </c:pt>
                <c:pt idx="1783">
                  <c:v>1.1232312499999999</c:v>
                </c:pt>
                <c:pt idx="1784">
                  <c:v>1.12385</c:v>
                </c:pt>
                <c:pt idx="1785">
                  <c:v>1.1244687499999999</c:v>
                </c:pt>
                <c:pt idx="1786">
                  <c:v>1.1250875</c:v>
                </c:pt>
                <c:pt idx="1787">
                  <c:v>1.1257062499999999</c:v>
                </c:pt>
                <c:pt idx="1788">
                  <c:v>1.126325</c:v>
                </c:pt>
                <c:pt idx="1789">
                  <c:v>1.1269437499999999</c:v>
                </c:pt>
                <c:pt idx="1790">
                  <c:v>1.1275625</c:v>
                </c:pt>
                <c:pt idx="1791">
                  <c:v>1.1281812499999999</c:v>
                </c:pt>
                <c:pt idx="1792">
                  <c:v>1.1288</c:v>
                </c:pt>
                <c:pt idx="1793">
                  <c:v>1.1294187499999999</c:v>
                </c:pt>
                <c:pt idx="1794">
                  <c:v>1.1300375</c:v>
                </c:pt>
                <c:pt idx="1795">
                  <c:v>1.1306562499999999</c:v>
                </c:pt>
                <c:pt idx="1796">
                  <c:v>1.131275</c:v>
                </c:pt>
                <c:pt idx="1797">
                  <c:v>1.1318937499999999</c:v>
                </c:pt>
                <c:pt idx="1798">
                  <c:v>1.1325125</c:v>
                </c:pt>
                <c:pt idx="1799">
                  <c:v>1.1331312499999999</c:v>
                </c:pt>
                <c:pt idx="1800">
                  <c:v>1.13375</c:v>
                </c:pt>
                <c:pt idx="1801">
                  <c:v>1.1343687499999999</c:v>
                </c:pt>
                <c:pt idx="1802">
                  <c:v>1.1349875</c:v>
                </c:pt>
                <c:pt idx="1803">
                  <c:v>1.1356062499999999</c:v>
                </c:pt>
                <c:pt idx="1804">
                  <c:v>1.136225</c:v>
                </c:pt>
                <c:pt idx="1805">
                  <c:v>1.1368437499999999</c:v>
                </c:pt>
                <c:pt idx="1806">
                  <c:v>1.1374625</c:v>
                </c:pt>
                <c:pt idx="1807">
                  <c:v>1.1380812499999999</c:v>
                </c:pt>
                <c:pt idx="1808">
                  <c:v>1.1387</c:v>
                </c:pt>
                <c:pt idx="1809">
                  <c:v>1.1393187499999999</c:v>
                </c:pt>
                <c:pt idx="1810">
                  <c:v>1.1399375</c:v>
                </c:pt>
                <c:pt idx="1811">
                  <c:v>1.1405562499999999</c:v>
                </c:pt>
                <c:pt idx="1812">
                  <c:v>1.1411750000000001</c:v>
                </c:pt>
                <c:pt idx="1813">
                  <c:v>1.1417937499999999</c:v>
                </c:pt>
                <c:pt idx="1814">
                  <c:v>1.1424125000000001</c:v>
                </c:pt>
                <c:pt idx="1815">
                  <c:v>1.1430312499999999</c:v>
                </c:pt>
                <c:pt idx="1816">
                  <c:v>1.1436500000000001</c:v>
                </c:pt>
                <c:pt idx="1817">
                  <c:v>1.1442687499999999</c:v>
                </c:pt>
                <c:pt idx="1818">
                  <c:v>1.1448875000000001</c:v>
                </c:pt>
                <c:pt idx="1819">
                  <c:v>1.1455062499999999</c:v>
                </c:pt>
                <c:pt idx="1820">
                  <c:v>1.1461250000000001</c:v>
                </c:pt>
                <c:pt idx="1821">
                  <c:v>1.14674375</c:v>
                </c:pt>
                <c:pt idx="1822">
                  <c:v>1.1473625000000001</c:v>
                </c:pt>
                <c:pt idx="1823">
                  <c:v>1.14798125</c:v>
                </c:pt>
                <c:pt idx="1824">
                  <c:v>1.1486000000000001</c:v>
                </c:pt>
                <c:pt idx="1825">
                  <c:v>1.14921875</c:v>
                </c:pt>
                <c:pt idx="1826">
                  <c:v>1.1498375000000001</c:v>
                </c:pt>
                <c:pt idx="1827">
                  <c:v>1.15045625</c:v>
                </c:pt>
                <c:pt idx="1828">
                  <c:v>1.1510750000000001</c:v>
                </c:pt>
                <c:pt idx="1829">
                  <c:v>1.15169375</c:v>
                </c:pt>
                <c:pt idx="1830">
                  <c:v>1.1523125000000001</c:v>
                </c:pt>
                <c:pt idx="1831">
                  <c:v>1.15293125</c:v>
                </c:pt>
                <c:pt idx="1832">
                  <c:v>1.1535500000000001</c:v>
                </c:pt>
                <c:pt idx="1833">
                  <c:v>1.15416875</c:v>
                </c:pt>
                <c:pt idx="1834">
                  <c:v>1.1547875000000001</c:v>
                </c:pt>
                <c:pt idx="1835">
                  <c:v>1.15540625</c:v>
                </c:pt>
                <c:pt idx="1836">
                  <c:v>1.1560250000000001</c:v>
                </c:pt>
                <c:pt idx="1837">
                  <c:v>1.15664375</c:v>
                </c:pt>
                <c:pt idx="1838">
                  <c:v>1.1572625000000001</c:v>
                </c:pt>
                <c:pt idx="1839">
                  <c:v>1.15788125</c:v>
                </c:pt>
                <c:pt idx="1840">
                  <c:v>1.1585000000000001</c:v>
                </c:pt>
                <c:pt idx="1841">
                  <c:v>1.15911875</c:v>
                </c:pt>
                <c:pt idx="1842">
                  <c:v>1.1597375000000001</c:v>
                </c:pt>
                <c:pt idx="1843">
                  <c:v>1.16035625</c:v>
                </c:pt>
                <c:pt idx="1844">
                  <c:v>1.1609750000000001</c:v>
                </c:pt>
                <c:pt idx="1845">
                  <c:v>1.16159375</c:v>
                </c:pt>
                <c:pt idx="1846">
                  <c:v>1.1622125000000001</c:v>
                </c:pt>
                <c:pt idx="1847">
                  <c:v>1.16283125</c:v>
                </c:pt>
                <c:pt idx="1848">
                  <c:v>1.1634500000000001</c:v>
                </c:pt>
                <c:pt idx="1849">
                  <c:v>1.16406875</c:v>
                </c:pt>
                <c:pt idx="1850">
                  <c:v>1.1646875000000001</c:v>
                </c:pt>
                <c:pt idx="1851">
                  <c:v>1.16530625</c:v>
                </c:pt>
                <c:pt idx="1852">
                  <c:v>1.1659250000000001</c:v>
                </c:pt>
                <c:pt idx="1853">
                  <c:v>1.16654375</c:v>
                </c:pt>
                <c:pt idx="1854">
                  <c:v>1.1671625000000001</c:v>
                </c:pt>
                <c:pt idx="1855">
                  <c:v>1.16778125</c:v>
                </c:pt>
                <c:pt idx="1856">
                  <c:v>1.1684000000000001</c:v>
                </c:pt>
                <c:pt idx="1857">
                  <c:v>1.16901875</c:v>
                </c:pt>
                <c:pt idx="1858">
                  <c:v>1.1696375000000001</c:v>
                </c:pt>
                <c:pt idx="1859">
                  <c:v>1.17025625</c:v>
                </c:pt>
                <c:pt idx="1860">
                  <c:v>1.1708750000000001</c:v>
                </c:pt>
                <c:pt idx="1861">
                  <c:v>1.17149375</c:v>
                </c:pt>
                <c:pt idx="1862">
                  <c:v>1.1721124999999999</c:v>
                </c:pt>
                <c:pt idx="1863">
                  <c:v>1.17273125</c:v>
                </c:pt>
                <c:pt idx="1864">
                  <c:v>1.1733499999999999</c:v>
                </c:pt>
                <c:pt idx="1865">
                  <c:v>1.17396875</c:v>
                </c:pt>
                <c:pt idx="1866">
                  <c:v>1.1745874999999999</c:v>
                </c:pt>
                <c:pt idx="1867">
                  <c:v>1.17520625</c:v>
                </c:pt>
                <c:pt idx="1868">
                  <c:v>1.1758249999999999</c:v>
                </c:pt>
                <c:pt idx="1869">
                  <c:v>1.17644375</c:v>
                </c:pt>
                <c:pt idx="1870">
                  <c:v>1.1770624999999999</c:v>
                </c:pt>
                <c:pt idx="1871">
                  <c:v>1.17768125</c:v>
                </c:pt>
                <c:pt idx="1872">
                  <c:v>1.1782999999999999</c:v>
                </c:pt>
                <c:pt idx="1873">
                  <c:v>1.17891875</c:v>
                </c:pt>
                <c:pt idx="1874">
                  <c:v>1.1795374999999999</c:v>
                </c:pt>
                <c:pt idx="1875">
                  <c:v>1.18015625</c:v>
                </c:pt>
                <c:pt idx="1876">
                  <c:v>1.1807749999999999</c:v>
                </c:pt>
                <c:pt idx="1877">
                  <c:v>1.18139375</c:v>
                </c:pt>
                <c:pt idx="1878">
                  <c:v>1.1820124999999999</c:v>
                </c:pt>
                <c:pt idx="1879">
                  <c:v>1.18263125</c:v>
                </c:pt>
                <c:pt idx="1880">
                  <c:v>1.1832499999999999</c:v>
                </c:pt>
                <c:pt idx="1881">
                  <c:v>1.18386875</c:v>
                </c:pt>
                <c:pt idx="1882">
                  <c:v>1.1844874999999999</c:v>
                </c:pt>
                <c:pt idx="1883">
                  <c:v>1.18510625</c:v>
                </c:pt>
                <c:pt idx="1884">
                  <c:v>1.1857249999999999</c:v>
                </c:pt>
                <c:pt idx="1885">
                  <c:v>1.18634375</c:v>
                </c:pt>
                <c:pt idx="1886">
                  <c:v>1.1869624999999999</c:v>
                </c:pt>
                <c:pt idx="1887">
                  <c:v>1.18758125</c:v>
                </c:pt>
                <c:pt idx="1888">
                  <c:v>1.1881999999999999</c:v>
                </c:pt>
                <c:pt idx="1889">
                  <c:v>1.18881875</c:v>
                </c:pt>
                <c:pt idx="1890">
                  <c:v>1.1894374999999999</c:v>
                </c:pt>
                <c:pt idx="1891">
                  <c:v>1.19005625</c:v>
                </c:pt>
                <c:pt idx="1892">
                  <c:v>1.1906749999999999</c:v>
                </c:pt>
                <c:pt idx="1893">
                  <c:v>1.19129375</c:v>
                </c:pt>
                <c:pt idx="1894">
                  <c:v>1.1919124999999999</c:v>
                </c:pt>
                <c:pt idx="1895">
                  <c:v>1.19253125</c:v>
                </c:pt>
                <c:pt idx="1896">
                  <c:v>1.1931499999999999</c:v>
                </c:pt>
                <c:pt idx="1897">
                  <c:v>1.19376875</c:v>
                </c:pt>
                <c:pt idx="1898">
                  <c:v>1.1943874999999999</c:v>
                </c:pt>
                <c:pt idx="1899">
                  <c:v>1.19500625</c:v>
                </c:pt>
                <c:pt idx="1900">
                  <c:v>1.1956249999999999</c:v>
                </c:pt>
                <c:pt idx="1901">
                  <c:v>1.1962437500000001</c:v>
                </c:pt>
                <c:pt idx="1902">
                  <c:v>1.1968624999999999</c:v>
                </c:pt>
                <c:pt idx="1903">
                  <c:v>1.1974812500000001</c:v>
                </c:pt>
                <c:pt idx="1904">
                  <c:v>1.1980999999999999</c:v>
                </c:pt>
                <c:pt idx="1905">
                  <c:v>1.1987187500000001</c:v>
                </c:pt>
                <c:pt idx="1906">
                  <c:v>1.1993374999999999</c:v>
                </c:pt>
                <c:pt idx="1907">
                  <c:v>1.1999562500000001</c:v>
                </c:pt>
                <c:pt idx="1908">
                  <c:v>1.2005749999999999</c:v>
                </c:pt>
                <c:pt idx="1909">
                  <c:v>1.2011937500000001</c:v>
                </c:pt>
                <c:pt idx="1910">
                  <c:v>1.2018125</c:v>
                </c:pt>
                <c:pt idx="1911">
                  <c:v>1.2024312500000001</c:v>
                </c:pt>
                <c:pt idx="1912">
                  <c:v>1.20305</c:v>
                </c:pt>
                <c:pt idx="1913">
                  <c:v>1.2036687500000001</c:v>
                </c:pt>
                <c:pt idx="1914">
                  <c:v>1.2042875</c:v>
                </c:pt>
                <c:pt idx="1915">
                  <c:v>1.2049062500000001</c:v>
                </c:pt>
                <c:pt idx="1916">
                  <c:v>1.205525</c:v>
                </c:pt>
                <c:pt idx="1917">
                  <c:v>1.2061437500000001</c:v>
                </c:pt>
                <c:pt idx="1918">
                  <c:v>1.2067625</c:v>
                </c:pt>
                <c:pt idx="1919">
                  <c:v>1.2073812500000001</c:v>
                </c:pt>
                <c:pt idx="1920">
                  <c:v>1.208</c:v>
                </c:pt>
                <c:pt idx="1921">
                  <c:v>1.2086187500000001</c:v>
                </c:pt>
                <c:pt idx="1922">
                  <c:v>1.2092375</c:v>
                </c:pt>
                <c:pt idx="1923">
                  <c:v>1.2098562500000001</c:v>
                </c:pt>
                <c:pt idx="1924">
                  <c:v>1.210475</c:v>
                </c:pt>
                <c:pt idx="1925">
                  <c:v>1.2110937500000001</c:v>
                </c:pt>
                <c:pt idx="1926">
                  <c:v>1.2117125</c:v>
                </c:pt>
                <c:pt idx="1927">
                  <c:v>1.2123312500000001</c:v>
                </c:pt>
                <c:pt idx="1928">
                  <c:v>1.21295</c:v>
                </c:pt>
                <c:pt idx="1929">
                  <c:v>1.2135687500000001</c:v>
                </c:pt>
                <c:pt idx="1930">
                  <c:v>1.2141875</c:v>
                </c:pt>
                <c:pt idx="1931">
                  <c:v>1.2148062500000001</c:v>
                </c:pt>
                <c:pt idx="1932">
                  <c:v>1.215425</c:v>
                </c:pt>
                <c:pt idx="1933">
                  <c:v>1.2160437500000001</c:v>
                </c:pt>
                <c:pt idx="1934">
                  <c:v>1.2166625</c:v>
                </c:pt>
                <c:pt idx="1935">
                  <c:v>1.2172812500000001</c:v>
                </c:pt>
                <c:pt idx="1936">
                  <c:v>1.2179</c:v>
                </c:pt>
                <c:pt idx="1937">
                  <c:v>1.2185187500000001</c:v>
                </c:pt>
                <c:pt idx="1938">
                  <c:v>1.2191375</c:v>
                </c:pt>
                <c:pt idx="1939">
                  <c:v>1.2197562500000001</c:v>
                </c:pt>
                <c:pt idx="1940">
                  <c:v>1.220375</c:v>
                </c:pt>
                <c:pt idx="1941">
                  <c:v>1.2209937500000001</c:v>
                </c:pt>
                <c:pt idx="1942">
                  <c:v>1.2216125</c:v>
                </c:pt>
                <c:pt idx="1943">
                  <c:v>1.2222312500000001</c:v>
                </c:pt>
                <c:pt idx="1944">
                  <c:v>1.22285</c:v>
                </c:pt>
                <c:pt idx="1945">
                  <c:v>1.2234687500000001</c:v>
                </c:pt>
                <c:pt idx="1946">
                  <c:v>1.2240875</c:v>
                </c:pt>
                <c:pt idx="1947">
                  <c:v>1.2247062500000001</c:v>
                </c:pt>
                <c:pt idx="1948">
                  <c:v>1.225325</c:v>
                </c:pt>
                <c:pt idx="1949">
                  <c:v>1.2259437500000001</c:v>
                </c:pt>
                <c:pt idx="1950">
                  <c:v>1.2265625</c:v>
                </c:pt>
                <c:pt idx="1951">
                  <c:v>1.2271812499999999</c:v>
                </c:pt>
                <c:pt idx="1952">
                  <c:v>1.2278</c:v>
                </c:pt>
                <c:pt idx="1953">
                  <c:v>1.2284187499999999</c:v>
                </c:pt>
                <c:pt idx="1954">
                  <c:v>1.2290375</c:v>
                </c:pt>
                <c:pt idx="1955">
                  <c:v>1.2296562499999999</c:v>
                </c:pt>
                <c:pt idx="1956">
                  <c:v>1.230275</c:v>
                </c:pt>
                <c:pt idx="1957">
                  <c:v>1.2308937499999999</c:v>
                </c:pt>
                <c:pt idx="1958">
                  <c:v>1.2315125</c:v>
                </c:pt>
                <c:pt idx="1959">
                  <c:v>1.2321312499999999</c:v>
                </c:pt>
                <c:pt idx="1960">
                  <c:v>1.23275</c:v>
                </c:pt>
                <c:pt idx="1961">
                  <c:v>1.2333687499999999</c:v>
                </c:pt>
                <c:pt idx="1962">
                  <c:v>1.2339875</c:v>
                </c:pt>
                <c:pt idx="1963">
                  <c:v>1.2346062499999999</c:v>
                </c:pt>
                <c:pt idx="1964">
                  <c:v>1.235225</c:v>
                </c:pt>
                <c:pt idx="1965">
                  <c:v>1.2358437499999999</c:v>
                </c:pt>
                <c:pt idx="1966">
                  <c:v>1.2364625</c:v>
                </c:pt>
                <c:pt idx="1967">
                  <c:v>1.2370812499999999</c:v>
                </c:pt>
                <c:pt idx="1968">
                  <c:v>1.2377</c:v>
                </c:pt>
                <c:pt idx="1969">
                  <c:v>1.2383187499999999</c:v>
                </c:pt>
                <c:pt idx="1970">
                  <c:v>1.2389375</c:v>
                </c:pt>
                <c:pt idx="1971">
                  <c:v>1.2395562499999999</c:v>
                </c:pt>
                <c:pt idx="1972">
                  <c:v>1.240175</c:v>
                </c:pt>
                <c:pt idx="1973">
                  <c:v>1.2407937499999999</c:v>
                </c:pt>
                <c:pt idx="1974">
                  <c:v>1.2414125</c:v>
                </c:pt>
                <c:pt idx="1975">
                  <c:v>1.2420312499999999</c:v>
                </c:pt>
                <c:pt idx="1976">
                  <c:v>1.24265</c:v>
                </c:pt>
                <c:pt idx="1977">
                  <c:v>1.2432687499999999</c:v>
                </c:pt>
                <c:pt idx="1978">
                  <c:v>1.2438875</c:v>
                </c:pt>
                <c:pt idx="1979">
                  <c:v>1.2445062499999999</c:v>
                </c:pt>
                <c:pt idx="1980">
                  <c:v>1.245125</c:v>
                </c:pt>
                <c:pt idx="1981">
                  <c:v>1.2457437499999999</c:v>
                </c:pt>
                <c:pt idx="1982">
                  <c:v>1.2463625</c:v>
                </c:pt>
                <c:pt idx="1983">
                  <c:v>1.2469812499999999</c:v>
                </c:pt>
                <c:pt idx="1984">
                  <c:v>1.2476</c:v>
                </c:pt>
                <c:pt idx="1985">
                  <c:v>1.2482187499999999</c:v>
                </c:pt>
                <c:pt idx="1986">
                  <c:v>1.2488375</c:v>
                </c:pt>
                <c:pt idx="1987">
                  <c:v>1.2494562499999999</c:v>
                </c:pt>
                <c:pt idx="1988">
                  <c:v>1.250075</c:v>
                </c:pt>
                <c:pt idx="1989">
                  <c:v>1.2506937499999999</c:v>
                </c:pt>
                <c:pt idx="1990">
                  <c:v>1.2513125</c:v>
                </c:pt>
                <c:pt idx="1991">
                  <c:v>1.2519312499999999</c:v>
                </c:pt>
                <c:pt idx="1992">
                  <c:v>1.2525500000000001</c:v>
                </c:pt>
                <c:pt idx="1993">
                  <c:v>1.2531687499999999</c:v>
                </c:pt>
                <c:pt idx="1994">
                  <c:v>1.2537875000000001</c:v>
                </c:pt>
                <c:pt idx="1995">
                  <c:v>1.2544062499999999</c:v>
                </c:pt>
                <c:pt idx="1996">
                  <c:v>1.2550250000000001</c:v>
                </c:pt>
                <c:pt idx="1997">
                  <c:v>1.2556437499999999</c:v>
                </c:pt>
                <c:pt idx="1998">
                  <c:v>1.2562625000000001</c:v>
                </c:pt>
                <c:pt idx="1999">
                  <c:v>1.2568812499999999</c:v>
                </c:pt>
                <c:pt idx="2000">
                  <c:v>1.2575000000000001</c:v>
                </c:pt>
                <c:pt idx="2001">
                  <c:v>1.25811875</c:v>
                </c:pt>
                <c:pt idx="2002">
                  <c:v>1.2587375000000001</c:v>
                </c:pt>
                <c:pt idx="2003">
                  <c:v>1.25935625</c:v>
                </c:pt>
                <c:pt idx="2004">
                  <c:v>1.2599750000000001</c:v>
                </c:pt>
                <c:pt idx="2005">
                  <c:v>1.26059375</c:v>
                </c:pt>
                <c:pt idx="2006">
                  <c:v>1.2612125000000001</c:v>
                </c:pt>
                <c:pt idx="2007">
                  <c:v>1.26183125</c:v>
                </c:pt>
                <c:pt idx="2008">
                  <c:v>1.2624500000000001</c:v>
                </c:pt>
                <c:pt idx="2009">
                  <c:v>1.26306875</c:v>
                </c:pt>
                <c:pt idx="2010">
                  <c:v>1.2636875000000001</c:v>
                </c:pt>
                <c:pt idx="2011">
                  <c:v>1.26430625</c:v>
                </c:pt>
                <c:pt idx="2012">
                  <c:v>1.2649250000000001</c:v>
                </c:pt>
                <c:pt idx="2013">
                  <c:v>1.26554375</c:v>
                </c:pt>
                <c:pt idx="2014">
                  <c:v>1.2661625000000001</c:v>
                </c:pt>
                <c:pt idx="2015">
                  <c:v>1.26678125</c:v>
                </c:pt>
                <c:pt idx="2016">
                  <c:v>1.2674000000000001</c:v>
                </c:pt>
                <c:pt idx="2017">
                  <c:v>1.26801875</c:v>
                </c:pt>
                <c:pt idx="2018">
                  <c:v>1.2686375000000001</c:v>
                </c:pt>
                <c:pt idx="2019">
                  <c:v>1.26925625</c:v>
                </c:pt>
                <c:pt idx="2020">
                  <c:v>1.2698750000000001</c:v>
                </c:pt>
                <c:pt idx="2021">
                  <c:v>1.27049375</c:v>
                </c:pt>
                <c:pt idx="2022">
                  <c:v>1.2711125000000001</c:v>
                </c:pt>
                <c:pt idx="2023">
                  <c:v>1.27173125</c:v>
                </c:pt>
                <c:pt idx="2024">
                  <c:v>1.2723500000000001</c:v>
                </c:pt>
                <c:pt idx="2025">
                  <c:v>1.27296875</c:v>
                </c:pt>
                <c:pt idx="2026">
                  <c:v>1.2735875000000001</c:v>
                </c:pt>
                <c:pt idx="2027">
                  <c:v>1.27420625</c:v>
                </c:pt>
                <c:pt idx="2028">
                  <c:v>1.2748250000000001</c:v>
                </c:pt>
                <c:pt idx="2029">
                  <c:v>1.27544375</c:v>
                </c:pt>
                <c:pt idx="2030">
                  <c:v>1.2760625000000001</c:v>
                </c:pt>
                <c:pt idx="2031">
                  <c:v>1.27668125</c:v>
                </c:pt>
                <c:pt idx="2032">
                  <c:v>1.2773000000000001</c:v>
                </c:pt>
                <c:pt idx="2033">
                  <c:v>1.27791875</c:v>
                </c:pt>
                <c:pt idx="2034">
                  <c:v>1.2785375000000001</c:v>
                </c:pt>
                <c:pt idx="2035">
                  <c:v>1.27915625</c:v>
                </c:pt>
                <c:pt idx="2036">
                  <c:v>1.2797750000000001</c:v>
                </c:pt>
                <c:pt idx="2037">
                  <c:v>1.28039375</c:v>
                </c:pt>
                <c:pt idx="2038">
                  <c:v>1.2810125000000001</c:v>
                </c:pt>
                <c:pt idx="2039">
                  <c:v>1.28163125</c:v>
                </c:pt>
                <c:pt idx="2040">
                  <c:v>1.2822499999999999</c:v>
                </c:pt>
                <c:pt idx="2041">
                  <c:v>1.28286875</c:v>
                </c:pt>
                <c:pt idx="2042">
                  <c:v>1.2834874999999999</c:v>
                </c:pt>
                <c:pt idx="2043">
                  <c:v>1.28410625</c:v>
                </c:pt>
                <c:pt idx="2044">
                  <c:v>1.2847249999999999</c:v>
                </c:pt>
                <c:pt idx="2045">
                  <c:v>1.28534375</c:v>
                </c:pt>
                <c:pt idx="2046">
                  <c:v>1.2859624999999999</c:v>
                </c:pt>
                <c:pt idx="2047">
                  <c:v>1.28658125</c:v>
                </c:pt>
                <c:pt idx="2048">
                  <c:v>1.2871999999999999</c:v>
                </c:pt>
                <c:pt idx="2049">
                  <c:v>1.28781875</c:v>
                </c:pt>
                <c:pt idx="2050">
                  <c:v>1.2884374999999999</c:v>
                </c:pt>
                <c:pt idx="2051">
                  <c:v>1.28905625</c:v>
                </c:pt>
                <c:pt idx="2052">
                  <c:v>1.2896749999999999</c:v>
                </c:pt>
                <c:pt idx="2053">
                  <c:v>1.29029375</c:v>
                </c:pt>
                <c:pt idx="2054">
                  <c:v>1.2909124999999999</c:v>
                </c:pt>
                <c:pt idx="2055">
                  <c:v>1.29153125</c:v>
                </c:pt>
                <c:pt idx="2056">
                  <c:v>1.2921499999999999</c:v>
                </c:pt>
                <c:pt idx="2057">
                  <c:v>1.29276875</c:v>
                </c:pt>
                <c:pt idx="2058">
                  <c:v>1.2933874999999999</c:v>
                </c:pt>
                <c:pt idx="2059">
                  <c:v>1.29400625</c:v>
                </c:pt>
                <c:pt idx="2060">
                  <c:v>1.2946249999999999</c:v>
                </c:pt>
                <c:pt idx="2061">
                  <c:v>1.29524375</c:v>
                </c:pt>
                <c:pt idx="2062">
                  <c:v>1.2958624999999999</c:v>
                </c:pt>
                <c:pt idx="2063">
                  <c:v>1.29648125</c:v>
                </c:pt>
                <c:pt idx="2064">
                  <c:v>1.2970999999999999</c:v>
                </c:pt>
                <c:pt idx="2065">
                  <c:v>1.29771875</c:v>
                </c:pt>
                <c:pt idx="2066">
                  <c:v>1.2983374999999999</c:v>
                </c:pt>
                <c:pt idx="2067">
                  <c:v>1.29895625</c:v>
                </c:pt>
                <c:pt idx="2068">
                  <c:v>1.2995749999999999</c:v>
                </c:pt>
                <c:pt idx="2069">
                  <c:v>1.30019375</c:v>
                </c:pt>
                <c:pt idx="2070">
                  <c:v>1.3008124999999999</c:v>
                </c:pt>
                <c:pt idx="2071">
                  <c:v>1.30143125</c:v>
                </c:pt>
                <c:pt idx="2072">
                  <c:v>1.3020499999999999</c:v>
                </c:pt>
                <c:pt idx="2073">
                  <c:v>1.30266875</c:v>
                </c:pt>
                <c:pt idx="2074">
                  <c:v>1.3032874999999999</c:v>
                </c:pt>
                <c:pt idx="2075">
                  <c:v>1.30390625</c:v>
                </c:pt>
                <c:pt idx="2076">
                  <c:v>1.3045249999999999</c:v>
                </c:pt>
                <c:pt idx="2077">
                  <c:v>1.30514375</c:v>
                </c:pt>
                <c:pt idx="2078">
                  <c:v>1.3057624999999999</c:v>
                </c:pt>
                <c:pt idx="2079">
                  <c:v>1.30638125</c:v>
                </c:pt>
                <c:pt idx="2080">
                  <c:v>1.3069999999999999</c:v>
                </c:pt>
                <c:pt idx="2081">
                  <c:v>1.3076187500000001</c:v>
                </c:pt>
                <c:pt idx="2082">
                  <c:v>1.3082374999999999</c:v>
                </c:pt>
                <c:pt idx="2083">
                  <c:v>1.3088562500000001</c:v>
                </c:pt>
                <c:pt idx="2084">
                  <c:v>1.3094749999999999</c:v>
                </c:pt>
                <c:pt idx="2085">
                  <c:v>1.3100937500000001</c:v>
                </c:pt>
                <c:pt idx="2086">
                  <c:v>1.3107124999999999</c:v>
                </c:pt>
                <c:pt idx="2087">
                  <c:v>1.3113312500000001</c:v>
                </c:pt>
                <c:pt idx="2088">
                  <c:v>1.3119499999999999</c:v>
                </c:pt>
                <c:pt idx="2089">
                  <c:v>1.3125687500000001</c:v>
                </c:pt>
                <c:pt idx="2090">
                  <c:v>1.3131875</c:v>
                </c:pt>
                <c:pt idx="2091">
                  <c:v>1.3138062500000001</c:v>
                </c:pt>
                <c:pt idx="2092">
                  <c:v>1.314425</c:v>
                </c:pt>
                <c:pt idx="2093">
                  <c:v>1.3150437500000001</c:v>
                </c:pt>
                <c:pt idx="2094">
                  <c:v>1.3156625</c:v>
                </c:pt>
                <c:pt idx="2095">
                  <c:v>1.3162812500000001</c:v>
                </c:pt>
                <c:pt idx="2096">
                  <c:v>1.3169</c:v>
                </c:pt>
                <c:pt idx="2097">
                  <c:v>1.3175187500000001</c:v>
                </c:pt>
                <c:pt idx="2098">
                  <c:v>1.3181375</c:v>
                </c:pt>
                <c:pt idx="2099">
                  <c:v>1.3187562500000001</c:v>
                </c:pt>
                <c:pt idx="2100">
                  <c:v>1.319375</c:v>
                </c:pt>
                <c:pt idx="2101">
                  <c:v>1.3199937500000001</c:v>
                </c:pt>
                <c:pt idx="2102">
                  <c:v>1.3206125</c:v>
                </c:pt>
                <c:pt idx="2103">
                  <c:v>1.3212312500000001</c:v>
                </c:pt>
                <c:pt idx="2104">
                  <c:v>1.32185</c:v>
                </c:pt>
                <c:pt idx="2105">
                  <c:v>1.3224687500000001</c:v>
                </c:pt>
                <c:pt idx="2106">
                  <c:v>1.3230875</c:v>
                </c:pt>
                <c:pt idx="2107">
                  <c:v>1.3237062500000001</c:v>
                </c:pt>
                <c:pt idx="2108">
                  <c:v>1.324325</c:v>
                </c:pt>
                <c:pt idx="2109">
                  <c:v>1.3249437500000001</c:v>
                </c:pt>
                <c:pt idx="2110">
                  <c:v>1.3255625</c:v>
                </c:pt>
                <c:pt idx="2111">
                  <c:v>1.3261812500000001</c:v>
                </c:pt>
                <c:pt idx="2112">
                  <c:v>1.3268</c:v>
                </c:pt>
                <c:pt idx="2113">
                  <c:v>1.3274187500000001</c:v>
                </c:pt>
                <c:pt idx="2114">
                  <c:v>1.3280375</c:v>
                </c:pt>
                <c:pt idx="2115">
                  <c:v>1.3286562500000001</c:v>
                </c:pt>
                <c:pt idx="2116">
                  <c:v>1.329275</c:v>
                </c:pt>
                <c:pt idx="2117">
                  <c:v>1.3298937500000001</c:v>
                </c:pt>
                <c:pt idx="2118">
                  <c:v>1.3305125</c:v>
                </c:pt>
                <c:pt idx="2119">
                  <c:v>1.3311312500000001</c:v>
                </c:pt>
                <c:pt idx="2120">
                  <c:v>1.33175</c:v>
                </c:pt>
                <c:pt idx="2121">
                  <c:v>1.3323687500000001</c:v>
                </c:pt>
                <c:pt idx="2122">
                  <c:v>1.3329875</c:v>
                </c:pt>
                <c:pt idx="2123">
                  <c:v>1.3336062500000001</c:v>
                </c:pt>
                <c:pt idx="2124">
                  <c:v>1.334225</c:v>
                </c:pt>
                <c:pt idx="2125">
                  <c:v>1.3348437500000001</c:v>
                </c:pt>
                <c:pt idx="2126">
                  <c:v>1.3354625</c:v>
                </c:pt>
                <c:pt idx="2127">
                  <c:v>1.3360812500000001</c:v>
                </c:pt>
                <c:pt idx="2128">
                  <c:v>1.3367</c:v>
                </c:pt>
                <c:pt idx="2129">
                  <c:v>1.3373187499999999</c:v>
                </c:pt>
                <c:pt idx="2130">
                  <c:v>1.3379375</c:v>
                </c:pt>
                <c:pt idx="2131">
                  <c:v>1.3385562499999999</c:v>
                </c:pt>
                <c:pt idx="2132">
                  <c:v>1.339175</c:v>
                </c:pt>
                <c:pt idx="2133">
                  <c:v>1.3397937499999999</c:v>
                </c:pt>
                <c:pt idx="2134">
                  <c:v>1.3404125</c:v>
                </c:pt>
                <c:pt idx="2135">
                  <c:v>1.3410312499999999</c:v>
                </c:pt>
                <c:pt idx="2136">
                  <c:v>1.34165</c:v>
                </c:pt>
                <c:pt idx="2137">
                  <c:v>1.3422687499999999</c:v>
                </c:pt>
                <c:pt idx="2138">
                  <c:v>1.3428875</c:v>
                </c:pt>
                <c:pt idx="2139">
                  <c:v>1.3435062499999999</c:v>
                </c:pt>
                <c:pt idx="2140">
                  <c:v>1.344125</c:v>
                </c:pt>
                <c:pt idx="2141">
                  <c:v>1.3447437499999999</c:v>
                </c:pt>
                <c:pt idx="2142">
                  <c:v>1.3453625</c:v>
                </c:pt>
                <c:pt idx="2143">
                  <c:v>1.3459812499999999</c:v>
                </c:pt>
                <c:pt idx="2144">
                  <c:v>1.3466</c:v>
                </c:pt>
                <c:pt idx="2145">
                  <c:v>1.3472187499999999</c:v>
                </c:pt>
                <c:pt idx="2146">
                  <c:v>1.3478375</c:v>
                </c:pt>
                <c:pt idx="2147">
                  <c:v>1.3484562499999999</c:v>
                </c:pt>
                <c:pt idx="2148">
                  <c:v>1.349075</c:v>
                </c:pt>
                <c:pt idx="2149">
                  <c:v>1.3496937499999999</c:v>
                </c:pt>
                <c:pt idx="2150">
                  <c:v>1.3503125</c:v>
                </c:pt>
                <c:pt idx="2151">
                  <c:v>1.3509312499999999</c:v>
                </c:pt>
                <c:pt idx="2152">
                  <c:v>1.35155</c:v>
                </c:pt>
                <c:pt idx="2153">
                  <c:v>1.3521687499999999</c:v>
                </c:pt>
                <c:pt idx="2154">
                  <c:v>1.3527875</c:v>
                </c:pt>
                <c:pt idx="2155">
                  <c:v>1.3534062499999999</c:v>
                </c:pt>
                <c:pt idx="2156">
                  <c:v>1.354025</c:v>
                </c:pt>
                <c:pt idx="2157">
                  <c:v>1.3546437499999999</c:v>
                </c:pt>
                <c:pt idx="2158">
                  <c:v>1.3552625</c:v>
                </c:pt>
                <c:pt idx="2159">
                  <c:v>1.3558812499999999</c:v>
                </c:pt>
                <c:pt idx="2160">
                  <c:v>1.3565</c:v>
                </c:pt>
                <c:pt idx="2161">
                  <c:v>1.3571187499999999</c:v>
                </c:pt>
                <c:pt idx="2162">
                  <c:v>1.3577375</c:v>
                </c:pt>
                <c:pt idx="2163">
                  <c:v>1.3583562499999999</c:v>
                </c:pt>
                <c:pt idx="2164">
                  <c:v>1.358975</c:v>
                </c:pt>
                <c:pt idx="2165">
                  <c:v>1.3595937499999999</c:v>
                </c:pt>
                <c:pt idx="2166">
                  <c:v>1.3602125</c:v>
                </c:pt>
                <c:pt idx="2167">
                  <c:v>1.3608312499999999</c:v>
                </c:pt>
                <c:pt idx="2168">
                  <c:v>1.36145</c:v>
                </c:pt>
                <c:pt idx="2169">
                  <c:v>1.3620687499999999</c:v>
                </c:pt>
                <c:pt idx="2170">
                  <c:v>1.3626875000000001</c:v>
                </c:pt>
                <c:pt idx="2171">
                  <c:v>1.3633062499999999</c:v>
                </c:pt>
                <c:pt idx="2172">
                  <c:v>1.3639250000000001</c:v>
                </c:pt>
                <c:pt idx="2173">
                  <c:v>1.3645437499999999</c:v>
                </c:pt>
                <c:pt idx="2174">
                  <c:v>1.3651625000000001</c:v>
                </c:pt>
                <c:pt idx="2175">
                  <c:v>1.3657812499999999</c:v>
                </c:pt>
                <c:pt idx="2176">
                  <c:v>1.3664000000000001</c:v>
                </c:pt>
                <c:pt idx="2177">
                  <c:v>1.3670187499999999</c:v>
                </c:pt>
                <c:pt idx="2178">
                  <c:v>1.3676375000000001</c:v>
                </c:pt>
                <c:pt idx="2179">
                  <c:v>1.36825625</c:v>
                </c:pt>
                <c:pt idx="2180">
                  <c:v>1.3688750000000001</c:v>
                </c:pt>
                <c:pt idx="2181">
                  <c:v>1.36949375</c:v>
                </c:pt>
                <c:pt idx="2182">
                  <c:v>1.3701125000000001</c:v>
                </c:pt>
                <c:pt idx="2183">
                  <c:v>1.37073125</c:v>
                </c:pt>
                <c:pt idx="2184">
                  <c:v>1.3713500000000001</c:v>
                </c:pt>
                <c:pt idx="2185">
                  <c:v>1.37196875</c:v>
                </c:pt>
                <c:pt idx="2186">
                  <c:v>1.3725875000000001</c:v>
                </c:pt>
                <c:pt idx="2187">
                  <c:v>1.37320625</c:v>
                </c:pt>
                <c:pt idx="2188">
                  <c:v>1.3738250000000001</c:v>
                </c:pt>
                <c:pt idx="2189">
                  <c:v>1.37444375</c:v>
                </c:pt>
                <c:pt idx="2190">
                  <c:v>1.3750625000000001</c:v>
                </c:pt>
                <c:pt idx="2191">
                  <c:v>1.37568125</c:v>
                </c:pt>
                <c:pt idx="2192">
                  <c:v>1.3763000000000001</c:v>
                </c:pt>
                <c:pt idx="2193">
                  <c:v>1.37691875</c:v>
                </c:pt>
                <c:pt idx="2194">
                  <c:v>1.3775375000000001</c:v>
                </c:pt>
                <c:pt idx="2195">
                  <c:v>1.37815625</c:v>
                </c:pt>
                <c:pt idx="2196">
                  <c:v>1.3787750000000001</c:v>
                </c:pt>
                <c:pt idx="2197">
                  <c:v>1.37939375</c:v>
                </c:pt>
                <c:pt idx="2198">
                  <c:v>1.3800125000000001</c:v>
                </c:pt>
                <c:pt idx="2199">
                  <c:v>1.38063125</c:v>
                </c:pt>
                <c:pt idx="2200">
                  <c:v>1.3812500000000001</c:v>
                </c:pt>
                <c:pt idx="2201">
                  <c:v>1.38186875</c:v>
                </c:pt>
                <c:pt idx="2202">
                  <c:v>1.3824875000000001</c:v>
                </c:pt>
                <c:pt idx="2203">
                  <c:v>1.38310625</c:v>
                </c:pt>
                <c:pt idx="2204">
                  <c:v>1.3837250000000001</c:v>
                </c:pt>
                <c:pt idx="2205">
                  <c:v>1.38434375</c:v>
                </c:pt>
                <c:pt idx="2206">
                  <c:v>1.3849625000000001</c:v>
                </c:pt>
                <c:pt idx="2207">
                  <c:v>1.38558125</c:v>
                </c:pt>
                <c:pt idx="2208">
                  <c:v>1.3862000000000001</c:v>
                </c:pt>
                <c:pt idx="2209">
                  <c:v>1.38681875</c:v>
                </c:pt>
                <c:pt idx="2210">
                  <c:v>1.3874375000000001</c:v>
                </c:pt>
                <c:pt idx="2211">
                  <c:v>1.38805625</c:v>
                </c:pt>
                <c:pt idx="2212">
                  <c:v>1.3886750000000001</c:v>
                </c:pt>
                <c:pt idx="2213">
                  <c:v>1.38929375</c:v>
                </c:pt>
                <c:pt idx="2214">
                  <c:v>1.3899125000000001</c:v>
                </c:pt>
                <c:pt idx="2215">
                  <c:v>1.39053125</c:v>
                </c:pt>
                <c:pt idx="2216">
                  <c:v>1.3911500000000001</c:v>
                </c:pt>
                <c:pt idx="2217">
                  <c:v>1.39176875</c:v>
                </c:pt>
                <c:pt idx="2218">
                  <c:v>1.3923874999999999</c:v>
                </c:pt>
                <c:pt idx="2219">
                  <c:v>1.39300625</c:v>
                </c:pt>
                <c:pt idx="2220">
                  <c:v>1.3936249999999999</c:v>
                </c:pt>
                <c:pt idx="2221">
                  <c:v>1.39424375</c:v>
                </c:pt>
                <c:pt idx="2222">
                  <c:v>1.3948624999999999</c:v>
                </c:pt>
                <c:pt idx="2223">
                  <c:v>1.39548125</c:v>
                </c:pt>
                <c:pt idx="2224">
                  <c:v>1.3960999999999999</c:v>
                </c:pt>
                <c:pt idx="2225">
                  <c:v>1.39671875</c:v>
                </c:pt>
                <c:pt idx="2226">
                  <c:v>1.3973374999999999</c:v>
                </c:pt>
                <c:pt idx="2227">
                  <c:v>1.39795625</c:v>
                </c:pt>
                <c:pt idx="2228">
                  <c:v>1.3985749999999999</c:v>
                </c:pt>
                <c:pt idx="2229">
                  <c:v>1.39919375</c:v>
                </c:pt>
                <c:pt idx="2230">
                  <c:v>1.3998124999999999</c:v>
                </c:pt>
                <c:pt idx="2231">
                  <c:v>1.40043125</c:v>
                </c:pt>
                <c:pt idx="2232">
                  <c:v>1.4010499999999999</c:v>
                </c:pt>
                <c:pt idx="2233">
                  <c:v>1.40166875</c:v>
                </c:pt>
                <c:pt idx="2234">
                  <c:v>1.4022874999999999</c:v>
                </c:pt>
                <c:pt idx="2235">
                  <c:v>1.40290625</c:v>
                </c:pt>
                <c:pt idx="2236">
                  <c:v>1.4035249999999999</c:v>
                </c:pt>
                <c:pt idx="2237">
                  <c:v>1.40414375</c:v>
                </c:pt>
                <c:pt idx="2238">
                  <c:v>1.4047624999999999</c:v>
                </c:pt>
                <c:pt idx="2239">
                  <c:v>1.40538125</c:v>
                </c:pt>
                <c:pt idx="2240">
                  <c:v>1.4059999999999999</c:v>
                </c:pt>
                <c:pt idx="2241">
                  <c:v>1.40661875</c:v>
                </c:pt>
                <c:pt idx="2242">
                  <c:v>1.4072374999999999</c:v>
                </c:pt>
                <c:pt idx="2243">
                  <c:v>1.40785625</c:v>
                </c:pt>
                <c:pt idx="2244">
                  <c:v>1.4084749999999999</c:v>
                </c:pt>
                <c:pt idx="2245">
                  <c:v>1.40909375</c:v>
                </c:pt>
                <c:pt idx="2246">
                  <c:v>1.4097124999999999</c:v>
                </c:pt>
                <c:pt idx="2247">
                  <c:v>1.41033125</c:v>
                </c:pt>
                <c:pt idx="2248">
                  <c:v>1.4109499999999999</c:v>
                </c:pt>
                <c:pt idx="2249">
                  <c:v>1.41156875</c:v>
                </c:pt>
                <c:pt idx="2250">
                  <c:v>1.4121874999999999</c:v>
                </c:pt>
                <c:pt idx="2251">
                  <c:v>1.41280625</c:v>
                </c:pt>
                <c:pt idx="2252">
                  <c:v>1.4134249999999999</c:v>
                </c:pt>
                <c:pt idx="2253">
                  <c:v>1.41404375</c:v>
                </c:pt>
                <c:pt idx="2254">
                  <c:v>1.4146624999999999</c:v>
                </c:pt>
                <c:pt idx="2255">
                  <c:v>1.41528125</c:v>
                </c:pt>
                <c:pt idx="2256">
                  <c:v>1.4158999999999999</c:v>
                </c:pt>
                <c:pt idx="2257">
                  <c:v>1.41651875</c:v>
                </c:pt>
                <c:pt idx="2258">
                  <c:v>1.4171374999999999</c:v>
                </c:pt>
                <c:pt idx="2259">
                  <c:v>1.4177562500000001</c:v>
                </c:pt>
                <c:pt idx="2260">
                  <c:v>1.4183749999999999</c:v>
                </c:pt>
                <c:pt idx="2261">
                  <c:v>1.4189937500000001</c:v>
                </c:pt>
                <c:pt idx="2262">
                  <c:v>1.4196124999999999</c:v>
                </c:pt>
                <c:pt idx="2263">
                  <c:v>1.4202312500000001</c:v>
                </c:pt>
                <c:pt idx="2264">
                  <c:v>1.4208499999999999</c:v>
                </c:pt>
                <c:pt idx="2265">
                  <c:v>1.4214687500000001</c:v>
                </c:pt>
                <c:pt idx="2266">
                  <c:v>1.4220874999999999</c:v>
                </c:pt>
                <c:pt idx="2267">
                  <c:v>1.4227062500000001</c:v>
                </c:pt>
                <c:pt idx="2268">
                  <c:v>1.423325</c:v>
                </c:pt>
                <c:pt idx="2269">
                  <c:v>1.4239437500000001</c:v>
                </c:pt>
                <c:pt idx="2270">
                  <c:v>1.4245625</c:v>
                </c:pt>
                <c:pt idx="2271">
                  <c:v>1.4251812500000001</c:v>
                </c:pt>
                <c:pt idx="2272">
                  <c:v>1.4258</c:v>
                </c:pt>
                <c:pt idx="2273">
                  <c:v>1.4264187500000001</c:v>
                </c:pt>
                <c:pt idx="2274">
                  <c:v>1.4270375</c:v>
                </c:pt>
                <c:pt idx="2275">
                  <c:v>1.4276562500000001</c:v>
                </c:pt>
                <c:pt idx="2276">
                  <c:v>1.428275</c:v>
                </c:pt>
                <c:pt idx="2277">
                  <c:v>1.4288937500000001</c:v>
                </c:pt>
                <c:pt idx="2278">
                  <c:v>1.4295125</c:v>
                </c:pt>
                <c:pt idx="2279">
                  <c:v>1.4301312500000001</c:v>
                </c:pt>
                <c:pt idx="2280">
                  <c:v>1.43075</c:v>
                </c:pt>
                <c:pt idx="2281">
                  <c:v>1.4313687500000001</c:v>
                </c:pt>
                <c:pt idx="2282">
                  <c:v>1.4319875</c:v>
                </c:pt>
                <c:pt idx="2283">
                  <c:v>1.4326062500000001</c:v>
                </c:pt>
                <c:pt idx="2284">
                  <c:v>1.433225</c:v>
                </c:pt>
                <c:pt idx="2285">
                  <c:v>1.4338437500000001</c:v>
                </c:pt>
                <c:pt idx="2286">
                  <c:v>1.4344625</c:v>
                </c:pt>
                <c:pt idx="2287">
                  <c:v>1.4350812500000001</c:v>
                </c:pt>
                <c:pt idx="2288">
                  <c:v>1.4357</c:v>
                </c:pt>
                <c:pt idx="2289">
                  <c:v>1.4363187500000001</c:v>
                </c:pt>
                <c:pt idx="2290">
                  <c:v>1.4369375</c:v>
                </c:pt>
                <c:pt idx="2291">
                  <c:v>1.4375562500000001</c:v>
                </c:pt>
                <c:pt idx="2292">
                  <c:v>1.438175</c:v>
                </c:pt>
                <c:pt idx="2293">
                  <c:v>1.4387937500000001</c:v>
                </c:pt>
                <c:pt idx="2294">
                  <c:v>1.4394125</c:v>
                </c:pt>
                <c:pt idx="2295">
                  <c:v>1.4400312500000001</c:v>
                </c:pt>
                <c:pt idx="2296">
                  <c:v>1.44065</c:v>
                </c:pt>
                <c:pt idx="2297">
                  <c:v>1.4412687500000001</c:v>
                </c:pt>
                <c:pt idx="2298">
                  <c:v>1.4418875</c:v>
                </c:pt>
                <c:pt idx="2299">
                  <c:v>1.4425062500000001</c:v>
                </c:pt>
                <c:pt idx="2300">
                  <c:v>1.443125</c:v>
                </c:pt>
                <c:pt idx="2301">
                  <c:v>1.4437437500000001</c:v>
                </c:pt>
                <c:pt idx="2302">
                  <c:v>1.4443625</c:v>
                </c:pt>
                <c:pt idx="2303">
                  <c:v>1.4449812500000001</c:v>
                </c:pt>
                <c:pt idx="2304">
                  <c:v>1.4456</c:v>
                </c:pt>
                <c:pt idx="2305">
                  <c:v>1.4462187500000001</c:v>
                </c:pt>
                <c:pt idx="2306">
                  <c:v>1.4468375</c:v>
                </c:pt>
                <c:pt idx="2307">
                  <c:v>1.4474562500000001</c:v>
                </c:pt>
                <c:pt idx="2308">
                  <c:v>1.448075</c:v>
                </c:pt>
                <c:pt idx="2309">
                  <c:v>1.4486937499999999</c:v>
                </c:pt>
                <c:pt idx="2310">
                  <c:v>1.4493125</c:v>
                </c:pt>
                <c:pt idx="2311">
                  <c:v>1.4499312499999999</c:v>
                </c:pt>
                <c:pt idx="2312">
                  <c:v>1.45055</c:v>
                </c:pt>
                <c:pt idx="2313">
                  <c:v>1.4511687499999999</c:v>
                </c:pt>
                <c:pt idx="2314">
                  <c:v>1.4517875</c:v>
                </c:pt>
                <c:pt idx="2315">
                  <c:v>1.4524062499999999</c:v>
                </c:pt>
                <c:pt idx="2316">
                  <c:v>1.453025</c:v>
                </c:pt>
                <c:pt idx="2317">
                  <c:v>1.4536437499999999</c:v>
                </c:pt>
                <c:pt idx="2318">
                  <c:v>1.4542625</c:v>
                </c:pt>
                <c:pt idx="2319">
                  <c:v>1.4548812499999999</c:v>
                </c:pt>
                <c:pt idx="2320">
                  <c:v>1.4555</c:v>
                </c:pt>
                <c:pt idx="2321">
                  <c:v>1.4561187499999999</c:v>
                </c:pt>
                <c:pt idx="2322">
                  <c:v>1.4567375</c:v>
                </c:pt>
                <c:pt idx="2323">
                  <c:v>1.4573562499999999</c:v>
                </c:pt>
                <c:pt idx="2324">
                  <c:v>1.457975</c:v>
                </c:pt>
                <c:pt idx="2325">
                  <c:v>1.4585937499999999</c:v>
                </c:pt>
                <c:pt idx="2326">
                  <c:v>1.4592125</c:v>
                </c:pt>
                <c:pt idx="2327">
                  <c:v>1.4598312499999999</c:v>
                </c:pt>
                <c:pt idx="2328">
                  <c:v>1.46045</c:v>
                </c:pt>
                <c:pt idx="2329">
                  <c:v>1.4610687499999999</c:v>
                </c:pt>
                <c:pt idx="2330">
                  <c:v>1.4616875</c:v>
                </c:pt>
                <c:pt idx="2331">
                  <c:v>1.4623062499999999</c:v>
                </c:pt>
                <c:pt idx="2332">
                  <c:v>1.462925</c:v>
                </c:pt>
                <c:pt idx="2333">
                  <c:v>1.4635437499999999</c:v>
                </c:pt>
                <c:pt idx="2334">
                  <c:v>1.4641625</c:v>
                </c:pt>
                <c:pt idx="2335">
                  <c:v>1.4647812499999999</c:v>
                </c:pt>
                <c:pt idx="2336">
                  <c:v>1.4654</c:v>
                </c:pt>
                <c:pt idx="2337">
                  <c:v>1.4660187499999999</c:v>
                </c:pt>
                <c:pt idx="2338">
                  <c:v>1.4666375</c:v>
                </c:pt>
                <c:pt idx="2339">
                  <c:v>1.4672562499999999</c:v>
                </c:pt>
                <c:pt idx="2340">
                  <c:v>1.467875</c:v>
                </c:pt>
                <c:pt idx="2341">
                  <c:v>1.4684937499999999</c:v>
                </c:pt>
                <c:pt idx="2342">
                  <c:v>1.4691125</c:v>
                </c:pt>
                <c:pt idx="2343">
                  <c:v>1.4697312499999999</c:v>
                </c:pt>
                <c:pt idx="2344">
                  <c:v>1.47035</c:v>
                </c:pt>
                <c:pt idx="2345">
                  <c:v>1.4709687499999999</c:v>
                </c:pt>
                <c:pt idx="2346">
                  <c:v>1.4715875</c:v>
                </c:pt>
                <c:pt idx="2347">
                  <c:v>1.4722062499999999</c:v>
                </c:pt>
                <c:pt idx="2348">
                  <c:v>1.4728250000000001</c:v>
                </c:pt>
                <c:pt idx="2349">
                  <c:v>1.4734437499999999</c:v>
                </c:pt>
                <c:pt idx="2350">
                  <c:v>1.4740625000000001</c:v>
                </c:pt>
                <c:pt idx="2351">
                  <c:v>1.4746812499999999</c:v>
                </c:pt>
                <c:pt idx="2352">
                  <c:v>1.4753000000000001</c:v>
                </c:pt>
                <c:pt idx="2353">
                  <c:v>1.4759187499999999</c:v>
                </c:pt>
                <c:pt idx="2354">
                  <c:v>1.4765375000000001</c:v>
                </c:pt>
                <c:pt idx="2355">
                  <c:v>1.4771562499999999</c:v>
                </c:pt>
                <c:pt idx="2356">
                  <c:v>1.4777750000000001</c:v>
                </c:pt>
                <c:pt idx="2357">
                  <c:v>1.47839375</c:v>
                </c:pt>
                <c:pt idx="2358">
                  <c:v>1.4790125000000001</c:v>
                </c:pt>
                <c:pt idx="2359">
                  <c:v>1.47963125</c:v>
                </c:pt>
                <c:pt idx="2360">
                  <c:v>1.4802500000000001</c:v>
                </c:pt>
                <c:pt idx="2361">
                  <c:v>1.48086875</c:v>
                </c:pt>
                <c:pt idx="2362">
                  <c:v>1.4814875000000001</c:v>
                </c:pt>
                <c:pt idx="2363">
                  <c:v>1.48210625</c:v>
                </c:pt>
                <c:pt idx="2364">
                  <c:v>1.4827250000000001</c:v>
                </c:pt>
                <c:pt idx="2365">
                  <c:v>1.48334375</c:v>
                </c:pt>
                <c:pt idx="2366">
                  <c:v>1.4839625000000001</c:v>
                </c:pt>
                <c:pt idx="2367">
                  <c:v>1.48458125</c:v>
                </c:pt>
                <c:pt idx="2368">
                  <c:v>1.4852000000000001</c:v>
                </c:pt>
                <c:pt idx="2369">
                  <c:v>1.48581875</c:v>
                </c:pt>
                <c:pt idx="2370">
                  <c:v>1.4864375000000001</c:v>
                </c:pt>
                <c:pt idx="2371">
                  <c:v>1.48705625</c:v>
                </c:pt>
                <c:pt idx="2372">
                  <c:v>1.4876750000000001</c:v>
                </c:pt>
                <c:pt idx="2373">
                  <c:v>1.48829375</c:v>
                </c:pt>
                <c:pt idx="2374">
                  <c:v>1.4889125000000001</c:v>
                </c:pt>
                <c:pt idx="2375">
                  <c:v>1.48953125</c:v>
                </c:pt>
                <c:pt idx="2376">
                  <c:v>1.4901500000000001</c:v>
                </c:pt>
                <c:pt idx="2377">
                  <c:v>1.49076875</c:v>
                </c:pt>
                <c:pt idx="2378">
                  <c:v>1.4913875000000001</c:v>
                </c:pt>
                <c:pt idx="2379">
                  <c:v>1.49200625</c:v>
                </c:pt>
                <c:pt idx="2380">
                  <c:v>1.4926250000000001</c:v>
                </c:pt>
                <c:pt idx="2381">
                  <c:v>1.49324375</c:v>
                </c:pt>
                <c:pt idx="2382">
                  <c:v>1.4938625000000001</c:v>
                </c:pt>
                <c:pt idx="2383">
                  <c:v>1.49448125</c:v>
                </c:pt>
                <c:pt idx="2384">
                  <c:v>1.4951000000000001</c:v>
                </c:pt>
                <c:pt idx="2385">
                  <c:v>1.49571875</c:v>
                </c:pt>
                <c:pt idx="2386">
                  <c:v>1.4963375000000001</c:v>
                </c:pt>
                <c:pt idx="2387">
                  <c:v>1.49695625</c:v>
                </c:pt>
                <c:pt idx="2388">
                  <c:v>1.4975750000000001</c:v>
                </c:pt>
                <c:pt idx="2389">
                  <c:v>1.49819375</c:v>
                </c:pt>
                <c:pt idx="2390">
                  <c:v>1.4988125000000001</c:v>
                </c:pt>
                <c:pt idx="2391">
                  <c:v>1.49943125</c:v>
                </c:pt>
                <c:pt idx="2392">
                  <c:v>1.5000500000000001</c:v>
                </c:pt>
                <c:pt idx="2393">
                  <c:v>1.50066875</c:v>
                </c:pt>
                <c:pt idx="2394">
                  <c:v>1.5012875000000001</c:v>
                </c:pt>
                <c:pt idx="2395">
                  <c:v>1.50190625</c:v>
                </c:pt>
                <c:pt idx="2396">
                  <c:v>1.5025250000000001</c:v>
                </c:pt>
                <c:pt idx="2397">
                  <c:v>1.50314375</c:v>
                </c:pt>
                <c:pt idx="2398">
                  <c:v>1.5037624999999999</c:v>
                </c:pt>
                <c:pt idx="2399">
                  <c:v>1.50438125</c:v>
                </c:pt>
                <c:pt idx="2400">
                  <c:v>1.5049999999999999</c:v>
                </c:pt>
                <c:pt idx="2401">
                  <c:v>1.50561875</c:v>
                </c:pt>
                <c:pt idx="2402">
                  <c:v>1.5062374999999999</c:v>
                </c:pt>
                <c:pt idx="2403">
                  <c:v>1.50685625</c:v>
                </c:pt>
                <c:pt idx="2404">
                  <c:v>1.5074749999999999</c:v>
                </c:pt>
                <c:pt idx="2405">
                  <c:v>1.50809375</c:v>
                </c:pt>
                <c:pt idx="2406">
                  <c:v>1.5087124999999999</c:v>
                </c:pt>
                <c:pt idx="2407">
                  <c:v>1.50933125</c:v>
                </c:pt>
                <c:pt idx="2408">
                  <c:v>1.5099499999999999</c:v>
                </c:pt>
                <c:pt idx="2409">
                  <c:v>1.51056875</c:v>
                </c:pt>
                <c:pt idx="2410">
                  <c:v>1.5111874999999999</c:v>
                </c:pt>
                <c:pt idx="2411">
                  <c:v>1.51180625</c:v>
                </c:pt>
                <c:pt idx="2412">
                  <c:v>1.5124249999999999</c:v>
                </c:pt>
                <c:pt idx="2413">
                  <c:v>1.51304375</c:v>
                </c:pt>
                <c:pt idx="2414">
                  <c:v>1.5136624999999999</c:v>
                </c:pt>
                <c:pt idx="2415">
                  <c:v>1.51428125</c:v>
                </c:pt>
                <c:pt idx="2416">
                  <c:v>1.5148999999999999</c:v>
                </c:pt>
                <c:pt idx="2417">
                  <c:v>1.51551875</c:v>
                </c:pt>
                <c:pt idx="2418">
                  <c:v>1.5161374999999999</c:v>
                </c:pt>
                <c:pt idx="2419">
                  <c:v>1.51675625</c:v>
                </c:pt>
                <c:pt idx="2420">
                  <c:v>1.5173749999999999</c:v>
                </c:pt>
                <c:pt idx="2421">
                  <c:v>1.51799375</c:v>
                </c:pt>
                <c:pt idx="2422">
                  <c:v>1.5186124999999999</c:v>
                </c:pt>
                <c:pt idx="2423">
                  <c:v>1.51923125</c:v>
                </c:pt>
                <c:pt idx="2424">
                  <c:v>1.5198499999999999</c:v>
                </c:pt>
                <c:pt idx="2425">
                  <c:v>1.52046875</c:v>
                </c:pt>
                <c:pt idx="2426">
                  <c:v>1.5210874999999999</c:v>
                </c:pt>
                <c:pt idx="2427">
                  <c:v>1.52170625</c:v>
                </c:pt>
                <c:pt idx="2428">
                  <c:v>1.5223249999999999</c:v>
                </c:pt>
                <c:pt idx="2429">
                  <c:v>1.52294375</c:v>
                </c:pt>
                <c:pt idx="2430">
                  <c:v>1.5235624999999999</c:v>
                </c:pt>
                <c:pt idx="2431">
                  <c:v>1.52418125</c:v>
                </c:pt>
                <c:pt idx="2432">
                  <c:v>1.5247999999999999</c:v>
                </c:pt>
                <c:pt idx="2433">
                  <c:v>1.52541875</c:v>
                </c:pt>
                <c:pt idx="2434">
                  <c:v>1.5260374999999999</c:v>
                </c:pt>
                <c:pt idx="2435">
                  <c:v>1.52665625</c:v>
                </c:pt>
                <c:pt idx="2436">
                  <c:v>1.5272749999999999</c:v>
                </c:pt>
                <c:pt idx="2437">
                  <c:v>1.5278937500000001</c:v>
                </c:pt>
                <c:pt idx="2438">
                  <c:v>1.5285124999999999</c:v>
                </c:pt>
                <c:pt idx="2439">
                  <c:v>1.5291312500000001</c:v>
                </c:pt>
                <c:pt idx="2440">
                  <c:v>1.5297499999999999</c:v>
                </c:pt>
                <c:pt idx="2441">
                  <c:v>1.5303687500000001</c:v>
                </c:pt>
                <c:pt idx="2442">
                  <c:v>1.5309874999999999</c:v>
                </c:pt>
                <c:pt idx="2443">
                  <c:v>1.5316062500000001</c:v>
                </c:pt>
                <c:pt idx="2444">
                  <c:v>1.5322249999999999</c:v>
                </c:pt>
                <c:pt idx="2445">
                  <c:v>1.5328437500000001</c:v>
                </c:pt>
                <c:pt idx="2446">
                  <c:v>1.5334625</c:v>
                </c:pt>
                <c:pt idx="2447">
                  <c:v>1.5340812500000001</c:v>
                </c:pt>
                <c:pt idx="2448">
                  <c:v>1.5347</c:v>
                </c:pt>
                <c:pt idx="2449">
                  <c:v>1.5353187500000001</c:v>
                </c:pt>
                <c:pt idx="2450">
                  <c:v>1.5359375</c:v>
                </c:pt>
                <c:pt idx="2451">
                  <c:v>1.5365562500000001</c:v>
                </c:pt>
                <c:pt idx="2452">
                  <c:v>1.537175</c:v>
                </c:pt>
                <c:pt idx="2453">
                  <c:v>1.5377937500000001</c:v>
                </c:pt>
                <c:pt idx="2454">
                  <c:v>1.5384125</c:v>
                </c:pt>
                <c:pt idx="2455">
                  <c:v>1.5390312500000001</c:v>
                </c:pt>
                <c:pt idx="2456">
                  <c:v>1.53965</c:v>
                </c:pt>
                <c:pt idx="2457">
                  <c:v>1.5402687500000001</c:v>
                </c:pt>
                <c:pt idx="2458">
                  <c:v>1.5408875</c:v>
                </c:pt>
                <c:pt idx="2459">
                  <c:v>1.5415062500000001</c:v>
                </c:pt>
                <c:pt idx="2460">
                  <c:v>1.542125</c:v>
                </c:pt>
                <c:pt idx="2461">
                  <c:v>1.5427437500000001</c:v>
                </c:pt>
                <c:pt idx="2462">
                  <c:v>1.5433625</c:v>
                </c:pt>
                <c:pt idx="2463">
                  <c:v>1.5439812500000001</c:v>
                </c:pt>
                <c:pt idx="2464">
                  <c:v>1.5446</c:v>
                </c:pt>
                <c:pt idx="2465">
                  <c:v>1.5452187500000001</c:v>
                </c:pt>
                <c:pt idx="2466">
                  <c:v>1.5458375</c:v>
                </c:pt>
                <c:pt idx="2467">
                  <c:v>1.5464562500000001</c:v>
                </c:pt>
                <c:pt idx="2468">
                  <c:v>1.547075</c:v>
                </c:pt>
                <c:pt idx="2469">
                  <c:v>1.5476937500000001</c:v>
                </c:pt>
                <c:pt idx="2470">
                  <c:v>1.5483125</c:v>
                </c:pt>
                <c:pt idx="2471">
                  <c:v>1.5489312500000001</c:v>
                </c:pt>
                <c:pt idx="2472">
                  <c:v>1.54955</c:v>
                </c:pt>
                <c:pt idx="2473">
                  <c:v>1.5501687500000001</c:v>
                </c:pt>
                <c:pt idx="2474">
                  <c:v>1.5507875</c:v>
                </c:pt>
                <c:pt idx="2475">
                  <c:v>1.5514062500000001</c:v>
                </c:pt>
                <c:pt idx="2476">
                  <c:v>1.552025</c:v>
                </c:pt>
                <c:pt idx="2477">
                  <c:v>1.5526437500000001</c:v>
                </c:pt>
                <c:pt idx="2478">
                  <c:v>1.5532625</c:v>
                </c:pt>
                <c:pt idx="2479">
                  <c:v>1.5538812500000001</c:v>
                </c:pt>
                <c:pt idx="2480">
                  <c:v>1.5545</c:v>
                </c:pt>
                <c:pt idx="2481">
                  <c:v>1.5551187500000001</c:v>
                </c:pt>
                <c:pt idx="2482">
                  <c:v>1.5557375</c:v>
                </c:pt>
                <c:pt idx="2483">
                  <c:v>1.5563562500000001</c:v>
                </c:pt>
                <c:pt idx="2484">
                  <c:v>1.556975</c:v>
                </c:pt>
                <c:pt idx="2485">
                  <c:v>1.5575937500000001</c:v>
                </c:pt>
                <c:pt idx="2486">
                  <c:v>1.5582125</c:v>
                </c:pt>
                <c:pt idx="2487">
                  <c:v>1.5588312499999999</c:v>
                </c:pt>
                <c:pt idx="2488">
                  <c:v>1.55945</c:v>
                </c:pt>
                <c:pt idx="2489">
                  <c:v>1.5600687499999999</c:v>
                </c:pt>
                <c:pt idx="2490">
                  <c:v>1.5606875</c:v>
                </c:pt>
                <c:pt idx="2491">
                  <c:v>1.5613062499999999</c:v>
                </c:pt>
                <c:pt idx="2492">
                  <c:v>1.561925</c:v>
                </c:pt>
                <c:pt idx="2493">
                  <c:v>1.5625437499999999</c:v>
                </c:pt>
                <c:pt idx="2494">
                  <c:v>1.5631625</c:v>
                </c:pt>
                <c:pt idx="2495">
                  <c:v>1.5637812499999999</c:v>
                </c:pt>
                <c:pt idx="2496">
                  <c:v>1.5644</c:v>
                </c:pt>
                <c:pt idx="2497">
                  <c:v>1.5650187499999999</c:v>
                </c:pt>
                <c:pt idx="2498">
                  <c:v>1.5656375</c:v>
                </c:pt>
                <c:pt idx="2499">
                  <c:v>1.5662562499999999</c:v>
                </c:pt>
                <c:pt idx="2500">
                  <c:v>1.566875</c:v>
                </c:pt>
                <c:pt idx="2501">
                  <c:v>1.5674937499999999</c:v>
                </c:pt>
                <c:pt idx="2502">
                  <c:v>1.5681125</c:v>
                </c:pt>
                <c:pt idx="2503">
                  <c:v>1.5687312499999999</c:v>
                </c:pt>
                <c:pt idx="2504">
                  <c:v>1.56935</c:v>
                </c:pt>
                <c:pt idx="2505">
                  <c:v>1.5699687499999999</c:v>
                </c:pt>
                <c:pt idx="2506">
                  <c:v>1.5705875</c:v>
                </c:pt>
                <c:pt idx="2507">
                  <c:v>1.5712062499999999</c:v>
                </c:pt>
                <c:pt idx="2508">
                  <c:v>1.571825</c:v>
                </c:pt>
                <c:pt idx="2509">
                  <c:v>1.5724437499999999</c:v>
                </c:pt>
                <c:pt idx="2510">
                  <c:v>1.5730625</c:v>
                </c:pt>
                <c:pt idx="2511">
                  <c:v>1.5736812499999999</c:v>
                </c:pt>
                <c:pt idx="2512">
                  <c:v>1.5743</c:v>
                </c:pt>
                <c:pt idx="2513">
                  <c:v>1.5749187499999999</c:v>
                </c:pt>
                <c:pt idx="2514">
                  <c:v>1.5755375</c:v>
                </c:pt>
                <c:pt idx="2515">
                  <c:v>1.5761562499999999</c:v>
                </c:pt>
                <c:pt idx="2516">
                  <c:v>1.576775</c:v>
                </c:pt>
                <c:pt idx="2517">
                  <c:v>1.5773937499999999</c:v>
                </c:pt>
                <c:pt idx="2518">
                  <c:v>1.5780125</c:v>
                </c:pt>
                <c:pt idx="2519">
                  <c:v>1.5786312499999999</c:v>
                </c:pt>
                <c:pt idx="2520">
                  <c:v>1.57925</c:v>
                </c:pt>
                <c:pt idx="2521">
                  <c:v>1.5798687499999999</c:v>
                </c:pt>
                <c:pt idx="2522">
                  <c:v>1.5804875</c:v>
                </c:pt>
                <c:pt idx="2523">
                  <c:v>1.5811062499999999</c:v>
                </c:pt>
                <c:pt idx="2524">
                  <c:v>1.581725</c:v>
                </c:pt>
                <c:pt idx="2525">
                  <c:v>1.5823437499999999</c:v>
                </c:pt>
                <c:pt idx="2526">
                  <c:v>1.5829625000000001</c:v>
                </c:pt>
                <c:pt idx="2527">
                  <c:v>1.5835812499999999</c:v>
                </c:pt>
                <c:pt idx="2528">
                  <c:v>1.5842000000000001</c:v>
                </c:pt>
                <c:pt idx="2529">
                  <c:v>1.5848187499999999</c:v>
                </c:pt>
                <c:pt idx="2530">
                  <c:v>1.5854375000000001</c:v>
                </c:pt>
                <c:pt idx="2531">
                  <c:v>1.5860562499999999</c:v>
                </c:pt>
                <c:pt idx="2532">
                  <c:v>1.5866750000000001</c:v>
                </c:pt>
                <c:pt idx="2533">
                  <c:v>1.5872937499999999</c:v>
                </c:pt>
                <c:pt idx="2534">
                  <c:v>1.5879125000000001</c:v>
                </c:pt>
                <c:pt idx="2535">
                  <c:v>1.58853125</c:v>
                </c:pt>
                <c:pt idx="2536">
                  <c:v>1.5891500000000001</c:v>
                </c:pt>
                <c:pt idx="2537">
                  <c:v>1.58976875</c:v>
                </c:pt>
                <c:pt idx="2538">
                  <c:v>1.5903875000000001</c:v>
                </c:pt>
                <c:pt idx="2539">
                  <c:v>1.59100625</c:v>
                </c:pt>
                <c:pt idx="2540">
                  <c:v>1.5916250000000001</c:v>
                </c:pt>
                <c:pt idx="2541">
                  <c:v>1.59224375</c:v>
                </c:pt>
                <c:pt idx="2542">
                  <c:v>1.5928625000000001</c:v>
                </c:pt>
                <c:pt idx="2543">
                  <c:v>1.59348125</c:v>
                </c:pt>
                <c:pt idx="2544">
                  <c:v>1.5941000000000001</c:v>
                </c:pt>
                <c:pt idx="2545">
                  <c:v>1.59471875</c:v>
                </c:pt>
                <c:pt idx="2546">
                  <c:v>1.5953375000000001</c:v>
                </c:pt>
                <c:pt idx="2547">
                  <c:v>1.59595625</c:v>
                </c:pt>
                <c:pt idx="2548">
                  <c:v>1.5965750000000001</c:v>
                </c:pt>
                <c:pt idx="2549">
                  <c:v>1.59719375</c:v>
                </c:pt>
                <c:pt idx="2550">
                  <c:v>1.5978125000000001</c:v>
                </c:pt>
                <c:pt idx="2551">
                  <c:v>1.59843125</c:v>
                </c:pt>
                <c:pt idx="2552">
                  <c:v>1.5990500000000001</c:v>
                </c:pt>
                <c:pt idx="2553">
                  <c:v>1.59966875</c:v>
                </c:pt>
                <c:pt idx="2554">
                  <c:v>1.6002875000000001</c:v>
                </c:pt>
                <c:pt idx="2555">
                  <c:v>1.60090625</c:v>
                </c:pt>
                <c:pt idx="2556">
                  <c:v>1.6015250000000001</c:v>
                </c:pt>
                <c:pt idx="2557">
                  <c:v>1.60214375</c:v>
                </c:pt>
                <c:pt idx="2558">
                  <c:v>1.6027625000000001</c:v>
                </c:pt>
                <c:pt idx="2559">
                  <c:v>1.60338125</c:v>
                </c:pt>
                <c:pt idx="2560">
                  <c:v>1.6040000000000001</c:v>
                </c:pt>
                <c:pt idx="2561">
                  <c:v>1.60461875</c:v>
                </c:pt>
                <c:pt idx="2562">
                  <c:v>1.6052375000000001</c:v>
                </c:pt>
                <c:pt idx="2563">
                  <c:v>1.60585625</c:v>
                </c:pt>
                <c:pt idx="2564">
                  <c:v>1.6064750000000001</c:v>
                </c:pt>
                <c:pt idx="2565">
                  <c:v>1.60709375</c:v>
                </c:pt>
                <c:pt idx="2566">
                  <c:v>1.6077125000000001</c:v>
                </c:pt>
                <c:pt idx="2567">
                  <c:v>1.60833125</c:v>
                </c:pt>
                <c:pt idx="2568">
                  <c:v>1.6089500000000001</c:v>
                </c:pt>
                <c:pt idx="2569">
                  <c:v>1.60956875</c:v>
                </c:pt>
                <c:pt idx="2570">
                  <c:v>1.6101875000000001</c:v>
                </c:pt>
                <c:pt idx="2571">
                  <c:v>1.61080625</c:v>
                </c:pt>
                <c:pt idx="2572">
                  <c:v>1.6114250000000001</c:v>
                </c:pt>
                <c:pt idx="2573">
                  <c:v>1.61204375</c:v>
                </c:pt>
                <c:pt idx="2574">
                  <c:v>1.6126625000000001</c:v>
                </c:pt>
                <c:pt idx="2575">
                  <c:v>1.61328125</c:v>
                </c:pt>
                <c:pt idx="2576">
                  <c:v>1.6138999999999999</c:v>
                </c:pt>
                <c:pt idx="2577">
                  <c:v>1.61451875</c:v>
                </c:pt>
                <c:pt idx="2578">
                  <c:v>1.6151374999999999</c:v>
                </c:pt>
                <c:pt idx="2579">
                  <c:v>1.61575625</c:v>
                </c:pt>
                <c:pt idx="2580">
                  <c:v>1.6163749999999999</c:v>
                </c:pt>
                <c:pt idx="2581">
                  <c:v>1.61699375</c:v>
                </c:pt>
                <c:pt idx="2582">
                  <c:v>1.6176124999999999</c:v>
                </c:pt>
                <c:pt idx="2583">
                  <c:v>1.61823125</c:v>
                </c:pt>
                <c:pt idx="2584">
                  <c:v>1.6188499999999999</c:v>
                </c:pt>
                <c:pt idx="2585">
                  <c:v>1.61946875</c:v>
                </c:pt>
                <c:pt idx="2586">
                  <c:v>1.6200874999999999</c:v>
                </c:pt>
                <c:pt idx="2587">
                  <c:v>1.62070625</c:v>
                </c:pt>
                <c:pt idx="2588">
                  <c:v>1.6213249999999999</c:v>
                </c:pt>
                <c:pt idx="2589">
                  <c:v>1.62194375</c:v>
                </c:pt>
                <c:pt idx="2590">
                  <c:v>1.6225624999999999</c:v>
                </c:pt>
                <c:pt idx="2591">
                  <c:v>1.62318125</c:v>
                </c:pt>
                <c:pt idx="2592">
                  <c:v>1.6237999999999999</c:v>
                </c:pt>
                <c:pt idx="2593">
                  <c:v>1.62441875</c:v>
                </c:pt>
                <c:pt idx="2594">
                  <c:v>1.6250374999999999</c:v>
                </c:pt>
                <c:pt idx="2595">
                  <c:v>1.62565625</c:v>
                </c:pt>
                <c:pt idx="2596">
                  <c:v>1.6262749999999999</c:v>
                </c:pt>
                <c:pt idx="2597">
                  <c:v>1.62689375</c:v>
                </c:pt>
                <c:pt idx="2598">
                  <c:v>1.6275124999999999</c:v>
                </c:pt>
                <c:pt idx="2599">
                  <c:v>1.62813125</c:v>
                </c:pt>
                <c:pt idx="2600">
                  <c:v>1.6287499999999999</c:v>
                </c:pt>
                <c:pt idx="2601">
                  <c:v>1.62936875</c:v>
                </c:pt>
                <c:pt idx="2602">
                  <c:v>1.6299874999999999</c:v>
                </c:pt>
                <c:pt idx="2603">
                  <c:v>1.63060625</c:v>
                </c:pt>
                <c:pt idx="2604">
                  <c:v>1.6312249999999999</c:v>
                </c:pt>
                <c:pt idx="2605">
                  <c:v>1.63184375</c:v>
                </c:pt>
                <c:pt idx="2606">
                  <c:v>1.6324624999999999</c:v>
                </c:pt>
                <c:pt idx="2607">
                  <c:v>1.63308125</c:v>
                </c:pt>
                <c:pt idx="2608">
                  <c:v>1.6336999999999999</c:v>
                </c:pt>
                <c:pt idx="2609">
                  <c:v>1.63431875</c:v>
                </c:pt>
                <c:pt idx="2610">
                  <c:v>1.6349374999999999</c:v>
                </c:pt>
                <c:pt idx="2611">
                  <c:v>1.63555625</c:v>
                </c:pt>
                <c:pt idx="2612">
                  <c:v>1.6361749999999999</c:v>
                </c:pt>
                <c:pt idx="2613">
                  <c:v>1.63679375</c:v>
                </c:pt>
                <c:pt idx="2614">
                  <c:v>1.6374124999999999</c:v>
                </c:pt>
                <c:pt idx="2615">
                  <c:v>1.63803125</c:v>
                </c:pt>
                <c:pt idx="2616">
                  <c:v>1.6386499999999999</c:v>
                </c:pt>
                <c:pt idx="2617">
                  <c:v>1.6392687500000001</c:v>
                </c:pt>
                <c:pt idx="2618">
                  <c:v>1.6398874999999999</c:v>
                </c:pt>
                <c:pt idx="2619">
                  <c:v>1.6405062500000001</c:v>
                </c:pt>
                <c:pt idx="2620">
                  <c:v>1.6411249999999999</c:v>
                </c:pt>
                <c:pt idx="2621">
                  <c:v>1.6417437500000001</c:v>
                </c:pt>
                <c:pt idx="2622">
                  <c:v>1.6423624999999999</c:v>
                </c:pt>
                <c:pt idx="2623">
                  <c:v>1.6429812500000001</c:v>
                </c:pt>
                <c:pt idx="2624">
                  <c:v>1.6435999999999999</c:v>
                </c:pt>
                <c:pt idx="2625">
                  <c:v>1.6442187500000001</c:v>
                </c:pt>
                <c:pt idx="2626">
                  <c:v>1.6448375</c:v>
                </c:pt>
                <c:pt idx="2627">
                  <c:v>1.6454562500000001</c:v>
                </c:pt>
                <c:pt idx="2628">
                  <c:v>1.646075</c:v>
                </c:pt>
                <c:pt idx="2629">
                  <c:v>1.6466937500000001</c:v>
                </c:pt>
                <c:pt idx="2630">
                  <c:v>1.6473125</c:v>
                </c:pt>
                <c:pt idx="2631">
                  <c:v>1.6479312500000001</c:v>
                </c:pt>
                <c:pt idx="2632">
                  <c:v>1.64855</c:v>
                </c:pt>
                <c:pt idx="2633">
                  <c:v>1.6491687500000001</c:v>
                </c:pt>
                <c:pt idx="2634">
                  <c:v>1.6497875</c:v>
                </c:pt>
                <c:pt idx="2635">
                  <c:v>1.6504062500000001</c:v>
                </c:pt>
                <c:pt idx="2636">
                  <c:v>1.651025</c:v>
                </c:pt>
                <c:pt idx="2637">
                  <c:v>1.6516437500000001</c:v>
                </c:pt>
                <c:pt idx="2638">
                  <c:v>1.6522625</c:v>
                </c:pt>
                <c:pt idx="2639">
                  <c:v>1.6528812500000001</c:v>
                </c:pt>
                <c:pt idx="2640">
                  <c:v>1.6535</c:v>
                </c:pt>
                <c:pt idx="2641">
                  <c:v>1.6541187500000001</c:v>
                </c:pt>
                <c:pt idx="2642">
                  <c:v>1.6547375</c:v>
                </c:pt>
                <c:pt idx="2643">
                  <c:v>1.6553562500000001</c:v>
                </c:pt>
                <c:pt idx="2644">
                  <c:v>1.655975</c:v>
                </c:pt>
                <c:pt idx="2645">
                  <c:v>1.6565937500000001</c:v>
                </c:pt>
                <c:pt idx="2646">
                  <c:v>1.6572125</c:v>
                </c:pt>
                <c:pt idx="2647">
                  <c:v>1.6578312500000001</c:v>
                </c:pt>
                <c:pt idx="2648">
                  <c:v>1.65845</c:v>
                </c:pt>
                <c:pt idx="2649">
                  <c:v>1.6590687500000001</c:v>
                </c:pt>
                <c:pt idx="2650">
                  <c:v>1.6596875</c:v>
                </c:pt>
                <c:pt idx="2651">
                  <c:v>1.6603062500000001</c:v>
                </c:pt>
                <c:pt idx="2652">
                  <c:v>1.660925</c:v>
                </c:pt>
                <c:pt idx="2653">
                  <c:v>1.6615437500000001</c:v>
                </c:pt>
                <c:pt idx="2654">
                  <c:v>1.6621625</c:v>
                </c:pt>
                <c:pt idx="2655">
                  <c:v>1.6627812500000001</c:v>
                </c:pt>
                <c:pt idx="2656">
                  <c:v>1.6634</c:v>
                </c:pt>
                <c:pt idx="2657">
                  <c:v>1.6640187500000001</c:v>
                </c:pt>
                <c:pt idx="2658">
                  <c:v>1.6646375</c:v>
                </c:pt>
                <c:pt idx="2659">
                  <c:v>1.6652562500000001</c:v>
                </c:pt>
                <c:pt idx="2660">
                  <c:v>1.665875</c:v>
                </c:pt>
                <c:pt idx="2661">
                  <c:v>1.6664937500000001</c:v>
                </c:pt>
                <c:pt idx="2662">
                  <c:v>1.6671125</c:v>
                </c:pt>
                <c:pt idx="2663">
                  <c:v>1.6677312500000001</c:v>
                </c:pt>
                <c:pt idx="2664">
                  <c:v>1.66835</c:v>
                </c:pt>
                <c:pt idx="2665">
                  <c:v>1.6689687499999999</c:v>
                </c:pt>
                <c:pt idx="2666">
                  <c:v>1.6695875</c:v>
                </c:pt>
                <c:pt idx="2667">
                  <c:v>1.6702062499999999</c:v>
                </c:pt>
                <c:pt idx="2668">
                  <c:v>1.670825</c:v>
                </c:pt>
                <c:pt idx="2669">
                  <c:v>1.6714437499999999</c:v>
                </c:pt>
                <c:pt idx="2670">
                  <c:v>1.6720625</c:v>
                </c:pt>
                <c:pt idx="2671">
                  <c:v>1.6726812499999999</c:v>
                </c:pt>
                <c:pt idx="2672">
                  <c:v>1.6733</c:v>
                </c:pt>
                <c:pt idx="2673">
                  <c:v>1.6739187499999999</c:v>
                </c:pt>
                <c:pt idx="2674">
                  <c:v>1.6745375</c:v>
                </c:pt>
                <c:pt idx="2675">
                  <c:v>1.6751562499999999</c:v>
                </c:pt>
                <c:pt idx="2676">
                  <c:v>1.675775</c:v>
                </c:pt>
                <c:pt idx="2677">
                  <c:v>1.6763937499999999</c:v>
                </c:pt>
                <c:pt idx="2678">
                  <c:v>1.6770125</c:v>
                </c:pt>
                <c:pt idx="2679">
                  <c:v>1.6776312499999999</c:v>
                </c:pt>
                <c:pt idx="2680">
                  <c:v>1.67825</c:v>
                </c:pt>
                <c:pt idx="2681">
                  <c:v>1.6788687499999999</c:v>
                </c:pt>
                <c:pt idx="2682">
                  <c:v>1.6794875</c:v>
                </c:pt>
                <c:pt idx="2683">
                  <c:v>1.6801062499999999</c:v>
                </c:pt>
                <c:pt idx="2684">
                  <c:v>1.680725</c:v>
                </c:pt>
                <c:pt idx="2685">
                  <c:v>1.6813437499999999</c:v>
                </c:pt>
                <c:pt idx="2686">
                  <c:v>1.6819625</c:v>
                </c:pt>
                <c:pt idx="2687">
                  <c:v>1.6825812499999999</c:v>
                </c:pt>
                <c:pt idx="2688">
                  <c:v>1.6832</c:v>
                </c:pt>
                <c:pt idx="2689">
                  <c:v>1.6838187499999999</c:v>
                </c:pt>
                <c:pt idx="2690">
                  <c:v>1.6844375</c:v>
                </c:pt>
                <c:pt idx="2691">
                  <c:v>1.6850562499999999</c:v>
                </c:pt>
                <c:pt idx="2692">
                  <c:v>1.685675</c:v>
                </c:pt>
                <c:pt idx="2693">
                  <c:v>1.6862937499999999</c:v>
                </c:pt>
                <c:pt idx="2694">
                  <c:v>1.6869125</c:v>
                </c:pt>
                <c:pt idx="2695">
                  <c:v>1.6875312499999999</c:v>
                </c:pt>
                <c:pt idx="2696">
                  <c:v>1.68815</c:v>
                </c:pt>
                <c:pt idx="2697">
                  <c:v>1.6887687499999999</c:v>
                </c:pt>
                <c:pt idx="2698">
                  <c:v>1.6893875</c:v>
                </c:pt>
                <c:pt idx="2699">
                  <c:v>1.6900062499999999</c:v>
                </c:pt>
                <c:pt idx="2700">
                  <c:v>1.690625</c:v>
                </c:pt>
                <c:pt idx="2701">
                  <c:v>1.6912437499999999</c:v>
                </c:pt>
                <c:pt idx="2702">
                  <c:v>1.6918625</c:v>
                </c:pt>
                <c:pt idx="2703">
                  <c:v>1.6924812499999999</c:v>
                </c:pt>
                <c:pt idx="2704">
                  <c:v>1.6931</c:v>
                </c:pt>
                <c:pt idx="2705">
                  <c:v>1.6937187499999999</c:v>
                </c:pt>
                <c:pt idx="2706">
                  <c:v>1.6943375000000001</c:v>
                </c:pt>
                <c:pt idx="2707">
                  <c:v>1.6949562499999999</c:v>
                </c:pt>
                <c:pt idx="2708">
                  <c:v>1.6955750000000001</c:v>
                </c:pt>
                <c:pt idx="2709">
                  <c:v>1.6961937499999999</c:v>
                </c:pt>
                <c:pt idx="2710">
                  <c:v>1.6968125000000001</c:v>
                </c:pt>
                <c:pt idx="2711">
                  <c:v>1.6974312499999999</c:v>
                </c:pt>
                <c:pt idx="2712">
                  <c:v>1.6980500000000001</c:v>
                </c:pt>
                <c:pt idx="2713">
                  <c:v>1.6986687499999999</c:v>
                </c:pt>
                <c:pt idx="2714">
                  <c:v>1.6992875000000001</c:v>
                </c:pt>
                <c:pt idx="2715">
                  <c:v>1.69990625</c:v>
                </c:pt>
                <c:pt idx="2716">
                  <c:v>1.7005250000000001</c:v>
                </c:pt>
                <c:pt idx="2717">
                  <c:v>1.70114375</c:v>
                </c:pt>
                <c:pt idx="2718">
                  <c:v>1.7017625000000001</c:v>
                </c:pt>
                <c:pt idx="2719">
                  <c:v>1.70238125</c:v>
                </c:pt>
                <c:pt idx="2720">
                  <c:v>1.7030000000000001</c:v>
                </c:pt>
                <c:pt idx="2721">
                  <c:v>1.70361875</c:v>
                </c:pt>
                <c:pt idx="2722">
                  <c:v>1.7042375000000001</c:v>
                </c:pt>
                <c:pt idx="2723">
                  <c:v>1.70485625</c:v>
                </c:pt>
                <c:pt idx="2724">
                  <c:v>1.7054750000000001</c:v>
                </c:pt>
                <c:pt idx="2725">
                  <c:v>1.70609375</c:v>
                </c:pt>
                <c:pt idx="2726">
                  <c:v>1.7067125000000001</c:v>
                </c:pt>
                <c:pt idx="2727">
                  <c:v>1.70733125</c:v>
                </c:pt>
                <c:pt idx="2728">
                  <c:v>1.7079500000000001</c:v>
                </c:pt>
                <c:pt idx="2729">
                  <c:v>1.70856875</c:v>
                </c:pt>
                <c:pt idx="2730">
                  <c:v>1.7091875000000001</c:v>
                </c:pt>
                <c:pt idx="2731">
                  <c:v>1.70980625</c:v>
                </c:pt>
                <c:pt idx="2732">
                  <c:v>1.7104250000000001</c:v>
                </c:pt>
                <c:pt idx="2733">
                  <c:v>1.71104375</c:v>
                </c:pt>
                <c:pt idx="2734">
                  <c:v>1.7116625000000001</c:v>
                </c:pt>
                <c:pt idx="2735">
                  <c:v>1.71228125</c:v>
                </c:pt>
                <c:pt idx="2736">
                  <c:v>1.7129000000000001</c:v>
                </c:pt>
                <c:pt idx="2737">
                  <c:v>1.71351875</c:v>
                </c:pt>
                <c:pt idx="2738">
                  <c:v>1.7141375000000001</c:v>
                </c:pt>
                <c:pt idx="2739">
                  <c:v>1.71475625</c:v>
                </c:pt>
                <c:pt idx="2740">
                  <c:v>1.7153750000000001</c:v>
                </c:pt>
                <c:pt idx="2741">
                  <c:v>1.71599375</c:v>
                </c:pt>
                <c:pt idx="2742">
                  <c:v>1.7166125000000001</c:v>
                </c:pt>
                <c:pt idx="2743">
                  <c:v>1.71723125</c:v>
                </c:pt>
                <c:pt idx="2744">
                  <c:v>1.7178500000000001</c:v>
                </c:pt>
                <c:pt idx="2745">
                  <c:v>1.71846875</c:v>
                </c:pt>
                <c:pt idx="2746">
                  <c:v>1.7190875000000001</c:v>
                </c:pt>
                <c:pt idx="2747">
                  <c:v>1.71970625</c:v>
                </c:pt>
                <c:pt idx="2748">
                  <c:v>1.7203250000000001</c:v>
                </c:pt>
                <c:pt idx="2749">
                  <c:v>1.72094375</c:v>
                </c:pt>
                <c:pt idx="2750">
                  <c:v>1.7215625000000001</c:v>
                </c:pt>
                <c:pt idx="2751">
                  <c:v>1.72218125</c:v>
                </c:pt>
                <c:pt idx="2752">
                  <c:v>1.7228000000000001</c:v>
                </c:pt>
                <c:pt idx="2753">
                  <c:v>1.72341875</c:v>
                </c:pt>
                <c:pt idx="2754">
                  <c:v>1.7240374999999999</c:v>
                </c:pt>
                <c:pt idx="2755">
                  <c:v>1.72465625</c:v>
                </c:pt>
                <c:pt idx="2756">
                  <c:v>1.7252749999999999</c:v>
                </c:pt>
                <c:pt idx="2757">
                  <c:v>1.72589375</c:v>
                </c:pt>
                <c:pt idx="2758">
                  <c:v>1.7265124999999999</c:v>
                </c:pt>
                <c:pt idx="2759">
                  <c:v>1.72713125</c:v>
                </c:pt>
                <c:pt idx="2760">
                  <c:v>1.7277499999999999</c:v>
                </c:pt>
                <c:pt idx="2761">
                  <c:v>1.72836875</c:v>
                </c:pt>
                <c:pt idx="2762">
                  <c:v>1.7289874999999999</c:v>
                </c:pt>
                <c:pt idx="2763">
                  <c:v>1.72960625</c:v>
                </c:pt>
                <c:pt idx="2764">
                  <c:v>1.7302249999999999</c:v>
                </c:pt>
                <c:pt idx="2765">
                  <c:v>1.73084375</c:v>
                </c:pt>
                <c:pt idx="2766">
                  <c:v>1.7314624999999999</c:v>
                </c:pt>
                <c:pt idx="2767">
                  <c:v>1.73208125</c:v>
                </c:pt>
                <c:pt idx="2768">
                  <c:v>1.7326999999999999</c:v>
                </c:pt>
                <c:pt idx="2769">
                  <c:v>1.73331875</c:v>
                </c:pt>
                <c:pt idx="2770">
                  <c:v>1.7339374999999999</c:v>
                </c:pt>
                <c:pt idx="2771">
                  <c:v>1.73455625</c:v>
                </c:pt>
                <c:pt idx="2772">
                  <c:v>1.7351749999999999</c:v>
                </c:pt>
                <c:pt idx="2773">
                  <c:v>1.73579375</c:v>
                </c:pt>
                <c:pt idx="2774">
                  <c:v>1.7364124999999999</c:v>
                </c:pt>
                <c:pt idx="2775">
                  <c:v>1.73703125</c:v>
                </c:pt>
                <c:pt idx="2776">
                  <c:v>1.7376499999999999</c:v>
                </c:pt>
                <c:pt idx="2777">
                  <c:v>1.73826875</c:v>
                </c:pt>
                <c:pt idx="2778">
                  <c:v>1.7388874999999999</c:v>
                </c:pt>
                <c:pt idx="2779">
                  <c:v>1.73950625</c:v>
                </c:pt>
                <c:pt idx="2780">
                  <c:v>1.7401249999999999</c:v>
                </c:pt>
                <c:pt idx="2781">
                  <c:v>1.74074375</c:v>
                </c:pt>
                <c:pt idx="2782">
                  <c:v>1.7413624999999999</c:v>
                </c:pt>
                <c:pt idx="2783">
                  <c:v>1.74198125</c:v>
                </c:pt>
                <c:pt idx="2784">
                  <c:v>1.7425999999999999</c:v>
                </c:pt>
                <c:pt idx="2785">
                  <c:v>1.74321875</c:v>
                </c:pt>
                <c:pt idx="2786">
                  <c:v>1.7438374999999999</c:v>
                </c:pt>
                <c:pt idx="2787">
                  <c:v>1.74445625</c:v>
                </c:pt>
                <c:pt idx="2788">
                  <c:v>1.7450749999999999</c:v>
                </c:pt>
                <c:pt idx="2789">
                  <c:v>1.74569375</c:v>
                </c:pt>
                <c:pt idx="2790">
                  <c:v>1.7463124999999999</c:v>
                </c:pt>
                <c:pt idx="2791">
                  <c:v>1.74693125</c:v>
                </c:pt>
                <c:pt idx="2792">
                  <c:v>1.7475499999999999</c:v>
                </c:pt>
                <c:pt idx="2793">
                  <c:v>1.74816875</c:v>
                </c:pt>
                <c:pt idx="2794">
                  <c:v>1.7487874999999999</c:v>
                </c:pt>
                <c:pt idx="2795">
                  <c:v>1.7494062500000001</c:v>
                </c:pt>
                <c:pt idx="2796">
                  <c:v>1.7500249999999999</c:v>
                </c:pt>
                <c:pt idx="2797">
                  <c:v>1.7506437500000001</c:v>
                </c:pt>
                <c:pt idx="2798">
                  <c:v>1.7512624999999999</c:v>
                </c:pt>
                <c:pt idx="2799">
                  <c:v>1.7518812500000001</c:v>
                </c:pt>
                <c:pt idx="2800">
                  <c:v>1.7524999999999999</c:v>
                </c:pt>
                <c:pt idx="2801">
                  <c:v>1.7531187500000001</c:v>
                </c:pt>
                <c:pt idx="2802">
                  <c:v>1.7537374999999999</c:v>
                </c:pt>
                <c:pt idx="2803">
                  <c:v>1.7543562500000001</c:v>
                </c:pt>
                <c:pt idx="2804">
                  <c:v>1.754975</c:v>
                </c:pt>
                <c:pt idx="2805">
                  <c:v>1.7555937500000001</c:v>
                </c:pt>
                <c:pt idx="2806">
                  <c:v>1.7562125</c:v>
                </c:pt>
                <c:pt idx="2807">
                  <c:v>1.7568312500000001</c:v>
                </c:pt>
                <c:pt idx="2808">
                  <c:v>1.75745</c:v>
                </c:pt>
                <c:pt idx="2809">
                  <c:v>1.7580687500000001</c:v>
                </c:pt>
                <c:pt idx="2810">
                  <c:v>1.7586875</c:v>
                </c:pt>
                <c:pt idx="2811">
                  <c:v>1.7593062500000001</c:v>
                </c:pt>
                <c:pt idx="2812">
                  <c:v>1.759925</c:v>
                </c:pt>
                <c:pt idx="2813">
                  <c:v>1.7605437500000001</c:v>
                </c:pt>
                <c:pt idx="2814">
                  <c:v>1.7611625</c:v>
                </c:pt>
                <c:pt idx="2815">
                  <c:v>1.7617812500000001</c:v>
                </c:pt>
                <c:pt idx="2816">
                  <c:v>1.7624</c:v>
                </c:pt>
                <c:pt idx="2817">
                  <c:v>1.7630187500000001</c:v>
                </c:pt>
                <c:pt idx="2818">
                  <c:v>1.7636375</c:v>
                </c:pt>
                <c:pt idx="2819">
                  <c:v>1.7642562500000001</c:v>
                </c:pt>
                <c:pt idx="2820">
                  <c:v>1.764875</c:v>
                </c:pt>
                <c:pt idx="2821">
                  <c:v>1.7654937500000001</c:v>
                </c:pt>
                <c:pt idx="2822">
                  <c:v>1.7661125</c:v>
                </c:pt>
                <c:pt idx="2823">
                  <c:v>1.7667312500000001</c:v>
                </c:pt>
                <c:pt idx="2824">
                  <c:v>1.76735</c:v>
                </c:pt>
                <c:pt idx="2825">
                  <c:v>1.7679687500000001</c:v>
                </c:pt>
                <c:pt idx="2826">
                  <c:v>1.7685875</c:v>
                </c:pt>
                <c:pt idx="2827">
                  <c:v>1.7692062500000001</c:v>
                </c:pt>
                <c:pt idx="2828">
                  <c:v>1.769825</c:v>
                </c:pt>
                <c:pt idx="2829">
                  <c:v>1.7704437500000001</c:v>
                </c:pt>
                <c:pt idx="2830">
                  <c:v>1.7710625</c:v>
                </c:pt>
                <c:pt idx="2831">
                  <c:v>1.7716812500000001</c:v>
                </c:pt>
                <c:pt idx="2832">
                  <c:v>1.7723</c:v>
                </c:pt>
                <c:pt idx="2833">
                  <c:v>1.7729187500000001</c:v>
                </c:pt>
                <c:pt idx="2834">
                  <c:v>1.7735375</c:v>
                </c:pt>
                <c:pt idx="2835">
                  <c:v>1.7741562500000001</c:v>
                </c:pt>
                <c:pt idx="2836">
                  <c:v>1.774775</c:v>
                </c:pt>
                <c:pt idx="2837">
                  <c:v>1.7753937500000001</c:v>
                </c:pt>
                <c:pt idx="2838">
                  <c:v>1.7760125</c:v>
                </c:pt>
                <c:pt idx="2839">
                  <c:v>1.7766312500000001</c:v>
                </c:pt>
                <c:pt idx="2840">
                  <c:v>1.77725</c:v>
                </c:pt>
                <c:pt idx="2841">
                  <c:v>1.7778687500000001</c:v>
                </c:pt>
                <c:pt idx="2842">
                  <c:v>1.7784875</c:v>
                </c:pt>
                <c:pt idx="2843">
                  <c:v>1.7791062499999999</c:v>
                </c:pt>
                <c:pt idx="2844">
                  <c:v>1.779725</c:v>
                </c:pt>
                <c:pt idx="2845">
                  <c:v>1.7803437499999999</c:v>
                </c:pt>
                <c:pt idx="2846">
                  <c:v>1.7809625</c:v>
                </c:pt>
                <c:pt idx="2847">
                  <c:v>1.7815812499999999</c:v>
                </c:pt>
                <c:pt idx="2848">
                  <c:v>1.7822</c:v>
                </c:pt>
                <c:pt idx="2849">
                  <c:v>1.7828187499999999</c:v>
                </c:pt>
                <c:pt idx="2850">
                  <c:v>1.7834375</c:v>
                </c:pt>
                <c:pt idx="2851">
                  <c:v>1.7840562499999999</c:v>
                </c:pt>
                <c:pt idx="2852">
                  <c:v>1.784675</c:v>
                </c:pt>
                <c:pt idx="2853">
                  <c:v>1.7852937499999999</c:v>
                </c:pt>
                <c:pt idx="2854">
                  <c:v>1.7859125</c:v>
                </c:pt>
                <c:pt idx="2855">
                  <c:v>1.7865312499999999</c:v>
                </c:pt>
                <c:pt idx="2856">
                  <c:v>1.78715</c:v>
                </c:pt>
                <c:pt idx="2857">
                  <c:v>1.7877687499999999</c:v>
                </c:pt>
                <c:pt idx="2858">
                  <c:v>1.7883875</c:v>
                </c:pt>
                <c:pt idx="2859">
                  <c:v>1.7890062499999999</c:v>
                </c:pt>
                <c:pt idx="2860">
                  <c:v>1.789625</c:v>
                </c:pt>
                <c:pt idx="2861">
                  <c:v>1.7902437499999999</c:v>
                </c:pt>
                <c:pt idx="2862">
                  <c:v>1.7908625</c:v>
                </c:pt>
                <c:pt idx="2863">
                  <c:v>1.7914812499999999</c:v>
                </c:pt>
                <c:pt idx="2864">
                  <c:v>1.7921</c:v>
                </c:pt>
                <c:pt idx="2865">
                  <c:v>1.7927187499999999</c:v>
                </c:pt>
                <c:pt idx="2866">
                  <c:v>1.7933375</c:v>
                </c:pt>
                <c:pt idx="2867">
                  <c:v>1.7939562499999999</c:v>
                </c:pt>
                <c:pt idx="2868">
                  <c:v>1.794575</c:v>
                </c:pt>
                <c:pt idx="2869">
                  <c:v>1.7951937499999999</c:v>
                </c:pt>
                <c:pt idx="2870">
                  <c:v>1.7958125</c:v>
                </c:pt>
                <c:pt idx="2871">
                  <c:v>1.7964312499999999</c:v>
                </c:pt>
                <c:pt idx="2872">
                  <c:v>1.79705</c:v>
                </c:pt>
                <c:pt idx="2873">
                  <c:v>1.7976687499999999</c:v>
                </c:pt>
                <c:pt idx="2874">
                  <c:v>1.7982875</c:v>
                </c:pt>
                <c:pt idx="2875">
                  <c:v>1.7989062499999999</c:v>
                </c:pt>
                <c:pt idx="2876">
                  <c:v>1.799525</c:v>
                </c:pt>
                <c:pt idx="2877">
                  <c:v>1.8001437499999999</c:v>
                </c:pt>
                <c:pt idx="2878">
                  <c:v>1.8007625</c:v>
                </c:pt>
                <c:pt idx="2879">
                  <c:v>1.8013812499999999</c:v>
                </c:pt>
                <c:pt idx="2880">
                  <c:v>1.802</c:v>
                </c:pt>
                <c:pt idx="2881">
                  <c:v>1.8026187499999999</c:v>
                </c:pt>
                <c:pt idx="2882">
                  <c:v>1.8032375</c:v>
                </c:pt>
                <c:pt idx="2883">
                  <c:v>1.8038562499999999</c:v>
                </c:pt>
                <c:pt idx="2884">
                  <c:v>1.8044750000000001</c:v>
                </c:pt>
                <c:pt idx="2885">
                  <c:v>1.8050937499999999</c:v>
                </c:pt>
                <c:pt idx="2886">
                  <c:v>1.8057125000000001</c:v>
                </c:pt>
                <c:pt idx="2887">
                  <c:v>1.8063312499999999</c:v>
                </c:pt>
                <c:pt idx="2888">
                  <c:v>1.8069500000000001</c:v>
                </c:pt>
                <c:pt idx="2889">
                  <c:v>1.8075687499999999</c:v>
                </c:pt>
                <c:pt idx="2890">
                  <c:v>1.8081875000000001</c:v>
                </c:pt>
                <c:pt idx="2891">
                  <c:v>1.8088062499999999</c:v>
                </c:pt>
                <c:pt idx="2892">
                  <c:v>1.8094250000000001</c:v>
                </c:pt>
                <c:pt idx="2893">
                  <c:v>1.81004375</c:v>
                </c:pt>
                <c:pt idx="2894">
                  <c:v>1.8106625000000001</c:v>
                </c:pt>
                <c:pt idx="2895">
                  <c:v>1.81128125</c:v>
                </c:pt>
                <c:pt idx="2896">
                  <c:v>1.8119000000000001</c:v>
                </c:pt>
                <c:pt idx="2897">
                  <c:v>1.81251875</c:v>
                </c:pt>
                <c:pt idx="2898">
                  <c:v>1.8131375000000001</c:v>
                </c:pt>
                <c:pt idx="2899">
                  <c:v>1.81375625</c:v>
                </c:pt>
                <c:pt idx="2900">
                  <c:v>1.8143750000000001</c:v>
                </c:pt>
                <c:pt idx="2901">
                  <c:v>1.81499375</c:v>
                </c:pt>
                <c:pt idx="2902">
                  <c:v>1.8156125000000001</c:v>
                </c:pt>
                <c:pt idx="2903">
                  <c:v>1.81623125</c:v>
                </c:pt>
                <c:pt idx="2904">
                  <c:v>1.8168500000000001</c:v>
                </c:pt>
                <c:pt idx="2905">
                  <c:v>1.81746875</c:v>
                </c:pt>
                <c:pt idx="2906">
                  <c:v>1.8180875000000001</c:v>
                </c:pt>
                <c:pt idx="2907">
                  <c:v>1.81870625</c:v>
                </c:pt>
                <c:pt idx="2908">
                  <c:v>1.8193250000000001</c:v>
                </c:pt>
                <c:pt idx="2909">
                  <c:v>1.81994375</c:v>
                </c:pt>
                <c:pt idx="2910">
                  <c:v>1.8205625000000001</c:v>
                </c:pt>
                <c:pt idx="2911">
                  <c:v>1.82118125</c:v>
                </c:pt>
                <c:pt idx="2912">
                  <c:v>1.8218000000000001</c:v>
                </c:pt>
                <c:pt idx="2913">
                  <c:v>1.82241875</c:v>
                </c:pt>
                <c:pt idx="2914">
                  <c:v>1.8230375000000001</c:v>
                </c:pt>
                <c:pt idx="2915">
                  <c:v>1.82365625</c:v>
                </c:pt>
                <c:pt idx="2916">
                  <c:v>1.8242750000000001</c:v>
                </c:pt>
                <c:pt idx="2917">
                  <c:v>1.82489375</c:v>
                </c:pt>
                <c:pt idx="2918">
                  <c:v>1.8255125000000001</c:v>
                </c:pt>
                <c:pt idx="2919">
                  <c:v>1.82613125</c:v>
                </c:pt>
                <c:pt idx="2920">
                  <c:v>1.8267500000000001</c:v>
                </c:pt>
                <c:pt idx="2921">
                  <c:v>1.82736875</c:v>
                </c:pt>
                <c:pt idx="2922">
                  <c:v>1.8279875000000001</c:v>
                </c:pt>
                <c:pt idx="2923">
                  <c:v>1.82860625</c:v>
                </c:pt>
                <c:pt idx="2924">
                  <c:v>1.8292250000000001</c:v>
                </c:pt>
                <c:pt idx="2925">
                  <c:v>1.82984375</c:v>
                </c:pt>
                <c:pt idx="2926">
                  <c:v>1.8304625000000001</c:v>
                </c:pt>
                <c:pt idx="2927">
                  <c:v>1.83108125</c:v>
                </c:pt>
                <c:pt idx="2928">
                  <c:v>1.8317000000000001</c:v>
                </c:pt>
                <c:pt idx="2929">
                  <c:v>1.83231875</c:v>
                </c:pt>
                <c:pt idx="2930">
                  <c:v>1.8329375000000001</c:v>
                </c:pt>
                <c:pt idx="2931">
                  <c:v>1.83355625</c:v>
                </c:pt>
                <c:pt idx="2932">
                  <c:v>1.8341750000000001</c:v>
                </c:pt>
                <c:pt idx="2933">
                  <c:v>1.83479375</c:v>
                </c:pt>
                <c:pt idx="2934">
                  <c:v>1.8354124999999999</c:v>
                </c:pt>
                <c:pt idx="2935">
                  <c:v>1.83603125</c:v>
                </c:pt>
                <c:pt idx="2936">
                  <c:v>1.8366499999999999</c:v>
                </c:pt>
                <c:pt idx="2937">
                  <c:v>1.83726875</c:v>
                </c:pt>
                <c:pt idx="2938">
                  <c:v>1.8378874999999999</c:v>
                </c:pt>
                <c:pt idx="2939">
                  <c:v>1.83850625</c:v>
                </c:pt>
                <c:pt idx="2940">
                  <c:v>1.8391249999999999</c:v>
                </c:pt>
                <c:pt idx="2941">
                  <c:v>1.83974375</c:v>
                </c:pt>
                <c:pt idx="2942">
                  <c:v>1.8403624999999999</c:v>
                </c:pt>
                <c:pt idx="2943">
                  <c:v>1.84098125</c:v>
                </c:pt>
                <c:pt idx="2944">
                  <c:v>1.8415999999999999</c:v>
                </c:pt>
                <c:pt idx="2945">
                  <c:v>1.84221875</c:v>
                </c:pt>
                <c:pt idx="2946">
                  <c:v>1.8428374999999999</c:v>
                </c:pt>
                <c:pt idx="2947">
                  <c:v>1.84345625</c:v>
                </c:pt>
                <c:pt idx="2948">
                  <c:v>1.8440749999999999</c:v>
                </c:pt>
                <c:pt idx="2949">
                  <c:v>1.84469375</c:v>
                </c:pt>
                <c:pt idx="2950">
                  <c:v>1.8453124999999999</c:v>
                </c:pt>
                <c:pt idx="2951">
                  <c:v>1.84593125</c:v>
                </c:pt>
                <c:pt idx="2952">
                  <c:v>1.8465499999999999</c:v>
                </c:pt>
                <c:pt idx="2953">
                  <c:v>1.84716875</c:v>
                </c:pt>
                <c:pt idx="2954">
                  <c:v>1.8477874999999999</c:v>
                </c:pt>
                <c:pt idx="2955">
                  <c:v>1.84840625</c:v>
                </c:pt>
                <c:pt idx="2956">
                  <c:v>1.8490249999999999</c:v>
                </c:pt>
                <c:pt idx="2957">
                  <c:v>1.84964375</c:v>
                </c:pt>
                <c:pt idx="2958">
                  <c:v>1.8502624999999999</c:v>
                </c:pt>
                <c:pt idx="2959">
                  <c:v>1.85088125</c:v>
                </c:pt>
                <c:pt idx="2960">
                  <c:v>1.8514999999999999</c:v>
                </c:pt>
                <c:pt idx="2961">
                  <c:v>1.85211875</c:v>
                </c:pt>
                <c:pt idx="2962">
                  <c:v>1.8527374999999999</c:v>
                </c:pt>
                <c:pt idx="2963">
                  <c:v>1.85335625</c:v>
                </c:pt>
                <c:pt idx="2964">
                  <c:v>1.8539749999999999</c:v>
                </c:pt>
                <c:pt idx="2965">
                  <c:v>1.85459375</c:v>
                </c:pt>
                <c:pt idx="2966">
                  <c:v>1.8552124999999999</c:v>
                </c:pt>
                <c:pt idx="2967">
                  <c:v>1.85583125</c:v>
                </c:pt>
                <c:pt idx="2968">
                  <c:v>1.8564499999999999</c:v>
                </c:pt>
                <c:pt idx="2969">
                  <c:v>1.85706875</c:v>
                </c:pt>
                <c:pt idx="2970">
                  <c:v>1.8576874999999999</c:v>
                </c:pt>
                <c:pt idx="2971">
                  <c:v>1.85830625</c:v>
                </c:pt>
                <c:pt idx="2972">
                  <c:v>1.8589249999999999</c:v>
                </c:pt>
                <c:pt idx="2973">
                  <c:v>1.8595437500000001</c:v>
                </c:pt>
                <c:pt idx="2974">
                  <c:v>1.8601624999999999</c:v>
                </c:pt>
                <c:pt idx="2975">
                  <c:v>1.8607812500000001</c:v>
                </c:pt>
                <c:pt idx="2976">
                  <c:v>1.8613999999999999</c:v>
                </c:pt>
                <c:pt idx="2977">
                  <c:v>1.8620187500000001</c:v>
                </c:pt>
                <c:pt idx="2978">
                  <c:v>1.8626374999999999</c:v>
                </c:pt>
                <c:pt idx="2979">
                  <c:v>1.8632562500000001</c:v>
                </c:pt>
                <c:pt idx="2980">
                  <c:v>1.8638749999999999</c:v>
                </c:pt>
                <c:pt idx="2981">
                  <c:v>1.8644937500000001</c:v>
                </c:pt>
                <c:pt idx="2982">
                  <c:v>1.8651125</c:v>
                </c:pt>
                <c:pt idx="2983">
                  <c:v>1.8657312500000001</c:v>
                </c:pt>
                <c:pt idx="2984">
                  <c:v>1.86635</c:v>
                </c:pt>
                <c:pt idx="2985">
                  <c:v>1.8669687500000001</c:v>
                </c:pt>
                <c:pt idx="2986">
                  <c:v>1.8675875</c:v>
                </c:pt>
                <c:pt idx="2987">
                  <c:v>1.8682062500000001</c:v>
                </c:pt>
                <c:pt idx="2988">
                  <c:v>1.868825</c:v>
                </c:pt>
                <c:pt idx="2989">
                  <c:v>1.8694437500000001</c:v>
                </c:pt>
                <c:pt idx="2990">
                  <c:v>1.8700625</c:v>
                </c:pt>
                <c:pt idx="2991">
                  <c:v>1.8706812500000001</c:v>
                </c:pt>
                <c:pt idx="2992">
                  <c:v>1.8713</c:v>
                </c:pt>
                <c:pt idx="2993">
                  <c:v>1.8719187500000001</c:v>
                </c:pt>
                <c:pt idx="2994">
                  <c:v>1.8725375</c:v>
                </c:pt>
                <c:pt idx="2995">
                  <c:v>1.8731562500000001</c:v>
                </c:pt>
                <c:pt idx="2996">
                  <c:v>1.873775</c:v>
                </c:pt>
                <c:pt idx="2997">
                  <c:v>1.8743937500000001</c:v>
                </c:pt>
                <c:pt idx="2998">
                  <c:v>1.8750125</c:v>
                </c:pt>
                <c:pt idx="2999">
                  <c:v>1.8756312500000001</c:v>
                </c:pt>
                <c:pt idx="3000">
                  <c:v>1.87625</c:v>
                </c:pt>
                <c:pt idx="3001">
                  <c:v>1.8768687500000001</c:v>
                </c:pt>
                <c:pt idx="3002">
                  <c:v>1.8774875</c:v>
                </c:pt>
                <c:pt idx="3003">
                  <c:v>1.8781062500000001</c:v>
                </c:pt>
                <c:pt idx="3004">
                  <c:v>1.878725</c:v>
                </c:pt>
                <c:pt idx="3005">
                  <c:v>1.8793437500000001</c:v>
                </c:pt>
                <c:pt idx="3006">
                  <c:v>1.8799625</c:v>
                </c:pt>
                <c:pt idx="3007">
                  <c:v>1.8805812500000001</c:v>
                </c:pt>
                <c:pt idx="3008">
                  <c:v>1.8812</c:v>
                </c:pt>
                <c:pt idx="3009">
                  <c:v>1.8818187500000001</c:v>
                </c:pt>
                <c:pt idx="3010">
                  <c:v>1.8824375</c:v>
                </c:pt>
                <c:pt idx="3011">
                  <c:v>1.8830562500000001</c:v>
                </c:pt>
                <c:pt idx="3012">
                  <c:v>1.883675</c:v>
                </c:pt>
                <c:pt idx="3013">
                  <c:v>1.8842937500000001</c:v>
                </c:pt>
                <c:pt idx="3014">
                  <c:v>1.8849125</c:v>
                </c:pt>
                <c:pt idx="3015">
                  <c:v>1.8855312500000001</c:v>
                </c:pt>
                <c:pt idx="3016">
                  <c:v>1.88615</c:v>
                </c:pt>
                <c:pt idx="3017">
                  <c:v>1.8867687500000001</c:v>
                </c:pt>
                <c:pt idx="3018">
                  <c:v>1.8873875</c:v>
                </c:pt>
                <c:pt idx="3019">
                  <c:v>1.8880062500000001</c:v>
                </c:pt>
                <c:pt idx="3020">
                  <c:v>1.888625</c:v>
                </c:pt>
                <c:pt idx="3021">
                  <c:v>1.8892437500000001</c:v>
                </c:pt>
                <c:pt idx="3022">
                  <c:v>1.8898625</c:v>
                </c:pt>
                <c:pt idx="3023">
                  <c:v>1.8904812499999999</c:v>
                </c:pt>
                <c:pt idx="3024">
                  <c:v>1.8911</c:v>
                </c:pt>
                <c:pt idx="3025">
                  <c:v>1.8917187499999999</c:v>
                </c:pt>
                <c:pt idx="3026">
                  <c:v>1.8923375</c:v>
                </c:pt>
                <c:pt idx="3027">
                  <c:v>1.8929562499999999</c:v>
                </c:pt>
                <c:pt idx="3028">
                  <c:v>1.893575</c:v>
                </c:pt>
                <c:pt idx="3029">
                  <c:v>1.8941937499999999</c:v>
                </c:pt>
                <c:pt idx="3030">
                  <c:v>1.8948125</c:v>
                </c:pt>
                <c:pt idx="3031">
                  <c:v>1.8954312499999999</c:v>
                </c:pt>
                <c:pt idx="3032">
                  <c:v>1.89605</c:v>
                </c:pt>
                <c:pt idx="3033">
                  <c:v>1.8966687499999999</c:v>
                </c:pt>
                <c:pt idx="3034">
                  <c:v>1.8972875</c:v>
                </c:pt>
                <c:pt idx="3035">
                  <c:v>1.8979062499999999</c:v>
                </c:pt>
                <c:pt idx="3036">
                  <c:v>1.898525</c:v>
                </c:pt>
                <c:pt idx="3037">
                  <c:v>1.8991437499999999</c:v>
                </c:pt>
                <c:pt idx="3038">
                  <c:v>1.8997625</c:v>
                </c:pt>
                <c:pt idx="3039">
                  <c:v>1.9003812499999999</c:v>
                </c:pt>
                <c:pt idx="3040">
                  <c:v>1.901</c:v>
                </c:pt>
                <c:pt idx="3041">
                  <c:v>1.9016187499999999</c:v>
                </c:pt>
                <c:pt idx="3042">
                  <c:v>1.9022375</c:v>
                </c:pt>
                <c:pt idx="3043">
                  <c:v>1.9028562499999999</c:v>
                </c:pt>
                <c:pt idx="3044">
                  <c:v>1.903475</c:v>
                </c:pt>
                <c:pt idx="3045">
                  <c:v>1.9040937499999999</c:v>
                </c:pt>
                <c:pt idx="3046">
                  <c:v>1.9047125</c:v>
                </c:pt>
                <c:pt idx="3047">
                  <c:v>1.9053312499999999</c:v>
                </c:pt>
                <c:pt idx="3048">
                  <c:v>1.90595</c:v>
                </c:pt>
                <c:pt idx="3049">
                  <c:v>1.9065687499999999</c:v>
                </c:pt>
                <c:pt idx="3050">
                  <c:v>1.9071875</c:v>
                </c:pt>
                <c:pt idx="3051">
                  <c:v>1.9078062499999999</c:v>
                </c:pt>
                <c:pt idx="3052">
                  <c:v>1.908425</c:v>
                </c:pt>
                <c:pt idx="3053">
                  <c:v>1.9090437499999999</c:v>
                </c:pt>
                <c:pt idx="3054">
                  <c:v>1.9096625</c:v>
                </c:pt>
                <c:pt idx="3055">
                  <c:v>1.9102812499999999</c:v>
                </c:pt>
                <c:pt idx="3056">
                  <c:v>1.9109</c:v>
                </c:pt>
                <c:pt idx="3057">
                  <c:v>1.9115187499999999</c:v>
                </c:pt>
                <c:pt idx="3058">
                  <c:v>1.9121375</c:v>
                </c:pt>
                <c:pt idx="3059">
                  <c:v>1.9127562499999999</c:v>
                </c:pt>
                <c:pt idx="3060">
                  <c:v>1.913375</c:v>
                </c:pt>
                <c:pt idx="3061">
                  <c:v>1.9139937499999999</c:v>
                </c:pt>
                <c:pt idx="3062">
                  <c:v>1.9146125000000001</c:v>
                </c:pt>
                <c:pt idx="3063">
                  <c:v>1.9152312499999999</c:v>
                </c:pt>
                <c:pt idx="3064">
                  <c:v>1.9158500000000001</c:v>
                </c:pt>
                <c:pt idx="3065">
                  <c:v>1.9164687499999999</c:v>
                </c:pt>
                <c:pt idx="3066">
                  <c:v>1.9170875000000001</c:v>
                </c:pt>
                <c:pt idx="3067">
                  <c:v>1.9177062499999999</c:v>
                </c:pt>
                <c:pt idx="3068">
                  <c:v>1.9183250000000001</c:v>
                </c:pt>
                <c:pt idx="3069">
                  <c:v>1.9189437499999999</c:v>
                </c:pt>
                <c:pt idx="3070">
                  <c:v>1.9195625000000001</c:v>
                </c:pt>
                <c:pt idx="3071">
                  <c:v>1.92018125</c:v>
                </c:pt>
                <c:pt idx="3072">
                  <c:v>1.9208000000000001</c:v>
                </c:pt>
                <c:pt idx="3073">
                  <c:v>1.92141875</c:v>
                </c:pt>
                <c:pt idx="3074">
                  <c:v>1.9220375000000001</c:v>
                </c:pt>
                <c:pt idx="3075">
                  <c:v>1.92265625</c:v>
                </c:pt>
                <c:pt idx="3076">
                  <c:v>1.9232750000000001</c:v>
                </c:pt>
                <c:pt idx="3077">
                  <c:v>1.92389375</c:v>
                </c:pt>
                <c:pt idx="3078">
                  <c:v>1.9245125000000001</c:v>
                </c:pt>
                <c:pt idx="3079">
                  <c:v>1.92513125</c:v>
                </c:pt>
                <c:pt idx="3080">
                  <c:v>1.9257500000000001</c:v>
                </c:pt>
                <c:pt idx="3081">
                  <c:v>1.92636875</c:v>
                </c:pt>
                <c:pt idx="3082">
                  <c:v>1.9269875000000001</c:v>
                </c:pt>
                <c:pt idx="3083">
                  <c:v>1.92760625</c:v>
                </c:pt>
                <c:pt idx="3084">
                  <c:v>1.9282250000000001</c:v>
                </c:pt>
                <c:pt idx="3085">
                  <c:v>1.92884375</c:v>
                </c:pt>
                <c:pt idx="3086">
                  <c:v>1.9294625000000001</c:v>
                </c:pt>
                <c:pt idx="3087">
                  <c:v>1.93008125</c:v>
                </c:pt>
                <c:pt idx="3088">
                  <c:v>1.9307000000000001</c:v>
                </c:pt>
                <c:pt idx="3089">
                  <c:v>1.93131875</c:v>
                </c:pt>
                <c:pt idx="3090">
                  <c:v>1.9319375000000001</c:v>
                </c:pt>
                <c:pt idx="3091">
                  <c:v>1.93255625</c:v>
                </c:pt>
                <c:pt idx="3092">
                  <c:v>1.9331750000000001</c:v>
                </c:pt>
                <c:pt idx="3093">
                  <c:v>1.93379375</c:v>
                </c:pt>
                <c:pt idx="3094">
                  <c:v>1.9344125000000001</c:v>
                </c:pt>
                <c:pt idx="3095">
                  <c:v>1.93503125</c:v>
                </c:pt>
                <c:pt idx="3096">
                  <c:v>1.9356500000000001</c:v>
                </c:pt>
                <c:pt idx="3097">
                  <c:v>1.93626875</c:v>
                </c:pt>
                <c:pt idx="3098">
                  <c:v>1.9368875000000001</c:v>
                </c:pt>
                <c:pt idx="3099">
                  <c:v>1.93750625</c:v>
                </c:pt>
                <c:pt idx="3100">
                  <c:v>1.9381250000000001</c:v>
                </c:pt>
                <c:pt idx="3101">
                  <c:v>1.93874375</c:v>
                </c:pt>
                <c:pt idx="3102">
                  <c:v>1.9393625000000001</c:v>
                </c:pt>
                <c:pt idx="3103">
                  <c:v>1.93998125</c:v>
                </c:pt>
                <c:pt idx="3104">
                  <c:v>1.9406000000000001</c:v>
                </c:pt>
                <c:pt idx="3105">
                  <c:v>1.94121875</c:v>
                </c:pt>
                <c:pt idx="3106">
                  <c:v>1.9418375000000001</c:v>
                </c:pt>
                <c:pt idx="3107">
                  <c:v>1.94245625</c:v>
                </c:pt>
                <c:pt idx="3108">
                  <c:v>1.9430750000000001</c:v>
                </c:pt>
                <c:pt idx="3109">
                  <c:v>1.94369375</c:v>
                </c:pt>
                <c:pt idx="3110">
                  <c:v>1.9443125000000001</c:v>
                </c:pt>
                <c:pt idx="3111">
                  <c:v>1.94493125</c:v>
                </c:pt>
                <c:pt idx="3112">
                  <c:v>1.9455499999999999</c:v>
                </c:pt>
                <c:pt idx="3113">
                  <c:v>1.94616875</c:v>
                </c:pt>
                <c:pt idx="3114">
                  <c:v>1.9467874999999999</c:v>
                </c:pt>
                <c:pt idx="3115">
                  <c:v>1.94740625</c:v>
                </c:pt>
                <c:pt idx="3116">
                  <c:v>1.9480249999999999</c:v>
                </c:pt>
                <c:pt idx="3117">
                  <c:v>1.94864375</c:v>
                </c:pt>
                <c:pt idx="3118">
                  <c:v>1.9492624999999999</c:v>
                </c:pt>
                <c:pt idx="3119">
                  <c:v>1.94988125</c:v>
                </c:pt>
                <c:pt idx="3120">
                  <c:v>1.9504999999999999</c:v>
                </c:pt>
                <c:pt idx="3121">
                  <c:v>1.95111875</c:v>
                </c:pt>
                <c:pt idx="3122">
                  <c:v>1.9517374999999999</c:v>
                </c:pt>
                <c:pt idx="3123">
                  <c:v>1.95235625</c:v>
                </c:pt>
                <c:pt idx="3124">
                  <c:v>1.9529749999999999</c:v>
                </c:pt>
                <c:pt idx="3125">
                  <c:v>1.95359375</c:v>
                </c:pt>
                <c:pt idx="3126">
                  <c:v>1.9542124999999999</c:v>
                </c:pt>
                <c:pt idx="3127">
                  <c:v>1.95483125</c:v>
                </c:pt>
                <c:pt idx="3128">
                  <c:v>1.9554499999999999</c:v>
                </c:pt>
                <c:pt idx="3129">
                  <c:v>1.95606875</c:v>
                </c:pt>
                <c:pt idx="3130">
                  <c:v>1.9566874999999999</c:v>
                </c:pt>
                <c:pt idx="3131">
                  <c:v>1.95730625</c:v>
                </c:pt>
                <c:pt idx="3132">
                  <c:v>1.9579249999999999</c:v>
                </c:pt>
                <c:pt idx="3133">
                  <c:v>1.95854375</c:v>
                </c:pt>
                <c:pt idx="3134">
                  <c:v>1.9591624999999999</c:v>
                </c:pt>
                <c:pt idx="3135">
                  <c:v>1.95978125</c:v>
                </c:pt>
                <c:pt idx="3136">
                  <c:v>1.9603999999999999</c:v>
                </c:pt>
                <c:pt idx="3137">
                  <c:v>1.96101875</c:v>
                </c:pt>
                <c:pt idx="3138">
                  <c:v>1.9616374999999999</c:v>
                </c:pt>
                <c:pt idx="3139">
                  <c:v>1.96225625</c:v>
                </c:pt>
                <c:pt idx="3140">
                  <c:v>1.9628749999999999</c:v>
                </c:pt>
                <c:pt idx="3141">
                  <c:v>1.96349375</c:v>
                </c:pt>
                <c:pt idx="3142">
                  <c:v>1.9641124999999999</c:v>
                </c:pt>
                <c:pt idx="3143">
                  <c:v>1.96473125</c:v>
                </c:pt>
                <c:pt idx="3144">
                  <c:v>1.9653499999999999</c:v>
                </c:pt>
                <c:pt idx="3145">
                  <c:v>1.96596875</c:v>
                </c:pt>
                <c:pt idx="3146">
                  <c:v>1.9665874999999999</c:v>
                </c:pt>
                <c:pt idx="3147">
                  <c:v>1.96720625</c:v>
                </c:pt>
                <c:pt idx="3148">
                  <c:v>1.9678249999999999</c:v>
                </c:pt>
                <c:pt idx="3149">
                  <c:v>1.96844375</c:v>
                </c:pt>
                <c:pt idx="3150">
                  <c:v>1.9690624999999999</c:v>
                </c:pt>
                <c:pt idx="3151">
                  <c:v>1.9696812500000001</c:v>
                </c:pt>
                <c:pt idx="3152">
                  <c:v>1.9702999999999999</c:v>
                </c:pt>
                <c:pt idx="3153">
                  <c:v>1.9709187500000001</c:v>
                </c:pt>
                <c:pt idx="3154">
                  <c:v>1.9715374999999999</c:v>
                </c:pt>
                <c:pt idx="3155">
                  <c:v>1.9721562500000001</c:v>
                </c:pt>
                <c:pt idx="3156">
                  <c:v>1.9727749999999999</c:v>
                </c:pt>
                <c:pt idx="3157">
                  <c:v>1.9733937500000001</c:v>
                </c:pt>
                <c:pt idx="3158">
                  <c:v>1.9740124999999999</c:v>
                </c:pt>
                <c:pt idx="3159">
                  <c:v>1.9746312500000001</c:v>
                </c:pt>
                <c:pt idx="3160">
                  <c:v>1.97525</c:v>
                </c:pt>
                <c:pt idx="3161">
                  <c:v>1.9758687500000001</c:v>
                </c:pt>
                <c:pt idx="3162">
                  <c:v>1.9764875</c:v>
                </c:pt>
                <c:pt idx="3163">
                  <c:v>1.9771062500000001</c:v>
                </c:pt>
                <c:pt idx="3164">
                  <c:v>1.977725</c:v>
                </c:pt>
                <c:pt idx="3165">
                  <c:v>1.9783437500000001</c:v>
                </c:pt>
                <c:pt idx="3166">
                  <c:v>1.9789625</c:v>
                </c:pt>
                <c:pt idx="3167">
                  <c:v>1.9795812500000001</c:v>
                </c:pt>
                <c:pt idx="3168">
                  <c:v>1.9802</c:v>
                </c:pt>
                <c:pt idx="3169">
                  <c:v>1.9808187500000001</c:v>
                </c:pt>
                <c:pt idx="3170">
                  <c:v>1.9814375</c:v>
                </c:pt>
                <c:pt idx="3171">
                  <c:v>1.9820562500000001</c:v>
                </c:pt>
                <c:pt idx="3172">
                  <c:v>1.982675</c:v>
                </c:pt>
                <c:pt idx="3173">
                  <c:v>1.9832937500000001</c:v>
                </c:pt>
                <c:pt idx="3174">
                  <c:v>1.9839125</c:v>
                </c:pt>
                <c:pt idx="3175">
                  <c:v>1.9845312500000001</c:v>
                </c:pt>
                <c:pt idx="3176">
                  <c:v>1.98515</c:v>
                </c:pt>
                <c:pt idx="3177">
                  <c:v>1.9857687500000001</c:v>
                </c:pt>
                <c:pt idx="3178">
                  <c:v>1.9863875</c:v>
                </c:pt>
                <c:pt idx="3179">
                  <c:v>1.9870062500000001</c:v>
                </c:pt>
                <c:pt idx="3180">
                  <c:v>1.987625</c:v>
                </c:pt>
                <c:pt idx="3181">
                  <c:v>1.9882437500000001</c:v>
                </c:pt>
                <c:pt idx="3182">
                  <c:v>1.9888625</c:v>
                </c:pt>
                <c:pt idx="3183">
                  <c:v>1.9894812500000001</c:v>
                </c:pt>
                <c:pt idx="3184">
                  <c:v>1.9901</c:v>
                </c:pt>
                <c:pt idx="3185">
                  <c:v>1.9907187500000001</c:v>
                </c:pt>
                <c:pt idx="3186">
                  <c:v>1.9913375</c:v>
                </c:pt>
                <c:pt idx="3187">
                  <c:v>1.9919562500000001</c:v>
                </c:pt>
                <c:pt idx="3188">
                  <c:v>1.992575</c:v>
                </c:pt>
                <c:pt idx="3189">
                  <c:v>1.9931937500000001</c:v>
                </c:pt>
                <c:pt idx="3190">
                  <c:v>1.9938125</c:v>
                </c:pt>
                <c:pt idx="3191">
                  <c:v>1.9944312500000001</c:v>
                </c:pt>
                <c:pt idx="3192">
                  <c:v>1.99505</c:v>
                </c:pt>
                <c:pt idx="3193">
                  <c:v>1.9956687500000001</c:v>
                </c:pt>
                <c:pt idx="3194">
                  <c:v>1.9962875</c:v>
                </c:pt>
                <c:pt idx="3195">
                  <c:v>1.9969062500000001</c:v>
                </c:pt>
                <c:pt idx="3196">
                  <c:v>1.997525</c:v>
                </c:pt>
                <c:pt idx="3197">
                  <c:v>1.9981437500000001</c:v>
                </c:pt>
                <c:pt idx="3198">
                  <c:v>1.9987625</c:v>
                </c:pt>
                <c:pt idx="3199">
                  <c:v>1.9993812500000001</c:v>
                </c:pt>
                <c:pt idx="3200">
                  <c:v>2</c:v>
                </c:pt>
              </c:numCache>
            </c:numRef>
          </c:cat>
          <c:val>
            <c:numRef>
              <c:f>Sheet1!$E$2:$E$3202</c:f>
              <c:numCache>
                <c:formatCode>General</c:formatCode>
                <c:ptCount val="3201"/>
                <c:pt idx="0">
                  <c:v>5.47991999381056E-2</c:v>
                </c:pt>
                <c:pt idx="1">
                  <c:v>6.1509449995336501E-2</c:v>
                </c:pt>
                <c:pt idx="2">
                  <c:v>6.4029187601491497E-2</c:v>
                </c:pt>
                <c:pt idx="3">
                  <c:v>8.4934498655839005E-2</c:v>
                </c:pt>
                <c:pt idx="4">
                  <c:v>8.3216392739381501E-2</c:v>
                </c:pt>
                <c:pt idx="5">
                  <c:v>9.8883185197078505E-2</c:v>
                </c:pt>
                <c:pt idx="6">
                  <c:v>8.7894769170176398E-2</c:v>
                </c:pt>
                <c:pt idx="7">
                  <c:v>9.3849770391374404E-2</c:v>
                </c:pt>
                <c:pt idx="8">
                  <c:v>0.115507202338892</c:v>
                </c:pt>
                <c:pt idx="9">
                  <c:v>0.13809618534922499</c:v>
                </c:pt>
                <c:pt idx="10">
                  <c:v>0.124899138279592</c:v>
                </c:pt>
                <c:pt idx="11">
                  <c:v>0.13986704209110801</c:v>
                </c:pt>
                <c:pt idx="12">
                  <c:v>0.13307491707409899</c:v>
                </c:pt>
                <c:pt idx="13">
                  <c:v>0.120700520491216</c:v>
                </c:pt>
                <c:pt idx="14">
                  <c:v>0.117980057531284</c:v>
                </c:pt>
                <c:pt idx="15">
                  <c:v>0.142515609771214</c:v>
                </c:pt>
                <c:pt idx="16">
                  <c:v>0.124684547388993</c:v>
                </c:pt>
                <c:pt idx="17">
                  <c:v>0.14136110416497899</c:v>
                </c:pt>
                <c:pt idx="18">
                  <c:v>0.12965842245293299</c:v>
                </c:pt>
                <c:pt idx="19">
                  <c:v>0.130204426781942</c:v>
                </c:pt>
                <c:pt idx="20">
                  <c:v>0.139643386176284</c:v>
                </c:pt>
                <c:pt idx="21">
                  <c:v>0.139018363596526</c:v>
                </c:pt>
                <c:pt idx="22">
                  <c:v>0.14221318758198101</c:v>
                </c:pt>
                <c:pt idx="23">
                  <c:v>0.1280153450771</c:v>
                </c:pt>
                <c:pt idx="24">
                  <c:v>0.14521440545752201</c:v>
                </c:pt>
                <c:pt idx="25">
                  <c:v>0.15476089752442401</c:v>
                </c:pt>
                <c:pt idx="26">
                  <c:v>0.178277254960165</c:v>
                </c:pt>
                <c:pt idx="27">
                  <c:v>0.117596834428701</c:v>
                </c:pt>
                <c:pt idx="28">
                  <c:v>0.20302369858639299</c:v>
                </c:pt>
                <c:pt idx="29">
                  <c:v>0.17532838995821101</c:v>
                </c:pt>
                <c:pt idx="30">
                  <c:v>0.181285137870621</c:v>
                </c:pt>
                <c:pt idx="31">
                  <c:v>0.17572273256137799</c:v>
                </c:pt>
                <c:pt idx="32">
                  <c:v>0.158800783542802</c:v>
                </c:pt>
                <c:pt idx="33">
                  <c:v>0.17598573184542701</c:v>
                </c:pt>
                <c:pt idx="34">
                  <c:v>0.17222399822343901</c:v>
                </c:pt>
                <c:pt idx="35">
                  <c:v>0.19292929353999599</c:v>
                </c:pt>
                <c:pt idx="36">
                  <c:v>0.185290402786918</c:v>
                </c:pt>
                <c:pt idx="37">
                  <c:v>0.18656794709512101</c:v>
                </c:pt>
                <c:pt idx="38">
                  <c:v>0.18598280705773801</c:v>
                </c:pt>
                <c:pt idx="39">
                  <c:v>0.17634632515158799</c:v>
                </c:pt>
                <c:pt idx="40">
                  <c:v>0.17790232792833599</c:v>
                </c:pt>
                <c:pt idx="41">
                  <c:v>0.19147877078544701</c:v>
                </c:pt>
                <c:pt idx="42">
                  <c:v>0.19244528349617501</c:v>
                </c:pt>
                <c:pt idx="43">
                  <c:v>0.18035780037444599</c:v>
                </c:pt>
                <c:pt idx="44">
                  <c:v>0.161716486000336</c:v>
                </c:pt>
                <c:pt idx="45">
                  <c:v>0.167875142799676</c:v>
                </c:pt>
                <c:pt idx="46">
                  <c:v>0.184943593945638</c:v>
                </c:pt>
                <c:pt idx="47">
                  <c:v>0.16614219143784101</c:v>
                </c:pt>
                <c:pt idx="48">
                  <c:v>0.18707123797170999</c:v>
                </c:pt>
                <c:pt idx="49">
                  <c:v>0.160705327210725</c:v>
                </c:pt>
                <c:pt idx="50">
                  <c:v>0.15470771303051301</c:v>
                </c:pt>
                <c:pt idx="51">
                  <c:v>0.15070167125856401</c:v>
                </c:pt>
                <c:pt idx="52">
                  <c:v>0.155918095286873</c:v>
                </c:pt>
                <c:pt idx="53">
                  <c:v>0.15940627775072599</c:v>
                </c:pt>
                <c:pt idx="54">
                  <c:v>0.15653643554521601</c:v>
                </c:pt>
                <c:pt idx="55">
                  <c:v>0.1673021025293</c:v>
                </c:pt>
                <c:pt idx="56">
                  <c:v>0.16518337245443401</c:v>
                </c:pt>
                <c:pt idx="57">
                  <c:v>0.170785591736026</c:v>
                </c:pt>
                <c:pt idx="58">
                  <c:v>0.15564960077130299</c:v>
                </c:pt>
                <c:pt idx="59">
                  <c:v>0.15609812059841199</c:v>
                </c:pt>
                <c:pt idx="60">
                  <c:v>0.15162776292046301</c:v>
                </c:pt>
                <c:pt idx="61">
                  <c:v>0.14998441853296299</c:v>
                </c:pt>
                <c:pt idx="62">
                  <c:v>0.15727389335711001</c:v>
                </c:pt>
                <c:pt idx="63">
                  <c:v>0.138283562822404</c:v>
                </c:pt>
                <c:pt idx="64">
                  <c:v>0.14903777412733099</c:v>
                </c:pt>
                <c:pt idx="65">
                  <c:v>0.13759204492970201</c:v>
                </c:pt>
                <c:pt idx="66">
                  <c:v>0.14158310377093</c:v>
                </c:pt>
                <c:pt idx="67">
                  <c:v>0.14016322684535501</c:v>
                </c:pt>
                <c:pt idx="68">
                  <c:v>0.12327519920746401</c:v>
                </c:pt>
                <c:pt idx="69">
                  <c:v>0.14925556363717901</c:v>
                </c:pt>
                <c:pt idx="70">
                  <c:v>0.13714708174968299</c:v>
                </c:pt>
                <c:pt idx="71">
                  <c:v>0.13705641642260899</c:v>
                </c:pt>
                <c:pt idx="72">
                  <c:v>0.12083834424536601</c:v>
                </c:pt>
                <c:pt idx="73">
                  <c:v>0.12761744875995301</c:v>
                </c:pt>
                <c:pt idx="74">
                  <c:v>0.12585842187181001</c:v>
                </c:pt>
                <c:pt idx="75">
                  <c:v>0.12700821777555801</c:v>
                </c:pt>
                <c:pt idx="76">
                  <c:v>0.121431923416242</c:v>
                </c:pt>
                <c:pt idx="77">
                  <c:v>0.122956816237257</c:v>
                </c:pt>
                <c:pt idx="78">
                  <c:v>0.12617331429692599</c:v>
                </c:pt>
                <c:pt idx="79">
                  <c:v>0.12545513376344899</c:v>
                </c:pt>
                <c:pt idx="80">
                  <c:v>0.121189392117197</c:v>
                </c:pt>
                <c:pt idx="81">
                  <c:v>0.123767731990024</c:v>
                </c:pt>
                <c:pt idx="82">
                  <c:v>0.117560714983583</c:v>
                </c:pt>
                <c:pt idx="83">
                  <c:v>0.119951719458084</c:v>
                </c:pt>
                <c:pt idx="84">
                  <c:v>0.117998343847086</c:v>
                </c:pt>
                <c:pt idx="85">
                  <c:v>0.10853020279122701</c:v>
                </c:pt>
                <c:pt idx="86">
                  <c:v>0.113653526706001</c:v>
                </c:pt>
                <c:pt idx="87">
                  <c:v>9.7621641818633004E-2</c:v>
                </c:pt>
                <c:pt idx="88">
                  <c:v>0.104447509690397</c:v>
                </c:pt>
                <c:pt idx="89">
                  <c:v>0.10152837717391</c:v>
                </c:pt>
                <c:pt idx="90">
                  <c:v>0.10171353426283999</c:v>
                </c:pt>
                <c:pt idx="91">
                  <c:v>8.8169002821700704E-2</c:v>
                </c:pt>
                <c:pt idx="92">
                  <c:v>9.2792605231707403E-2</c:v>
                </c:pt>
                <c:pt idx="93">
                  <c:v>9.6088191595775405E-2</c:v>
                </c:pt>
                <c:pt idx="94">
                  <c:v>9.4045335529788304E-2</c:v>
                </c:pt>
                <c:pt idx="95">
                  <c:v>9.4745555561114803E-2</c:v>
                </c:pt>
                <c:pt idx="96">
                  <c:v>9.1048366912139994E-2</c:v>
                </c:pt>
                <c:pt idx="97">
                  <c:v>9.6769431376941106E-2</c:v>
                </c:pt>
                <c:pt idx="98">
                  <c:v>8.7649425749154103E-2</c:v>
                </c:pt>
                <c:pt idx="99">
                  <c:v>9.6082498388383203E-2</c:v>
                </c:pt>
                <c:pt idx="100">
                  <c:v>9.1731771275256502E-2</c:v>
                </c:pt>
                <c:pt idx="101">
                  <c:v>9.7346122107678901E-2</c:v>
                </c:pt>
                <c:pt idx="102">
                  <c:v>8.6765866397353203E-2</c:v>
                </c:pt>
                <c:pt idx="103">
                  <c:v>8.7573773929746204E-2</c:v>
                </c:pt>
                <c:pt idx="104">
                  <c:v>8.1935271153095304E-2</c:v>
                </c:pt>
                <c:pt idx="105">
                  <c:v>8.42726339766635E-2</c:v>
                </c:pt>
                <c:pt idx="106">
                  <c:v>8.5120120826187695E-2</c:v>
                </c:pt>
                <c:pt idx="107">
                  <c:v>8.0247259268500695E-2</c:v>
                </c:pt>
                <c:pt idx="108">
                  <c:v>8.1988290303701902E-2</c:v>
                </c:pt>
                <c:pt idx="109">
                  <c:v>7.8193795097297805E-2</c:v>
                </c:pt>
                <c:pt idx="110">
                  <c:v>7.6197470864731304E-2</c:v>
                </c:pt>
                <c:pt idx="111">
                  <c:v>8.27662090117499E-2</c:v>
                </c:pt>
                <c:pt idx="112">
                  <c:v>8.1667573350116707E-2</c:v>
                </c:pt>
                <c:pt idx="113">
                  <c:v>7.5608131695936998E-2</c:v>
                </c:pt>
                <c:pt idx="114">
                  <c:v>7.3237999464995193E-2</c:v>
                </c:pt>
                <c:pt idx="115">
                  <c:v>7.4398020301960202E-2</c:v>
                </c:pt>
                <c:pt idx="116">
                  <c:v>7.7782286493214697E-2</c:v>
                </c:pt>
                <c:pt idx="117">
                  <c:v>7.5087449641272896E-2</c:v>
                </c:pt>
                <c:pt idx="118">
                  <c:v>7.3226113076171995E-2</c:v>
                </c:pt>
                <c:pt idx="119">
                  <c:v>6.8611839351023093E-2</c:v>
                </c:pt>
                <c:pt idx="120">
                  <c:v>7.6596445152411596E-2</c:v>
                </c:pt>
                <c:pt idx="121">
                  <c:v>7.0324379452367802E-2</c:v>
                </c:pt>
                <c:pt idx="122">
                  <c:v>6.8189797515244399E-2</c:v>
                </c:pt>
                <c:pt idx="123">
                  <c:v>6.6105468108039106E-2</c:v>
                </c:pt>
                <c:pt idx="124">
                  <c:v>6.9684511649455702E-2</c:v>
                </c:pt>
                <c:pt idx="125">
                  <c:v>6.9317731699778104E-2</c:v>
                </c:pt>
                <c:pt idx="126">
                  <c:v>6.6244668071278601E-2</c:v>
                </c:pt>
                <c:pt idx="127">
                  <c:v>6.9958589926043896E-2</c:v>
                </c:pt>
                <c:pt idx="128">
                  <c:v>6.7435351426555101E-2</c:v>
                </c:pt>
                <c:pt idx="129">
                  <c:v>7.0440724963354698E-2</c:v>
                </c:pt>
                <c:pt idx="130">
                  <c:v>6.06333772103098E-2</c:v>
                </c:pt>
                <c:pt idx="131">
                  <c:v>5.9556522070328202E-2</c:v>
                </c:pt>
                <c:pt idx="132">
                  <c:v>6.1216744484208101E-2</c:v>
                </c:pt>
                <c:pt idx="133">
                  <c:v>6.2097054694007302E-2</c:v>
                </c:pt>
                <c:pt idx="134">
                  <c:v>6.6238420625602701E-2</c:v>
                </c:pt>
                <c:pt idx="135">
                  <c:v>6.2102068317761203E-2</c:v>
                </c:pt>
                <c:pt idx="136">
                  <c:v>5.3931042030859397E-2</c:v>
                </c:pt>
                <c:pt idx="137">
                  <c:v>5.66746053973749E-2</c:v>
                </c:pt>
                <c:pt idx="138">
                  <c:v>6.2364273567114097E-2</c:v>
                </c:pt>
                <c:pt idx="139">
                  <c:v>5.8553519154495103E-2</c:v>
                </c:pt>
                <c:pt idx="140">
                  <c:v>5.2146785392153797E-2</c:v>
                </c:pt>
                <c:pt idx="141">
                  <c:v>5.6350178009334402E-2</c:v>
                </c:pt>
                <c:pt idx="142">
                  <c:v>5.0871849836021402E-2</c:v>
                </c:pt>
                <c:pt idx="143">
                  <c:v>5.6124100321456302E-2</c:v>
                </c:pt>
                <c:pt idx="144">
                  <c:v>5.2175003942413103E-2</c:v>
                </c:pt>
                <c:pt idx="145">
                  <c:v>4.8517656318176797E-2</c:v>
                </c:pt>
                <c:pt idx="146">
                  <c:v>5.4978923166160598E-2</c:v>
                </c:pt>
                <c:pt idx="147">
                  <c:v>5.71980875280097E-2</c:v>
                </c:pt>
                <c:pt idx="148">
                  <c:v>5.6712140417073599E-2</c:v>
                </c:pt>
                <c:pt idx="149">
                  <c:v>5.72516590652382E-2</c:v>
                </c:pt>
                <c:pt idx="150">
                  <c:v>5.2812148384769303E-2</c:v>
                </c:pt>
                <c:pt idx="151">
                  <c:v>5.3487844293461498E-2</c:v>
                </c:pt>
                <c:pt idx="152">
                  <c:v>5.7588538152916702E-2</c:v>
                </c:pt>
                <c:pt idx="153">
                  <c:v>5.3584103371115598E-2</c:v>
                </c:pt>
                <c:pt idx="154">
                  <c:v>4.6960265656417102E-2</c:v>
                </c:pt>
                <c:pt idx="155">
                  <c:v>4.9911451275681702E-2</c:v>
                </c:pt>
                <c:pt idx="156">
                  <c:v>5.2589021814585399E-2</c:v>
                </c:pt>
                <c:pt idx="157">
                  <c:v>5.7033859044937497E-2</c:v>
                </c:pt>
                <c:pt idx="158">
                  <c:v>4.9228244436437099E-2</c:v>
                </c:pt>
                <c:pt idx="159">
                  <c:v>4.6039936478254599E-2</c:v>
                </c:pt>
                <c:pt idx="160">
                  <c:v>5.9173009095592401E-2</c:v>
                </c:pt>
                <c:pt idx="161">
                  <c:v>5.0694621286776202E-2</c:v>
                </c:pt>
                <c:pt idx="162">
                  <c:v>4.8347759019228297E-2</c:v>
                </c:pt>
                <c:pt idx="163">
                  <c:v>4.3220090769493603E-2</c:v>
                </c:pt>
                <c:pt idx="164">
                  <c:v>4.7511705234461597E-2</c:v>
                </c:pt>
                <c:pt idx="165">
                  <c:v>5.8336461508911801E-2</c:v>
                </c:pt>
                <c:pt idx="166">
                  <c:v>5.73402007615951E-2</c:v>
                </c:pt>
                <c:pt idx="167">
                  <c:v>5.6977083764428497E-2</c:v>
                </c:pt>
                <c:pt idx="168">
                  <c:v>5.2717863952015699E-2</c:v>
                </c:pt>
                <c:pt idx="169">
                  <c:v>5.6102658951821698E-2</c:v>
                </c:pt>
                <c:pt idx="170">
                  <c:v>4.9892847400550402E-2</c:v>
                </c:pt>
                <c:pt idx="171">
                  <c:v>5.0569104039338897E-2</c:v>
                </c:pt>
                <c:pt idx="172">
                  <c:v>5.2373232647017202E-2</c:v>
                </c:pt>
                <c:pt idx="173">
                  <c:v>4.92800019670801E-2</c:v>
                </c:pt>
                <c:pt idx="174">
                  <c:v>5.7974484040985402E-2</c:v>
                </c:pt>
                <c:pt idx="175">
                  <c:v>4.8650421674054201E-2</c:v>
                </c:pt>
                <c:pt idx="176">
                  <c:v>5.5379963551428497E-2</c:v>
                </c:pt>
                <c:pt idx="177">
                  <c:v>5.3398684466199699E-2</c:v>
                </c:pt>
                <c:pt idx="178">
                  <c:v>5.2648721051204703E-2</c:v>
                </c:pt>
                <c:pt idx="179">
                  <c:v>4.7711966273023397E-2</c:v>
                </c:pt>
                <c:pt idx="180">
                  <c:v>5.1016519292019197E-2</c:v>
                </c:pt>
                <c:pt idx="181">
                  <c:v>5.1443363939297902E-2</c:v>
                </c:pt>
                <c:pt idx="182">
                  <c:v>5.4940028047513703E-2</c:v>
                </c:pt>
                <c:pt idx="183">
                  <c:v>5.1772288392682601E-2</c:v>
                </c:pt>
                <c:pt idx="184">
                  <c:v>5.4593563020685999E-2</c:v>
                </c:pt>
                <c:pt idx="185">
                  <c:v>5.1394150683124001E-2</c:v>
                </c:pt>
                <c:pt idx="186">
                  <c:v>5.0194419775226699E-2</c:v>
                </c:pt>
                <c:pt idx="187">
                  <c:v>4.7890401811077198E-2</c:v>
                </c:pt>
                <c:pt idx="188">
                  <c:v>4.4904997165687202E-2</c:v>
                </c:pt>
                <c:pt idx="189">
                  <c:v>5.4210785257557903E-2</c:v>
                </c:pt>
                <c:pt idx="190">
                  <c:v>5.1612343885819902E-2</c:v>
                </c:pt>
                <c:pt idx="191">
                  <c:v>5.9038139570421998E-2</c:v>
                </c:pt>
                <c:pt idx="192">
                  <c:v>5.7764618736955799E-2</c:v>
                </c:pt>
                <c:pt idx="193">
                  <c:v>5.0732008701737399E-2</c:v>
                </c:pt>
                <c:pt idx="194">
                  <c:v>5.4583998714815798E-2</c:v>
                </c:pt>
                <c:pt idx="195">
                  <c:v>5.6766143406756203E-2</c:v>
                </c:pt>
                <c:pt idx="196">
                  <c:v>4.9616238350573799E-2</c:v>
                </c:pt>
                <c:pt idx="197">
                  <c:v>5.3705689592950703E-2</c:v>
                </c:pt>
                <c:pt idx="198">
                  <c:v>5.23367066791562E-2</c:v>
                </c:pt>
                <c:pt idx="199">
                  <c:v>5.4101248578372799E-2</c:v>
                </c:pt>
                <c:pt idx="200">
                  <c:v>5.47406181854014E-2</c:v>
                </c:pt>
                <c:pt idx="201">
                  <c:v>5.5279213553358603E-2</c:v>
                </c:pt>
                <c:pt idx="202">
                  <c:v>5.0401138290715901E-2</c:v>
                </c:pt>
                <c:pt idx="203">
                  <c:v>5.1922821373886298E-2</c:v>
                </c:pt>
                <c:pt idx="204">
                  <c:v>6.1393843015302103E-2</c:v>
                </c:pt>
                <c:pt idx="205">
                  <c:v>5.8010456458152899E-2</c:v>
                </c:pt>
                <c:pt idx="206">
                  <c:v>5.6547007505157197E-2</c:v>
                </c:pt>
                <c:pt idx="207">
                  <c:v>5.7380087920287599E-2</c:v>
                </c:pt>
                <c:pt idx="208">
                  <c:v>5.6469528375749402E-2</c:v>
                </c:pt>
                <c:pt idx="209">
                  <c:v>5.8983701059953E-2</c:v>
                </c:pt>
                <c:pt idx="210">
                  <c:v>5.0760523686715298E-2</c:v>
                </c:pt>
                <c:pt idx="211">
                  <c:v>5.7718568881594899E-2</c:v>
                </c:pt>
                <c:pt idx="212">
                  <c:v>5.8255379802459102E-2</c:v>
                </c:pt>
                <c:pt idx="213">
                  <c:v>5.9682590321367697E-2</c:v>
                </c:pt>
                <c:pt idx="214">
                  <c:v>5.6519009183100898E-2</c:v>
                </c:pt>
                <c:pt idx="215">
                  <c:v>5.1720226808628499E-2</c:v>
                </c:pt>
                <c:pt idx="216">
                  <c:v>5.7086864784132503E-2</c:v>
                </c:pt>
                <c:pt idx="217">
                  <c:v>6.1878277556812598E-2</c:v>
                </c:pt>
                <c:pt idx="218">
                  <c:v>5.9889204091538903E-2</c:v>
                </c:pt>
                <c:pt idx="219">
                  <c:v>5.4230037109336701E-2</c:v>
                </c:pt>
                <c:pt idx="220">
                  <c:v>5.8849625481097699E-2</c:v>
                </c:pt>
                <c:pt idx="221">
                  <c:v>5.9635421392766397E-2</c:v>
                </c:pt>
                <c:pt idx="222">
                  <c:v>5.7328855184263297E-2</c:v>
                </c:pt>
                <c:pt idx="223">
                  <c:v>5.6268992971960398E-2</c:v>
                </c:pt>
                <c:pt idx="224">
                  <c:v>5.6528095173256299E-2</c:v>
                </c:pt>
                <c:pt idx="225">
                  <c:v>5.3291761694430798E-2</c:v>
                </c:pt>
                <c:pt idx="226">
                  <c:v>5.83489122512637E-2</c:v>
                </c:pt>
                <c:pt idx="227">
                  <c:v>5.9044635692434601E-2</c:v>
                </c:pt>
                <c:pt idx="228">
                  <c:v>6.0801600496873699E-2</c:v>
                </c:pt>
                <c:pt idx="229">
                  <c:v>5.9663393901273003E-2</c:v>
                </c:pt>
                <c:pt idx="230">
                  <c:v>5.8429505801820901E-2</c:v>
                </c:pt>
                <c:pt idx="231">
                  <c:v>5.7542038770446599E-2</c:v>
                </c:pt>
                <c:pt idx="232">
                  <c:v>6.1610797548656497E-2</c:v>
                </c:pt>
                <c:pt idx="233">
                  <c:v>5.7617750915614697E-2</c:v>
                </c:pt>
                <c:pt idx="234">
                  <c:v>5.8668883832134602E-2</c:v>
                </c:pt>
                <c:pt idx="235">
                  <c:v>6.16058974253232E-2</c:v>
                </c:pt>
                <c:pt idx="236">
                  <c:v>5.88516915528065E-2</c:v>
                </c:pt>
                <c:pt idx="237">
                  <c:v>6.2379230525355801E-2</c:v>
                </c:pt>
                <c:pt idx="238">
                  <c:v>6.0817641645390899E-2</c:v>
                </c:pt>
                <c:pt idx="239">
                  <c:v>5.9231168891504399E-2</c:v>
                </c:pt>
                <c:pt idx="240">
                  <c:v>6.1527002080544499E-2</c:v>
                </c:pt>
                <c:pt idx="241">
                  <c:v>5.9921329428699703E-2</c:v>
                </c:pt>
                <c:pt idx="242">
                  <c:v>6.09819696151652E-2</c:v>
                </c:pt>
                <c:pt idx="243">
                  <c:v>6.3067755840334E-2</c:v>
                </c:pt>
                <c:pt idx="244">
                  <c:v>6.1849019054588499E-2</c:v>
                </c:pt>
                <c:pt idx="245">
                  <c:v>6.0932621835247697E-2</c:v>
                </c:pt>
                <c:pt idx="246">
                  <c:v>6.1788652015774798E-2</c:v>
                </c:pt>
                <c:pt idx="247">
                  <c:v>5.6770379759878198E-2</c:v>
                </c:pt>
                <c:pt idx="248">
                  <c:v>5.8524104738820498E-2</c:v>
                </c:pt>
                <c:pt idx="249">
                  <c:v>6.0249546866081499E-2</c:v>
                </c:pt>
                <c:pt idx="250">
                  <c:v>6.24201767017315E-2</c:v>
                </c:pt>
                <c:pt idx="251">
                  <c:v>6.1561882383181901E-2</c:v>
                </c:pt>
                <c:pt idx="252">
                  <c:v>6.08465582109134E-2</c:v>
                </c:pt>
                <c:pt idx="253">
                  <c:v>6.0124979637265298E-2</c:v>
                </c:pt>
                <c:pt idx="254">
                  <c:v>5.9110326805333603E-2</c:v>
                </c:pt>
                <c:pt idx="255">
                  <c:v>5.8449861585183401E-2</c:v>
                </c:pt>
                <c:pt idx="256">
                  <c:v>5.9562591546792797E-2</c:v>
                </c:pt>
                <c:pt idx="257">
                  <c:v>6.2424209352905997E-2</c:v>
                </c:pt>
                <c:pt idx="258">
                  <c:v>6.27110914503725E-2</c:v>
                </c:pt>
                <c:pt idx="259">
                  <c:v>6.2134914275618403E-2</c:v>
                </c:pt>
                <c:pt idx="260">
                  <c:v>6.0796876680130001E-2</c:v>
                </c:pt>
                <c:pt idx="261">
                  <c:v>6.0173295273750101E-2</c:v>
                </c:pt>
                <c:pt idx="262">
                  <c:v>6.0901365557573903E-2</c:v>
                </c:pt>
                <c:pt idx="263">
                  <c:v>6.0746534441284701E-2</c:v>
                </c:pt>
                <c:pt idx="264">
                  <c:v>6.1092590334321802E-2</c:v>
                </c:pt>
                <c:pt idx="265">
                  <c:v>6.30727930110552E-2</c:v>
                </c:pt>
                <c:pt idx="266">
                  <c:v>6.0366086390960902E-2</c:v>
                </c:pt>
                <c:pt idx="267">
                  <c:v>6.12318506573543E-2</c:v>
                </c:pt>
                <c:pt idx="268">
                  <c:v>5.89197435317508E-2</c:v>
                </c:pt>
                <c:pt idx="269">
                  <c:v>6.3091403462093798E-2</c:v>
                </c:pt>
                <c:pt idx="270">
                  <c:v>6.2170383866624698E-2</c:v>
                </c:pt>
                <c:pt idx="271">
                  <c:v>6.1889981488762499E-2</c:v>
                </c:pt>
                <c:pt idx="272">
                  <c:v>6.02571217169817E-2</c:v>
                </c:pt>
                <c:pt idx="273">
                  <c:v>6.1654912541231899E-2</c:v>
                </c:pt>
                <c:pt idx="274">
                  <c:v>5.99301587245165E-2</c:v>
                </c:pt>
                <c:pt idx="275">
                  <c:v>5.8660537446703499E-2</c:v>
                </c:pt>
                <c:pt idx="276">
                  <c:v>6.0635703166480003E-2</c:v>
                </c:pt>
                <c:pt idx="277">
                  <c:v>6.1247228885237599E-2</c:v>
                </c:pt>
                <c:pt idx="278">
                  <c:v>6.2526885424836101E-2</c:v>
                </c:pt>
                <c:pt idx="279">
                  <c:v>6.1490398747486102E-2</c:v>
                </c:pt>
                <c:pt idx="280">
                  <c:v>6.0123682398038003E-2</c:v>
                </c:pt>
                <c:pt idx="281">
                  <c:v>6.1914614454895801E-2</c:v>
                </c:pt>
                <c:pt idx="282">
                  <c:v>6.0538990822648901E-2</c:v>
                </c:pt>
                <c:pt idx="283">
                  <c:v>6.1969546924042898E-2</c:v>
                </c:pt>
                <c:pt idx="284">
                  <c:v>6.1224129765707798E-2</c:v>
                </c:pt>
                <c:pt idx="285">
                  <c:v>5.9519814157257302E-2</c:v>
                </c:pt>
                <c:pt idx="286">
                  <c:v>5.7184886514926099E-2</c:v>
                </c:pt>
                <c:pt idx="287">
                  <c:v>5.5853801559551601E-2</c:v>
                </c:pt>
                <c:pt idx="288">
                  <c:v>6.120226688884E-2</c:v>
                </c:pt>
                <c:pt idx="289">
                  <c:v>5.9283625708115503E-2</c:v>
                </c:pt>
                <c:pt idx="290">
                  <c:v>5.7125074496022499E-2</c:v>
                </c:pt>
                <c:pt idx="291">
                  <c:v>6.0483087912728203E-2</c:v>
                </c:pt>
                <c:pt idx="292">
                  <c:v>6.0967641323159703E-2</c:v>
                </c:pt>
                <c:pt idx="293">
                  <c:v>5.9699013825864101E-2</c:v>
                </c:pt>
                <c:pt idx="294">
                  <c:v>6.4762265653030393E-2</c:v>
                </c:pt>
                <c:pt idx="295">
                  <c:v>6.2078341209788099E-2</c:v>
                </c:pt>
                <c:pt idx="296">
                  <c:v>5.8877795013503799E-2</c:v>
                </c:pt>
                <c:pt idx="297">
                  <c:v>5.6785361552034799E-2</c:v>
                </c:pt>
                <c:pt idx="298">
                  <c:v>5.79398747216789E-2</c:v>
                </c:pt>
                <c:pt idx="299">
                  <c:v>5.96344586314798E-2</c:v>
                </c:pt>
                <c:pt idx="300">
                  <c:v>5.9373992709900902E-2</c:v>
                </c:pt>
                <c:pt idx="301">
                  <c:v>6.09674791854121E-2</c:v>
                </c:pt>
                <c:pt idx="302">
                  <c:v>5.7182738798675803E-2</c:v>
                </c:pt>
                <c:pt idx="303">
                  <c:v>5.87181978932391E-2</c:v>
                </c:pt>
                <c:pt idx="304">
                  <c:v>5.6132693746980399E-2</c:v>
                </c:pt>
                <c:pt idx="305">
                  <c:v>5.5213701570754899E-2</c:v>
                </c:pt>
                <c:pt idx="306">
                  <c:v>5.4518730665027298E-2</c:v>
                </c:pt>
                <c:pt idx="307">
                  <c:v>5.8573188504850403E-2</c:v>
                </c:pt>
                <c:pt idx="308">
                  <c:v>5.3750853406985197E-2</c:v>
                </c:pt>
                <c:pt idx="309">
                  <c:v>5.8868122582411003E-2</c:v>
                </c:pt>
                <c:pt idx="310">
                  <c:v>5.06727850153601E-2</c:v>
                </c:pt>
                <c:pt idx="311">
                  <c:v>5.3650124326001497E-2</c:v>
                </c:pt>
                <c:pt idx="312">
                  <c:v>5.3196531958285997E-2</c:v>
                </c:pt>
                <c:pt idx="313">
                  <c:v>5.5747992950900202E-2</c:v>
                </c:pt>
                <c:pt idx="314">
                  <c:v>5.2888351861747299E-2</c:v>
                </c:pt>
                <c:pt idx="315">
                  <c:v>5.2472046872639302E-2</c:v>
                </c:pt>
                <c:pt idx="316">
                  <c:v>5.5778959523184103E-2</c:v>
                </c:pt>
                <c:pt idx="317">
                  <c:v>5.8127114828575799E-2</c:v>
                </c:pt>
                <c:pt idx="318">
                  <c:v>5.3454680098562003E-2</c:v>
                </c:pt>
                <c:pt idx="319">
                  <c:v>5.5678326725258701E-2</c:v>
                </c:pt>
                <c:pt idx="320">
                  <c:v>5.2352813562626402E-2</c:v>
                </c:pt>
                <c:pt idx="321">
                  <c:v>5.51856520390583E-2</c:v>
                </c:pt>
                <c:pt idx="322">
                  <c:v>5.7598475770919901E-2</c:v>
                </c:pt>
                <c:pt idx="323">
                  <c:v>5.1623949071854101E-2</c:v>
                </c:pt>
                <c:pt idx="324">
                  <c:v>5.3182307424053402E-2</c:v>
                </c:pt>
                <c:pt idx="325">
                  <c:v>5.1011833044319499E-2</c:v>
                </c:pt>
                <c:pt idx="326">
                  <c:v>5.4614549823058599E-2</c:v>
                </c:pt>
                <c:pt idx="327">
                  <c:v>5.2829886515499802E-2</c:v>
                </c:pt>
                <c:pt idx="328">
                  <c:v>5.3362866638885099E-2</c:v>
                </c:pt>
                <c:pt idx="329">
                  <c:v>5.3881743413181901E-2</c:v>
                </c:pt>
                <c:pt idx="330">
                  <c:v>5.5194452158849799E-2</c:v>
                </c:pt>
                <c:pt idx="331">
                  <c:v>5.3567415073193098E-2</c:v>
                </c:pt>
                <c:pt idx="332">
                  <c:v>5.0471236370712803E-2</c:v>
                </c:pt>
                <c:pt idx="333">
                  <c:v>5.1697374824235802E-2</c:v>
                </c:pt>
                <c:pt idx="334">
                  <c:v>5.0993608334437002E-2</c:v>
                </c:pt>
                <c:pt idx="335">
                  <c:v>5.1055025489845099E-2</c:v>
                </c:pt>
                <c:pt idx="336">
                  <c:v>5.3306828952319703E-2</c:v>
                </c:pt>
                <c:pt idx="337">
                  <c:v>5.0689985366895403E-2</c:v>
                </c:pt>
                <c:pt idx="338">
                  <c:v>5.1094257154393398E-2</c:v>
                </c:pt>
                <c:pt idx="339">
                  <c:v>5.4009087733379299E-2</c:v>
                </c:pt>
                <c:pt idx="340">
                  <c:v>5.5097317768283798E-2</c:v>
                </c:pt>
                <c:pt idx="341">
                  <c:v>5.4492585277608703E-2</c:v>
                </c:pt>
                <c:pt idx="342">
                  <c:v>5.1471531024545401E-2</c:v>
                </c:pt>
                <c:pt idx="343">
                  <c:v>5.1437227832045199E-2</c:v>
                </c:pt>
                <c:pt idx="344">
                  <c:v>5.5291337461266798E-2</c:v>
                </c:pt>
                <c:pt idx="345">
                  <c:v>5.2120721007881697E-2</c:v>
                </c:pt>
                <c:pt idx="346">
                  <c:v>5.1241930508947098E-2</c:v>
                </c:pt>
                <c:pt idx="347">
                  <c:v>5.1255606537596497E-2</c:v>
                </c:pt>
                <c:pt idx="348">
                  <c:v>5.4804778374571497E-2</c:v>
                </c:pt>
                <c:pt idx="349">
                  <c:v>5.3211956533151201E-2</c:v>
                </c:pt>
                <c:pt idx="350">
                  <c:v>5.1082750873044799E-2</c:v>
                </c:pt>
                <c:pt idx="351">
                  <c:v>5.2165498355558802E-2</c:v>
                </c:pt>
                <c:pt idx="352">
                  <c:v>5.4262290280060403E-2</c:v>
                </c:pt>
                <c:pt idx="353">
                  <c:v>5.3403910655293797E-2</c:v>
                </c:pt>
                <c:pt idx="354">
                  <c:v>5.4245639295017897E-2</c:v>
                </c:pt>
                <c:pt idx="355">
                  <c:v>5.1271007641200003E-2</c:v>
                </c:pt>
                <c:pt idx="356">
                  <c:v>4.8815313382606203E-2</c:v>
                </c:pt>
                <c:pt idx="357">
                  <c:v>5.3982092316211101E-2</c:v>
                </c:pt>
                <c:pt idx="358">
                  <c:v>5.2229884026737602E-2</c:v>
                </c:pt>
                <c:pt idx="359">
                  <c:v>5.1621945791693401E-2</c:v>
                </c:pt>
                <c:pt idx="360">
                  <c:v>4.9809242416211597E-2</c:v>
                </c:pt>
                <c:pt idx="361">
                  <c:v>5.1487781195916897E-2</c:v>
                </c:pt>
                <c:pt idx="362">
                  <c:v>5.2068545137687203E-2</c:v>
                </c:pt>
                <c:pt idx="363">
                  <c:v>5.34065696841605E-2</c:v>
                </c:pt>
                <c:pt idx="364">
                  <c:v>5.35122345566348E-2</c:v>
                </c:pt>
                <c:pt idx="365">
                  <c:v>5.5151506934861601E-2</c:v>
                </c:pt>
                <c:pt idx="366">
                  <c:v>5.2858056335547798E-2</c:v>
                </c:pt>
                <c:pt idx="367">
                  <c:v>5.17571768277484E-2</c:v>
                </c:pt>
                <c:pt idx="368">
                  <c:v>5.1520055140312403E-2</c:v>
                </c:pt>
                <c:pt idx="369">
                  <c:v>5.0448072191411002E-2</c:v>
                </c:pt>
                <c:pt idx="370">
                  <c:v>5.1058939672541499E-2</c:v>
                </c:pt>
                <c:pt idx="371">
                  <c:v>5.0356962231989703E-2</c:v>
                </c:pt>
                <c:pt idx="372">
                  <c:v>5.4978284553765702E-2</c:v>
                </c:pt>
                <c:pt idx="373">
                  <c:v>5.3449417927644197E-2</c:v>
                </c:pt>
                <c:pt idx="374">
                  <c:v>5.4769257857213802E-2</c:v>
                </c:pt>
                <c:pt idx="375">
                  <c:v>5.4321849918774402E-2</c:v>
                </c:pt>
                <c:pt idx="376">
                  <c:v>5.3136086331183101E-2</c:v>
                </c:pt>
                <c:pt idx="377">
                  <c:v>5.2883386703834599E-2</c:v>
                </c:pt>
                <c:pt idx="378">
                  <c:v>5.3371871999075199E-2</c:v>
                </c:pt>
                <c:pt idx="379">
                  <c:v>5.4309972857274201E-2</c:v>
                </c:pt>
                <c:pt idx="380">
                  <c:v>5.2956473395039103E-2</c:v>
                </c:pt>
                <c:pt idx="381">
                  <c:v>5.4021639311425902E-2</c:v>
                </c:pt>
                <c:pt idx="382">
                  <c:v>5.3421155400130899E-2</c:v>
                </c:pt>
                <c:pt idx="383">
                  <c:v>5.34917395566957E-2</c:v>
                </c:pt>
                <c:pt idx="384">
                  <c:v>5.19760906041907E-2</c:v>
                </c:pt>
                <c:pt idx="385">
                  <c:v>5.2354131404821203E-2</c:v>
                </c:pt>
                <c:pt idx="386">
                  <c:v>5.3832875928823402E-2</c:v>
                </c:pt>
                <c:pt idx="387">
                  <c:v>5.3762806599342003E-2</c:v>
                </c:pt>
                <c:pt idx="388">
                  <c:v>5.0707485863124402E-2</c:v>
                </c:pt>
                <c:pt idx="389">
                  <c:v>5.1631098498063098E-2</c:v>
                </c:pt>
                <c:pt idx="390">
                  <c:v>5.2356464693605803E-2</c:v>
                </c:pt>
                <c:pt idx="391">
                  <c:v>5.5114760745910901E-2</c:v>
                </c:pt>
                <c:pt idx="392">
                  <c:v>5.4504299883480198E-2</c:v>
                </c:pt>
                <c:pt idx="393">
                  <c:v>5.61533198285082E-2</c:v>
                </c:pt>
                <c:pt idx="394">
                  <c:v>5.4076595407224301E-2</c:v>
                </c:pt>
                <c:pt idx="395">
                  <c:v>5.29332554143691E-2</c:v>
                </c:pt>
                <c:pt idx="396">
                  <c:v>5.0964591806793497E-2</c:v>
                </c:pt>
                <c:pt idx="397">
                  <c:v>5.17743430625962E-2</c:v>
                </c:pt>
                <c:pt idx="398">
                  <c:v>5.4330490044302397E-2</c:v>
                </c:pt>
                <c:pt idx="399">
                  <c:v>5.3864920147707301E-2</c:v>
                </c:pt>
                <c:pt idx="400">
                  <c:v>5.4954997996707E-2</c:v>
                </c:pt>
                <c:pt idx="401">
                  <c:v>5.5305169747508098E-2</c:v>
                </c:pt>
                <c:pt idx="402">
                  <c:v>5.2602608824619E-2</c:v>
                </c:pt>
                <c:pt idx="403">
                  <c:v>5.4205103978215798E-2</c:v>
                </c:pt>
                <c:pt idx="404">
                  <c:v>5.3740074679267301E-2</c:v>
                </c:pt>
                <c:pt idx="405">
                  <c:v>5.5020374820852702E-2</c:v>
                </c:pt>
                <c:pt idx="406">
                  <c:v>5.37644015370548E-2</c:v>
                </c:pt>
                <c:pt idx="407">
                  <c:v>5.27679260184271E-2</c:v>
                </c:pt>
                <c:pt idx="408">
                  <c:v>5.4526469162199102E-2</c:v>
                </c:pt>
                <c:pt idx="409">
                  <c:v>5.3346583928809803E-2</c:v>
                </c:pt>
                <c:pt idx="410">
                  <c:v>5.3671435178134302E-2</c:v>
                </c:pt>
                <c:pt idx="411">
                  <c:v>5.4427815852633801E-2</c:v>
                </c:pt>
                <c:pt idx="412">
                  <c:v>5.62991762025008E-2</c:v>
                </c:pt>
                <c:pt idx="413">
                  <c:v>5.4798068696496102E-2</c:v>
                </c:pt>
                <c:pt idx="414">
                  <c:v>5.4355141522492101E-2</c:v>
                </c:pt>
                <c:pt idx="415">
                  <c:v>5.4080783729014897E-2</c:v>
                </c:pt>
                <c:pt idx="416">
                  <c:v>5.4393811464418997E-2</c:v>
                </c:pt>
                <c:pt idx="417">
                  <c:v>5.3914252241759199E-2</c:v>
                </c:pt>
                <c:pt idx="418">
                  <c:v>5.4781190749959199E-2</c:v>
                </c:pt>
                <c:pt idx="419">
                  <c:v>5.6780658642256301E-2</c:v>
                </c:pt>
                <c:pt idx="420">
                  <c:v>5.64212063362588E-2</c:v>
                </c:pt>
                <c:pt idx="421">
                  <c:v>5.4974850499467702E-2</c:v>
                </c:pt>
                <c:pt idx="422">
                  <c:v>5.52700951733857E-2</c:v>
                </c:pt>
                <c:pt idx="423">
                  <c:v>5.6465768460429798E-2</c:v>
                </c:pt>
                <c:pt idx="424">
                  <c:v>5.4074496443012099E-2</c:v>
                </c:pt>
                <c:pt idx="425">
                  <c:v>5.3429889320313499E-2</c:v>
                </c:pt>
                <c:pt idx="426">
                  <c:v>5.5742291100836797E-2</c:v>
                </c:pt>
                <c:pt idx="427">
                  <c:v>5.5370358593980297E-2</c:v>
                </c:pt>
                <c:pt idx="428">
                  <c:v>5.6247562731183198E-2</c:v>
                </c:pt>
                <c:pt idx="429">
                  <c:v>5.6377632732227803E-2</c:v>
                </c:pt>
                <c:pt idx="430">
                  <c:v>5.7220177477003802E-2</c:v>
                </c:pt>
                <c:pt idx="431">
                  <c:v>5.5621175516166799E-2</c:v>
                </c:pt>
                <c:pt idx="432">
                  <c:v>5.9003239982370302E-2</c:v>
                </c:pt>
                <c:pt idx="433">
                  <c:v>5.5110862536770798E-2</c:v>
                </c:pt>
                <c:pt idx="434">
                  <c:v>5.5281804273242099E-2</c:v>
                </c:pt>
                <c:pt idx="435">
                  <c:v>5.5866909297581903E-2</c:v>
                </c:pt>
                <c:pt idx="436">
                  <c:v>5.4413532643578802E-2</c:v>
                </c:pt>
                <c:pt idx="437">
                  <c:v>5.6701267412985597E-2</c:v>
                </c:pt>
                <c:pt idx="438">
                  <c:v>5.4228562511145099E-2</c:v>
                </c:pt>
                <c:pt idx="439">
                  <c:v>5.5209482645078203E-2</c:v>
                </c:pt>
                <c:pt idx="440">
                  <c:v>5.7308517028604802E-2</c:v>
                </c:pt>
                <c:pt idx="441">
                  <c:v>5.5396447135513303E-2</c:v>
                </c:pt>
                <c:pt idx="442">
                  <c:v>5.74079689776094E-2</c:v>
                </c:pt>
                <c:pt idx="443">
                  <c:v>5.9069129691019399E-2</c:v>
                </c:pt>
                <c:pt idx="444">
                  <c:v>5.5724508033882902E-2</c:v>
                </c:pt>
                <c:pt idx="445">
                  <c:v>5.83314332300457E-2</c:v>
                </c:pt>
                <c:pt idx="446">
                  <c:v>5.9432350139976199E-2</c:v>
                </c:pt>
                <c:pt idx="447">
                  <c:v>5.5829705826041999E-2</c:v>
                </c:pt>
                <c:pt idx="448">
                  <c:v>5.5126264847691897E-2</c:v>
                </c:pt>
                <c:pt idx="449">
                  <c:v>5.9282903766973899E-2</c:v>
                </c:pt>
                <c:pt idx="450">
                  <c:v>5.6778506336086498E-2</c:v>
                </c:pt>
                <c:pt idx="451">
                  <c:v>5.7656021153319401E-2</c:v>
                </c:pt>
                <c:pt idx="452">
                  <c:v>6.0351914032846697E-2</c:v>
                </c:pt>
                <c:pt idx="453">
                  <c:v>5.7208873169865899E-2</c:v>
                </c:pt>
                <c:pt idx="454">
                  <c:v>5.6987543894852E-2</c:v>
                </c:pt>
                <c:pt idx="455">
                  <c:v>5.7619602959526402E-2</c:v>
                </c:pt>
                <c:pt idx="456">
                  <c:v>5.7333336707458098E-2</c:v>
                </c:pt>
                <c:pt idx="457">
                  <c:v>5.9289521464891401E-2</c:v>
                </c:pt>
                <c:pt idx="458">
                  <c:v>5.9522522645023099E-2</c:v>
                </c:pt>
                <c:pt idx="459">
                  <c:v>5.8622356188655397E-2</c:v>
                </c:pt>
                <c:pt idx="460">
                  <c:v>5.8594882308823398E-2</c:v>
                </c:pt>
                <c:pt idx="461">
                  <c:v>5.8971824745713698E-2</c:v>
                </c:pt>
                <c:pt idx="462">
                  <c:v>5.9308941323981602E-2</c:v>
                </c:pt>
                <c:pt idx="463">
                  <c:v>5.6198058819587303E-2</c:v>
                </c:pt>
                <c:pt idx="464">
                  <c:v>6.2051886226602897E-2</c:v>
                </c:pt>
                <c:pt idx="465">
                  <c:v>5.9469140059261398E-2</c:v>
                </c:pt>
                <c:pt idx="466">
                  <c:v>5.9998075109680298E-2</c:v>
                </c:pt>
                <c:pt idx="467">
                  <c:v>6.06326415745186E-2</c:v>
                </c:pt>
                <c:pt idx="468">
                  <c:v>6.0679292130725503E-2</c:v>
                </c:pt>
                <c:pt idx="469">
                  <c:v>6.0148424249933302E-2</c:v>
                </c:pt>
                <c:pt idx="470">
                  <c:v>5.9500895928147099E-2</c:v>
                </c:pt>
                <c:pt idx="471">
                  <c:v>5.7825764706319401E-2</c:v>
                </c:pt>
                <c:pt idx="472">
                  <c:v>5.6933802636650398E-2</c:v>
                </c:pt>
                <c:pt idx="473">
                  <c:v>5.9942805567600399E-2</c:v>
                </c:pt>
                <c:pt idx="474">
                  <c:v>6.1818079722370002E-2</c:v>
                </c:pt>
                <c:pt idx="475">
                  <c:v>6.2837569917598798E-2</c:v>
                </c:pt>
                <c:pt idx="476">
                  <c:v>5.9524633009745302E-2</c:v>
                </c:pt>
                <c:pt idx="477">
                  <c:v>6.0649765985800901E-2</c:v>
                </c:pt>
                <c:pt idx="478">
                  <c:v>5.9416531406444699E-2</c:v>
                </c:pt>
                <c:pt idx="479">
                  <c:v>6.0638921592421402E-2</c:v>
                </c:pt>
                <c:pt idx="480">
                  <c:v>6.2602432330025007E-2</c:v>
                </c:pt>
                <c:pt idx="481">
                  <c:v>6.0475882735097602E-2</c:v>
                </c:pt>
                <c:pt idx="482">
                  <c:v>6.0318875006410699E-2</c:v>
                </c:pt>
                <c:pt idx="483">
                  <c:v>6.0203225749665898E-2</c:v>
                </c:pt>
                <c:pt idx="484">
                  <c:v>5.9890927477064398E-2</c:v>
                </c:pt>
                <c:pt idx="485">
                  <c:v>6.1285068281982998E-2</c:v>
                </c:pt>
                <c:pt idx="486">
                  <c:v>6.14865339268717E-2</c:v>
                </c:pt>
                <c:pt idx="487">
                  <c:v>6.0499835833775703E-2</c:v>
                </c:pt>
                <c:pt idx="488">
                  <c:v>6.2700147812073101E-2</c:v>
                </c:pt>
                <c:pt idx="489">
                  <c:v>6.0913130546942702E-2</c:v>
                </c:pt>
                <c:pt idx="490">
                  <c:v>6.30190145596176E-2</c:v>
                </c:pt>
                <c:pt idx="491">
                  <c:v>6.0782673382739898E-2</c:v>
                </c:pt>
                <c:pt idx="492">
                  <c:v>6.2230372890805803E-2</c:v>
                </c:pt>
                <c:pt idx="493">
                  <c:v>6.3191725996415996E-2</c:v>
                </c:pt>
                <c:pt idx="494">
                  <c:v>6.1558407564402499E-2</c:v>
                </c:pt>
                <c:pt idx="495">
                  <c:v>6.3911272251161597E-2</c:v>
                </c:pt>
                <c:pt idx="496">
                  <c:v>6.2249030389700297E-2</c:v>
                </c:pt>
                <c:pt idx="497">
                  <c:v>6.3647892248681295E-2</c:v>
                </c:pt>
                <c:pt idx="498">
                  <c:v>5.9588958832411797E-2</c:v>
                </c:pt>
                <c:pt idx="499">
                  <c:v>6.2778762270594202E-2</c:v>
                </c:pt>
                <c:pt idx="500">
                  <c:v>6.2608544430084706E-2</c:v>
                </c:pt>
                <c:pt idx="501">
                  <c:v>5.9762556558330397E-2</c:v>
                </c:pt>
                <c:pt idx="502">
                  <c:v>6.3803550682867E-2</c:v>
                </c:pt>
                <c:pt idx="503">
                  <c:v>6.2265938041931299E-2</c:v>
                </c:pt>
                <c:pt idx="504">
                  <c:v>6.3689669053572803E-2</c:v>
                </c:pt>
                <c:pt idx="505">
                  <c:v>6.1667437826357099E-2</c:v>
                </c:pt>
                <c:pt idx="506">
                  <c:v>6.23405999656493E-2</c:v>
                </c:pt>
                <c:pt idx="507">
                  <c:v>6.4512814867442703E-2</c:v>
                </c:pt>
                <c:pt idx="508">
                  <c:v>6.2389563122712002E-2</c:v>
                </c:pt>
                <c:pt idx="509">
                  <c:v>6.1801478033598201E-2</c:v>
                </c:pt>
                <c:pt idx="510">
                  <c:v>6.3057924336265198E-2</c:v>
                </c:pt>
                <c:pt idx="511">
                  <c:v>6.3808772565091099E-2</c:v>
                </c:pt>
                <c:pt idx="512">
                  <c:v>6.1217405787220402E-2</c:v>
                </c:pt>
                <c:pt idx="513">
                  <c:v>6.32771805975582E-2</c:v>
                </c:pt>
                <c:pt idx="514">
                  <c:v>6.1120076056342398E-2</c:v>
                </c:pt>
                <c:pt idx="515">
                  <c:v>6.1778239542086402E-2</c:v>
                </c:pt>
                <c:pt idx="516">
                  <c:v>5.9529484254140501E-2</c:v>
                </c:pt>
                <c:pt idx="517">
                  <c:v>6.3520767750505594E-2</c:v>
                </c:pt>
                <c:pt idx="518">
                  <c:v>6.1046091237825E-2</c:v>
                </c:pt>
                <c:pt idx="519">
                  <c:v>6.1763798326909397E-2</c:v>
                </c:pt>
                <c:pt idx="520">
                  <c:v>6.3137847172516304E-2</c:v>
                </c:pt>
                <c:pt idx="521">
                  <c:v>6.17176152393933E-2</c:v>
                </c:pt>
                <c:pt idx="522">
                  <c:v>6.3803567124128699E-2</c:v>
                </c:pt>
                <c:pt idx="523">
                  <c:v>6.1820162313624097E-2</c:v>
                </c:pt>
                <c:pt idx="524">
                  <c:v>6.0683091552328199E-2</c:v>
                </c:pt>
                <c:pt idx="525">
                  <c:v>6.2025924696921503E-2</c:v>
                </c:pt>
                <c:pt idx="526">
                  <c:v>6.12714424274063E-2</c:v>
                </c:pt>
                <c:pt idx="527">
                  <c:v>6.0822250291016303E-2</c:v>
                </c:pt>
                <c:pt idx="528">
                  <c:v>6.01718134648183E-2</c:v>
                </c:pt>
                <c:pt idx="529">
                  <c:v>6.4627797389164604E-2</c:v>
                </c:pt>
                <c:pt idx="530">
                  <c:v>6.2553103978286506E-2</c:v>
                </c:pt>
                <c:pt idx="531">
                  <c:v>6.2658813198103597E-2</c:v>
                </c:pt>
                <c:pt idx="532">
                  <c:v>6.4554500348424707E-2</c:v>
                </c:pt>
                <c:pt idx="533">
                  <c:v>6.1613780439433503E-2</c:v>
                </c:pt>
                <c:pt idx="534">
                  <c:v>6.15515958982054E-2</c:v>
                </c:pt>
                <c:pt idx="535">
                  <c:v>6.2546389715998504E-2</c:v>
                </c:pt>
                <c:pt idx="536">
                  <c:v>6.1261533464933703E-2</c:v>
                </c:pt>
                <c:pt idx="537">
                  <c:v>6.03242793480223E-2</c:v>
                </c:pt>
                <c:pt idx="538">
                  <c:v>6.3407095129827007E-2</c:v>
                </c:pt>
                <c:pt idx="539">
                  <c:v>6.1085881093234103E-2</c:v>
                </c:pt>
                <c:pt idx="540">
                  <c:v>6.0877577960094499E-2</c:v>
                </c:pt>
                <c:pt idx="541">
                  <c:v>6.2353904222965301E-2</c:v>
                </c:pt>
                <c:pt idx="542">
                  <c:v>6.1929690744730898E-2</c:v>
                </c:pt>
                <c:pt idx="543">
                  <c:v>6.0658505003816199E-2</c:v>
                </c:pt>
                <c:pt idx="544">
                  <c:v>6.1156075220788197E-2</c:v>
                </c:pt>
                <c:pt idx="545">
                  <c:v>6.1059756577447097E-2</c:v>
                </c:pt>
                <c:pt idx="546">
                  <c:v>6.0438927070611402E-2</c:v>
                </c:pt>
                <c:pt idx="547">
                  <c:v>6.0730561576111501E-2</c:v>
                </c:pt>
                <c:pt idx="548">
                  <c:v>6.0433530715419702E-2</c:v>
                </c:pt>
                <c:pt idx="549">
                  <c:v>6.0177419864603503E-2</c:v>
                </c:pt>
                <c:pt idx="550">
                  <c:v>6.2612981850302701E-2</c:v>
                </c:pt>
                <c:pt idx="551">
                  <c:v>5.9670503497884698E-2</c:v>
                </c:pt>
                <c:pt idx="552">
                  <c:v>5.8516512307586602E-2</c:v>
                </c:pt>
                <c:pt idx="553">
                  <c:v>5.9656839083934203E-2</c:v>
                </c:pt>
                <c:pt idx="554">
                  <c:v>5.8424878106866099E-2</c:v>
                </c:pt>
                <c:pt idx="555">
                  <c:v>5.6369828421647401E-2</c:v>
                </c:pt>
                <c:pt idx="556">
                  <c:v>5.7751437547362602E-2</c:v>
                </c:pt>
                <c:pt idx="557">
                  <c:v>5.8868724931326201E-2</c:v>
                </c:pt>
                <c:pt idx="558">
                  <c:v>5.7190740021307099E-2</c:v>
                </c:pt>
                <c:pt idx="559">
                  <c:v>5.7384901539467202E-2</c:v>
                </c:pt>
                <c:pt idx="560">
                  <c:v>5.8166323531100697E-2</c:v>
                </c:pt>
                <c:pt idx="561">
                  <c:v>5.9379989484205101E-2</c:v>
                </c:pt>
                <c:pt idx="562">
                  <c:v>5.6712209126223302E-2</c:v>
                </c:pt>
                <c:pt idx="563">
                  <c:v>5.7665158236710701E-2</c:v>
                </c:pt>
                <c:pt idx="564">
                  <c:v>5.8194335398588502E-2</c:v>
                </c:pt>
                <c:pt idx="565">
                  <c:v>5.8158813532974599E-2</c:v>
                </c:pt>
                <c:pt idx="566">
                  <c:v>5.7227629051671197E-2</c:v>
                </c:pt>
                <c:pt idx="567">
                  <c:v>5.7241446191745399E-2</c:v>
                </c:pt>
                <c:pt idx="568">
                  <c:v>5.67451455936899E-2</c:v>
                </c:pt>
                <c:pt idx="569">
                  <c:v>5.6796441536378299E-2</c:v>
                </c:pt>
                <c:pt idx="570">
                  <c:v>5.5674578903501797E-2</c:v>
                </c:pt>
                <c:pt idx="571">
                  <c:v>5.79961630755454E-2</c:v>
                </c:pt>
                <c:pt idx="572">
                  <c:v>5.6401006388762297E-2</c:v>
                </c:pt>
                <c:pt idx="573">
                  <c:v>5.6826316044201602E-2</c:v>
                </c:pt>
                <c:pt idx="574">
                  <c:v>5.6337739832837103E-2</c:v>
                </c:pt>
                <c:pt idx="575">
                  <c:v>5.5402811892679697E-2</c:v>
                </c:pt>
                <c:pt idx="576">
                  <c:v>5.4127482898499203E-2</c:v>
                </c:pt>
                <c:pt idx="577">
                  <c:v>5.4260976443090699E-2</c:v>
                </c:pt>
                <c:pt idx="578">
                  <c:v>5.3781782795211001E-2</c:v>
                </c:pt>
                <c:pt idx="579">
                  <c:v>5.6117018547601802E-2</c:v>
                </c:pt>
                <c:pt idx="580">
                  <c:v>5.3014893752595597E-2</c:v>
                </c:pt>
                <c:pt idx="581">
                  <c:v>5.5368756273663597E-2</c:v>
                </c:pt>
                <c:pt idx="582">
                  <c:v>5.3923254773978697E-2</c:v>
                </c:pt>
                <c:pt idx="583">
                  <c:v>5.2953267268026398E-2</c:v>
                </c:pt>
                <c:pt idx="584">
                  <c:v>5.2849486725412197E-2</c:v>
                </c:pt>
                <c:pt idx="585">
                  <c:v>5.3219033803051798E-2</c:v>
                </c:pt>
                <c:pt idx="586">
                  <c:v>5.2419442993711103E-2</c:v>
                </c:pt>
                <c:pt idx="587">
                  <c:v>5.3096267489973897E-2</c:v>
                </c:pt>
                <c:pt idx="588">
                  <c:v>5.13588952892867E-2</c:v>
                </c:pt>
                <c:pt idx="589">
                  <c:v>5.0859294137147001E-2</c:v>
                </c:pt>
                <c:pt idx="590">
                  <c:v>5.2187721012126903E-2</c:v>
                </c:pt>
                <c:pt idx="591">
                  <c:v>5.2386132737621001E-2</c:v>
                </c:pt>
                <c:pt idx="592">
                  <c:v>5.2633701914165498E-2</c:v>
                </c:pt>
                <c:pt idx="593">
                  <c:v>5.3373729529713303E-2</c:v>
                </c:pt>
                <c:pt idx="594">
                  <c:v>5.1743669055841601E-2</c:v>
                </c:pt>
                <c:pt idx="595">
                  <c:v>5.1381082109701402E-2</c:v>
                </c:pt>
                <c:pt idx="596">
                  <c:v>5.2898351882995402E-2</c:v>
                </c:pt>
                <c:pt idx="597">
                  <c:v>5.20057844960852E-2</c:v>
                </c:pt>
                <c:pt idx="598">
                  <c:v>4.9575809909141899E-2</c:v>
                </c:pt>
                <c:pt idx="599">
                  <c:v>4.9780054603598703E-2</c:v>
                </c:pt>
                <c:pt idx="600">
                  <c:v>4.9407863390861298E-2</c:v>
                </c:pt>
                <c:pt idx="601">
                  <c:v>4.8982013209914202E-2</c:v>
                </c:pt>
                <c:pt idx="602">
                  <c:v>5.0461715876502999E-2</c:v>
                </c:pt>
                <c:pt idx="603">
                  <c:v>4.8718229857197599E-2</c:v>
                </c:pt>
                <c:pt idx="604">
                  <c:v>4.9437254284164303E-2</c:v>
                </c:pt>
                <c:pt idx="605">
                  <c:v>5.0141069455094202E-2</c:v>
                </c:pt>
                <c:pt idx="606">
                  <c:v>5.0527067312821403E-2</c:v>
                </c:pt>
                <c:pt idx="607">
                  <c:v>4.87251634520098E-2</c:v>
                </c:pt>
                <c:pt idx="608">
                  <c:v>4.75779725757174E-2</c:v>
                </c:pt>
                <c:pt idx="609">
                  <c:v>4.7342405339116898E-2</c:v>
                </c:pt>
                <c:pt idx="610">
                  <c:v>4.9363969372345197E-2</c:v>
                </c:pt>
                <c:pt idx="611">
                  <c:v>5.0577576163200202E-2</c:v>
                </c:pt>
                <c:pt idx="612">
                  <c:v>4.6596845342262903E-2</c:v>
                </c:pt>
                <c:pt idx="613">
                  <c:v>4.6060652283526897E-2</c:v>
                </c:pt>
                <c:pt idx="614">
                  <c:v>4.61044532752269E-2</c:v>
                </c:pt>
                <c:pt idx="615">
                  <c:v>4.5287786945023202E-2</c:v>
                </c:pt>
                <c:pt idx="616">
                  <c:v>4.7779536353950797E-2</c:v>
                </c:pt>
                <c:pt idx="617">
                  <c:v>4.6574991026122697E-2</c:v>
                </c:pt>
                <c:pt idx="618">
                  <c:v>4.5367425491845199E-2</c:v>
                </c:pt>
                <c:pt idx="619">
                  <c:v>4.6556415667653402E-2</c:v>
                </c:pt>
                <c:pt idx="620">
                  <c:v>4.6470201409247298E-2</c:v>
                </c:pt>
                <c:pt idx="621">
                  <c:v>4.7662632099829398E-2</c:v>
                </c:pt>
                <c:pt idx="622">
                  <c:v>4.60048081330263E-2</c:v>
                </c:pt>
                <c:pt idx="623">
                  <c:v>4.3729865132081602E-2</c:v>
                </c:pt>
                <c:pt idx="624">
                  <c:v>4.4805401629362702E-2</c:v>
                </c:pt>
                <c:pt idx="625">
                  <c:v>4.5370140310241898E-2</c:v>
                </c:pt>
                <c:pt idx="626">
                  <c:v>4.5698613431173103E-2</c:v>
                </c:pt>
                <c:pt idx="627">
                  <c:v>4.5718492323439101E-2</c:v>
                </c:pt>
                <c:pt idx="628">
                  <c:v>4.3290618991153898E-2</c:v>
                </c:pt>
                <c:pt idx="629">
                  <c:v>4.4605202334283701E-2</c:v>
                </c:pt>
                <c:pt idx="630">
                  <c:v>4.4606310333420898E-2</c:v>
                </c:pt>
                <c:pt idx="631">
                  <c:v>4.1795942511750298E-2</c:v>
                </c:pt>
                <c:pt idx="632">
                  <c:v>4.18881753636903E-2</c:v>
                </c:pt>
                <c:pt idx="633">
                  <c:v>4.3777248986901503E-2</c:v>
                </c:pt>
                <c:pt idx="634">
                  <c:v>4.1877712635347897E-2</c:v>
                </c:pt>
                <c:pt idx="635">
                  <c:v>4.4273435165152898E-2</c:v>
                </c:pt>
                <c:pt idx="636">
                  <c:v>4.23022811463813E-2</c:v>
                </c:pt>
                <c:pt idx="637">
                  <c:v>4.41603742254459E-2</c:v>
                </c:pt>
                <c:pt idx="638">
                  <c:v>4.4460902920521801E-2</c:v>
                </c:pt>
                <c:pt idx="639">
                  <c:v>4.4906208874673302E-2</c:v>
                </c:pt>
                <c:pt idx="640">
                  <c:v>4.1804679459229999E-2</c:v>
                </c:pt>
                <c:pt idx="641">
                  <c:v>4.3248539741574797E-2</c:v>
                </c:pt>
                <c:pt idx="642">
                  <c:v>4.2114703302229703E-2</c:v>
                </c:pt>
                <c:pt idx="643">
                  <c:v>4.1915012595963801E-2</c:v>
                </c:pt>
                <c:pt idx="644">
                  <c:v>4.15535820324692E-2</c:v>
                </c:pt>
                <c:pt idx="645">
                  <c:v>4.3141396778551298E-2</c:v>
                </c:pt>
                <c:pt idx="646">
                  <c:v>4.1427193281845999E-2</c:v>
                </c:pt>
                <c:pt idx="647">
                  <c:v>4.3296121751847202E-2</c:v>
                </c:pt>
                <c:pt idx="648">
                  <c:v>4.1310502252969297E-2</c:v>
                </c:pt>
                <c:pt idx="649">
                  <c:v>3.9534470203424599E-2</c:v>
                </c:pt>
                <c:pt idx="650">
                  <c:v>4.1375936192418902E-2</c:v>
                </c:pt>
                <c:pt idx="651">
                  <c:v>4.1903751510784903E-2</c:v>
                </c:pt>
                <c:pt idx="652">
                  <c:v>4.3700862433817003E-2</c:v>
                </c:pt>
                <c:pt idx="653">
                  <c:v>4.2425065756203501E-2</c:v>
                </c:pt>
                <c:pt idx="654">
                  <c:v>4.1830894497874201E-2</c:v>
                </c:pt>
                <c:pt idx="655">
                  <c:v>4.2941338451463397E-2</c:v>
                </c:pt>
                <c:pt idx="656">
                  <c:v>4.1494355739666602E-2</c:v>
                </c:pt>
                <c:pt idx="657">
                  <c:v>4.0560583404976799E-2</c:v>
                </c:pt>
                <c:pt idx="658">
                  <c:v>4.04538400199453E-2</c:v>
                </c:pt>
                <c:pt idx="659">
                  <c:v>4.0711572729243202E-2</c:v>
                </c:pt>
                <c:pt idx="660">
                  <c:v>4.1040582083711502E-2</c:v>
                </c:pt>
                <c:pt idx="661">
                  <c:v>4.09840520037629E-2</c:v>
                </c:pt>
                <c:pt idx="662">
                  <c:v>4.0995894539909997E-2</c:v>
                </c:pt>
                <c:pt idx="663">
                  <c:v>4.0637832371551302E-2</c:v>
                </c:pt>
                <c:pt idx="664">
                  <c:v>4.14388092010438E-2</c:v>
                </c:pt>
                <c:pt idx="665">
                  <c:v>4.2210825294886699E-2</c:v>
                </c:pt>
                <c:pt idx="666">
                  <c:v>3.8928611219983901E-2</c:v>
                </c:pt>
                <c:pt idx="667">
                  <c:v>4.0114666008213597E-2</c:v>
                </c:pt>
                <c:pt idx="668">
                  <c:v>4.15159054184066E-2</c:v>
                </c:pt>
                <c:pt idx="669">
                  <c:v>4.0917245235535797E-2</c:v>
                </c:pt>
                <c:pt idx="670">
                  <c:v>4.04722081509074E-2</c:v>
                </c:pt>
                <c:pt idx="671">
                  <c:v>4.0223280763096003E-2</c:v>
                </c:pt>
                <c:pt idx="672">
                  <c:v>4.30964119447153E-2</c:v>
                </c:pt>
                <c:pt idx="673">
                  <c:v>4.1718858394229001E-2</c:v>
                </c:pt>
                <c:pt idx="674">
                  <c:v>4.1506524730275003E-2</c:v>
                </c:pt>
                <c:pt idx="675">
                  <c:v>4.1690468877820297E-2</c:v>
                </c:pt>
                <c:pt idx="676">
                  <c:v>4.1990157873169197E-2</c:v>
                </c:pt>
                <c:pt idx="677">
                  <c:v>4.1488770741207902E-2</c:v>
                </c:pt>
                <c:pt idx="678">
                  <c:v>4.2127976753176498E-2</c:v>
                </c:pt>
                <c:pt idx="679">
                  <c:v>4.1719852313669599E-2</c:v>
                </c:pt>
                <c:pt idx="680">
                  <c:v>4.1866121145365497E-2</c:v>
                </c:pt>
                <c:pt idx="681">
                  <c:v>4.1828243573094899E-2</c:v>
                </c:pt>
                <c:pt idx="682">
                  <c:v>4.2245319674266098E-2</c:v>
                </c:pt>
                <c:pt idx="683">
                  <c:v>4.2731564804692097E-2</c:v>
                </c:pt>
                <c:pt idx="684">
                  <c:v>4.2323552181247399E-2</c:v>
                </c:pt>
                <c:pt idx="685">
                  <c:v>4.3605558877626197E-2</c:v>
                </c:pt>
                <c:pt idx="686">
                  <c:v>4.2549184014231002E-2</c:v>
                </c:pt>
                <c:pt idx="687">
                  <c:v>4.3018949845271597E-2</c:v>
                </c:pt>
                <c:pt idx="688">
                  <c:v>4.3056329219344797E-2</c:v>
                </c:pt>
                <c:pt idx="689">
                  <c:v>4.2143737283295998E-2</c:v>
                </c:pt>
                <c:pt idx="690">
                  <c:v>4.41203272676872E-2</c:v>
                </c:pt>
                <c:pt idx="691">
                  <c:v>4.3832066319818397E-2</c:v>
                </c:pt>
                <c:pt idx="692">
                  <c:v>4.4454022353379002E-2</c:v>
                </c:pt>
                <c:pt idx="693">
                  <c:v>4.4890807359206003E-2</c:v>
                </c:pt>
                <c:pt idx="694">
                  <c:v>4.3070403916336798E-2</c:v>
                </c:pt>
                <c:pt idx="695">
                  <c:v>4.4120201246259698E-2</c:v>
                </c:pt>
                <c:pt idx="696">
                  <c:v>4.4627272801751897E-2</c:v>
                </c:pt>
                <c:pt idx="697">
                  <c:v>4.2516181406468199E-2</c:v>
                </c:pt>
                <c:pt idx="698">
                  <c:v>4.4366657704061598E-2</c:v>
                </c:pt>
                <c:pt idx="699">
                  <c:v>4.4833344483862302E-2</c:v>
                </c:pt>
                <c:pt idx="700">
                  <c:v>4.5935628161464903E-2</c:v>
                </c:pt>
                <c:pt idx="701">
                  <c:v>4.4759949095849003E-2</c:v>
                </c:pt>
                <c:pt idx="702">
                  <c:v>4.5305310681083101E-2</c:v>
                </c:pt>
                <c:pt idx="703">
                  <c:v>4.4160118073701599E-2</c:v>
                </c:pt>
                <c:pt idx="704">
                  <c:v>4.5091898854579801E-2</c:v>
                </c:pt>
                <c:pt idx="705">
                  <c:v>4.6765899505846503E-2</c:v>
                </c:pt>
                <c:pt idx="706">
                  <c:v>4.6563773358734899E-2</c:v>
                </c:pt>
                <c:pt idx="707">
                  <c:v>4.5720192288645503E-2</c:v>
                </c:pt>
                <c:pt idx="708">
                  <c:v>4.6926381003137702E-2</c:v>
                </c:pt>
                <c:pt idx="709">
                  <c:v>4.6371103017663201E-2</c:v>
                </c:pt>
                <c:pt idx="710">
                  <c:v>4.8623965870295202E-2</c:v>
                </c:pt>
                <c:pt idx="711">
                  <c:v>4.7058469453684901E-2</c:v>
                </c:pt>
                <c:pt idx="712">
                  <c:v>4.9348897824285302E-2</c:v>
                </c:pt>
                <c:pt idx="713">
                  <c:v>4.9146049945070699E-2</c:v>
                </c:pt>
                <c:pt idx="714">
                  <c:v>4.8448361950682403E-2</c:v>
                </c:pt>
                <c:pt idx="715">
                  <c:v>4.8145803409908101E-2</c:v>
                </c:pt>
                <c:pt idx="716">
                  <c:v>4.8497746656075397E-2</c:v>
                </c:pt>
                <c:pt idx="717">
                  <c:v>4.8724731110542402E-2</c:v>
                </c:pt>
                <c:pt idx="718">
                  <c:v>4.9535271578757901E-2</c:v>
                </c:pt>
                <c:pt idx="719">
                  <c:v>4.9765870374623301E-2</c:v>
                </c:pt>
                <c:pt idx="720">
                  <c:v>5.0949041418656298E-2</c:v>
                </c:pt>
                <c:pt idx="721">
                  <c:v>5.0750455507394203E-2</c:v>
                </c:pt>
                <c:pt idx="722">
                  <c:v>5.0550802093426203E-2</c:v>
                </c:pt>
                <c:pt idx="723">
                  <c:v>5.3043523259047903E-2</c:v>
                </c:pt>
                <c:pt idx="724">
                  <c:v>5.4701872932364101E-2</c:v>
                </c:pt>
                <c:pt idx="725">
                  <c:v>5.4145144134935597E-2</c:v>
                </c:pt>
                <c:pt idx="726">
                  <c:v>5.2730959252908202E-2</c:v>
                </c:pt>
                <c:pt idx="727">
                  <c:v>5.3535715699160102E-2</c:v>
                </c:pt>
                <c:pt idx="728">
                  <c:v>5.4287443463759001E-2</c:v>
                </c:pt>
                <c:pt idx="729">
                  <c:v>5.32021216035648E-2</c:v>
                </c:pt>
                <c:pt idx="730">
                  <c:v>5.4709858224198098E-2</c:v>
                </c:pt>
                <c:pt idx="731">
                  <c:v>5.4424311756002902E-2</c:v>
                </c:pt>
                <c:pt idx="732">
                  <c:v>5.4517077741904202E-2</c:v>
                </c:pt>
                <c:pt idx="733">
                  <c:v>5.4907831841718602E-2</c:v>
                </c:pt>
                <c:pt idx="734">
                  <c:v>5.3986561388358001E-2</c:v>
                </c:pt>
                <c:pt idx="735">
                  <c:v>5.5374602897204799E-2</c:v>
                </c:pt>
                <c:pt idx="736">
                  <c:v>5.6179451236481902E-2</c:v>
                </c:pt>
                <c:pt idx="737">
                  <c:v>5.67766799060778E-2</c:v>
                </c:pt>
                <c:pt idx="738">
                  <c:v>5.6166715015525302E-2</c:v>
                </c:pt>
                <c:pt idx="739">
                  <c:v>5.7918071477632303E-2</c:v>
                </c:pt>
                <c:pt idx="740">
                  <c:v>5.8262276622323597E-2</c:v>
                </c:pt>
                <c:pt idx="741">
                  <c:v>5.7432649589578999E-2</c:v>
                </c:pt>
                <c:pt idx="742">
                  <c:v>5.7791632557596E-2</c:v>
                </c:pt>
                <c:pt idx="743">
                  <c:v>5.8727148839318698E-2</c:v>
                </c:pt>
                <c:pt idx="744">
                  <c:v>5.8925175702237598E-2</c:v>
                </c:pt>
                <c:pt idx="745">
                  <c:v>5.7952815894729698E-2</c:v>
                </c:pt>
                <c:pt idx="746">
                  <c:v>5.9536325838491701E-2</c:v>
                </c:pt>
                <c:pt idx="747">
                  <c:v>5.9994333289981099E-2</c:v>
                </c:pt>
                <c:pt idx="748">
                  <c:v>6.1520065195892697E-2</c:v>
                </c:pt>
                <c:pt idx="749">
                  <c:v>6.0688264774725102E-2</c:v>
                </c:pt>
                <c:pt idx="750">
                  <c:v>6.0367885138535297E-2</c:v>
                </c:pt>
                <c:pt idx="751">
                  <c:v>6.15056799251463E-2</c:v>
                </c:pt>
                <c:pt idx="752">
                  <c:v>6.1353314408779898E-2</c:v>
                </c:pt>
                <c:pt idx="753">
                  <c:v>6.3289992483022597E-2</c:v>
                </c:pt>
                <c:pt idx="754">
                  <c:v>6.2613673723448005E-2</c:v>
                </c:pt>
                <c:pt idx="755">
                  <c:v>6.5422488312763399E-2</c:v>
                </c:pt>
                <c:pt idx="756">
                  <c:v>6.4938429437925604E-2</c:v>
                </c:pt>
                <c:pt idx="757">
                  <c:v>6.4641303193855096E-2</c:v>
                </c:pt>
                <c:pt idx="758">
                  <c:v>6.5489393739506005E-2</c:v>
                </c:pt>
                <c:pt idx="759">
                  <c:v>6.5005105372765201E-2</c:v>
                </c:pt>
                <c:pt idx="760">
                  <c:v>6.6313021044259707E-2</c:v>
                </c:pt>
                <c:pt idx="761">
                  <c:v>6.6757555497935994E-2</c:v>
                </c:pt>
                <c:pt idx="762">
                  <c:v>6.6798666805527901E-2</c:v>
                </c:pt>
                <c:pt idx="763">
                  <c:v>6.7462597210998607E-2</c:v>
                </c:pt>
                <c:pt idx="764">
                  <c:v>6.8187640895724794E-2</c:v>
                </c:pt>
                <c:pt idx="765">
                  <c:v>6.8570386396528502E-2</c:v>
                </c:pt>
                <c:pt idx="766">
                  <c:v>6.8374204642981398E-2</c:v>
                </c:pt>
                <c:pt idx="767">
                  <c:v>6.6711416314025496E-2</c:v>
                </c:pt>
                <c:pt idx="768">
                  <c:v>6.8323098354809306E-2</c:v>
                </c:pt>
                <c:pt idx="769">
                  <c:v>6.9550952110080194E-2</c:v>
                </c:pt>
                <c:pt idx="770">
                  <c:v>7.05255969740992E-2</c:v>
                </c:pt>
                <c:pt idx="771">
                  <c:v>6.9516848713396404E-2</c:v>
                </c:pt>
                <c:pt idx="772">
                  <c:v>7.1339039097600504E-2</c:v>
                </c:pt>
                <c:pt idx="773">
                  <c:v>7.0111788657463106E-2</c:v>
                </c:pt>
                <c:pt idx="774">
                  <c:v>7.0450506648380498E-2</c:v>
                </c:pt>
                <c:pt idx="775">
                  <c:v>7.1862855802505496E-2</c:v>
                </c:pt>
                <c:pt idx="776">
                  <c:v>7.1200937644457299E-2</c:v>
                </c:pt>
                <c:pt idx="777">
                  <c:v>7.1461707370406802E-2</c:v>
                </c:pt>
                <c:pt idx="778">
                  <c:v>7.28349150030079E-2</c:v>
                </c:pt>
                <c:pt idx="779">
                  <c:v>7.4397016396750296E-2</c:v>
                </c:pt>
                <c:pt idx="780">
                  <c:v>7.2556184438785407E-2</c:v>
                </c:pt>
                <c:pt idx="781">
                  <c:v>7.22399973828909E-2</c:v>
                </c:pt>
                <c:pt idx="782">
                  <c:v>7.3820312066290902E-2</c:v>
                </c:pt>
                <c:pt idx="783">
                  <c:v>7.3485217236266706E-2</c:v>
                </c:pt>
                <c:pt idx="784">
                  <c:v>7.4760541462739694E-2</c:v>
                </c:pt>
                <c:pt idx="785">
                  <c:v>7.3455450967090899E-2</c:v>
                </c:pt>
                <c:pt idx="786">
                  <c:v>7.4158949040725605E-2</c:v>
                </c:pt>
                <c:pt idx="787">
                  <c:v>7.3903998620722305E-2</c:v>
                </c:pt>
                <c:pt idx="788">
                  <c:v>7.5910258469172098E-2</c:v>
                </c:pt>
                <c:pt idx="789">
                  <c:v>7.8693159702243498E-2</c:v>
                </c:pt>
                <c:pt idx="790">
                  <c:v>7.6505990702390003E-2</c:v>
                </c:pt>
                <c:pt idx="791">
                  <c:v>7.7503938627737204E-2</c:v>
                </c:pt>
                <c:pt idx="792">
                  <c:v>7.7809707446223106E-2</c:v>
                </c:pt>
                <c:pt idx="793">
                  <c:v>7.8257180624231398E-2</c:v>
                </c:pt>
                <c:pt idx="794">
                  <c:v>7.6486431408511996E-2</c:v>
                </c:pt>
                <c:pt idx="795">
                  <c:v>7.9571571688421605E-2</c:v>
                </c:pt>
                <c:pt idx="796">
                  <c:v>7.8549045467232403E-2</c:v>
                </c:pt>
                <c:pt idx="797">
                  <c:v>7.7735107025589903E-2</c:v>
                </c:pt>
                <c:pt idx="798">
                  <c:v>7.92262904524767E-2</c:v>
                </c:pt>
                <c:pt idx="799">
                  <c:v>7.9754018455653303E-2</c:v>
                </c:pt>
                <c:pt idx="800">
                  <c:v>8.10900923666589E-2</c:v>
                </c:pt>
                <c:pt idx="801">
                  <c:v>8.0218481941247602E-2</c:v>
                </c:pt>
                <c:pt idx="802">
                  <c:v>8.0896202315324101E-2</c:v>
                </c:pt>
                <c:pt idx="803">
                  <c:v>8.07198281577306E-2</c:v>
                </c:pt>
                <c:pt idx="804">
                  <c:v>8.3706261891740699E-2</c:v>
                </c:pt>
                <c:pt idx="805">
                  <c:v>8.0209458609457607E-2</c:v>
                </c:pt>
                <c:pt idx="806">
                  <c:v>8.2967813519955594E-2</c:v>
                </c:pt>
                <c:pt idx="807">
                  <c:v>8.3342045814741805E-2</c:v>
                </c:pt>
                <c:pt idx="808">
                  <c:v>8.3169631977022498E-2</c:v>
                </c:pt>
                <c:pt idx="809">
                  <c:v>8.5070918710776405E-2</c:v>
                </c:pt>
                <c:pt idx="810">
                  <c:v>8.3964400808003006E-2</c:v>
                </c:pt>
                <c:pt idx="811">
                  <c:v>8.3845448535199901E-2</c:v>
                </c:pt>
                <c:pt idx="812">
                  <c:v>8.2260640393162193E-2</c:v>
                </c:pt>
                <c:pt idx="813">
                  <c:v>8.36779601613232E-2</c:v>
                </c:pt>
                <c:pt idx="814">
                  <c:v>8.2891816726367196E-2</c:v>
                </c:pt>
                <c:pt idx="815">
                  <c:v>8.3487505801180695E-2</c:v>
                </c:pt>
                <c:pt idx="816">
                  <c:v>8.4909420226286503E-2</c:v>
                </c:pt>
                <c:pt idx="817">
                  <c:v>8.5928939721315295E-2</c:v>
                </c:pt>
                <c:pt idx="818">
                  <c:v>8.4733070151555595E-2</c:v>
                </c:pt>
                <c:pt idx="819">
                  <c:v>8.3553461327016201E-2</c:v>
                </c:pt>
                <c:pt idx="820">
                  <c:v>8.5661360156204305E-2</c:v>
                </c:pt>
                <c:pt idx="821">
                  <c:v>8.5770712954759298E-2</c:v>
                </c:pt>
                <c:pt idx="822">
                  <c:v>8.6231812203254404E-2</c:v>
                </c:pt>
                <c:pt idx="823">
                  <c:v>8.7033294596003299E-2</c:v>
                </c:pt>
                <c:pt idx="824">
                  <c:v>8.4491694187993002E-2</c:v>
                </c:pt>
                <c:pt idx="825">
                  <c:v>8.6988508129918304E-2</c:v>
                </c:pt>
                <c:pt idx="826">
                  <c:v>8.52632374456046E-2</c:v>
                </c:pt>
                <c:pt idx="827">
                  <c:v>8.5781411385499898E-2</c:v>
                </c:pt>
                <c:pt idx="828">
                  <c:v>8.6558571051226496E-2</c:v>
                </c:pt>
                <c:pt idx="829">
                  <c:v>8.7325548034215397E-2</c:v>
                </c:pt>
                <c:pt idx="830">
                  <c:v>8.5909910932974606E-2</c:v>
                </c:pt>
                <c:pt idx="831">
                  <c:v>8.8087049502474604E-2</c:v>
                </c:pt>
                <c:pt idx="832">
                  <c:v>8.6690837165851395E-2</c:v>
                </c:pt>
                <c:pt idx="833">
                  <c:v>8.6292087966010803E-2</c:v>
                </c:pt>
                <c:pt idx="834">
                  <c:v>8.6887484374860394E-2</c:v>
                </c:pt>
                <c:pt idx="835">
                  <c:v>8.60141417089339E-2</c:v>
                </c:pt>
                <c:pt idx="836">
                  <c:v>8.7275487269093399E-2</c:v>
                </c:pt>
                <c:pt idx="837">
                  <c:v>8.8132759139762207E-2</c:v>
                </c:pt>
                <c:pt idx="838">
                  <c:v>8.7824626519509896E-2</c:v>
                </c:pt>
                <c:pt idx="839">
                  <c:v>8.7601413153160695E-2</c:v>
                </c:pt>
                <c:pt idx="840">
                  <c:v>8.8064711895455505E-2</c:v>
                </c:pt>
                <c:pt idx="841">
                  <c:v>8.7433568094229294E-2</c:v>
                </c:pt>
                <c:pt idx="842">
                  <c:v>8.8497176675269698E-2</c:v>
                </c:pt>
                <c:pt idx="843">
                  <c:v>8.6706309582935598E-2</c:v>
                </c:pt>
                <c:pt idx="844">
                  <c:v>9.0432938319678399E-2</c:v>
                </c:pt>
                <c:pt idx="845">
                  <c:v>8.9807510666402302E-2</c:v>
                </c:pt>
                <c:pt idx="846">
                  <c:v>8.7486753257713601E-2</c:v>
                </c:pt>
                <c:pt idx="847">
                  <c:v>8.9130651659955207E-2</c:v>
                </c:pt>
                <c:pt idx="848">
                  <c:v>8.8138188475630902E-2</c:v>
                </c:pt>
                <c:pt idx="849">
                  <c:v>8.7544929780648595E-2</c:v>
                </c:pt>
                <c:pt idx="850">
                  <c:v>8.6915708992586896E-2</c:v>
                </c:pt>
                <c:pt idx="851">
                  <c:v>8.7803247135016305E-2</c:v>
                </c:pt>
                <c:pt idx="852">
                  <c:v>8.7957694841279604E-2</c:v>
                </c:pt>
                <c:pt idx="853">
                  <c:v>8.7538654237965599E-2</c:v>
                </c:pt>
                <c:pt idx="854">
                  <c:v>8.7450962229864898E-2</c:v>
                </c:pt>
                <c:pt idx="855">
                  <c:v>8.8698615240418499E-2</c:v>
                </c:pt>
                <c:pt idx="856">
                  <c:v>8.8522279993231506E-2</c:v>
                </c:pt>
                <c:pt idx="857">
                  <c:v>8.8044003809177901E-2</c:v>
                </c:pt>
                <c:pt idx="858">
                  <c:v>8.8410190452198403E-2</c:v>
                </c:pt>
                <c:pt idx="859">
                  <c:v>8.8869414870564004E-2</c:v>
                </c:pt>
                <c:pt idx="860">
                  <c:v>8.6862497289327503E-2</c:v>
                </c:pt>
                <c:pt idx="861">
                  <c:v>8.7310120423014295E-2</c:v>
                </c:pt>
                <c:pt idx="862">
                  <c:v>8.7811638363062203E-2</c:v>
                </c:pt>
                <c:pt idx="863">
                  <c:v>8.5819364642560597E-2</c:v>
                </c:pt>
                <c:pt idx="864">
                  <c:v>8.8389553971062601E-2</c:v>
                </c:pt>
                <c:pt idx="865">
                  <c:v>8.7192402389965104E-2</c:v>
                </c:pt>
                <c:pt idx="866">
                  <c:v>8.7865867675404302E-2</c:v>
                </c:pt>
                <c:pt idx="867">
                  <c:v>8.7024327845222099E-2</c:v>
                </c:pt>
                <c:pt idx="868">
                  <c:v>8.8305712654224294E-2</c:v>
                </c:pt>
                <c:pt idx="869">
                  <c:v>8.7312178127780901E-2</c:v>
                </c:pt>
                <c:pt idx="870">
                  <c:v>8.8479472059977304E-2</c:v>
                </c:pt>
                <c:pt idx="871">
                  <c:v>8.6953905420251595E-2</c:v>
                </c:pt>
                <c:pt idx="872">
                  <c:v>8.80022117571993E-2</c:v>
                </c:pt>
                <c:pt idx="873">
                  <c:v>8.5074263224242705E-2</c:v>
                </c:pt>
                <c:pt idx="874">
                  <c:v>8.8207134798305303E-2</c:v>
                </c:pt>
                <c:pt idx="875">
                  <c:v>8.5219801190150601E-2</c:v>
                </c:pt>
                <c:pt idx="876">
                  <c:v>8.6909642513504901E-2</c:v>
                </c:pt>
                <c:pt idx="877">
                  <c:v>8.6298004667594796E-2</c:v>
                </c:pt>
                <c:pt idx="878">
                  <c:v>8.7970097803279301E-2</c:v>
                </c:pt>
                <c:pt idx="879">
                  <c:v>8.6304314597338103E-2</c:v>
                </c:pt>
                <c:pt idx="880">
                  <c:v>8.6602575352904804E-2</c:v>
                </c:pt>
                <c:pt idx="881">
                  <c:v>8.5454442800755703E-2</c:v>
                </c:pt>
                <c:pt idx="882">
                  <c:v>8.5673545294320003E-2</c:v>
                </c:pt>
                <c:pt idx="883">
                  <c:v>8.6666356420356999E-2</c:v>
                </c:pt>
                <c:pt idx="884">
                  <c:v>8.6293716116085106E-2</c:v>
                </c:pt>
                <c:pt idx="885">
                  <c:v>8.5583113227131594E-2</c:v>
                </c:pt>
                <c:pt idx="886">
                  <c:v>8.6381602369629898E-2</c:v>
                </c:pt>
                <c:pt idx="887">
                  <c:v>8.7177774118909895E-2</c:v>
                </c:pt>
                <c:pt idx="888">
                  <c:v>8.6657396477229004E-2</c:v>
                </c:pt>
                <c:pt idx="889">
                  <c:v>8.4610029767199696E-2</c:v>
                </c:pt>
                <c:pt idx="890">
                  <c:v>8.6765078777665303E-2</c:v>
                </c:pt>
                <c:pt idx="891">
                  <c:v>8.59183820860695E-2</c:v>
                </c:pt>
                <c:pt idx="892">
                  <c:v>8.5139550596219402E-2</c:v>
                </c:pt>
                <c:pt idx="893">
                  <c:v>8.71047945375934E-2</c:v>
                </c:pt>
                <c:pt idx="894">
                  <c:v>8.5337964645837802E-2</c:v>
                </c:pt>
                <c:pt idx="895">
                  <c:v>8.4814318628236005E-2</c:v>
                </c:pt>
                <c:pt idx="896">
                  <c:v>8.3864384816300402E-2</c:v>
                </c:pt>
                <c:pt idx="897">
                  <c:v>8.3791126662990698E-2</c:v>
                </c:pt>
                <c:pt idx="898">
                  <c:v>8.52400284492216E-2</c:v>
                </c:pt>
                <c:pt idx="899">
                  <c:v>8.5666242273944704E-2</c:v>
                </c:pt>
                <c:pt idx="900">
                  <c:v>8.4929842305096898E-2</c:v>
                </c:pt>
                <c:pt idx="901">
                  <c:v>8.4208357845585599E-2</c:v>
                </c:pt>
                <c:pt idx="902">
                  <c:v>8.3424489682703495E-2</c:v>
                </c:pt>
                <c:pt idx="903">
                  <c:v>8.4372781644296305E-2</c:v>
                </c:pt>
                <c:pt idx="904">
                  <c:v>8.3339495249582798E-2</c:v>
                </c:pt>
                <c:pt idx="905">
                  <c:v>8.3196659085711402E-2</c:v>
                </c:pt>
                <c:pt idx="906">
                  <c:v>8.3881488264804099E-2</c:v>
                </c:pt>
                <c:pt idx="907">
                  <c:v>8.3869393294217803E-2</c:v>
                </c:pt>
                <c:pt idx="908">
                  <c:v>8.3529384452985703E-2</c:v>
                </c:pt>
                <c:pt idx="909">
                  <c:v>8.3328728763268606E-2</c:v>
                </c:pt>
                <c:pt idx="910">
                  <c:v>8.3577359808605006E-2</c:v>
                </c:pt>
                <c:pt idx="911">
                  <c:v>8.4410211201945501E-2</c:v>
                </c:pt>
                <c:pt idx="912">
                  <c:v>8.4304973616472198E-2</c:v>
                </c:pt>
                <c:pt idx="913">
                  <c:v>8.2184936121838595E-2</c:v>
                </c:pt>
                <c:pt idx="914">
                  <c:v>8.2124265432543406E-2</c:v>
                </c:pt>
                <c:pt idx="915">
                  <c:v>8.2328460725150904E-2</c:v>
                </c:pt>
                <c:pt idx="916">
                  <c:v>8.2909063514399001E-2</c:v>
                </c:pt>
                <c:pt idx="917">
                  <c:v>8.29049713848726E-2</c:v>
                </c:pt>
                <c:pt idx="918">
                  <c:v>8.3956056679887994E-2</c:v>
                </c:pt>
                <c:pt idx="919">
                  <c:v>8.2731576522580702E-2</c:v>
                </c:pt>
                <c:pt idx="920">
                  <c:v>8.5086872432367094E-2</c:v>
                </c:pt>
                <c:pt idx="921">
                  <c:v>8.1858949634961597E-2</c:v>
                </c:pt>
                <c:pt idx="922">
                  <c:v>8.1851281657624106E-2</c:v>
                </c:pt>
                <c:pt idx="923">
                  <c:v>8.1910297064768697E-2</c:v>
                </c:pt>
                <c:pt idx="924">
                  <c:v>8.1816186245872904E-2</c:v>
                </c:pt>
                <c:pt idx="925">
                  <c:v>8.1878690530712395E-2</c:v>
                </c:pt>
                <c:pt idx="926">
                  <c:v>8.0570557251821995E-2</c:v>
                </c:pt>
                <c:pt idx="927">
                  <c:v>8.1717006071889697E-2</c:v>
                </c:pt>
                <c:pt idx="928">
                  <c:v>8.1809503815588394E-2</c:v>
                </c:pt>
                <c:pt idx="929">
                  <c:v>7.9878285940432794E-2</c:v>
                </c:pt>
                <c:pt idx="930">
                  <c:v>8.0724883519812898E-2</c:v>
                </c:pt>
                <c:pt idx="931">
                  <c:v>8.2124734055351395E-2</c:v>
                </c:pt>
                <c:pt idx="932">
                  <c:v>8.2377789915976093E-2</c:v>
                </c:pt>
                <c:pt idx="933">
                  <c:v>8.1058584642710804E-2</c:v>
                </c:pt>
                <c:pt idx="934">
                  <c:v>8.2774185664573202E-2</c:v>
                </c:pt>
                <c:pt idx="935">
                  <c:v>8.2080516499331402E-2</c:v>
                </c:pt>
                <c:pt idx="936">
                  <c:v>8.0597459793157605E-2</c:v>
                </c:pt>
                <c:pt idx="937">
                  <c:v>8.1759771770374204E-2</c:v>
                </c:pt>
                <c:pt idx="938">
                  <c:v>8.0708430468980602E-2</c:v>
                </c:pt>
                <c:pt idx="939">
                  <c:v>8.0524191509977999E-2</c:v>
                </c:pt>
                <c:pt idx="940">
                  <c:v>8.1726170697335995E-2</c:v>
                </c:pt>
                <c:pt idx="941">
                  <c:v>8.04650201289627E-2</c:v>
                </c:pt>
                <c:pt idx="942">
                  <c:v>8.1647015149178506E-2</c:v>
                </c:pt>
                <c:pt idx="943">
                  <c:v>8.0547739224686707E-2</c:v>
                </c:pt>
                <c:pt idx="944">
                  <c:v>8.2200077487082801E-2</c:v>
                </c:pt>
                <c:pt idx="945">
                  <c:v>7.9892662742832202E-2</c:v>
                </c:pt>
                <c:pt idx="946">
                  <c:v>8.1041500548466996E-2</c:v>
                </c:pt>
                <c:pt idx="947">
                  <c:v>8.0471744249302896E-2</c:v>
                </c:pt>
                <c:pt idx="948">
                  <c:v>8.0765054710303402E-2</c:v>
                </c:pt>
                <c:pt idx="949">
                  <c:v>8.1483904795823806E-2</c:v>
                </c:pt>
                <c:pt idx="950">
                  <c:v>8.0318863259980999E-2</c:v>
                </c:pt>
                <c:pt idx="951">
                  <c:v>7.9131198771109607E-2</c:v>
                </c:pt>
                <c:pt idx="952">
                  <c:v>8.1003879824303099E-2</c:v>
                </c:pt>
                <c:pt idx="953">
                  <c:v>8.2461168782748798E-2</c:v>
                </c:pt>
                <c:pt idx="954">
                  <c:v>8.1022088840241396E-2</c:v>
                </c:pt>
                <c:pt idx="955">
                  <c:v>8.0514992998359403E-2</c:v>
                </c:pt>
                <c:pt idx="956">
                  <c:v>8.1436068000202699E-2</c:v>
                </c:pt>
                <c:pt idx="957">
                  <c:v>8.2466102065504102E-2</c:v>
                </c:pt>
                <c:pt idx="958">
                  <c:v>8.0818272729079502E-2</c:v>
                </c:pt>
                <c:pt idx="959">
                  <c:v>8.1046372476074102E-2</c:v>
                </c:pt>
                <c:pt idx="960">
                  <c:v>8.2180764868594297E-2</c:v>
                </c:pt>
                <c:pt idx="961">
                  <c:v>8.1422454432736505E-2</c:v>
                </c:pt>
                <c:pt idx="962">
                  <c:v>8.26004588104714E-2</c:v>
                </c:pt>
                <c:pt idx="963">
                  <c:v>8.1634883886326504E-2</c:v>
                </c:pt>
                <c:pt idx="964">
                  <c:v>8.1627990222937402E-2</c:v>
                </c:pt>
                <c:pt idx="965">
                  <c:v>8.2578638371384794E-2</c:v>
                </c:pt>
                <c:pt idx="966">
                  <c:v>8.1949858061106606E-2</c:v>
                </c:pt>
                <c:pt idx="967">
                  <c:v>8.1435864792833698E-2</c:v>
                </c:pt>
                <c:pt idx="968">
                  <c:v>8.2890105680804294E-2</c:v>
                </c:pt>
                <c:pt idx="969">
                  <c:v>8.2566244826451404E-2</c:v>
                </c:pt>
                <c:pt idx="970">
                  <c:v>8.2605822566671802E-2</c:v>
                </c:pt>
                <c:pt idx="971">
                  <c:v>8.4785260183459901E-2</c:v>
                </c:pt>
                <c:pt idx="972">
                  <c:v>8.4240736855282203E-2</c:v>
                </c:pt>
                <c:pt idx="973">
                  <c:v>8.5063604495346695E-2</c:v>
                </c:pt>
                <c:pt idx="974">
                  <c:v>8.3246655997307795E-2</c:v>
                </c:pt>
                <c:pt idx="975">
                  <c:v>8.4007551178912704E-2</c:v>
                </c:pt>
                <c:pt idx="976">
                  <c:v>8.3941315591974597E-2</c:v>
                </c:pt>
                <c:pt idx="977">
                  <c:v>8.5173897607105795E-2</c:v>
                </c:pt>
                <c:pt idx="978">
                  <c:v>8.4123335112799305E-2</c:v>
                </c:pt>
                <c:pt idx="979">
                  <c:v>8.31894791782469E-2</c:v>
                </c:pt>
                <c:pt idx="980">
                  <c:v>8.4295536807564297E-2</c:v>
                </c:pt>
                <c:pt idx="981">
                  <c:v>8.3413517640556697E-2</c:v>
                </c:pt>
                <c:pt idx="982">
                  <c:v>8.6326697069612393E-2</c:v>
                </c:pt>
                <c:pt idx="983">
                  <c:v>8.52119295840012E-2</c:v>
                </c:pt>
                <c:pt idx="984">
                  <c:v>8.7377662866961706E-2</c:v>
                </c:pt>
                <c:pt idx="985">
                  <c:v>8.5432675226049998E-2</c:v>
                </c:pt>
                <c:pt idx="986">
                  <c:v>8.5101279426942303E-2</c:v>
                </c:pt>
                <c:pt idx="987">
                  <c:v>8.7677898845978694E-2</c:v>
                </c:pt>
                <c:pt idx="988">
                  <c:v>8.7734178715323102E-2</c:v>
                </c:pt>
                <c:pt idx="989">
                  <c:v>8.8930240784161702E-2</c:v>
                </c:pt>
                <c:pt idx="990">
                  <c:v>8.7305644729958998E-2</c:v>
                </c:pt>
                <c:pt idx="991">
                  <c:v>8.5253120830422996E-2</c:v>
                </c:pt>
                <c:pt idx="992">
                  <c:v>8.6993639823175997E-2</c:v>
                </c:pt>
                <c:pt idx="993">
                  <c:v>8.92775402537858E-2</c:v>
                </c:pt>
                <c:pt idx="994">
                  <c:v>8.9959277151329606E-2</c:v>
                </c:pt>
                <c:pt idx="995">
                  <c:v>8.9157095991921703E-2</c:v>
                </c:pt>
                <c:pt idx="996">
                  <c:v>8.9240362601052101E-2</c:v>
                </c:pt>
                <c:pt idx="997">
                  <c:v>8.9063028374528203E-2</c:v>
                </c:pt>
                <c:pt idx="998">
                  <c:v>9.0321705791906903E-2</c:v>
                </c:pt>
                <c:pt idx="999">
                  <c:v>8.8765550931587001E-2</c:v>
                </c:pt>
                <c:pt idx="1000">
                  <c:v>9.0512203879586195E-2</c:v>
                </c:pt>
                <c:pt idx="1001">
                  <c:v>9.0681442878698601E-2</c:v>
                </c:pt>
                <c:pt idx="1002">
                  <c:v>9.0696463476876293E-2</c:v>
                </c:pt>
                <c:pt idx="1003">
                  <c:v>9.0986110239422699E-2</c:v>
                </c:pt>
                <c:pt idx="1004">
                  <c:v>9.1706320166989805E-2</c:v>
                </c:pt>
                <c:pt idx="1005">
                  <c:v>9.1724930737067695E-2</c:v>
                </c:pt>
                <c:pt idx="1006">
                  <c:v>9.2054531601666198E-2</c:v>
                </c:pt>
                <c:pt idx="1007">
                  <c:v>9.4300315437030893E-2</c:v>
                </c:pt>
                <c:pt idx="1008">
                  <c:v>9.2760245175425401E-2</c:v>
                </c:pt>
                <c:pt idx="1009">
                  <c:v>9.4071052528682295E-2</c:v>
                </c:pt>
                <c:pt idx="1010">
                  <c:v>9.30051377628172E-2</c:v>
                </c:pt>
                <c:pt idx="1011">
                  <c:v>9.5730167202155103E-2</c:v>
                </c:pt>
                <c:pt idx="1012">
                  <c:v>9.4631082317532395E-2</c:v>
                </c:pt>
                <c:pt idx="1013">
                  <c:v>9.4936337821734607E-2</c:v>
                </c:pt>
                <c:pt idx="1014">
                  <c:v>9.5175284521525697E-2</c:v>
                </c:pt>
                <c:pt idx="1015">
                  <c:v>9.5809368776810802E-2</c:v>
                </c:pt>
                <c:pt idx="1016">
                  <c:v>9.7402082339508797E-2</c:v>
                </c:pt>
                <c:pt idx="1017">
                  <c:v>9.6458336714724494E-2</c:v>
                </c:pt>
                <c:pt idx="1018">
                  <c:v>9.6216211822085507E-2</c:v>
                </c:pt>
                <c:pt idx="1019">
                  <c:v>9.8927515209897302E-2</c:v>
                </c:pt>
                <c:pt idx="1020">
                  <c:v>9.8267829925822101E-2</c:v>
                </c:pt>
                <c:pt idx="1021">
                  <c:v>9.8955444274892695E-2</c:v>
                </c:pt>
                <c:pt idx="1022">
                  <c:v>9.9735051852251302E-2</c:v>
                </c:pt>
                <c:pt idx="1023">
                  <c:v>9.9351686844785903E-2</c:v>
                </c:pt>
                <c:pt idx="1024">
                  <c:v>0.100982832782247</c:v>
                </c:pt>
                <c:pt idx="1025">
                  <c:v>9.9774338151934594E-2</c:v>
                </c:pt>
                <c:pt idx="1026">
                  <c:v>0.100392231396672</c:v>
                </c:pt>
                <c:pt idx="1027">
                  <c:v>0.101438624562497</c:v>
                </c:pt>
                <c:pt idx="1028">
                  <c:v>0.101551812498754</c:v>
                </c:pt>
                <c:pt idx="1029">
                  <c:v>0.101403303826861</c:v>
                </c:pt>
                <c:pt idx="1030">
                  <c:v>0.103279869482812</c:v>
                </c:pt>
                <c:pt idx="1031">
                  <c:v>0.104942845048069</c:v>
                </c:pt>
                <c:pt idx="1032">
                  <c:v>0.105467833176751</c:v>
                </c:pt>
                <c:pt idx="1033">
                  <c:v>0.10483203302562299</c:v>
                </c:pt>
                <c:pt idx="1034">
                  <c:v>0.104495109267497</c:v>
                </c:pt>
                <c:pt idx="1035">
                  <c:v>0.10510839777482101</c:v>
                </c:pt>
                <c:pt idx="1036">
                  <c:v>0.104706037442675</c:v>
                </c:pt>
                <c:pt idx="1037">
                  <c:v>0.105268801447905</c:v>
                </c:pt>
                <c:pt idx="1038">
                  <c:v>0.10588998697037</c:v>
                </c:pt>
                <c:pt idx="1039">
                  <c:v>0.106777981339818</c:v>
                </c:pt>
                <c:pt idx="1040">
                  <c:v>0.10748790977938</c:v>
                </c:pt>
                <c:pt idx="1041">
                  <c:v>0.106648028240877</c:v>
                </c:pt>
                <c:pt idx="1042">
                  <c:v>0.10615496155785201</c:v>
                </c:pt>
                <c:pt idx="1043">
                  <c:v>0.108770272232562</c:v>
                </c:pt>
                <c:pt idx="1044">
                  <c:v>0.10774796640944501</c:v>
                </c:pt>
                <c:pt idx="1045">
                  <c:v>0.110560929800479</c:v>
                </c:pt>
                <c:pt idx="1046">
                  <c:v>0.109247115222813</c:v>
                </c:pt>
                <c:pt idx="1047">
                  <c:v>0.11018381777252099</c:v>
                </c:pt>
                <c:pt idx="1048">
                  <c:v>0.110035501502297</c:v>
                </c:pt>
                <c:pt idx="1049">
                  <c:v>0.11213156737831501</c:v>
                </c:pt>
                <c:pt idx="1050">
                  <c:v>0.112094330282757</c:v>
                </c:pt>
                <c:pt idx="1051">
                  <c:v>0.111990953377973</c:v>
                </c:pt>
                <c:pt idx="1052">
                  <c:v>0.113155344972654</c:v>
                </c:pt>
                <c:pt idx="1053">
                  <c:v>0.113126494881373</c:v>
                </c:pt>
                <c:pt idx="1054">
                  <c:v>0.114079133753342</c:v>
                </c:pt>
                <c:pt idx="1055">
                  <c:v>0.11402002102221701</c:v>
                </c:pt>
                <c:pt idx="1056">
                  <c:v>0.113549726853846</c:v>
                </c:pt>
                <c:pt idx="1057">
                  <c:v>0.113670920725427</c:v>
                </c:pt>
                <c:pt idx="1058">
                  <c:v>0.11498027027003301</c:v>
                </c:pt>
                <c:pt idx="1059">
                  <c:v>0.115510285287967</c:v>
                </c:pt>
                <c:pt idx="1060">
                  <c:v>0.117163333832785</c:v>
                </c:pt>
                <c:pt idx="1061">
                  <c:v>0.115869432536838</c:v>
                </c:pt>
                <c:pt idx="1062">
                  <c:v>0.11760125712576699</c:v>
                </c:pt>
                <c:pt idx="1063">
                  <c:v>0.11692808659517601</c:v>
                </c:pt>
                <c:pt idx="1064">
                  <c:v>0.116654809354394</c:v>
                </c:pt>
                <c:pt idx="1065">
                  <c:v>0.117521695219061</c:v>
                </c:pt>
                <c:pt idx="1066">
                  <c:v>0.117229635237472</c:v>
                </c:pt>
                <c:pt idx="1067">
                  <c:v>0.118505700400548</c:v>
                </c:pt>
                <c:pt idx="1068">
                  <c:v>0.11953552371558999</c:v>
                </c:pt>
                <c:pt idx="1069">
                  <c:v>0.118576196156919</c:v>
                </c:pt>
                <c:pt idx="1070">
                  <c:v>0.120238089050188</c:v>
                </c:pt>
                <c:pt idx="1071">
                  <c:v>0.119441929254597</c:v>
                </c:pt>
                <c:pt idx="1072">
                  <c:v>0.12059195838829501</c:v>
                </c:pt>
                <c:pt idx="1073">
                  <c:v>0.120768950702863</c:v>
                </c:pt>
                <c:pt idx="1074">
                  <c:v>0.119877725399895</c:v>
                </c:pt>
                <c:pt idx="1075">
                  <c:v>0.12069718415859</c:v>
                </c:pt>
                <c:pt idx="1076">
                  <c:v>0.12149083198471899</c:v>
                </c:pt>
                <c:pt idx="1077">
                  <c:v>0.12110939578419901</c:v>
                </c:pt>
                <c:pt idx="1078">
                  <c:v>0.120596449590153</c:v>
                </c:pt>
                <c:pt idx="1079">
                  <c:v>0.12079283599626001</c:v>
                </c:pt>
                <c:pt idx="1080">
                  <c:v>0.12306991866702</c:v>
                </c:pt>
                <c:pt idx="1081">
                  <c:v>0.121087072511617</c:v>
                </c:pt>
                <c:pt idx="1082">
                  <c:v>0.121139419393564</c:v>
                </c:pt>
                <c:pt idx="1083">
                  <c:v>0.12350792847464299</c:v>
                </c:pt>
                <c:pt idx="1084">
                  <c:v>0.124431816383194</c:v>
                </c:pt>
                <c:pt idx="1085">
                  <c:v>0.12306641479675801</c:v>
                </c:pt>
                <c:pt idx="1086">
                  <c:v>0.123669289972035</c:v>
                </c:pt>
                <c:pt idx="1087">
                  <c:v>0.12352380132496001</c:v>
                </c:pt>
                <c:pt idx="1088">
                  <c:v>0.125639369627082</c:v>
                </c:pt>
                <c:pt idx="1089">
                  <c:v>0.12338573608443</c:v>
                </c:pt>
                <c:pt idx="1090">
                  <c:v>0.124211372239021</c:v>
                </c:pt>
                <c:pt idx="1091">
                  <c:v>0.12507064651580699</c:v>
                </c:pt>
                <c:pt idx="1092">
                  <c:v>0.12574999966681599</c:v>
                </c:pt>
                <c:pt idx="1093">
                  <c:v>0.12510892294221401</c:v>
                </c:pt>
                <c:pt idx="1094">
                  <c:v>0.124272270690846</c:v>
                </c:pt>
                <c:pt idx="1095">
                  <c:v>0.126463454724174</c:v>
                </c:pt>
                <c:pt idx="1096">
                  <c:v>0.12635952288250399</c:v>
                </c:pt>
                <c:pt idx="1097">
                  <c:v>0.12658866032080701</c:v>
                </c:pt>
                <c:pt idx="1098">
                  <c:v>0.12750254729027199</c:v>
                </c:pt>
                <c:pt idx="1099">
                  <c:v>0.127901902418466</c:v>
                </c:pt>
                <c:pt idx="1100">
                  <c:v>0.126720501612403</c:v>
                </c:pt>
                <c:pt idx="1101">
                  <c:v>0.12847808043436701</c:v>
                </c:pt>
                <c:pt idx="1102">
                  <c:v>0.128220567429666</c:v>
                </c:pt>
                <c:pt idx="1103">
                  <c:v>0.12824253065948099</c:v>
                </c:pt>
                <c:pt idx="1104">
                  <c:v>0.12889735225882601</c:v>
                </c:pt>
                <c:pt idx="1105">
                  <c:v>0.12833133096632901</c:v>
                </c:pt>
                <c:pt idx="1106">
                  <c:v>0.12908627849733501</c:v>
                </c:pt>
                <c:pt idx="1107">
                  <c:v>0.130413881952227</c:v>
                </c:pt>
                <c:pt idx="1108">
                  <c:v>0.12960063524270901</c:v>
                </c:pt>
                <c:pt idx="1109">
                  <c:v>0.128818879245859</c:v>
                </c:pt>
                <c:pt idx="1110">
                  <c:v>0.12918363972395</c:v>
                </c:pt>
                <c:pt idx="1111">
                  <c:v>0.12705844663735399</c:v>
                </c:pt>
                <c:pt idx="1112">
                  <c:v>0.130265695306263</c:v>
                </c:pt>
                <c:pt idx="1113">
                  <c:v>0.12995689351395201</c:v>
                </c:pt>
                <c:pt idx="1114">
                  <c:v>0.13108666491534099</c:v>
                </c:pt>
                <c:pt idx="1115">
                  <c:v>0.12948003224434801</c:v>
                </c:pt>
                <c:pt idx="1116">
                  <c:v>0.13034152616395001</c:v>
                </c:pt>
                <c:pt idx="1117">
                  <c:v>0.12942283567566101</c:v>
                </c:pt>
                <c:pt idx="1118">
                  <c:v>0.12899355394599599</c:v>
                </c:pt>
                <c:pt idx="1119">
                  <c:v>0.128415953840706</c:v>
                </c:pt>
                <c:pt idx="1120">
                  <c:v>0.12808340069351701</c:v>
                </c:pt>
                <c:pt idx="1121">
                  <c:v>0.12946544258815401</c:v>
                </c:pt>
                <c:pt idx="1122">
                  <c:v>0.127788079992947</c:v>
                </c:pt>
                <c:pt idx="1123">
                  <c:v>0.127864126869603</c:v>
                </c:pt>
                <c:pt idx="1124">
                  <c:v>0.128880860141978</c:v>
                </c:pt>
                <c:pt idx="1125">
                  <c:v>0.12889570254361599</c:v>
                </c:pt>
                <c:pt idx="1126">
                  <c:v>0.12923531821197901</c:v>
                </c:pt>
                <c:pt idx="1127">
                  <c:v>0.129447524670215</c:v>
                </c:pt>
                <c:pt idx="1128">
                  <c:v>0.12882626472577299</c:v>
                </c:pt>
                <c:pt idx="1129">
                  <c:v>0.12986982086749199</c:v>
                </c:pt>
                <c:pt idx="1130">
                  <c:v>0.12801339558444799</c:v>
                </c:pt>
                <c:pt idx="1131">
                  <c:v>0.12857262541578901</c:v>
                </c:pt>
                <c:pt idx="1132">
                  <c:v>0.129853253927247</c:v>
                </c:pt>
                <c:pt idx="1133">
                  <c:v>0.127391847230095</c:v>
                </c:pt>
                <c:pt idx="1134">
                  <c:v>0.12852268649151499</c:v>
                </c:pt>
                <c:pt idx="1135">
                  <c:v>0.12757267821951801</c:v>
                </c:pt>
                <c:pt idx="1136">
                  <c:v>0.129157468242491</c:v>
                </c:pt>
                <c:pt idx="1137">
                  <c:v>0.12816392471670501</c:v>
                </c:pt>
                <c:pt idx="1138">
                  <c:v>0.127956562787235</c:v>
                </c:pt>
                <c:pt idx="1139">
                  <c:v>0.12771910131788899</c:v>
                </c:pt>
                <c:pt idx="1140">
                  <c:v>0.128204726414055</c:v>
                </c:pt>
                <c:pt idx="1141">
                  <c:v>0.128557167037118</c:v>
                </c:pt>
                <c:pt idx="1142">
                  <c:v>0.127290931653116</c:v>
                </c:pt>
                <c:pt idx="1143">
                  <c:v>0.12826301275110499</c:v>
                </c:pt>
                <c:pt idx="1144">
                  <c:v>0.127792832788131</c:v>
                </c:pt>
                <c:pt idx="1145">
                  <c:v>0.12769238344567799</c:v>
                </c:pt>
                <c:pt idx="1146">
                  <c:v>0.12891601179107001</c:v>
                </c:pt>
                <c:pt idx="1147">
                  <c:v>0.12619011456583701</c:v>
                </c:pt>
                <c:pt idx="1148">
                  <c:v>0.127907266212785</c:v>
                </c:pt>
                <c:pt idx="1149">
                  <c:v>0.12657870932153101</c:v>
                </c:pt>
                <c:pt idx="1150">
                  <c:v>0.12568491017295899</c:v>
                </c:pt>
                <c:pt idx="1151">
                  <c:v>0.12712977376218601</c:v>
                </c:pt>
                <c:pt idx="1152">
                  <c:v>0.12633904299287499</c:v>
                </c:pt>
                <c:pt idx="1153">
                  <c:v>0.12665846387223401</c:v>
                </c:pt>
                <c:pt idx="1154">
                  <c:v>0.12661209396666101</c:v>
                </c:pt>
                <c:pt idx="1155">
                  <c:v>0.126835622937543</c:v>
                </c:pt>
                <c:pt idx="1156">
                  <c:v>0.125847280329758</c:v>
                </c:pt>
                <c:pt idx="1157">
                  <c:v>0.126465833521794</c:v>
                </c:pt>
                <c:pt idx="1158">
                  <c:v>0.125683032465083</c:v>
                </c:pt>
                <c:pt idx="1159">
                  <c:v>0.126899183339377</c:v>
                </c:pt>
                <c:pt idx="1160">
                  <c:v>0.125553966661757</c:v>
                </c:pt>
                <c:pt idx="1161">
                  <c:v>0.12526141092864199</c:v>
                </c:pt>
                <c:pt idx="1162">
                  <c:v>0.124823602572057</c:v>
                </c:pt>
                <c:pt idx="1163">
                  <c:v>0.124322827099161</c:v>
                </c:pt>
                <c:pt idx="1164">
                  <c:v>0.125860768868299</c:v>
                </c:pt>
                <c:pt idx="1165">
                  <c:v>0.123907022131546</c:v>
                </c:pt>
                <c:pt idx="1166">
                  <c:v>0.122518851869043</c:v>
                </c:pt>
                <c:pt idx="1167">
                  <c:v>0.124359588321308</c:v>
                </c:pt>
                <c:pt idx="1168">
                  <c:v>0.124136977770608</c:v>
                </c:pt>
                <c:pt idx="1169">
                  <c:v>0.124708819690521</c:v>
                </c:pt>
                <c:pt idx="1170">
                  <c:v>0.122658533671211</c:v>
                </c:pt>
                <c:pt idx="1171">
                  <c:v>0.123281332022332</c:v>
                </c:pt>
                <c:pt idx="1172">
                  <c:v>0.123826059252476</c:v>
                </c:pt>
                <c:pt idx="1173">
                  <c:v>0.121685493044216</c:v>
                </c:pt>
                <c:pt idx="1174">
                  <c:v>0.121995545582794</c:v>
                </c:pt>
                <c:pt idx="1175">
                  <c:v>0.122568600847362</c:v>
                </c:pt>
                <c:pt idx="1176">
                  <c:v>0.12215138748641401</c:v>
                </c:pt>
                <c:pt idx="1177">
                  <c:v>0.123290210734539</c:v>
                </c:pt>
                <c:pt idx="1178">
                  <c:v>0.12230431764998</c:v>
                </c:pt>
                <c:pt idx="1179">
                  <c:v>0.120822485556455</c:v>
                </c:pt>
                <c:pt idx="1180">
                  <c:v>0.12150531398626099</c:v>
                </c:pt>
                <c:pt idx="1181">
                  <c:v>0.121190845949659</c:v>
                </c:pt>
                <c:pt idx="1182">
                  <c:v>0.120362980326568</c:v>
                </c:pt>
                <c:pt idx="1183">
                  <c:v>0.12067606641186</c:v>
                </c:pt>
                <c:pt idx="1184">
                  <c:v>0.12024962235965</c:v>
                </c:pt>
                <c:pt idx="1185">
                  <c:v>0.12102011041638699</c:v>
                </c:pt>
                <c:pt idx="1186">
                  <c:v>0.120988845671786</c:v>
                </c:pt>
                <c:pt idx="1187">
                  <c:v>0.120777989491517</c:v>
                </c:pt>
                <c:pt idx="1188">
                  <c:v>0.120069022403403</c:v>
                </c:pt>
                <c:pt idx="1189">
                  <c:v>0.119666957663569</c:v>
                </c:pt>
                <c:pt idx="1190">
                  <c:v>0.12044866643369299</c:v>
                </c:pt>
                <c:pt idx="1191">
                  <c:v>0.11983623720734</c:v>
                </c:pt>
                <c:pt idx="1192">
                  <c:v>0.120210429858765</c:v>
                </c:pt>
                <c:pt idx="1193">
                  <c:v>0.118669911955366</c:v>
                </c:pt>
                <c:pt idx="1194">
                  <c:v>0.11975104764408399</c:v>
                </c:pt>
                <c:pt idx="1195">
                  <c:v>0.11834439659455501</c:v>
                </c:pt>
                <c:pt idx="1196">
                  <c:v>0.119018877591877</c:v>
                </c:pt>
                <c:pt idx="1197">
                  <c:v>0.117719148591482</c:v>
                </c:pt>
                <c:pt idx="1198">
                  <c:v>0.118133652585346</c:v>
                </c:pt>
                <c:pt idx="1199">
                  <c:v>0.11782912928815201</c:v>
                </c:pt>
                <c:pt idx="1200">
                  <c:v>0.11765768661479099</c:v>
                </c:pt>
                <c:pt idx="1201">
                  <c:v>0.11727997940054399</c:v>
                </c:pt>
                <c:pt idx="1202">
                  <c:v>0.11707185018387101</c:v>
                </c:pt>
                <c:pt idx="1203">
                  <c:v>0.117117713038893</c:v>
                </c:pt>
                <c:pt idx="1204">
                  <c:v>0.116798173440175</c:v>
                </c:pt>
                <c:pt idx="1205">
                  <c:v>0.11729935995196999</c:v>
                </c:pt>
                <c:pt idx="1206">
                  <c:v>0.11719745059405</c:v>
                </c:pt>
                <c:pt idx="1207">
                  <c:v>0.116399916993831</c:v>
                </c:pt>
                <c:pt idx="1208">
                  <c:v>0.11742882571006</c:v>
                </c:pt>
                <c:pt idx="1209">
                  <c:v>0.116405394218594</c:v>
                </c:pt>
                <c:pt idx="1210">
                  <c:v>0.11600662086737799</c:v>
                </c:pt>
                <c:pt idx="1211">
                  <c:v>0.11587450606279601</c:v>
                </c:pt>
                <c:pt idx="1212">
                  <c:v>0.115929898296159</c:v>
                </c:pt>
                <c:pt idx="1213">
                  <c:v>0.116788804191662</c:v>
                </c:pt>
                <c:pt idx="1214">
                  <c:v>0.11614328810624799</c:v>
                </c:pt>
                <c:pt idx="1215">
                  <c:v>0.11623700407757399</c:v>
                </c:pt>
                <c:pt idx="1216">
                  <c:v>0.115932145697471</c:v>
                </c:pt>
                <c:pt idx="1217">
                  <c:v>0.11572210568672101</c:v>
                </c:pt>
                <c:pt idx="1218">
                  <c:v>0.115744144316278</c:v>
                </c:pt>
                <c:pt idx="1219">
                  <c:v>0.115255039271543</c:v>
                </c:pt>
                <c:pt idx="1220">
                  <c:v>0.115986903753155</c:v>
                </c:pt>
                <c:pt idx="1221">
                  <c:v>0.115206245374453</c:v>
                </c:pt>
                <c:pt idx="1222">
                  <c:v>0.11582600330524299</c:v>
                </c:pt>
                <c:pt idx="1223">
                  <c:v>0.116232963719705</c:v>
                </c:pt>
                <c:pt idx="1224">
                  <c:v>0.115647952749853</c:v>
                </c:pt>
                <c:pt idx="1225">
                  <c:v>0.115182666734142</c:v>
                </c:pt>
                <c:pt idx="1226">
                  <c:v>0.115744785264689</c:v>
                </c:pt>
                <c:pt idx="1227">
                  <c:v>0.115347409817576</c:v>
                </c:pt>
                <c:pt idx="1228">
                  <c:v>0.116111649605026</c:v>
                </c:pt>
                <c:pt idx="1229">
                  <c:v>0.11492535052485001</c:v>
                </c:pt>
                <c:pt idx="1230">
                  <c:v>0.115338105859767</c:v>
                </c:pt>
                <c:pt idx="1231">
                  <c:v>0.11585103347383099</c:v>
                </c:pt>
                <c:pt idx="1232">
                  <c:v>0.115051446121695</c:v>
                </c:pt>
                <c:pt idx="1233">
                  <c:v>0.115679588916825</c:v>
                </c:pt>
                <c:pt idx="1234">
                  <c:v>0.114813837035997</c:v>
                </c:pt>
                <c:pt idx="1235">
                  <c:v>0.115932465978429</c:v>
                </c:pt>
                <c:pt idx="1236">
                  <c:v>0.113982433557096</c:v>
                </c:pt>
                <c:pt idx="1237">
                  <c:v>0.11489678586659501</c:v>
                </c:pt>
                <c:pt idx="1238">
                  <c:v>0.11579821331274701</c:v>
                </c:pt>
                <c:pt idx="1239">
                  <c:v>0.115185681050572</c:v>
                </c:pt>
                <c:pt idx="1240">
                  <c:v>0.113934022958579</c:v>
                </c:pt>
                <c:pt idx="1241">
                  <c:v>0.114124503051636</c:v>
                </c:pt>
                <c:pt idx="1242">
                  <c:v>0.114303021965562</c:v>
                </c:pt>
                <c:pt idx="1243">
                  <c:v>0.114895739487516</c:v>
                </c:pt>
                <c:pt idx="1244">
                  <c:v>0.11543828081060201</c:v>
                </c:pt>
                <c:pt idx="1245">
                  <c:v>0.11552158122110499</c:v>
                </c:pt>
                <c:pt idx="1246">
                  <c:v>0.115126327021656</c:v>
                </c:pt>
                <c:pt idx="1247">
                  <c:v>0.114310321036158</c:v>
                </c:pt>
                <c:pt idx="1248">
                  <c:v>0.11535652277361499</c:v>
                </c:pt>
                <c:pt idx="1249">
                  <c:v>0.114982412039478</c:v>
                </c:pt>
                <c:pt idx="1250">
                  <c:v>0.115796668127124</c:v>
                </c:pt>
                <c:pt idx="1251">
                  <c:v>0.116320851311777</c:v>
                </c:pt>
                <c:pt idx="1252">
                  <c:v>0.116357581631628</c:v>
                </c:pt>
                <c:pt idx="1253">
                  <c:v>0.117077225598216</c:v>
                </c:pt>
                <c:pt idx="1254">
                  <c:v>0.116220921508146</c:v>
                </c:pt>
                <c:pt idx="1255">
                  <c:v>0.115964548551809</c:v>
                </c:pt>
                <c:pt idx="1256">
                  <c:v>0.117035308785197</c:v>
                </c:pt>
                <c:pt idx="1257">
                  <c:v>0.117382228382495</c:v>
                </c:pt>
                <c:pt idx="1258">
                  <c:v>0.11705697505993801</c:v>
                </c:pt>
                <c:pt idx="1259">
                  <c:v>0.116875598582006</c:v>
                </c:pt>
                <c:pt idx="1260">
                  <c:v>0.11815730639384101</c:v>
                </c:pt>
                <c:pt idx="1261">
                  <c:v>0.11839284085709</c:v>
                </c:pt>
                <c:pt idx="1262">
                  <c:v>0.11895105402782501</c:v>
                </c:pt>
                <c:pt idx="1263">
                  <c:v>0.118181384405616</c:v>
                </c:pt>
                <c:pt idx="1264">
                  <c:v>0.119201893391134</c:v>
                </c:pt>
                <c:pt idx="1265">
                  <c:v>0.11820616146485199</c:v>
                </c:pt>
                <c:pt idx="1266">
                  <c:v>0.118831544024149</c:v>
                </c:pt>
                <c:pt idx="1267">
                  <c:v>0.119908451799802</c:v>
                </c:pt>
                <c:pt idx="1268">
                  <c:v>0.120321086162061</c:v>
                </c:pt>
                <c:pt idx="1269">
                  <c:v>0.118767778960872</c:v>
                </c:pt>
                <c:pt idx="1270">
                  <c:v>0.11976317729951599</c:v>
                </c:pt>
                <c:pt idx="1271">
                  <c:v>0.12081441932182301</c:v>
                </c:pt>
                <c:pt idx="1272">
                  <c:v>0.12106035221853199</c:v>
                </c:pt>
                <c:pt idx="1273">
                  <c:v>0.12158109563870501</c:v>
                </c:pt>
                <c:pt idx="1274">
                  <c:v>0.121197052018525</c:v>
                </c:pt>
                <c:pt idx="1275">
                  <c:v>0.12121109925814801</c:v>
                </c:pt>
                <c:pt idx="1276">
                  <c:v>0.122172235458281</c:v>
                </c:pt>
                <c:pt idx="1277">
                  <c:v>0.122573835140963</c:v>
                </c:pt>
                <c:pt idx="1278">
                  <c:v>0.12348785531154401</c:v>
                </c:pt>
                <c:pt idx="1279">
                  <c:v>0.123215483973991</c:v>
                </c:pt>
                <c:pt idx="1280">
                  <c:v>0.123276951533431</c:v>
                </c:pt>
                <c:pt idx="1281">
                  <c:v>0.12313600741162301</c:v>
                </c:pt>
                <c:pt idx="1282">
                  <c:v>0.1239996604264</c:v>
                </c:pt>
                <c:pt idx="1283">
                  <c:v>0.124572457007707</c:v>
                </c:pt>
                <c:pt idx="1284">
                  <c:v>0.12459466984671901</c:v>
                </c:pt>
                <c:pt idx="1285">
                  <c:v>0.12451858240373299</c:v>
                </c:pt>
                <c:pt idx="1286">
                  <c:v>0.12657962806701101</c:v>
                </c:pt>
                <c:pt idx="1287">
                  <c:v>0.12538467631936701</c:v>
                </c:pt>
                <c:pt idx="1288">
                  <c:v>0.12633897611787401</c:v>
                </c:pt>
                <c:pt idx="1289">
                  <c:v>0.12748431367382099</c:v>
                </c:pt>
                <c:pt idx="1290">
                  <c:v>0.12693907610191099</c:v>
                </c:pt>
                <c:pt idx="1291">
                  <c:v>0.12716463506877199</c:v>
                </c:pt>
                <c:pt idx="1292">
                  <c:v>0.12793962415569499</c:v>
                </c:pt>
                <c:pt idx="1293">
                  <c:v>0.127744653682766</c:v>
                </c:pt>
                <c:pt idx="1294">
                  <c:v>0.127820791959528</c:v>
                </c:pt>
                <c:pt idx="1295">
                  <c:v>0.12865877056568001</c:v>
                </c:pt>
                <c:pt idx="1296">
                  <c:v>0.128868178752132</c:v>
                </c:pt>
                <c:pt idx="1297">
                  <c:v>0.129544870016013</c:v>
                </c:pt>
                <c:pt idx="1298">
                  <c:v>0.129773037908292</c:v>
                </c:pt>
                <c:pt idx="1299">
                  <c:v>0.12982571638450099</c:v>
                </c:pt>
                <c:pt idx="1300">
                  <c:v>0.13026731950634701</c:v>
                </c:pt>
                <c:pt idx="1301">
                  <c:v>0.13060083588886201</c:v>
                </c:pt>
                <c:pt idx="1302">
                  <c:v>0.13116052977274101</c:v>
                </c:pt>
                <c:pt idx="1303">
                  <c:v>0.131216197354209</c:v>
                </c:pt>
                <c:pt idx="1304">
                  <c:v>0.131727765292902</c:v>
                </c:pt>
                <c:pt idx="1305">
                  <c:v>0.1315670031202</c:v>
                </c:pt>
                <c:pt idx="1306">
                  <c:v>0.13283960552364299</c:v>
                </c:pt>
                <c:pt idx="1307">
                  <c:v>0.13341041526285599</c:v>
                </c:pt>
                <c:pt idx="1308">
                  <c:v>0.13382988402629101</c:v>
                </c:pt>
                <c:pt idx="1309">
                  <c:v>0.132886723199513</c:v>
                </c:pt>
                <c:pt idx="1310">
                  <c:v>0.13430906432690101</c:v>
                </c:pt>
                <c:pt idx="1311">
                  <c:v>0.13318280857739201</c:v>
                </c:pt>
                <c:pt idx="1312">
                  <c:v>0.134029826351344</c:v>
                </c:pt>
                <c:pt idx="1313">
                  <c:v>0.135307842970251</c:v>
                </c:pt>
                <c:pt idx="1314">
                  <c:v>0.13557560778317901</c:v>
                </c:pt>
                <c:pt idx="1315">
                  <c:v>0.13550625845111899</c:v>
                </c:pt>
                <c:pt idx="1316">
                  <c:v>0.13617508628081201</c:v>
                </c:pt>
                <c:pt idx="1317">
                  <c:v>0.13624827851999599</c:v>
                </c:pt>
                <c:pt idx="1318">
                  <c:v>0.136961217947737</c:v>
                </c:pt>
                <c:pt idx="1319">
                  <c:v>0.137459683163458</c:v>
                </c:pt>
                <c:pt idx="1320">
                  <c:v>0.13749505511257801</c:v>
                </c:pt>
                <c:pt idx="1321">
                  <c:v>0.13774865352697699</c:v>
                </c:pt>
                <c:pt idx="1322">
                  <c:v>0.13835666205036801</c:v>
                </c:pt>
                <c:pt idx="1323">
                  <c:v>0.138634382383338</c:v>
                </c:pt>
                <c:pt idx="1324">
                  <c:v>0.138985112440415</c:v>
                </c:pt>
                <c:pt idx="1325">
                  <c:v>0.14089230424248</c:v>
                </c:pt>
                <c:pt idx="1326">
                  <c:v>0.14078368700385499</c:v>
                </c:pt>
                <c:pt idx="1327">
                  <c:v>0.140663068453388</c:v>
                </c:pt>
                <c:pt idx="1328">
                  <c:v>0.13970243103890601</c:v>
                </c:pt>
                <c:pt idx="1329">
                  <c:v>0.141365360549465</c:v>
                </c:pt>
                <c:pt idx="1330">
                  <c:v>0.14088043315406101</c:v>
                </c:pt>
                <c:pt idx="1331">
                  <c:v>0.14196455708459699</c:v>
                </c:pt>
                <c:pt idx="1332">
                  <c:v>0.142607324956009</c:v>
                </c:pt>
                <c:pt idx="1333">
                  <c:v>0.14311590581889</c:v>
                </c:pt>
                <c:pt idx="1334">
                  <c:v>0.143330954697863</c:v>
                </c:pt>
                <c:pt idx="1335">
                  <c:v>0.14339565844151</c:v>
                </c:pt>
                <c:pt idx="1336">
                  <c:v>0.144977529280121</c:v>
                </c:pt>
                <c:pt idx="1337">
                  <c:v>0.14440221033157799</c:v>
                </c:pt>
                <c:pt idx="1338">
                  <c:v>0.14432051935547399</c:v>
                </c:pt>
                <c:pt idx="1339">
                  <c:v>0.14454855595500399</c:v>
                </c:pt>
                <c:pt idx="1340">
                  <c:v>0.14511378171320699</c:v>
                </c:pt>
                <c:pt idx="1341">
                  <c:v>0.14534327982409501</c:v>
                </c:pt>
                <c:pt idx="1342">
                  <c:v>0.147060738763273</c:v>
                </c:pt>
                <c:pt idx="1343">
                  <c:v>0.14626255525095599</c:v>
                </c:pt>
                <c:pt idx="1344">
                  <c:v>0.14626011349578999</c:v>
                </c:pt>
                <c:pt idx="1345">
                  <c:v>0.14694080177545801</c:v>
                </c:pt>
                <c:pt idx="1346">
                  <c:v>0.146942692926883</c:v>
                </c:pt>
                <c:pt idx="1347">
                  <c:v>0.147260870617309</c:v>
                </c:pt>
                <c:pt idx="1348">
                  <c:v>0.148372218160012</c:v>
                </c:pt>
                <c:pt idx="1349">
                  <c:v>0.14808725516950899</c:v>
                </c:pt>
                <c:pt idx="1350">
                  <c:v>0.147725480103336</c:v>
                </c:pt>
                <c:pt idx="1351">
                  <c:v>0.14842266826286801</c:v>
                </c:pt>
                <c:pt idx="1352">
                  <c:v>0.149222439431965</c:v>
                </c:pt>
                <c:pt idx="1353">
                  <c:v>0.14992756093291901</c:v>
                </c:pt>
                <c:pt idx="1354">
                  <c:v>0.14978439237895799</c:v>
                </c:pt>
                <c:pt idx="1355">
                  <c:v>0.14978229777010499</c:v>
                </c:pt>
                <c:pt idx="1356">
                  <c:v>0.149306607803009</c:v>
                </c:pt>
                <c:pt idx="1357">
                  <c:v>0.150938928177584</c:v>
                </c:pt>
                <c:pt idx="1358">
                  <c:v>0.15043992542499199</c:v>
                </c:pt>
                <c:pt idx="1359">
                  <c:v>0.15118463675511801</c:v>
                </c:pt>
                <c:pt idx="1360">
                  <c:v>0.151974259287704</c:v>
                </c:pt>
                <c:pt idx="1361">
                  <c:v>0.152384353688435</c:v>
                </c:pt>
                <c:pt idx="1362">
                  <c:v>0.15198300590546701</c:v>
                </c:pt>
                <c:pt idx="1363">
                  <c:v>0.15245616053338701</c:v>
                </c:pt>
                <c:pt idx="1364">
                  <c:v>0.15208784265083999</c:v>
                </c:pt>
                <c:pt idx="1365">
                  <c:v>0.15227143698533099</c:v>
                </c:pt>
                <c:pt idx="1366">
                  <c:v>0.15229515416078601</c:v>
                </c:pt>
                <c:pt idx="1367">
                  <c:v>0.15300950446466999</c:v>
                </c:pt>
                <c:pt idx="1368">
                  <c:v>0.15339812662733501</c:v>
                </c:pt>
                <c:pt idx="1369">
                  <c:v>0.153349278628333</c:v>
                </c:pt>
                <c:pt idx="1370">
                  <c:v>0.153739099872366</c:v>
                </c:pt>
                <c:pt idx="1371">
                  <c:v>0.15449362022124899</c:v>
                </c:pt>
                <c:pt idx="1372">
                  <c:v>0.154582509945762</c:v>
                </c:pt>
                <c:pt idx="1373">
                  <c:v>0.15454553871337201</c:v>
                </c:pt>
                <c:pt idx="1374">
                  <c:v>0.15479288699232499</c:v>
                </c:pt>
                <c:pt idx="1375">
                  <c:v>0.15497597721443801</c:v>
                </c:pt>
                <c:pt idx="1376">
                  <c:v>0.156022827247458</c:v>
                </c:pt>
                <c:pt idx="1377">
                  <c:v>0.15514511586123</c:v>
                </c:pt>
                <c:pt idx="1378">
                  <c:v>0.15486623099156499</c:v>
                </c:pt>
                <c:pt idx="1379">
                  <c:v>0.15560818745732</c:v>
                </c:pt>
                <c:pt idx="1380">
                  <c:v>0.15620618964191799</c:v>
                </c:pt>
                <c:pt idx="1381">
                  <c:v>0.15679721898358501</c:v>
                </c:pt>
                <c:pt idx="1382">
                  <c:v>0.15678792759653901</c:v>
                </c:pt>
                <c:pt idx="1383">
                  <c:v>0.15655409782740101</c:v>
                </c:pt>
                <c:pt idx="1384">
                  <c:v>0.15692493784844999</c:v>
                </c:pt>
                <c:pt idx="1385">
                  <c:v>0.15677518852775199</c:v>
                </c:pt>
                <c:pt idx="1386">
                  <c:v>0.156999117203133</c:v>
                </c:pt>
                <c:pt idx="1387">
                  <c:v>0.15704005769725299</c:v>
                </c:pt>
                <c:pt idx="1388">
                  <c:v>0.15709634371515999</c:v>
                </c:pt>
                <c:pt idx="1389">
                  <c:v>0.15813137846188999</c:v>
                </c:pt>
                <c:pt idx="1390">
                  <c:v>0.15736994324777101</c:v>
                </c:pt>
                <c:pt idx="1391">
                  <c:v>0.15724605021179</c:v>
                </c:pt>
                <c:pt idx="1392">
                  <c:v>0.15742001366528099</c:v>
                </c:pt>
                <c:pt idx="1393">
                  <c:v>0.15800215898211201</c:v>
                </c:pt>
                <c:pt idx="1394">
                  <c:v>0.15739703871688501</c:v>
                </c:pt>
                <c:pt idx="1395">
                  <c:v>0.15716814987078501</c:v>
                </c:pt>
                <c:pt idx="1396">
                  <c:v>0.15683369364987401</c:v>
                </c:pt>
                <c:pt idx="1397">
                  <c:v>0.157093717375032</c:v>
                </c:pt>
                <c:pt idx="1398">
                  <c:v>0.15762780701079299</c:v>
                </c:pt>
                <c:pt idx="1399">
                  <c:v>0.15771852151617899</c:v>
                </c:pt>
                <c:pt idx="1400">
                  <c:v>0.15709502350669899</c:v>
                </c:pt>
                <c:pt idx="1401">
                  <c:v>0.15811529824540899</c:v>
                </c:pt>
                <c:pt idx="1402">
                  <c:v>0.15852203779007201</c:v>
                </c:pt>
                <c:pt idx="1403">
                  <c:v>0.15808466363326301</c:v>
                </c:pt>
                <c:pt idx="1404">
                  <c:v>0.15796250004010301</c:v>
                </c:pt>
                <c:pt idx="1405">
                  <c:v>0.15809797459450001</c:v>
                </c:pt>
                <c:pt idx="1406">
                  <c:v>0.15748468362377399</c:v>
                </c:pt>
                <c:pt idx="1407">
                  <c:v>0.158279669298555</c:v>
                </c:pt>
                <c:pt idx="1408">
                  <c:v>0.15760054175831401</c:v>
                </c:pt>
                <c:pt idx="1409">
                  <c:v>0.157151592829221</c:v>
                </c:pt>
                <c:pt idx="1410">
                  <c:v>0.15811704925966499</c:v>
                </c:pt>
                <c:pt idx="1411">
                  <c:v>0.15776440326555299</c:v>
                </c:pt>
                <c:pt idx="1412">
                  <c:v>0.15836279710189299</c:v>
                </c:pt>
                <c:pt idx="1413">
                  <c:v>0.15710446682963899</c:v>
                </c:pt>
                <c:pt idx="1414">
                  <c:v>0.15647569227067501</c:v>
                </c:pt>
                <c:pt idx="1415">
                  <c:v>0.157128252389933</c:v>
                </c:pt>
                <c:pt idx="1416">
                  <c:v>0.157077530423258</c:v>
                </c:pt>
                <c:pt idx="1417">
                  <c:v>0.15638382742139501</c:v>
                </c:pt>
                <c:pt idx="1418">
                  <c:v>0.156380095425495</c:v>
                </c:pt>
                <c:pt idx="1419">
                  <c:v>0.156236002024182</c:v>
                </c:pt>
                <c:pt idx="1420">
                  <c:v>0.15669186776761801</c:v>
                </c:pt>
                <c:pt idx="1421">
                  <c:v>0.15659499418949999</c:v>
                </c:pt>
                <c:pt idx="1422">
                  <c:v>0.15590697844579501</c:v>
                </c:pt>
                <c:pt idx="1423">
                  <c:v>0.15658413302035801</c:v>
                </c:pt>
                <c:pt idx="1424">
                  <c:v>0.15650252790677899</c:v>
                </c:pt>
                <c:pt idx="1425">
                  <c:v>0.156406113660254</c:v>
                </c:pt>
                <c:pt idx="1426">
                  <c:v>0.156000110028547</c:v>
                </c:pt>
                <c:pt idx="1427">
                  <c:v>0.155729059518705</c:v>
                </c:pt>
                <c:pt idx="1428">
                  <c:v>0.156415446366028</c:v>
                </c:pt>
                <c:pt idx="1429">
                  <c:v>0.15628992502233899</c:v>
                </c:pt>
                <c:pt idx="1430">
                  <c:v>0.15649223932032</c:v>
                </c:pt>
                <c:pt idx="1431">
                  <c:v>0.15705047114469001</c:v>
                </c:pt>
                <c:pt idx="1432">
                  <c:v>0.156514956747657</c:v>
                </c:pt>
                <c:pt idx="1433">
                  <c:v>0.15582112898091999</c:v>
                </c:pt>
                <c:pt idx="1434">
                  <c:v>0.15568262624500001</c:v>
                </c:pt>
                <c:pt idx="1435">
                  <c:v>0.15465869199207899</c:v>
                </c:pt>
                <c:pt idx="1436">
                  <c:v>0.15538066878402501</c:v>
                </c:pt>
                <c:pt idx="1437">
                  <c:v>0.15544259768452201</c:v>
                </c:pt>
                <c:pt idx="1438">
                  <c:v>0.15533019920067101</c:v>
                </c:pt>
                <c:pt idx="1439">
                  <c:v>0.15365377304364999</c:v>
                </c:pt>
                <c:pt idx="1440">
                  <c:v>0.15479991772125801</c:v>
                </c:pt>
                <c:pt idx="1441">
                  <c:v>0.15352358108012401</c:v>
                </c:pt>
                <c:pt idx="1442">
                  <c:v>0.15415922562599399</c:v>
                </c:pt>
                <c:pt idx="1443">
                  <c:v>0.153552630268384</c:v>
                </c:pt>
                <c:pt idx="1444">
                  <c:v>0.15405508275004201</c:v>
                </c:pt>
                <c:pt idx="1445">
                  <c:v>0.154526163257618</c:v>
                </c:pt>
                <c:pt idx="1446">
                  <c:v>0.15442956671170399</c:v>
                </c:pt>
                <c:pt idx="1447">
                  <c:v>0.154159546295248</c:v>
                </c:pt>
                <c:pt idx="1448">
                  <c:v>0.15319140366668699</c:v>
                </c:pt>
                <c:pt idx="1449">
                  <c:v>0.153100644315766</c:v>
                </c:pt>
                <c:pt idx="1450">
                  <c:v>0.1527618016043</c:v>
                </c:pt>
                <c:pt idx="1451">
                  <c:v>0.152285082215705</c:v>
                </c:pt>
                <c:pt idx="1452">
                  <c:v>0.15350872138094701</c:v>
                </c:pt>
                <c:pt idx="1453">
                  <c:v>0.15262818992729599</c:v>
                </c:pt>
                <c:pt idx="1454">
                  <c:v>0.15335208433720501</c:v>
                </c:pt>
                <c:pt idx="1455">
                  <c:v>0.15317081665079399</c:v>
                </c:pt>
                <c:pt idx="1456">
                  <c:v>0.15289125223905101</c:v>
                </c:pt>
                <c:pt idx="1457">
                  <c:v>0.15139416012608201</c:v>
                </c:pt>
                <c:pt idx="1458">
                  <c:v>0.15129503684252199</c:v>
                </c:pt>
                <c:pt idx="1459">
                  <c:v>0.15082805474946601</c:v>
                </c:pt>
                <c:pt idx="1460">
                  <c:v>0.150612757220253</c:v>
                </c:pt>
                <c:pt idx="1461">
                  <c:v>0.15167489145232499</c:v>
                </c:pt>
                <c:pt idx="1462">
                  <c:v>0.15163066707054601</c:v>
                </c:pt>
                <c:pt idx="1463">
                  <c:v>0.150540847067275</c:v>
                </c:pt>
                <c:pt idx="1464">
                  <c:v>0.15051912249691499</c:v>
                </c:pt>
                <c:pt idx="1465">
                  <c:v>0.14989679994548</c:v>
                </c:pt>
                <c:pt idx="1466">
                  <c:v>0.149930357376475</c:v>
                </c:pt>
                <c:pt idx="1467">
                  <c:v>0.15048370785328899</c:v>
                </c:pt>
                <c:pt idx="1468">
                  <c:v>0.149627359622857</c:v>
                </c:pt>
                <c:pt idx="1469">
                  <c:v>0.149652913388794</c:v>
                </c:pt>
                <c:pt idx="1470">
                  <c:v>0.15029406977326101</c:v>
                </c:pt>
                <c:pt idx="1471">
                  <c:v>0.14892134385380701</c:v>
                </c:pt>
                <c:pt idx="1472">
                  <c:v>0.148630489266873</c:v>
                </c:pt>
                <c:pt idx="1473">
                  <c:v>0.149070918914115</c:v>
                </c:pt>
                <c:pt idx="1474">
                  <c:v>0.14866043548480401</c:v>
                </c:pt>
                <c:pt idx="1475">
                  <c:v>0.150044766655972</c:v>
                </c:pt>
                <c:pt idx="1476">
                  <c:v>0.14836578873915801</c:v>
                </c:pt>
                <c:pt idx="1477">
                  <c:v>0.147673547296964</c:v>
                </c:pt>
                <c:pt idx="1478">
                  <c:v>0.148457578856483</c:v>
                </c:pt>
                <c:pt idx="1479">
                  <c:v>0.14772319680712401</c:v>
                </c:pt>
                <c:pt idx="1480">
                  <c:v>0.14806549937779601</c:v>
                </c:pt>
                <c:pt idx="1481">
                  <c:v>0.148213802896564</c:v>
                </c:pt>
                <c:pt idx="1482">
                  <c:v>0.14841507677323401</c:v>
                </c:pt>
                <c:pt idx="1483">
                  <c:v>0.14799329132189501</c:v>
                </c:pt>
                <c:pt idx="1484">
                  <c:v>0.148291919738537</c:v>
                </c:pt>
                <c:pt idx="1485">
                  <c:v>0.14723902467480801</c:v>
                </c:pt>
                <c:pt idx="1486">
                  <c:v>0.146942113285707</c:v>
                </c:pt>
                <c:pt idx="1487">
                  <c:v>0.147560633007669</c:v>
                </c:pt>
                <c:pt idx="1488">
                  <c:v>0.147937146053323</c:v>
                </c:pt>
                <c:pt idx="1489">
                  <c:v>0.14675507797689599</c:v>
                </c:pt>
                <c:pt idx="1490">
                  <c:v>0.147353377863288</c:v>
                </c:pt>
                <c:pt idx="1491">
                  <c:v>0.147349386732475</c:v>
                </c:pt>
                <c:pt idx="1492">
                  <c:v>0.146994729334126</c:v>
                </c:pt>
                <c:pt idx="1493">
                  <c:v>0.14715244321943199</c:v>
                </c:pt>
                <c:pt idx="1494">
                  <c:v>0.14737004865375</c:v>
                </c:pt>
                <c:pt idx="1495">
                  <c:v>0.146968462097086</c:v>
                </c:pt>
                <c:pt idx="1496">
                  <c:v>0.14696413786583301</c:v>
                </c:pt>
                <c:pt idx="1497">
                  <c:v>0.14680598003481399</c:v>
                </c:pt>
                <c:pt idx="1498">
                  <c:v>0.14623017703810601</c:v>
                </c:pt>
                <c:pt idx="1499">
                  <c:v>0.14625697083629899</c:v>
                </c:pt>
                <c:pt idx="1500">
                  <c:v>0.14625986601962301</c:v>
                </c:pt>
                <c:pt idx="1501">
                  <c:v>0.14549695289685999</c:v>
                </c:pt>
                <c:pt idx="1502">
                  <c:v>0.14583678932866001</c:v>
                </c:pt>
                <c:pt idx="1503">
                  <c:v>0.14625131013213899</c:v>
                </c:pt>
                <c:pt idx="1504">
                  <c:v>0.14669171446080301</c:v>
                </c:pt>
                <c:pt idx="1505">
                  <c:v>0.14496589180914701</c:v>
                </c:pt>
                <c:pt idx="1506">
                  <c:v>0.145345966877096</c:v>
                </c:pt>
                <c:pt idx="1507">
                  <c:v>0.14568398579441799</c:v>
                </c:pt>
                <c:pt idx="1508">
                  <c:v>0.14597467785110399</c:v>
                </c:pt>
                <c:pt idx="1509">
                  <c:v>0.145955394021172</c:v>
                </c:pt>
                <c:pt idx="1510">
                  <c:v>0.146159242570602</c:v>
                </c:pt>
                <c:pt idx="1511">
                  <c:v>0.14601520922188299</c:v>
                </c:pt>
                <c:pt idx="1512">
                  <c:v>0.14640280094274499</c:v>
                </c:pt>
                <c:pt idx="1513">
                  <c:v>0.14663036823719999</c:v>
                </c:pt>
                <c:pt idx="1514">
                  <c:v>0.14585302658379201</c:v>
                </c:pt>
                <c:pt idx="1515">
                  <c:v>0.14681663665553801</c:v>
                </c:pt>
                <c:pt idx="1516">
                  <c:v>0.146031910582855</c:v>
                </c:pt>
                <c:pt idx="1517">
                  <c:v>0.14599883589752999</c:v>
                </c:pt>
                <c:pt idx="1518">
                  <c:v>0.14619324304398901</c:v>
                </c:pt>
                <c:pt idx="1519">
                  <c:v>0.145862642578969</c:v>
                </c:pt>
                <c:pt idx="1520">
                  <c:v>0.14592805823108401</c:v>
                </c:pt>
                <c:pt idx="1521">
                  <c:v>0.14659637557021299</c:v>
                </c:pt>
                <c:pt idx="1522">
                  <c:v>0.146878981786528</c:v>
                </c:pt>
                <c:pt idx="1523">
                  <c:v>0.146643980971529</c:v>
                </c:pt>
                <c:pt idx="1524">
                  <c:v>0.14720157278597201</c:v>
                </c:pt>
                <c:pt idx="1525">
                  <c:v>0.14721664341403901</c:v>
                </c:pt>
                <c:pt idx="1526">
                  <c:v>0.14770131430818001</c:v>
                </c:pt>
                <c:pt idx="1527">
                  <c:v>0.14647937281366899</c:v>
                </c:pt>
                <c:pt idx="1528">
                  <c:v>0.14778825048543501</c:v>
                </c:pt>
                <c:pt idx="1529">
                  <c:v>0.148139713610385</c:v>
                </c:pt>
                <c:pt idx="1530">
                  <c:v>0.148832797441006</c:v>
                </c:pt>
                <c:pt idx="1531">
                  <c:v>0.148464540951246</c:v>
                </c:pt>
                <c:pt idx="1532">
                  <c:v>0.14824996345845801</c:v>
                </c:pt>
                <c:pt idx="1533">
                  <c:v>0.148237393928948</c:v>
                </c:pt>
                <c:pt idx="1534">
                  <c:v>0.14858475161308901</c:v>
                </c:pt>
                <c:pt idx="1535">
                  <c:v>0.14847511744460701</c:v>
                </c:pt>
                <c:pt idx="1536">
                  <c:v>0.14914220171523601</c:v>
                </c:pt>
                <c:pt idx="1537">
                  <c:v>0.14831265714759601</c:v>
                </c:pt>
                <c:pt idx="1538">
                  <c:v>0.149220552486302</c:v>
                </c:pt>
                <c:pt idx="1539">
                  <c:v>0.14974943078071001</c:v>
                </c:pt>
                <c:pt idx="1540">
                  <c:v>0.15043837723338599</c:v>
                </c:pt>
                <c:pt idx="1541">
                  <c:v>0.150513614585114</c:v>
                </c:pt>
                <c:pt idx="1542">
                  <c:v>0.150307877927741</c:v>
                </c:pt>
                <c:pt idx="1543">
                  <c:v>0.150095513995264</c:v>
                </c:pt>
                <c:pt idx="1544">
                  <c:v>0.150949796835887</c:v>
                </c:pt>
                <c:pt idx="1545">
                  <c:v>0.151491081674445</c:v>
                </c:pt>
                <c:pt idx="1546">
                  <c:v>0.15157052449719099</c:v>
                </c:pt>
                <c:pt idx="1547">
                  <c:v>0.15156543030885999</c:v>
                </c:pt>
                <c:pt idx="1548">
                  <c:v>0.15243251050509901</c:v>
                </c:pt>
                <c:pt idx="1549">
                  <c:v>0.152547705373722</c:v>
                </c:pt>
                <c:pt idx="1550">
                  <c:v>0.152866218069733</c:v>
                </c:pt>
                <c:pt idx="1551">
                  <c:v>0.153363825175207</c:v>
                </c:pt>
                <c:pt idx="1552">
                  <c:v>0.153440662938582</c:v>
                </c:pt>
                <c:pt idx="1553">
                  <c:v>0.15387718634971601</c:v>
                </c:pt>
                <c:pt idx="1554">
                  <c:v>0.153618642610864</c:v>
                </c:pt>
                <c:pt idx="1555">
                  <c:v>0.15520342439382701</c:v>
                </c:pt>
                <c:pt idx="1556">
                  <c:v>0.154488897047975</c:v>
                </c:pt>
                <c:pt idx="1557">
                  <c:v>0.15533908319912401</c:v>
                </c:pt>
                <c:pt idx="1558">
                  <c:v>0.155632714768345</c:v>
                </c:pt>
                <c:pt idx="1559">
                  <c:v>0.155799788969126</c:v>
                </c:pt>
                <c:pt idx="1560">
                  <c:v>0.15650133766205801</c:v>
                </c:pt>
                <c:pt idx="1561">
                  <c:v>0.15661474821878099</c:v>
                </c:pt>
                <c:pt idx="1562">
                  <c:v>0.15631573386848299</c:v>
                </c:pt>
                <c:pt idx="1563">
                  <c:v>0.15651266039296699</c:v>
                </c:pt>
                <c:pt idx="1564">
                  <c:v>0.15805475019794901</c:v>
                </c:pt>
                <c:pt idx="1565">
                  <c:v>0.158695138639453</c:v>
                </c:pt>
                <c:pt idx="1566">
                  <c:v>0.15888086208357999</c:v>
                </c:pt>
                <c:pt idx="1567">
                  <c:v>0.15938663243505</c:v>
                </c:pt>
                <c:pt idx="1568">
                  <c:v>0.159751590618672</c:v>
                </c:pt>
                <c:pt idx="1569">
                  <c:v>0.15972332638423001</c:v>
                </c:pt>
                <c:pt idx="1570">
                  <c:v>0.16123106481652399</c:v>
                </c:pt>
                <c:pt idx="1571">
                  <c:v>0.16006828238712301</c:v>
                </c:pt>
                <c:pt idx="1572">
                  <c:v>0.16134133179607901</c:v>
                </c:pt>
                <c:pt idx="1573">
                  <c:v>0.161599501016613</c:v>
                </c:pt>
                <c:pt idx="1574">
                  <c:v>0.16203425855506901</c:v>
                </c:pt>
                <c:pt idx="1575">
                  <c:v>0.16158632829417099</c:v>
                </c:pt>
                <c:pt idx="1576">
                  <c:v>0.163046211170391</c:v>
                </c:pt>
                <c:pt idx="1577">
                  <c:v>0.16364623672140099</c:v>
                </c:pt>
                <c:pt idx="1578">
                  <c:v>0.16366313145592701</c:v>
                </c:pt>
                <c:pt idx="1579">
                  <c:v>0.16368833382254999</c:v>
                </c:pt>
                <c:pt idx="1580">
                  <c:v>0.165122019413181</c:v>
                </c:pt>
                <c:pt idx="1581">
                  <c:v>0.16434455929745301</c:v>
                </c:pt>
                <c:pt idx="1582">
                  <c:v>0.16592269078277599</c:v>
                </c:pt>
                <c:pt idx="1583">
                  <c:v>0.166498733803532</c:v>
                </c:pt>
                <c:pt idx="1584">
                  <c:v>0.166201177291907</c:v>
                </c:pt>
                <c:pt idx="1585">
                  <c:v>0.16648692246918001</c:v>
                </c:pt>
                <c:pt idx="1586">
                  <c:v>0.16820878386110799</c:v>
                </c:pt>
                <c:pt idx="1587">
                  <c:v>0.168245136846395</c:v>
                </c:pt>
                <c:pt idx="1588">
                  <c:v>0.16820148757991299</c:v>
                </c:pt>
                <c:pt idx="1589">
                  <c:v>0.16918788697989601</c:v>
                </c:pt>
                <c:pt idx="1590">
                  <c:v>0.169181091670531</c:v>
                </c:pt>
                <c:pt idx="1591">
                  <c:v>0.16976123925585601</c:v>
                </c:pt>
                <c:pt idx="1592">
                  <c:v>0.170836763374729</c:v>
                </c:pt>
                <c:pt idx="1593">
                  <c:v>0.17053380507662699</c:v>
                </c:pt>
                <c:pt idx="1594">
                  <c:v>0.17244062092618101</c:v>
                </c:pt>
                <c:pt idx="1595">
                  <c:v>0.17250435718403201</c:v>
                </c:pt>
                <c:pt idx="1596">
                  <c:v>0.172634749071442</c:v>
                </c:pt>
                <c:pt idx="1597">
                  <c:v>0.172987948389069</c:v>
                </c:pt>
                <c:pt idx="1598">
                  <c:v>0.17352486183202601</c:v>
                </c:pt>
                <c:pt idx="1599">
                  <c:v>0.17414969504719299</c:v>
                </c:pt>
                <c:pt idx="1600">
                  <c:v>0.17524391017296601</c:v>
                </c:pt>
                <c:pt idx="1601">
                  <c:v>0.17587391510484701</c:v>
                </c:pt>
                <c:pt idx="1602">
                  <c:v>0.17597417906787599</c:v>
                </c:pt>
                <c:pt idx="1603">
                  <c:v>0.17698093809575799</c:v>
                </c:pt>
                <c:pt idx="1604">
                  <c:v>0.17668859813748899</c:v>
                </c:pt>
                <c:pt idx="1605">
                  <c:v>0.17700858617521201</c:v>
                </c:pt>
                <c:pt idx="1606">
                  <c:v>0.17797161668302799</c:v>
                </c:pt>
                <c:pt idx="1607">
                  <c:v>0.17885462424456799</c:v>
                </c:pt>
                <c:pt idx="1608">
                  <c:v>0.17911330934709699</c:v>
                </c:pt>
                <c:pt idx="1609">
                  <c:v>0.17985380946114601</c:v>
                </c:pt>
                <c:pt idx="1610">
                  <c:v>0.179979047200342</c:v>
                </c:pt>
                <c:pt idx="1611">
                  <c:v>0.18023847513032501</c:v>
                </c:pt>
                <c:pt idx="1612">
                  <c:v>0.181179747146895</c:v>
                </c:pt>
                <c:pt idx="1613">
                  <c:v>0.181174537780351</c:v>
                </c:pt>
                <c:pt idx="1614">
                  <c:v>0.18252006350316299</c:v>
                </c:pt>
                <c:pt idx="1615">
                  <c:v>0.18260689411296499</c:v>
                </c:pt>
                <c:pt idx="1616">
                  <c:v>0.18380132288607101</c:v>
                </c:pt>
                <c:pt idx="1617">
                  <c:v>0.18310740359306801</c:v>
                </c:pt>
                <c:pt idx="1618">
                  <c:v>0.18435856270867401</c:v>
                </c:pt>
                <c:pt idx="1619">
                  <c:v>0.18472201115903999</c:v>
                </c:pt>
                <c:pt idx="1620">
                  <c:v>0.18572200367632799</c:v>
                </c:pt>
                <c:pt idx="1621">
                  <c:v>0.18611352648668</c:v>
                </c:pt>
                <c:pt idx="1622">
                  <c:v>0.18575034529461401</c:v>
                </c:pt>
                <c:pt idx="1623">
                  <c:v>0.186112539175873</c:v>
                </c:pt>
                <c:pt idx="1624">
                  <c:v>0.186781089903617</c:v>
                </c:pt>
                <c:pt idx="1625">
                  <c:v>0.186374345656801</c:v>
                </c:pt>
                <c:pt idx="1626">
                  <c:v>0.18756243978530601</c:v>
                </c:pt>
                <c:pt idx="1627">
                  <c:v>0.187374720548804</c:v>
                </c:pt>
                <c:pt idx="1628">
                  <c:v>0.18770460073586001</c:v>
                </c:pt>
                <c:pt idx="1629">
                  <c:v>0.18891830197478399</c:v>
                </c:pt>
                <c:pt idx="1630">
                  <c:v>0.18947922362152</c:v>
                </c:pt>
                <c:pt idx="1631">
                  <c:v>0.189363991810412</c:v>
                </c:pt>
                <c:pt idx="1632">
                  <c:v>0.19060034295157799</c:v>
                </c:pt>
                <c:pt idx="1633">
                  <c:v>0.19033612222541199</c:v>
                </c:pt>
                <c:pt idx="1634">
                  <c:v>0.19093337801785701</c:v>
                </c:pt>
                <c:pt idx="1635">
                  <c:v>0.19105960430593899</c:v>
                </c:pt>
                <c:pt idx="1636">
                  <c:v>0.19232564751734901</c:v>
                </c:pt>
                <c:pt idx="1637">
                  <c:v>0.19229052108445899</c:v>
                </c:pt>
                <c:pt idx="1638">
                  <c:v>0.19234615786210299</c:v>
                </c:pt>
                <c:pt idx="1639">
                  <c:v>0.192828750666142</c:v>
                </c:pt>
                <c:pt idx="1640">
                  <c:v>0.193303212936838</c:v>
                </c:pt>
                <c:pt idx="1641">
                  <c:v>0.193129617366078</c:v>
                </c:pt>
                <c:pt idx="1642">
                  <c:v>0.194154466982464</c:v>
                </c:pt>
                <c:pt idx="1643">
                  <c:v>0.19461026352940999</c:v>
                </c:pt>
                <c:pt idx="1644">
                  <c:v>0.19446494325576799</c:v>
                </c:pt>
                <c:pt idx="1645">
                  <c:v>0.19437487774803799</c:v>
                </c:pt>
                <c:pt idx="1646">
                  <c:v>0.19542846258181801</c:v>
                </c:pt>
                <c:pt idx="1647">
                  <c:v>0.19665890563140401</c:v>
                </c:pt>
                <c:pt idx="1648">
                  <c:v>0.195965427796915</c:v>
                </c:pt>
                <c:pt idx="1649">
                  <c:v>0.196065639823198</c:v>
                </c:pt>
                <c:pt idx="1650">
                  <c:v>0.19767198155552301</c:v>
                </c:pt>
                <c:pt idx="1651">
                  <c:v>0.197439756851017</c:v>
                </c:pt>
                <c:pt idx="1652">
                  <c:v>0.19801693399906301</c:v>
                </c:pt>
                <c:pt idx="1653">
                  <c:v>0.19749085702327901</c:v>
                </c:pt>
                <c:pt idx="1654">
                  <c:v>0.19888065907392199</c:v>
                </c:pt>
                <c:pt idx="1655">
                  <c:v>0.19891748721416899</c:v>
                </c:pt>
                <c:pt idx="1656">
                  <c:v>0.19911864807493601</c:v>
                </c:pt>
                <c:pt idx="1657">
                  <c:v>0.19925056199049801</c:v>
                </c:pt>
                <c:pt idx="1658">
                  <c:v>0.19852860614941001</c:v>
                </c:pt>
                <c:pt idx="1659">
                  <c:v>0.19989855964598299</c:v>
                </c:pt>
                <c:pt idx="1660">
                  <c:v>0.19964332294385201</c:v>
                </c:pt>
                <c:pt idx="1661">
                  <c:v>0.199604194321295</c:v>
                </c:pt>
                <c:pt idx="1662">
                  <c:v>0.20024634032132799</c:v>
                </c:pt>
                <c:pt idx="1663">
                  <c:v>0.19986853821081599</c:v>
                </c:pt>
                <c:pt idx="1664">
                  <c:v>0.199828675458987</c:v>
                </c:pt>
                <c:pt idx="1665">
                  <c:v>0.19981101089036801</c:v>
                </c:pt>
                <c:pt idx="1666">
                  <c:v>0.20002612205034401</c:v>
                </c:pt>
                <c:pt idx="1667">
                  <c:v>0.20023948099104599</c:v>
                </c:pt>
                <c:pt idx="1668">
                  <c:v>0.20154722442388601</c:v>
                </c:pt>
                <c:pt idx="1669">
                  <c:v>0.200097426945408</c:v>
                </c:pt>
                <c:pt idx="1670">
                  <c:v>0.20080926329766</c:v>
                </c:pt>
                <c:pt idx="1671">
                  <c:v>0.20118606290272401</c:v>
                </c:pt>
                <c:pt idx="1672">
                  <c:v>0.20050908810960899</c:v>
                </c:pt>
                <c:pt idx="1673">
                  <c:v>0.20023483913159201</c:v>
                </c:pt>
                <c:pt idx="1674">
                  <c:v>0.20058451644384401</c:v>
                </c:pt>
                <c:pt idx="1675">
                  <c:v>0.201507648124267</c:v>
                </c:pt>
                <c:pt idx="1676">
                  <c:v>0.20105804699698299</c:v>
                </c:pt>
                <c:pt idx="1677">
                  <c:v>0.201158308388145</c:v>
                </c:pt>
                <c:pt idx="1678">
                  <c:v>0.202027568958599</c:v>
                </c:pt>
                <c:pt idx="1679">
                  <c:v>0.20160551059079601</c:v>
                </c:pt>
                <c:pt idx="1680">
                  <c:v>0.20097461471285799</c:v>
                </c:pt>
                <c:pt idx="1681">
                  <c:v>0.201628269064245</c:v>
                </c:pt>
                <c:pt idx="1682">
                  <c:v>0.201487157072996</c:v>
                </c:pt>
                <c:pt idx="1683">
                  <c:v>0.20205539509853301</c:v>
                </c:pt>
                <c:pt idx="1684">
                  <c:v>0.202035675546205</c:v>
                </c:pt>
                <c:pt idx="1685">
                  <c:v>0.20126459618231499</c:v>
                </c:pt>
                <c:pt idx="1686">
                  <c:v>0.20253010311449901</c:v>
                </c:pt>
                <c:pt idx="1687">
                  <c:v>0.20160525527789599</c:v>
                </c:pt>
                <c:pt idx="1688">
                  <c:v>0.20219375900504299</c:v>
                </c:pt>
                <c:pt idx="1689">
                  <c:v>0.20143184532085601</c:v>
                </c:pt>
                <c:pt idx="1690">
                  <c:v>0.201571565794045</c:v>
                </c:pt>
                <c:pt idx="1691">
                  <c:v>0.20152013393256901</c:v>
                </c:pt>
                <c:pt idx="1692">
                  <c:v>0.201021758289367</c:v>
                </c:pt>
                <c:pt idx="1693">
                  <c:v>0.200592472373086</c:v>
                </c:pt>
                <c:pt idx="1694">
                  <c:v>0.200956006324325</c:v>
                </c:pt>
                <c:pt idx="1695">
                  <c:v>0.20124475569859601</c:v>
                </c:pt>
                <c:pt idx="1696">
                  <c:v>0.20119020313224101</c:v>
                </c:pt>
                <c:pt idx="1697">
                  <c:v>0.20062327559662099</c:v>
                </c:pt>
                <c:pt idx="1698">
                  <c:v>0.20208026948865801</c:v>
                </c:pt>
                <c:pt idx="1699">
                  <c:v>0.20083992268151901</c:v>
                </c:pt>
                <c:pt idx="1700">
                  <c:v>0.20118516125018501</c:v>
                </c:pt>
                <c:pt idx="1701">
                  <c:v>0.20144772415374501</c:v>
                </c:pt>
                <c:pt idx="1702">
                  <c:v>0.20071297731121501</c:v>
                </c:pt>
                <c:pt idx="1703">
                  <c:v>0.20052226429660999</c:v>
                </c:pt>
                <c:pt idx="1704">
                  <c:v>0.20122205009873101</c:v>
                </c:pt>
                <c:pt idx="1705">
                  <c:v>0.200904381544839</c:v>
                </c:pt>
                <c:pt idx="1706">
                  <c:v>0.201373156967975</c:v>
                </c:pt>
                <c:pt idx="1707">
                  <c:v>0.200511633627869</c:v>
                </c:pt>
                <c:pt idx="1708">
                  <c:v>0.20071384328474501</c:v>
                </c:pt>
                <c:pt idx="1709">
                  <c:v>0.20096575349676801</c:v>
                </c:pt>
                <c:pt idx="1710">
                  <c:v>0.20012385849650699</c:v>
                </c:pt>
                <c:pt idx="1711">
                  <c:v>0.20090129497631501</c:v>
                </c:pt>
                <c:pt idx="1712">
                  <c:v>0.200198132355113</c:v>
                </c:pt>
                <c:pt idx="1713">
                  <c:v>0.19830981933925099</c:v>
                </c:pt>
                <c:pt idx="1714">
                  <c:v>0.19942669337097499</c:v>
                </c:pt>
                <c:pt idx="1715">
                  <c:v>0.19921121569021999</c:v>
                </c:pt>
                <c:pt idx="1716">
                  <c:v>0.19881547013419101</c:v>
                </c:pt>
                <c:pt idx="1717">
                  <c:v>0.198552952922464</c:v>
                </c:pt>
                <c:pt idx="1718">
                  <c:v>0.19951510040345499</c:v>
                </c:pt>
                <c:pt idx="1719">
                  <c:v>0.19831823689734099</c:v>
                </c:pt>
                <c:pt idx="1720">
                  <c:v>0.198436370705803</c:v>
                </c:pt>
                <c:pt idx="1721">
                  <c:v>0.19843162214079699</c:v>
                </c:pt>
                <c:pt idx="1722">
                  <c:v>0.19836787976357401</c:v>
                </c:pt>
                <c:pt idx="1723">
                  <c:v>0.19786401380805399</c:v>
                </c:pt>
                <c:pt idx="1724">
                  <c:v>0.19727619340663599</c:v>
                </c:pt>
                <c:pt idx="1725">
                  <c:v>0.19726538300652699</c:v>
                </c:pt>
                <c:pt idx="1726">
                  <c:v>0.1965960935951</c:v>
                </c:pt>
                <c:pt idx="1727">
                  <c:v>0.196870486082557</c:v>
                </c:pt>
                <c:pt idx="1728">
                  <c:v>0.196446527431166</c:v>
                </c:pt>
                <c:pt idx="1729">
                  <c:v>0.19657139906646001</c:v>
                </c:pt>
                <c:pt idx="1730">
                  <c:v>0.19527654426522301</c:v>
                </c:pt>
                <c:pt idx="1731">
                  <c:v>0.195268627197489</c:v>
                </c:pt>
                <c:pt idx="1732">
                  <c:v>0.19541906166626599</c:v>
                </c:pt>
                <c:pt idx="1733">
                  <c:v>0.195158947288742</c:v>
                </c:pt>
                <c:pt idx="1734">
                  <c:v>0.194993547511042</c:v>
                </c:pt>
                <c:pt idx="1735">
                  <c:v>0.19531158927297901</c:v>
                </c:pt>
                <c:pt idx="1736">
                  <c:v>0.19429460670520901</c:v>
                </c:pt>
                <c:pt idx="1737">
                  <c:v>0.19432555471167501</c:v>
                </c:pt>
                <c:pt idx="1738">
                  <c:v>0.19463712886598999</c:v>
                </c:pt>
                <c:pt idx="1739">
                  <c:v>0.19429310247995699</c:v>
                </c:pt>
                <c:pt idx="1740">
                  <c:v>0.19318163646505199</c:v>
                </c:pt>
                <c:pt idx="1741">
                  <c:v>0.193467602603692</c:v>
                </c:pt>
                <c:pt idx="1742">
                  <c:v>0.192390237543932</c:v>
                </c:pt>
                <c:pt idx="1743">
                  <c:v>0.19360686952541301</c:v>
                </c:pt>
                <c:pt idx="1744">
                  <c:v>0.19245851319818799</c:v>
                </c:pt>
                <c:pt idx="1745">
                  <c:v>0.19195207259380601</c:v>
                </c:pt>
                <c:pt idx="1746">
                  <c:v>0.19253825933234001</c:v>
                </c:pt>
                <c:pt idx="1747">
                  <c:v>0.19220273663736101</c:v>
                </c:pt>
                <c:pt idx="1748">
                  <c:v>0.19195288766614199</c:v>
                </c:pt>
                <c:pt idx="1749">
                  <c:v>0.19238876420024301</c:v>
                </c:pt>
                <c:pt idx="1750">
                  <c:v>0.19093308184909699</c:v>
                </c:pt>
                <c:pt idx="1751">
                  <c:v>0.19187574890571801</c:v>
                </c:pt>
                <c:pt idx="1752">
                  <c:v>0.19093793539835399</c:v>
                </c:pt>
                <c:pt idx="1753">
                  <c:v>0.19106238536419701</c:v>
                </c:pt>
                <c:pt idx="1754">
                  <c:v>0.190732351055104</c:v>
                </c:pt>
                <c:pt idx="1755">
                  <c:v>0.19097575821380799</c:v>
                </c:pt>
                <c:pt idx="1756">
                  <c:v>0.190916344178377</c:v>
                </c:pt>
                <c:pt idx="1757">
                  <c:v>0.19069943416417001</c:v>
                </c:pt>
                <c:pt idx="1758">
                  <c:v>0.19022857684785599</c:v>
                </c:pt>
                <c:pt idx="1759">
                  <c:v>0.19014425143605901</c:v>
                </c:pt>
                <c:pt idx="1760">
                  <c:v>0.19119098144920099</c:v>
                </c:pt>
                <c:pt idx="1761">
                  <c:v>0.189403470596166</c:v>
                </c:pt>
                <c:pt idx="1762">
                  <c:v>0.19005572833863199</c:v>
                </c:pt>
                <c:pt idx="1763">
                  <c:v>0.18990657781084699</c:v>
                </c:pt>
                <c:pt idx="1764">
                  <c:v>0.18921561802287201</c:v>
                </c:pt>
                <c:pt idx="1765">
                  <c:v>0.18865259239851201</c:v>
                </c:pt>
                <c:pt idx="1766">
                  <c:v>0.18942435778234401</c:v>
                </c:pt>
                <c:pt idx="1767">
                  <c:v>0.18913806710393199</c:v>
                </c:pt>
                <c:pt idx="1768">
                  <c:v>0.18872650065302499</c:v>
                </c:pt>
                <c:pt idx="1769">
                  <c:v>0.18952415174458501</c:v>
                </c:pt>
                <c:pt idx="1770">
                  <c:v>0.18916501263146501</c:v>
                </c:pt>
                <c:pt idx="1771">
                  <c:v>0.18708045283060601</c:v>
                </c:pt>
                <c:pt idx="1772">
                  <c:v>0.18805029081937599</c:v>
                </c:pt>
                <c:pt idx="1773">
                  <c:v>0.18776840125626701</c:v>
                </c:pt>
                <c:pt idx="1774">
                  <c:v>0.18776766396272401</c:v>
                </c:pt>
                <c:pt idx="1775">
                  <c:v>0.18848657515558501</c:v>
                </c:pt>
                <c:pt idx="1776">
                  <c:v>0.188337877730439</c:v>
                </c:pt>
                <c:pt idx="1777">
                  <c:v>0.18781970449556501</c:v>
                </c:pt>
                <c:pt idx="1778">
                  <c:v>0.18719526141917001</c:v>
                </c:pt>
                <c:pt idx="1779">
                  <c:v>0.18886771142860001</c:v>
                </c:pt>
                <c:pt idx="1780">
                  <c:v>0.188669550313942</c:v>
                </c:pt>
                <c:pt idx="1781">
                  <c:v>0.18835553103709801</c:v>
                </c:pt>
                <c:pt idx="1782">
                  <c:v>0.188868827370716</c:v>
                </c:pt>
                <c:pt idx="1783">
                  <c:v>0.18880315641259099</c:v>
                </c:pt>
                <c:pt idx="1784">
                  <c:v>0.18837264170952001</c:v>
                </c:pt>
                <c:pt idx="1785">
                  <c:v>0.18793435657743399</c:v>
                </c:pt>
                <c:pt idx="1786">
                  <c:v>0.188281532754213</c:v>
                </c:pt>
                <c:pt idx="1787">
                  <c:v>0.189121475336716</c:v>
                </c:pt>
                <c:pt idx="1788">
                  <c:v>0.188857544251777</c:v>
                </c:pt>
                <c:pt idx="1789">
                  <c:v>0.18876478424898299</c:v>
                </c:pt>
                <c:pt idx="1790">
                  <c:v>0.18796624415788199</c:v>
                </c:pt>
                <c:pt idx="1791">
                  <c:v>0.18930853808784201</c:v>
                </c:pt>
                <c:pt idx="1792">
                  <c:v>0.188960817304098</c:v>
                </c:pt>
                <c:pt idx="1793">
                  <c:v>0.18971238579777699</c:v>
                </c:pt>
                <c:pt idx="1794">
                  <c:v>0.18940914903602599</c:v>
                </c:pt>
                <c:pt idx="1795">
                  <c:v>0.19019810348659399</c:v>
                </c:pt>
                <c:pt idx="1796">
                  <c:v>0.18982761407562601</c:v>
                </c:pt>
                <c:pt idx="1797">
                  <c:v>0.190039575609807</c:v>
                </c:pt>
                <c:pt idx="1798">
                  <c:v>0.19072460004032199</c:v>
                </c:pt>
                <c:pt idx="1799">
                  <c:v>0.19014089407708101</c:v>
                </c:pt>
                <c:pt idx="1800">
                  <c:v>0.19022370857438001</c:v>
                </c:pt>
                <c:pt idx="1801">
                  <c:v>0.19030241810370799</c:v>
                </c:pt>
                <c:pt idx="1802">
                  <c:v>0.190454942414509</c:v>
                </c:pt>
                <c:pt idx="1803">
                  <c:v>0.19113292853885</c:v>
                </c:pt>
                <c:pt idx="1804">
                  <c:v>0.19177166768766099</c:v>
                </c:pt>
                <c:pt idx="1805">
                  <c:v>0.19145738029686701</c:v>
                </c:pt>
                <c:pt idx="1806">
                  <c:v>0.19118983482604901</c:v>
                </c:pt>
                <c:pt idx="1807">
                  <c:v>0.19131079893720901</c:v>
                </c:pt>
                <c:pt idx="1808">
                  <c:v>0.19230174506033701</c:v>
                </c:pt>
                <c:pt idx="1809">
                  <c:v>0.192840483177043</c:v>
                </c:pt>
                <c:pt idx="1810">
                  <c:v>0.191870058690395</c:v>
                </c:pt>
                <c:pt idx="1811">
                  <c:v>0.19288295869965999</c:v>
                </c:pt>
                <c:pt idx="1812">
                  <c:v>0.19381115165931301</c:v>
                </c:pt>
                <c:pt idx="1813">
                  <c:v>0.19379425965472499</c:v>
                </c:pt>
                <c:pt idx="1814">
                  <c:v>0.19385252939714201</c:v>
                </c:pt>
                <c:pt idx="1815">
                  <c:v>0.193611618746348</c:v>
                </c:pt>
                <c:pt idx="1816">
                  <c:v>0.19492268274649599</c:v>
                </c:pt>
                <c:pt idx="1817">
                  <c:v>0.19480132414332399</c:v>
                </c:pt>
                <c:pt idx="1818">
                  <c:v>0.19563383176820401</c:v>
                </c:pt>
                <c:pt idx="1819">
                  <c:v>0.19448010629388701</c:v>
                </c:pt>
                <c:pt idx="1820">
                  <c:v>0.19594099043045199</c:v>
                </c:pt>
                <c:pt idx="1821">
                  <c:v>0.194782909115918</c:v>
                </c:pt>
                <c:pt idx="1822">
                  <c:v>0.19505893885259801</c:v>
                </c:pt>
                <c:pt idx="1823">
                  <c:v>0.19718054068077301</c:v>
                </c:pt>
                <c:pt idx="1824">
                  <c:v>0.19674197160571999</c:v>
                </c:pt>
                <c:pt idx="1825">
                  <c:v>0.196924317137183</c:v>
                </c:pt>
                <c:pt idx="1826">
                  <c:v>0.19765541094644401</c:v>
                </c:pt>
                <c:pt idx="1827">
                  <c:v>0.19844544735921399</c:v>
                </c:pt>
                <c:pt idx="1828">
                  <c:v>0.19815748842035499</c:v>
                </c:pt>
                <c:pt idx="1829">
                  <c:v>0.19784749138160301</c:v>
                </c:pt>
                <c:pt idx="1830">
                  <c:v>0.198178840257108</c:v>
                </c:pt>
                <c:pt idx="1831">
                  <c:v>0.20014423977110099</c:v>
                </c:pt>
                <c:pt idx="1832">
                  <c:v>0.19964765541384999</c:v>
                </c:pt>
                <c:pt idx="1833">
                  <c:v>0.19901065445708299</c:v>
                </c:pt>
                <c:pt idx="1834">
                  <c:v>0.19880466281541601</c:v>
                </c:pt>
                <c:pt idx="1835">
                  <c:v>0.20175215974104799</c:v>
                </c:pt>
                <c:pt idx="1836">
                  <c:v>0.20121402482411699</c:v>
                </c:pt>
                <c:pt idx="1837">
                  <c:v>0.20257048135474501</c:v>
                </c:pt>
                <c:pt idx="1838">
                  <c:v>0.20238707044575799</c:v>
                </c:pt>
                <c:pt idx="1839">
                  <c:v>0.20283823521865499</c:v>
                </c:pt>
                <c:pt idx="1840">
                  <c:v>0.203233190966609</c:v>
                </c:pt>
                <c:pt idx="1841">
                  <c:v>0.20383012790077801</c:v>
                </c:pt>
                <c:pt idx="1842">
                  <c:v>0.20447972120310901</c:v>
                </c:pt>
                <c:pt idx="1843">
                  <c:v>0.20429938048162799</c:v>
                </c:pt>
                <c:pt idx="1844">
                  <c:v>0.20570467204752199</c:v>
                </c:pt>
                <c:pt idx="1845">
                  <c:v>0.20591821861121701</c:v>
                </c:pt>
                <c:pt idx="1846">
                  <c:v>0.20623099371529199</c:v>
                </c:pt>
                <c:pt idx="1847">
                  <c:v>0.207281782924466</c:v>
                </c:pt>
                <c:pt idx="1848">
                  <c:v>0.20714636296672401</c:v>
                </c:pt>
                <c:pt idx="1849">
                  <c:v>0.20768447352286501</c:v>
                </c:pt>
                <c:pt idx="1850">
                  <c:v>0.208147263443824</c:v>
                </c:pt>
                <c:pt idx="1851">
                  <c:v>0.20904660483770901</c:v>
                </c:pt>
                <c:pt idx="1852">
                  <c:v>0.20957674880975399</c:v>
                </c:pt>
                <c:pt idx="1853">
                  <c:v>0.210308030204161</c:v>
                </c:pt>
                <c:pt idx="1854">
                  <c:v>0.21052777813822801</c:v>
                </c:pt>
                <c:pt idx="1855">
                  <c:v>0.21068503312650999</c:v>
                </c:pt>
                <c:pt idx="1856">
                  <c:v>0.21165845588999099</c:v>
                </c:pt>
                <c:pt idx="1857">
                  <c:v>0.211986747276946</c:v>
                </c:pt>
                <c:pt idx="1858">
                  <c:v>0.21266946756543101</c:v>
                </c:pt>
                <c:pt idx="1859">
                  <c:v>0.213990389643402</c:v>
                </c:pt>
                <c:pt idx="1860">
                  <c:v>0.21438270081789701</c:v>
                </c:pt>
                <c:pt idx="1861">
                  <c:v>0.21477727302598201</c:v>
                </c:pt>
                <c:pt idx="1862">
                  <c:v>0.21559059695643501</c:v>
                </c:pt>
                <c:pt idx="1863">
                  <c:v>0.21467185186878801</c:v>
                </c:pt>
                <c:pt idx="1864">
                  <c:v>0.216132528840532</c:v>
                </c:pt>
                <c:pt idx="1865">
                  <c:v>0.21645397204223499</c:v>
                </c:pt>
                <c:pt idx="1866">
                  <c:v>0.21722615623720201</c:v>
                </c:pt>
                <c:pt idx="1867">
                  <c:v>0.216710565194876</c:v>
                </c:pt>
                <c:pt idx="1868">
                  <c:v>0.21790406281732799</c:v>
                </c:pt>
                <c:pt idx="1869">
                  <c:v>0.21836087351536501</c:v>
                </c:pt>
                <c:pt idx="1870">
                  <c:v>0.218808406184472</c:v>
                </c:pt>
                <c:pt idx="1871">
                  <c:v>0.21914921630322501</c:v>
                </c:pt>
                <c:pt idx="1872">
                  <c:v>0.220977172384836</c:v>
                </c:pt>
                <c:pt idx="1873">
                  <c:v>0.221507493609371</c:v>
                </c:pt>
                <c:pt idx="1874">
                  <c:v>0.22132279994516299</c:v>
                </c:pt>
                <c:pt idx="1875">
                  <c:v>0.22242239644200601</c:v>
                </c:pt>
                <c:pt idx="1876">
                  <c:v>0.22280287917386801</c:v>
                </c:pt>
                <c:pt idx="1877">
                  <c:v>0.22233323926310899</c:v>
                </c:pt>
                <c:pt idx="1878">
                  <c:v>0.222929781812155</c:v>
                </c:pt>
                <c:pt idx="1879">
                  <c:v>0.223665410915177</c:v>
                </c:pt>
                <c:pt idx="1880">
                  <c:v>0.22407434165479601</c:v>
                </c:pt>
                <c:pt idx="1881">
                  <c:v>0.2247852604924</c:v>
                </c:pt>
                <c:pt idx="1882">
                  <c:v>0.22555345500649299</c:v>
                </c:pt>
                <c:pt idx="1883">
                  <c:v>0.22637514043476401</c:v>
                </c:pt>
                <c:pt idx="1884">
                  <c:v>0.227275399209099</c:v>
                </c:pt>
                <c:pt idx="1885">
                  <c:v>0.22688678554479899</c:v>
                </c:pt>
                <c:pt idx="1886">
                  <c:v>0.22762908283899599</c:v>
                </c:pt>
                <c:pt idx="1887">
                  <c:v>0.22778648597280199</c:v>
                </c:pt>
                <c:pt idx="1888">
                  <c:v>0.228421522735854</c:v>
                </c:pt>
                <c:pt idx="1889">
                  <c:v>0.22831407268808801</c:v>
                </c:pt>
                <c:pt idx="1890">
                  <c:v>0.22784489166203001</c:v>
                </c:pt>
                <c:pt idx="1891">
                  <c:v>0.23032251236404999</c:v>
                </c:pt>
                <c:pt idx="1892">
                  <c:v>0.23028234690949401</c:v>
                </c:pt>
                <c:pt idx="1893">
                  <c:v>0.230716677539892</c:v>
                </c:pt>
                <c:pt idx="1894">
                  <c:v>0.230749032669468</c:v>
                </c:pt>
                <c:pt idx="1895">
                  <c:v>0.232050957808247</c:v>
                </c:pt>
                <c:pt idx="1896">
                  <c:v>0.231231070784991</c:v>
                </c:pt>
                <c:pt idx="1897">
                  <c:v>0.23225977279305399</c:v>
                </c:pt>
                <c:pt idx="1898">
                  <c:v>0.232116538898509</c:v>
                </c:pt>
                <c:pt idx="1899">
                  <c:v>0.23204684868205999</c:v>
                </c:pt>
                <c:pt idx="1900">
                  <c:v>0.233316559523054</c:v>
                </c:pt>
                <c:pt idx="1901">
                  <c:v>0.233047501102153</c:v>
                </c:pt>
                <c:pt idx="1902">
                  <c:v>0.234350974692833</c:v>
                </c:pt>
                <c:pt idx="1903">
                  <c:v>0.23470653850568701</c:v>
                </c:pt>
                <c:pt idx="1904">
                  <c:v>0.235059129497242</c:v>
                </c:pt>
                <c:pt idx="1905">
                  <c:v>0.235105408848855</c:v>
                </c:pt>
                <c:pt idx="1906">
                  <c:v>0.234332068466132</c:v>
                </c:pt>
                <c:pt idx="1907">
                  <c:v>0.23509141634369499</c:v>
                </c:pt>
                <c:pt idx="1908">
                  <c:v>0.23604485207359999</c:v>
                </c:pt>
                <c:pt idx="1909">
                  <c:v>0.23662640409108801</c:v>
                </c:pt>
                <c:pt idx="1910">
                  <c:v>0.23712054983008399</c:v>
                </c:pt>
                <c:pt idx="1911">
                  <c:v>0.23710690599196901</c:v>
                </c:pt>
                <c:pt idx="1912">
                  <c:v>0.23776227949461501</c:v>
                </c:pt>
                <c:pt idx="1913">
                  <c:v>0.23787212050628301</c:v>
                </c:pt>
                <c:pt idx="1914">
                  <c:v>0.23917212784629399</c:v>
                </c:pt>
                <c:pt idx="1915">
                  <c:v>0.238867609795341</c:v>
                </c:pt>
                <c:pt idx="1916">
                  <c:v>0.23941738186960801</c:v>
                </c:pt>
                <c:pt idx="1917">
                  <c:v>0.239611407420464</c:v>
                </c:pt>
                <c:pt idx="1918">
                  <c:v>0.23953785709070199</c:v>
                </c:pt>
                <c:pt idx="1919">
                  <c:v>0.24072366086251301</c:v>
                </c:pt>
                <c:pt idx="1920">
                  <c:v>0.240464876077148</c:v>
                </c:pt>
                <c:pt idx="1921">
                  <c:v>0.239932386630058</c:v>
                </c:pt>
                <c:pt idx="1922">
                  <c:v>0.23983667908911099</c:v>
                </c:pt>
                <c:pt idx="1923">
                  <c:v>0.24141280013386199</c:v>
                </c:pt>
                <c:pt idx="1924">
                  <c:v>0.241028993511513</c:v>
                </c:pt>
                <c:pt idx="1925">
                  <c:v>0.24147987351672801</c:v>
                </c:pt>
                <c:pt idx="1926">
                  <c:v>0.241241583942229</c:v>
                </c:pt>
                <c:pt idx="1927">
                  <c:v>0.241825498656249</c:v>
                </c:pt>
                <c:pt idx="1928">
                  <c:v>0.241777025027447</c:v>
                </c:pt>
                <c:pt idx="1929">
                  <c:v>0.24192170539267399</c:v>
                </c:pt>
                <c:pt idx="1930">
                  <c:v>0.24291026984587999</c:v>
                </c:pt>
                <c:pt idx="1931">
                  <c:v>0.24272074794684201</c:v>
                </c:pt>
                <c:pt idx="1932">
                  <c:v>0.24292036452361501</c:v>
                </c:pt>
                <c:pt idx="1933">
                  <c:v>0.243407232104146</c:v>
                </c:pt>
                <c:pt idx="1934">
                  <c:v>0.24317409074844101</c:v>
                </c:pt>
                <c:pt idx="1935">
                  <c:v>0.243238704433314</c:v>
                </c:pt>
                <c:pt idx="1936">
                  <c:v>0.24318925414405901</c:v>
                </c:pt>
                <c:pt idx="1937">
                  <c:v>0.24344989603085701</c:v>
                </c:pt>
                <c:pt idx="1938">
                  <c:v>0.243487379360384</c:v>
                </c:pt>
                <c:pt idx="1939">
                  <c:v>0.243079309495151</c:v>
                </c:pt>
                <c:pt idx="1940">
                  <c:v>0.24387861930393601</c:v>
                </c:pt>
                <c:pt idx="1941">
                  <c:v>0.24340334740689501</c:v>
                </c:pt>
                <c:pt idx="1942">
                  <c:v>0.243928376469258</c:v>
                </c:pt>
                <c:pt idx="1943">
                  <c:v>0.24329637636646401</c:v>
                </c:pt>
                <c:pt idx="1944">
                  <c:v>0.24355454758025899</c:v>
                </c:pt>
                <c:pt idx="1945">
                  <c:v>0.24419951462599301</c:v>
                </c:pt>
                <c:pt idx="1946">
                  <c:v>0.24427166742837</c:v>
                </c:pt>
                <c:pt idx="1947">
                  <c:v>0.24424985097319801</c:v>
                </c:pt>
                <c:pt idx="1948">
                  <c:v>0.244917539633978</c:v>
                </c:pt>
                <c:pt idx="1949">
                  <c:v>0.243683009381128</c:v>
                </c:pt>
                <c:pt idx="1950">
                  <c:v>0.244629387974063</c:v>
                </c:pt>
                <c:pt idx="1951">
                  <c:v>0.24385373732299201</c:v>
                </c:pt>
                <c:pt idx="1952">
                  <c:v>0.242952176627001</c:v>
                </c:pt>
                <c:pt idx="1953">
                  <c:v>0.24428990484060201</c:v>
                </c:pt>
                <c:pt idx="1954">
                  <c:v>0.24378429150439601</c:v>
                </c:pt>
                <c:pt idx="1955">
                  <c:v>0.244162487778597</c:v>
                </c:pt>
                <c:pt idx="1956">
                  <c:v>0.24370303256463299</c:v>
                </c:pt>
                <c:pt idx="1957">
                  <c:v>0.244093045044913</c:v>
                </c:pt>
                <c:pt idx="1958">
                  <c:v>0.24378695717221999</c:v>
                </c:pt>
                <c:pt idx="1959">
                  <c:v>0.243570300657031</c:v>
                </c:pt>
                <c:pt idx="1960">
                  <c:v>0.24377893456295699</c:v>
                </c:pt>
                <c:pt idx="1961">
                  <c:v>0.24395066364201801</c:v>
                </c:pt>
                <c:pt idx="1962">
                  <c:v>0.24369472000154099</c:v>
                </c:pt>
                <c:pt idx="1963">
                  <c:v>0.24364168727739499</c:v>
                </c:pt>
                <c:pt idx="1964">
                  <c:v>0.243800148746079</c:v>
                </c:pt>
                <c:pt idx="1965">
                  <c:v>0.24414543637118299</c:v>
                </c:pt>
                <c:pt idx="1966">
                  <c:v>0.24350016181346901</c:v>
                </c:pt>
                <c:pt idx="1967">
                  <c:v>0.244166701830273</c:v>
                </c:pt>
                <c:pt idx="1968">
                  <c:v>0.24362930726187301</c:v>
                </c:pt>
                <c:pt idx="1969">
                  <c:v>0.24305712323088799</c:v>
                </c:pt>
                <c:pt idx="1970">
                  <c:v>0.24327396195609899</c:v>
                </c:pt>
                <c:pt idx="1971">
                  <c:v>0.24266580454279699</c:v>
                </c:pt>
                <c:pt idx="1972">
                  <c:v>0.24257699372626401</c:v>
                </c:pt>
                <c:pt idx="1973">
                  <c:v>0.241949242552599</c:v>
                </c:pt>
                <c:pt idx="1974">
                  <c:v>0.24295122303819799</c:v>
                </c:pt>
                <c:pt idx="1975">
                  <c:v>0.24200090582313899</c:v>
                </c:pt>
                <c:pt idx="1976">
                  <c:v>0.24161956204556101</c:v>
                </c:pt>
                <c:pt idx="1977">
                  <c:v>0.24122366107496801</c:v>
                </c:pt>
                <c:pt idx="1978">
                  <c:v>0.24186775613921599</c:v>
                </c:pt>
                <c:pt idx="1979">
                  <c:v>0.240887736757844</c:v>
                </c:pt>
                <c:pt idx="1980">
                  <c:v>0.24091049221275401</c:v>
                </c:pt>
                <c:pt idx="1981">
                  <c:v>0.24115797256284899</c:v>
                </c:pt>
                <c:pt idx="1982">
                  <c:v>0.24099525647411801</c:v>
                </c:pt>
                <c:pt idx="1983">
                  <c:v>0.24062667297755799</c:v>
                </c:pt>
                <c:pt idx="1984">
                  <c:v>0.24049578211808101</c:v>
                </c:pt>
                <c:pt idx="1985">
                  <c:v>0.240063945281911</c:v>
                </c:pt>
                <c:pt idx="1986">
                  <c:v>0.239873800389347</c:v>
                </c:pt>
                <c:pt idx="1987">
                  <c:v>0.23886062924671</c:v>
                </c:pt>
                <c:pt idx="1988">
                  <c:v>0.239626518596954</c:v>
                </c:pt>
                <c:pt idx="1989">
                  <c:v>0.238171572271413</c:v>
                </c:pt>
                <c:pt idx="1990">
                  <c:v>0.23903440222208999</c:v>
                </c:pt>
                <c:pt idx="1991">
                  <c:v>0.239040705474444</c:v>
                </c:pt>
                <c:pt idx="1992">
                  <c:v>0.23847418845805499</c:v>
                </c:pt>
                <c:pt idx="1993">
                  <c:v>0.23745913306511199</c:v>
                </c:pt>
                <c:pt idx="1994">
                  <c:v>0.237358510336346</c:v>
                </c:pt>
                <c:pt idx="1995">
                  <c:v>0.23725056876801001</c:v>
                </c:pt>
                <c:pt idx="1996">
                  <c:v>0.23680734193894301</c:v>
                </c:pt>
                <c:pt idx="1997">
                  <c:v>0.23576291430052301</c:v>
                </c:pt>
                <c:pt idx="1998">
                  <c:v>0.23571635410674299</c:v>
                </c:pt>
                <c:pt idx="1999">
                  <c:v>0.23585100424406599</c:v>
                </c:pt>
                <c:pt idx="2000">
                  <c:v>0.235825947129636</c:v>
                </c:pt>
                <c:pt idx="2001">
                  <c:v>0.23518681298685501</c:v>
                </c:pt>
                <c:pt idx="2002">
                  <c:v>0.234417656100597</c:v>
                </c:pt>
                <c:pt idx="2003">
                  <c:v>0.234546511423535</c:v>
                </c:pt>
                <c:pt idx="2004">
                  <c:v>0.235721669548181</c:v>
                </c:pt>
                <c:pt idx="2005">
                  <c:v>0.23411220192917101</c:v>
                </c:pt>
                <c:pt idx="2006">
                  <c:v>0.234034263563518</c:v>
                </c:pt>
                <c:pt idx="2007">
                  <c:v>0.233366510318369</c:v>
                </c:pt>
                <c:pt idx="2008">
                  <c:v>0.233113670124247</c:v>
                </c:pt>
                <c:pt idx="2009">
                  <c:v>0.23390740671180099</c:v>
                </c:pt>
                <c:pt idx="2010">
                  <c:v>0.23342639910694599</c:v>
                </c:pt>
                <c:pt idx="2011">
                  <c:v>0.23365313654258099</c:v>
                </c:pt>
                <c:pt idx="2012">
                  <c:v>0.23254399063637199</c:v>
                </c:pt>
                <c:pt idx="2013">
                  <c:v>0.23267499576602799</c:v>
                </c:pt>
                <c:pt idx="2014">
                  <c:v>0.231771780332206</c:v>
                </c:pt>
                <c:pt idx="2015">
                  <c:v>0.231012816552123</c:v>
                </c:pt>
                <c:pt idx="2016">
                  <c:v>0.23136227282749</c:v>
                </c:pt>
                <c:pt idx="2017">
                  <c:v>0.231536759446829</c:v>
                </c:pt>
                <c:pt idx="2018">
                  <c:v>0.23044494674437699</c:v>
                </c:pt>
                <c:pt idx="2019">
                  <c:v>0.23049422757395699</c:v>
                </c:pt>
                <c:pt idx="2020">
                  <c:v>0.22929517758112999</c:v>
                </c:pt>
                <c:pt idx="2021">
                  <c:v>0.23046100349121701</c:v>
                </c:pt>
                <c:pt idx="2022">
                  <c:v>0.22940252145156301</c:v>
                </c:pt>
                <c:pt idx="2023">
                  <c:v>0.22907906049903101</c:v>
                </c:pt>
                <c:pt idx="2024">
                  <c:v>0.228632106402477</c:v>
                </c:pt>
                <c:pt idx="2025">
                  <c:v>0.228852436815006</c:v>
                </c:pt>
                <c:pt idx="2026">
                  <c:v>0.22832922360751201</c:v>
                </c:pt>
                <c:pt idx="2027">
                  <c:v>0.228951592199166</c:v>
                </c:pt>
                <c:pt idx="2028">
                  <c:v>0.228242264392925</c:v>
                </c:pt>
                <c:pt idx="2029">
                  <c:v>0.227953229957819</c:v>
                </c:pt>
                <c:pt idx="2030">
                  <c:v>0.22801279477308301</c:v>
                </c:pt>
                <c:pt idx="2031">
                  <c:v>0.22804347725589399</c:v>
                </c:pt>
                <c:pt idx="2032">
                  <c:v>0.22765501574153801</c:v>
                </c:pt>
                <c:pt idx="2033">
                  <c:v>0.22799120333294001</c:v>
                </c:pt>
                <c:pt idx="2034">
                  <c:v>0.22646949778446099</c:v>
                </c:pt>
                <c:pt idx="2035">
                  <c:v>0.22634795383515799</c:v>
                </c:pt>
                <c:pt idx="2036">
                  <c:v>0.22623336603088501</c:v>
                </c:pt>
                <c:pt idx="2037">
                  <c:v>0.22704619922503999</c:v>
                </c:pt>
                <c:pt idx="2038">
                  <c:v>0.22593529393226999</c:v>
                </c:pt>
                <c:pt idx="2039">
                  <c:v>0.22562599393740199</c:v>
                </c:pt>
                <c:pt idx="2040">
                  <c:v>0.22643369139658101</c:v>
                </c:pt>
                <c:pt idx="2041">
                  <c:v>0.22480114228928999</c:v>
                </c:pt>
                <c:pt idx="2042">
                  <c:v>0.22542936984722201</c:v>
                </c:pt>
                <c:pt idx="2043">
                  <c:v>0.22542054834662301</c:v>
                </c:pt>
                <c:pt idx="2044">
                  <c:v>0.22549721596309399</c:v>
                </c:pt>
                <c:pt idx="2045">
                  <c:v>0.22513055198974399</c:v>
                </c:pt>
                <c:pt idx="2046">
                  <c:v>0.22447912886978599</c:v>
                </c:pt>
                <c:pt idx="2047">
                  <c:v>0.22428707372284601</c:v>
                </c:pt>
                <c:pt idx="2048">
                  <c:v>0.22553208718575701</c:v>
                </c:pt>
                <c:pt idx="2049">
                  <c:v>0.225262554921421</c:v>
                </c:pt>
                <c:pt idx="2050">
                  <c:v>0.22450894394420001</c:v>
                </c:pt>
                <c:pt idx="2051">
                  <c:v>0.22396720002284201</c:v>
                </c:pt>
                <c:pt idx="2052">
                  <c:v>0.22414532809383</c:v>
                </c:pt>
                <c:pt idx="2053">
                  <c:v>0.22419177846962199</c:v>
                </c:pt>
                <c:pt idx="2054">
                  <c:v>0.223658564547318</c:v>
                </c:pt>
                <c:pt idx="2055">
                  <c:v>0.22392857541311101</c:v>
                </c:pt>
                <c:pt idx="2056">
                  <c:v>0.22363802220927601</c:v>
                </c:pt>
                <c:pt idx="2057">
                  <c:v>0.22286859949674301</c:v>
                </c:pt>
                <c:pt idx="2058">
                  <c:v>0.22336731798876799</c:v>
                </c:pt>
                <c:pt idx="2059">
                  <c:v>0.222922505766145</c:v>
                </c:pt>
                <c:pt idx="2060">
                  <c:v>0.223299638319398</c:v>
                </c:pt>
                <c:pt idx="2061">
                  <c:v>0.22264191269219299</c:v>
                </c:pt>
                <c:pt idx="2062">
                  <c:v>0.223546169740825</c:v>
                </c:pt>
                <c:pt idx="2063">
                  <c:v>0.22352459850498099</c:v>
                </c:pt>
                <c:pt idx="2064">
                  <c:v>0.22329191199635401</c:v>
                </c:pt>
                <c:pt idx="2065">
                  <c:v>0.22303185763908501</c:v>
                </c:pt>
                <c:pt idx="2066">
                  <c:v>0.22298891194269599</c:v>
                </c:pt>
                <c:pt idx="2067">
                  <c:v>0.22332701791823301</c:v>
                </c:pt>
                <c:pt idx="2068">
                  <c:v>0.22345733058695899</c:v>
                </c:pt>
                <c:pt idx="2069">
                  <c:v>0.222824306512238</c:v>
                </c:pt>
                <c:pt idx="2070">
                  <c:v>0.224366305227886</c:v>
                </c:pt>
                <c:pt idx="2071">
                  <c:v>0.224324635897408</c:v>
                </c:pt>
                <c:pt idx="2072">
                  <c:v>0.22282826994260499</c:v>
                </c:pt>
                <c:pt idx="2073">
                  <c:v>0.22315828450750899</c:v>
                </c:pt>
                <c:pt idx="2074">
                  <c:v>0.22335126218381601</c:v>
                </c:pt>
                <c:pt idx="2075">
                  <c:v>0.223689896705456</c:v>
                </c:pt>
                <c:pt idx="2076">
                  <c:v>0.224287497700772</c:v>
                </c:pt>
                <c:pt idx="2077">
                  <c:v>0.224756730065237</c:v>
                </c:pt>
                <c:pt idx="2078">
                  <c:v>0.224540995701769</c:v>
                </c:pt>
                <c:pt idx="2079">
                  <c:v>0.22422152787602001</c:v>
                </c:pt>
                <c:pt idx="2080">
                  <c:v>0.22537946474280801</c:v>
                </c:pt>
                <c:pt idx="2081">
                  <c:v>0.224433961052138</c:v>
                </c:pt>
                <c:pt idx="2082">
                  <c:v>0.22490336324034799</c:v>
                </c:pt>
                <c:pt idx="2083">
                  <c:v>0.22478225740596999</c:v>
                </c:pt>
                <c:pt idx="2084">
                  <c:v>0.22439193661801901</c:v>
                </c:pt>
                <c:pt idx="2085">
                  <c:v>0.22545173173478</c:v>
                </c:pt>
                <c:pt idx="2086">
                  <c:v>0.225900219872399</c:v>
                </c:pt>
                <c:pt idx="2087">
                  <c:v>0.22551841065501299</c:v>
                </c:pt>
                <c:pt idx="2088">
                  <c:v>0.22456977110750201</c:v>
                </c:pt>
                <c:pt idx="2089">
                  <c:v>0.22540677874069501</c:v>
                </c:pt>
                <c:pt idx="2090">
                  <c:v>0.22664088225576801</c:v>
                </c:pt>
                <c:pt idx="2091">
                  <c:v>0.22682594125736699</c:v>
                </c:pt>
                <c:pt idx="2092">
                  <c:v>0.227195791928479</c:v>
                </c:pt>
                <c:pt idx="2093">
                  <c:v>0.227148469419337</c:v>
                </c:pt>
                <c:pt idx="2094">
                  <c:v>0.22659024325160701</c:v>
                </c:pt>
                <c:pt idx="2095">
                  <c:v>0.227545738700346</c:v>
                </c:pt>
                <c:pt idx="2096">
                  <c:v>0.22621120123159499</c:v>
                </c:pt>
                <c:pt idx="2097">
                  <c:v>0.22908481114436299</c:v>
                </c:pt>
                <c:pt idx="2098">
                  <c:v>0.22875002872625799</c:v>
                </c:pt>
                <c:pt idx="2099">
                  <c:v>0.22946413014731801</c:v>
                </c:pt>
                <c:pt idx="2100">
                  <c:v>0.22903760041756099</c:v>
                </c:pt>
                <c:pt idx="2101">
                  <c:v>0.229566748754504</c:v>
                </c:pt>
                <c:pt idx="2102">
                  <c:v>0.23007073887131099</c:v>
                </c:pt>
                <c:pt idx="2103">
                  <c:v>0.230032796616053</c:v>
                </c:pt>
                <c:pt idx="2104">
                  <c:v>0.23029667302665499</c:v>
                </c:pt>
                <c:pt idx="2105">
                  <c:v>0.230737808503927</c:v>
                </c:pt>
                <c:pt idx="2106">
                  <c:v>0.23210114764579001</c:v>
                </c:pt>
                <c:pt idx="2107">
                  <c:v>0.231885841351892</c:v>
                </c:pt>
                <c:pt idx="2108">
                  <c:v>0.231362191798136</c:v>
                </c:pt>
                <c:pt idx="2109">
                  <c:v>0.23282842276901999</c:v>
                </c:pt>
                <c:pt idx="2110">
                  <c:v>0.231945598474596</c:v>
                </c:pt>
                <c:pt idx="2111">
                  <c:v>0.233319968132983</c:v>
                </c:pt>
                <c:pt idx="2112">
                  <c:v>0.23465107193613</c:v>
                </c:pt>
                <c:pt idx="2113">
                  <c:v>0.23486499327223201</c:v>
                </c:pt>
                <c:pt idx="2114">
                  <c:v>0.23409243733507801</c:v>
                </c:pt>
                <c:pt idx="2115">
                  <c:v>0.23507269788670401</c:v>
                </c:pt>
                <c:pt idx="2116">
                  <c:v>0.23596175569147501</c:v>
                </c:pt>
                <c:pt idx="2117">
                  <c:v>0.23748788649622901</c:v>
                </c:pt>
                <c:pt idx="2118">
                  <c:v>0.23667697475143001</c:v>
                </c:pt>
                <c:pt idx="2119">
                  <c:v>0.23705436968215399</c:v>
                </c:pt>
                <c:pt idx="2120">
                  <c:v>0.23772510965408999</c:v>
                </c:pt>
                <c:pt idx="2121">
                  <c:v>0.237784078084845</c:v>
                </c:pt>
                <c:pt idx="2122">
                  <c:v>0.238405420858532</c:v>
                </c:pt>
                <c:pt idx="2123">
                  <c:v>0.23910199752833899</c:v>
                </c:pt>
                <c:pt idx="2124">
                  <c:v>0.2396828657906</c:v>
                </c:pt>
                <c:pt idx="2125">
                  <c:v>0.23954081171909</c:v>
                </c:pt>
                <c:pt idx="2126">
                  <c:v>0.23982245204006999</c:v>
                </c:pt>
                <c:pt idx="2127">
                  <c:v>0.24083485329447199</c:v>
                </c:pt>
                <c:pt idx="2128">
                  <c:v>0.24256827329430899</c:v>
                </c:pt>
                <c:pt idx="2129">
                  <c:v>0.24278636567119</c:v>
                </c:pt>
                <c:pt idx="2130">
                  <c:v>0.24241643645939501</c:v>
                </c:pt>
                <c:pt idx="2131">
                  <c:v>0.24333505791929799</c:v>
                </c:pt>
                <c:pt idx="2132">
                  <c:v>0.24399784387940701</c:v>
                </c:pt>
                <c:pt idx="2133">
                  <c:v>0.24485249751979701</c:v>
                </c:pt>
                <c:pt idx="2134">
                  <c:v>0.244920810496803</c:v>
                </c:pt>
                <c:pt idx="2135">
                  <c:v>0.245081427179382</c:v>
                </c:pt>
                <c:pt idx="2136">
                  <c:v>0.24619324047247701</c:v>
                </c:pt>
                <c:pt idx="2137">
                  <c:v>0.24655779695042501</c:v>
                </c:pt>
                <c:pt idx="2138">
                  <c:v>0.24771173446879499</c:v>
                </c:pt>
                <c:pt idx="2139">
                  <c:v>0.24784327990264701</c:v>
                </c:pt>
                <c:pt idx="2140">
                  <c:v>0.24854845216031299</c:v>
                </c:pt>
                <c:pt idx="2141">
                  <c:v>0.24845480846060899</c:v>
                </c:pt>
                <c:pt idx="2142">
                  <c:v>0.24872976476992201</c:v>
                </c:pt>
                <c:pt idx="2143">
                  <c:v>0.24955495501133701</c:v>
                </c:pt>
                <c:pt idx="2144">
                  <c:v>0.24980816427661501</c:v>
                </c:pt>
                <c:pt idx="2145">
                  <c:v>0.250552417095603</c:v>
                </c:pt>
                <c:pt idx="2146">
                  <c:v>0.25155273181726601</c:v>
                </c:pt>
                <c:pt idx="2147">
                  <c:v>0.252589369680979</c:v>
                </c:pt>
                <c:pt idx="2148">
                  <c:v>0.25281275306231898</c:v>
                </c:pt>
                <c:pt idx="2149">
                  <c:v>0.25414876601015901</c:v>
                </c:pt>
                <c:pt idx="2150">
                  <c:v>0.25457820935660802</c:v>
                </c:pt>
                <c:pt idx="2151">
                  <c:v>0.25416940538157301</c:v>
                </c:pt>
                <c:pt idx="2152">
                  <c:v>0.25492891442117599</c:v>
                </c:pt>
                <c:pt idx="2153">
                  <c:v>0.25464943266963902</c:v>
                </c:pt>
                <c:pt idx="2154">
                  <c:v>0.25554467221903299</c:v>
                </c:pt>
                <c:pt idx="2155">
                  <c:v>0.25658975552672803</c:v>
                </c:pt>
                <c:pt idx="2156">
                  <c:v>0.25707488952200602</c:v>
                </c:pt>
                <c:pt idx="2157">
                  <c:v>0.25789781090441699</c:v>
                </c:pt>
                <c:pt idx="2158">
                  <c:v>0.25809499425437299</c:v>
                </c:pt>
                <c:pt idx="2159">
                  <c:v>0.25836632739587301</c:v>
                </c:pt>
                <c:pt idx="2160">
                  <c:v>0.259654668262084</c:v>
                </c:pt>
                <c:pt idx="2161">
                  <c:v>0.259722374306186</c:v>
                </c:pt>
                <c:pt idx="2162">
                  <c:v>0.26000287578236497</c:v>
                </c:pt>
                <c:pt idx="2163">
                  <c:v>0.26055393805111399</c:v>
                </c:pt>
                <c:pt idx="2164">
                  <c:v>0.26132097511386698</c:v>
                </c:pt>
                <c:pt idx="2165">
                  <c:v>0.26186218633052</c:v>
                </c:pt>
                <c:pt idx="2166">
                  <c:v>0.262056572195701</c:v>
                </c:pt>
                <c:pt idx="2167">
                  <c:v>0.26338458563310801</c:v>
                </c:pt>
                <c:pt idx="2168">
                  <c:v>0.26398070913766902</c:v>
                </c:pt>
                <c:pt idx="2169">
                  <c:v>0.264143413048614</c:v>
                </c:pt>
                <c:pt idx="2170">
                  <c:v>0.26406843510989297</c:v>
                </c:pt>
                <c:pt idx="2171">
                  <c:v>0.26549449776158901</c:v>
                </c:pt>
                <c:pt idx="2172">
                  <c:v>0.266065908812818</c:v>
                </c:pt>
                <c:pt idx="2173">
                  <c:v>0.26584534417379801</c:v>
                </c:pt>
                <c:pt idx="2174">
                  <c:v>0.26702892453739302</c:v>
                </c:pt>
                <c:pt idx="2175">
                  <c:v>0.26706847634947001</c:v>
                </c:pt>
                <c:pt idx="2176">
                  <c:v>0.267774406823233</c:v>
                </c:pt>
                <c:pt idx="2177">
                  <c:v>0.26817418105427099</c:v>
                </c:pt>
                <c:pt idx="2178">
                  <c:v>0.26737292687451503</c:v>
                </c:pt>
                <c:pt idx="2179">
                  <c:v>0.26855960042036597</c:v>
                </c:pt>
                <c:pt idx="2180">
                  <c:v>0.26911653336116997</c:v>
                </c:pt>
                <c:pt idx="2181">
                  <c:v>0.26995597536669103</c:v>
                </c:pt>
                <c:pt idx="2182">
                  <c:v>0.27090815005873797</c:v>
                </c:pt>
                <c:pt idx="2183">
                  <c:v>0.27059668405711301</c:v>
                </c:pt>
                <c:pt idx="2184">
                  <c:v>0.27157925204636801</c:v>
                </c:pt>
                <c:pt idx="2185">
                  <c:v>0.271444544512355</c:v>
                </c:pt>
                <c:pt idx="2186">
                  <c:v>0.27199588834723798</c:v>
                </c:pt>
                <c:pt idx="2187">
                  <c:v>0.27249860698287498</c:v>
                </c:pt>
                <c:pt idx="2188">
                  <c:v>0.273052311758266</c:v>
                </c:pt>
                <c:pt idx="2189">
                  <c:v>0.27268479980540999</c:v>
                </c:pt>
                <c:pt idx="2190">
                  <c:v>0.27357446944449099</c:v>
                </c:pt>
                <c:pt idx="2191">
                  <c:v>0.27436529143372701</c:v>
                </c:pt>
                <c:pt idx="2192">
                  <c:v>0.27354737195719198</c:v>
                </c:pt>
                <c:pt idx="2193">
                  <c:v>0.274477154752165</c:v>
                </c:pt>
                <c:pt idx="2194">
                  <c:v>0.27492203910996199</c:v>
                </c:pt>
                <c:pt idx="2195">
                  <c:v>0.27562431957136901</c:v>
                </c:pt>
                <c:pt idx="2196">
                  <c:v>0.27510824499751402</c:v>
                </c:pt>
                <c:pt idx="2197">
                  <c:v>0.27589642059304398</c:v>
                </c:pt>
                <c:pt idx="2198">
                  <c:v>0.276902207723912</c:v>
                </c:pt>
                <c:pt idx="2199">
                  <c:v>0.27621398069518099</c:v>
                </c:pt>
                <c:pt idx="2200">
                  <c:v>0.27665778554030501</c:v>
                </c:pt>
                <c:pt idx="2201">
                  <c:v>0.27611348613821901</c:v>
                </c:pt>
                <c:pt idx="2202">
                  <c:v>0.276943875634315</c:v>
                </c:pt>
                <c:pt idx="2203">
                  <c:v>0.27686299261125802</c:v>
                </c:pt>
                <c:pt idx="2204">
                  <c:v>0.276736532850692</c:v>
                </c:pt>
                <c:pt idx="2205">
                  <c:v>0.27713684199686101</c:v>
                </c:pt>
                <c:pt idx="2206">
                  <c:v>0.277794851450962</c:v>
                </c:pt>
                <c:pt idx="2207">
                  <c:v>0.27771640469561998</c:v>
                </c:pt>
                <c:pt idx="2208">
                  <c:v>0.27761455678120001</c:v>
                </c:pt>
                <c:pt idx="2209">
                  <c:v>0.27765465662707001</c:v>
                </c:pt>
                <c:pt idx="2210">
                  <c:v>0.27786556117233802</c:v>
                </c:pt>
                <c:pt idx="2211">
                  <c:v>0.278428219793876</c:v>
                </c:pt>
                <c:pt idx="2212">
                  <c:v>0.27971782774070097</c:v>
                </c:pt>
                <c:pt idx="2213">
                  <c:v>0.27931669058895198</c:v>
                </c:pt>
                <c:pt idx="2214">
                  <c:v>0.27929407137560502</c:v>
                </c:pt>
                <c:pt idx="2215">
                  <c:v>0.27894386812141198</c:v>
                </c:pt>
                <c:pt idx="2216">
                  <c:v>0.279704122588185</c:v>
                </c:pt>
                <c:pt idx="2217">
                  <c:v>0.279104668517762</c:v>
                </c:pt>
                <c:pt idx="2218">
                  <c:v>0.279743939799109</c:v>
                </c:pt>
                <c:pt idx="2219">
                  <c:v>0.27862391999978597</c:v>
                </c:pt>
                <c:pt idx="2220">
                  <c:v>0.27983882442507402</c:v>
                </c:pt>
                <c:pt idx="2221">
                  <c:v>0.27919581175174801</c:v>
                </c:pt>
                <c:pt idx="2222">
                  <c:v>0.27946160574274798</c:v>
                </c:pt>
                <c:pt idx="2223">
                  <c:v>0.27987567520602602</c:v>
                </c:pt>
                <c:pt idx="2224">
                  <c:v>0.27951954838172499</c:v>
                </c:pt>
                <c:pt idx="2225">
                  <c:v>0.28024617355743597</c:v>
                </c:pt>
                <c:pt idx="2226">
                  <c:v>0.279758104278097</c:v>
                </c:pt>
                <c:pt idx="2227">
                  <c:v>0.27972383325599098</c:v>
                </c:pt>
                <c:pt idx="2228">
                  <c:v>0.280106707461517</c:v>
                </c:pt>
                <c:pt idx="2229">
                  <c:v>0.27951395269460799</c:v>
                </c:pt>
                <c:pt idx="2230">
                  <c:v>0.28010288616387302</c:v>
                </c:pt>
                <c:pt idx="2231">
                  <c:v>0.28004926843435901</c:v>
                </c:pt>
                <c:pt idx="2232">
                  <c:v>0.277730618347307</c:v>
                </c:pt>
                <c:pt idx="2233">
                  <c:v>0.27817495480785498</c:v>
                </c:pt>
                <c:pt idx="2234">
                  <c:v>0.27927665748719899</c:v>
                </c:pt>
                <c:pt idx="2235">
                  <c:v>0.27966279215351803</c:v>
                </c:pt>
                <c:pt idx="2236">
                  <c:v>0.27909401363980801</c:v>
                </c:pt>
                <c:pt idx="2237">
                  <c:v>0.27911702181081399</c:v>
                </c:pt>
                <c:pt idx="2238">
                  <c:v>0.27875858491275302</c:v>
                </c:pt>
                <c:pt idx="2239">
                  <c:v>0.27847843867358502</c:v>
                </c:pt>
                <c:pt idx="2240">
                  <c:v>0.27903700490775601</c:v>
                </c:pt>
                <c:pt idx="2241">
                  <c:v>0.27951071114592002</c:v>
                </c:pt>
                <c:pt idx="2242">
                  <c:v>0.27913846565695999</c:v>
                </c:pt>
                <c:pt idx="2243">
                  <c:v>0.27830679001198799</c:v>
                </c:pt>
                <c:pt idx="2244">
                  <c:v>0.27794333630955698</c:v>
                </c:pt>
                <c:pt idx="2245">
                  <c:v>0.278254127260536</c:v>
                </c:pt>
                <c:pt idx="2246">
                  <c:v>0.27797266292021</c:v>
                </c:pt>
                <c:pt idx="2247">
                  <c:v>0.277459202940051</c:v>
                </c:pt>
                <c:pt idx="2248">
                  <c:v>0.27741830746766</c:v>
                </c:pt>
                <c:pt idx="2249">
                  <c:v>0.27748484670450502</c:v>
                </c:pt>
                <c:pt idx="2250">
                  <c:v>0.27735442981154401</c:v>
                </c:pt>
                <c:pt idx="2251">
                  <c:v>0.27523645615440701</c:v>
                </c:pt>
                <c:pt idx="2252">
                  <c:v>0.27564321427674598</c:v>
                </c:pt>
                <c:pt idx="2253">
                  <c:v>0.27647928805007699</c:v>
                </c:pt>
                <c:pt idx="2254">
                  <c:v>0.27614864261433802</c:v>
                </c:pt>
                <c:pt idx="2255">
                  <c:v>0.27521932599126397</c:v>
                </c:pt>
                <c:pt idx="2256">
                  <c:v>0.27406635863537299</c:v>
                </c:pt>
                <c:pt idx="2257">
                  <c:v>0.27461531087138802</c:v>
                </c:pt>
                <c:pt idx="2258">
                  <c:v>0.273700111875462</c:v>
                </c:pt>
                <c:pt idx="2259">
                  <c:v>0.27349255221015001</c:v>
                </c:pt>
                <c:pt idx="2260">
                  <c:v>0.27327499603990502</c:v>
                </c:pt>
                <c:pt idx="2261">
                  <c:v>0.27339928533165098</c:v>
                </c:pt>
                <c:pt idx="2262">
                  <c:v>0.27272956608320398</c:v>
                </c:pt>
                <c:pt idx="2263">
                  <c:v>0.27268227301584802</c:v>
                </c:pt>
                <c:pt idx="2264">
                  <c:v>0.27209134511903499</c:v>
                </c:pt>
                <c:pt idx="2265">
                  <c:v>0.271824864304686</c:v>
                </c:pt>
                <c:pt idx="2266">
                  <c:v>0.27171208955175502</c:v>
                </c:pt>
                <c:pt idx="2267">
                  <c:v>0.27048055616180999</c:v>
                </c:pt>
                <c:pt idx="2268">
                  <c:v>0.27118612123385599</c:v>
                </c:pt>
                <c:pt idx="2269">
                  <c:v>0.27108539859085001</c:v>
                </c:pt>
                <c:pt idx="2270">
                  <c:v>0.26979663727930298</c:v>
                </c:pt>
                <c:pt idx="2271">
                  <c:v>0.27032986347542698</c:v>
                </c:pt>
                <c:pt idx="2272">
                  <c:v>0.26981662380313698</c:v>
                </c:pt>
                <c:pt idx="2273">
                  <c:v>0.26913845851187101</c:v>
                </c:pt>
                <c:pt idx="2274">
                  <c:v>0.26958745261765499</c:v>
                </c:pt>
                <c:pt idx="2275">
                  <c:v>0.26841327647011198</c:v>
                </c:pt>
                <c:pt idx="2276">
                  <c:v>0.26851089798428002</c:v>
                </c:pt>
                <c:pt idx="2277">
                  <c:v>0.26731464506388702</c:v>
                </c:pt>
                <c:pt idx="2278">
                  <c:v>0.26712555406826</c:v>
                </c:pt>
                <c:pt idx="2279">
                  <c:v>0.26698335657334199</c:v>
                </c:pt>
                <c:pt idx="2280">
                  <c:v>0.26672484700126098</c:v>
                </c:pt>
                <c:pt idx="2281">
                  <c:v>0.26646288363956899</c:v>
                </c:pt>
                <c:pt idx="2282">
                  <c:v>0.26600126885055903</c:v>
                </c:pt>
                <c:pt idx="2283">
                  <c:v>0.26616327427298497</c:v>
                </c:pt>
                <c:pt idx="2284">
                  <c:v>0.26588522930382202</c:v>
                </c:pt>
                <c:pt idx="2285">
                  <c:v>0.26497237525267803</c:v>
                </c:pt>
                <c:pt idx="2286">
                  <c:v>0.26464094669934801</c:v>
                </c:pt>
                <c:pt idx="2287">
                  <c:v>0.265248988178451</c:v>
                </c:pt>
                <c:pt idx="2288">
                  <c:v>0.26490451561392098</c:v>
                </c:pt>
                <c:pt idx="2289">
                  <c:v>0.26403395488960302</c:v>
                </c:pt>
                <c:pt idx="2290">
                  <c:v>0.26396837649936</c:v>
                </c:pt>
                <c:pt idx="2291">
                  <c:v>0.26379201511391098</c:v>
                </c:pt>
                <c:pt idx="2292">
                  <c:v>0.26271522200396502</c:v>
                </c:pt>
                <c:pt idx="2293">
                  <c:v>0.26232518723485099</c:v>
                </c:pt>
                <c:pt idx="2294">
                  <c:v>0.26259725069998202</c:v>
                </c:pt>
                <c:pt idx="2295">
                  <c:v>0.26207448882409501</c:v>
                </c:pt>
                <c:pt idx="2296">
                  <c:v>0.262033171848782</c:v>
                </c:pt>
                <c:pt idx="2297">
                  <c:v>0.26147309158470999</c:v>
                </c:pt>
                <c:pt idx="2298">
                  <c:v>0.26156069765887702</c:v>
                </c:pt>
                <c:pt idx="2299">
                  <c:v>0.26053695811920802</c:v>
                </c:pt>
                <c:pt idx="2300">
                  <c:v>0.26004566665416601</c:v>
                </c:pt>
                <c:pt idx="2301">
                  <c:v>0.25997898401445102</c:v>
                </c:pt>
                <c:pt idx="2302">
                  <c:v>0.25984585560880102</c:v>
                </c:pt>
                <c:pt idx="2303">
                  <c:v>0.25971128413719502</c:v>
                </c:pt>
                <c:pt idx="2304">
                  <c:v>0.259270059053341</c:v>
                </c:pt>
                <c:pt idx="2305">
                  <c:v>0.25929121867543697</c:v>
                </c:pt>
                <c:pt idx="2306">
                  <c:v>0.25902047165258701</c:v>
                </c:pt>
                <c:pt idx="2307">
                  <c:v>0.25925769007645499</c:v>
                </c:pt>
                <c:pt idx="2308">
                  <c:v>0.25818808947426097</c:v>
                </c:pt>
                <c:pt idx="2309">
                  <c:v>0.257915716377139</c:v>
                </c:pt>
                <c:pt idx="2310">
                  <c:v>0.25785873771685702</c:v>
                </c:pt>
                <c:pt idx="2311">
                  <c:v>0.25707504721692598</c:v>
                </c:pt>
                <c:pt idx="2312">
                  <c:v>0.25728124183148199</c:v>
                </c:pt>
                <c:pt idx="2313">
                  <c:v>0.25677417872784403</c:v>
                </c:pt>
                <c:pt idx="2314">
                  <c:v>0.257142017749521</c:v>
                </c:pt>
                <c:pt idx="2315">
                  <c:v>0.25599798470729301</c:v>
                </c:pt>
                <c:pt idx="2316">
                  <c:v>0.256275495864838</c:v>
                </c:pt>
                <c:pt idx="2317">
                  <c:v>0.25524403455883099</c:v>
                </c:pt>
                <c:pt idx="2318">
                  <c:v>0.256520086628029</c:v>
                </c:pt>
                <c:pt idx="2319">
                  <c:v>0.25581969369401297</c:v>
                </c:pt>
                <c:pt idx="2320">
                  <c:v>0.25493501696988402</c:v>
                </c:pt>
                <c:pt idx="2321">
                  <c:v>0.25541874284606397</c:v>
                </c:pt>
                <c:pt idx="2322">
                  <c:v>0.25593274504082703</c:v>
                </c:pt>
                <c:pt idx="2323">
                  <c:v>0.255322252117891</c:v>
                </c:pt>
                <c:pt idx="2324">
                  <c:v>0.25572976967621402</c:v>
                </c:pt>
                <c:pt idx="2325">
                  <c:v>0.25557045992158001</c:v>
                </c:pt>
                <c:pt idx="2326">
                  <c:v>0.255147182738726</c:v>
                </c:pt>
                <c:pt idx="2327">
                  <c:v>0.25576700326129798</c:v>
                </c:pt>
                <c:pt idx="2328">
                  <c:v>0.25474652620139698</c:v>
                </c:pt>
                <c:pt idx="2329">
                  <c:v>0.255492315638635</c:v>
                </c:pt>
                <c:pt idx="2330">
                  <c:v>0.25553116694321698</c:v>
                </c:pt>
                <c:pt idx="2331">
                  <c:v>0.255350660264065</c:v>
                </c:pt>
                <c:pt idx="2332">
                  <c:v>0.25631942253252099</c:v>
                </c:pt>
                <c:pt idx="2333">
                  <c:v>0.25611625601975702</c:v>
                </c:pt>
                <c:pt idx="2334">
                  <c:v>0.25582726650385201</c:v>
                </c:pt>
                <c:pt idx="2335">
                  <c:v>0.25580283503317802</c:v>
                </c:pt>
                <c:pt idx="2336">
                  <c:v>0.25611567345560698</c:v>
                </c:pt>
                <c:pt idx="2337">
                  <c:v>0.25641556529994802</c:v>
                </c:pt>
                <c:pt idx="2338">
                  <c:v>0.25606110196106402</c:v>
                </c:pt>
                <c:pt idx="2339">
                  <c:v>0.25514777600549599</c:v>
                </c:pt>
                <c:pt idx="2340">
                  <c:v>0.25517997946916698</c:v>
                </c:pt>
                <c:pt idx="2341">
                  <c:v>0.25554994472477</c:v>
                </c:pt>
                <c:pt idx="2342">
                  <c:v>0.25616686439408098</c:v>
                </c:pt>
                <c:pt idx="2343">
                  <c:v>0.25520774176329403</c:v>
                </c:pt>
                <c:pt idx="2344">
                  <c:v>0.25594881137402198</c:v>
                </c:pt>
                <c:pt idx="2345">
                  <c:v>0.25700471945830899</c:v>
                </c:pt>
                <c:pt idx="2346">
                  <c:v>0.25692006426123298</c:v>
                </c:pt>
                <c:pt idx="2347">
                  <c:v>0.25804202718900399</c:v>
                </c:pt>
                <c:pt idx="2348">
                  <c:v>0.25728568847251498</c:v>
                </c:pt>
                <c:pt idx="2349">
                  <c:v>0.25705726941325802</c:v>
                </c:pt>
                <c:pt idx="2350">
                  <c:v>0.25843668966586197</c:v>
                </c:pt>
                <c:pt idx="2351">
                  <c:v>0.25716980137267498</c:v>
                </c:pt>
                <c:pt idx="2352">
                  <c:v>0.258367826708022</c:v>
                </c:pt>
                <c:pt idx="2353">
                  <c:v>0.25917999291315402</c:v>
                </c:pt>
                <c:pt idx="2354">
                  <c:v>0.25957649717720499</c:v>
                </c:pt>
                <c:pt idx="2355">
                  <c:v>0.260803358639216</c:v>
                </c:pt>
                <c:pt idx="2356">
                  <c:v>0.25982876463938298</c:v>
                </c:pt>
                <c:pt idx="2357">
                  <c:v>0.26007108723787797</c:v>
                </c:pt>
                <c:pt idx="2358">
                  <c:v>0.260718073514635</c:v>
                </c:pt>
                <c:pt idx="2359">
                  <c:v>0.260827108031505</c:v>
                </c:pt>
                <c:pt idx="2360">
                  <c:v>0.25999947605560803</c:v>
                </c:pt>
                <c:pt idx="2361">
                  <c:v>0.26177101964737598</c:v>
                </c:pt>
                <c:pt idx="2362">
                  <c:v>0.261099139631505</c:v>
                </c:pt>
                <c:pt idx="2363">
                  <c:v>0.26261416528755899</c:v>
                </c:pt>
                <c:pt idx="2364">
                  <c:v>0.263084722301898</c:v>
                </c:pt>
                <c:pt idx="2365">
                  <c:v>0.26281644462157799</c:v>
                </c:pt>
                <c:pt idx="2366">
                  <c:v>0.26410069508921402</c:v>
                </c:pt>
                <c:pt idx="2367">
                  <c:v>0.26397616302858201</c:v>
                </c:pt>
                <c:pt idx="2368">
                  <c:v>0.26493676565839003</c:v>
                </c:pt>
                <c:pt idx="2369">
                  <c:v>0.26607756491291801</c:v>
                </c:pt>
                <c:pt idx="2370">
                  <c:v>0.26621880769696599</c:v>
                </c:pt>
                <c:pt idx="2371">
                  <c:v>0.266915965096853</c:v>
                </c:pt>
                <c:pt idx="2372">
                  <c:v>0.26771159952248103</c:v>
                </c:pt>
                <c:pt idx="2373">
                  <c:v>0.26701652296998801</c:v>
                </c:pt>
                <c:pt idx="2374">
                  <c:v>0.26835293744014799</c:v>
                </c:pt>
                <c:pt idx="2375">
                  <c:v>0.268552682132214</c:v>
                </c:pt>
                <c:pt idx="2376">
                  <c:v>0.268854367661435</c:v>
                </c:pt>
                <c:pt idx="2377">
                  <c:v>0.26936480825789699</c:v>
                </c:pt>
                <c:pt idx="2378">
                  <c:v>0.27071343834644301</c:v>
                </c:pt>
                <c:pt idx="2379">
                  <c:v>0.27166884937340802</c:v>
                </c:pt>
                <c:pt idx="2380">
                  <c:v>0.27219576566299902</c:v>
                </c:pt>
                <c:pt idx="2381">
                  <c:v>0.27203359663714</c:v>
                </c:pt>
                <c:pt idx="2382">
                  <c:v>0.27293892915818802</c:v>
                </c:pt>
                <c:pt idx="2383">
                  <c:v>0.27349648713962799</c:v>
                </c:pt>
                <c:pt idx="2384">
                  <c:v>0.274052762197459</c:v>
                </c:pt>
                <c:pt idx="2385">
                  <c:v>0.27427768186659002</c:v>
                </c:pt>
                <c:pt idx="2386">
                  <c:v>0.27586815106323198</c:v>
                </c:pt>
                <c:pt idx="2387">
                  <c:v>0.275672729712999</c:v>
                </c:pt>
                <c:pt idx="2388">
                  <c:v>0.27753784869794101</c:v>
                </c:pt>
                <c:pt idx="2389">
                  <c:v>0.27814573973475398</c:v>
                </c:pt>
                <c:pt idx="2390">
                  <c:v>0.27902623539700799</c:v>
                </c:pt>
                <c:pt idx="2391">
                  <c:v>0.27949831040818202</c:v>
                </c:pt>
                <c:pt idx="2392">
                  <c:v>0.28087188695737503</c:v>
                </c:pt>
                <c:pt idx="2393">
                  <c:v>0.28192103259059997</c:v>
                </c:pt>
                <c:pt idx="2394">
                  <c:v>0.282194272865815</c:v>
                </c:pt>
                <c:pt idx="2395">
                  <c:v>0.283335019048648</c:v>
                </c:pt>
                <c:pt idx="2396">
                  <c:v>0.28409462344995601</c:v>
                </c:pt>
                <c:pt idx="2397">
                  <c:v>0.28592573278253602</c:v>
                </c:pt>
                <c:pt idx="2398">
                  <c:v>0.28552159731633298</c:v>
                </c:pt>
                <c:pt idx="2399">
                  <c:v>0.28722381189280199</c:v>
                </c:pt>
                <c:pt idx="2400">
                  <c:v>0.28779363512025802</c:v>
                </c:pt>
                <c:pt idx="2401">
                  <c:v>0.28818696134659599</c:v>
                </c:pt>
                <c:pt idx="2402">
                  <c:v>0.28927256703031701</c:v>
                </c:pt>
                <c:pt idx="2403">
                  <c:v>0.28899583640711202</c:v>
                </c:pt>
                <c:pt idx="2404">
                  <c:v>0.29027199819618099</c:v>
                </c:pt>
                <c:pt idx="2405">
                  <c:v>0.291302271803968</c:v>
                </c:pt>
                <c:pt idx="2406">
                  <c:v>0.29162263792862603</c:v>
                </c:pt>
                <c:pt idx="2407">
                  <c:v>0.29288161225050502</c:v>
                </c:pt>
                <c:pt idx="2408">
                  <c:v>0.29360479264792599</c:v>
                </c:pt>
                <c:pt idx="2409">
                  <c:v>0.29467904424048902</c:v>
                </c:pt>
                <c:pt idx="2410">
                  <c:v>0.29678149180469698</c:v>
                </c:pt>
                <c:pt idx="2411">
                  <c:v>0.29638971125351599</c:v>
                </c:pt>
                <c:pt idx="2412">
                  <c:v>0.29799274315656599</c:v>
                </c:pt>
                <c:pt idx="2413">
                  <c:v>0.29890521443065499</c:v>
                </c:pt>
                <c:pt idx="2414">
                  <c:v>0.299069485610236</c:v>
                </c:pt>
                <c:pt idx="2415">
                  <c:v>0.30015766133704602</c:v>
                </c:pt>
                <c:pt idx="2416">
                  <c:v>0.30080557909486699</c:v>
                </c:pt>
                <c:pt idx="2417">
                  <c:v>0.30226527051763302</c:v>
                </c:pt>
                <c:pt idx="2418">
                  <c:v>0.30215435797493001</c:v>
                </c:pt>
                <c:pt idx="2419">
                  <c:v>0.303771882704022</c:v>
                </c:pt>
                <c:pt idx="2420">
                  <c:v>0.304336210898773</c:v>
                </c:pt>
                <c:pt idx="2421">
                  <c:v>0.30591541697358698</c:v>
                </c:pt>
                <c:pt idx="2422">
                  <c:v>0.30539620186881999</c:v>
                </c:pt>
                <c:pt idx="2423">
                  <c:v>0.30686506967715499</c:v>
                </c:pt>
                <c:pt idx="2424">
                  <c:v>0.30765744884323099</c:v>
                </c:pt>
                <c:pt idx="2425">
                  <c:v>0.30796383137118899</c:v>
                </c:pt>
                <c:pt idx="2426">
                  <c:v>0.30950416683093801</c:v>
                </c:pt>
                <c:pt idx="2427">
                  <c:v>0.30983726400380301</c:v>
                </c:pt>
                <c:pt idx="2428">
                  <c:v>0.31130276651767402</c:v>
                </c:pt>
                <c:pt idx="2429">
                  <c:v>0.311268918323164</c:v>
                </c:pt>
                <c:pt idx="2430">
                  <c:v>0.31304069606850699</c:v>
                </c:pt>
                <c:pt idx="2431">
                  <c:v>0.31378121385591201</c:v>
                </c:pt>
                <c:pt idx="2432">
                  <c:v>0.31527727594302402</c:v>
                </c:pt>
                <c:pt idx="2433">
                  <c:v>0.31540352654119402</c:v>
                </c:pt>
                <c:pt idx="2434">
                  <c:v>0.31636406511959902</c:v>
                </c:pt>
                <c:pt idx="2435">
                  <c:v>0.31761675226903402</c:v>
                </c:pt>
                <c:pt idx="2436">
                  <c:v>0.31848580830124501</c:v>
                </c:pt>
                <c:pt idx="2437">
                  <c:v>0.319770997038821</c:v>
                </c:pt>
                <c:pt idx="2438">
                  <c:v>0.32023366772107797</c:v>
                </c:pt>
                <c:pt idx="2439">
                  <c:v>0.31998604292287902</c:v>
                </c:pt>
                <c:pt idx="2440">
                  <c:v>0.31990845804192097</c:v>
                </c:pt>
                <c:pt idx="2441">
                  <c:v>0.32131019729147903</c:v>
                </c:pt>
                <c:pt idx="2442">
                  <c:v>0.323249756682158</c:v>
                </c:pt>
                <c:pt idx="2443">
                  <c:v>0.32391392572554101</c:v>
                </c:pt>
                <c:pt idx="2444">
                  <c:v>0.324157813584452</c:v>
                </c:pt>
                <c:pt idx="2445">
                  <c:v>0.32384857711134002</c:v>
                </c:pt>
                <c:pt idx="2446">
                  <c:v>0.32471383054018998</c:v>
                </c:pt>
                <c:pt idx="2447">
                  <c:v>0.32629126368053202</c:v>
                </c:pt>
                <c:pt idx="2448">
                  <c:v>0.32760017237891798</c:v>
                </c:pt>
                <c:pt idx="2449">
                  <c:v>0.32876789272474499</c:v>
                </c:pt>
                <c:pt idx="2450">
                  <c:v>0.32833153224016698</c:v>
                </c:pt>
                <c:pt idx="2451">
                  <c:v>0.329309151563628</c:v>
                </c:pt>
                <c:pt idx="2452">
                  <c:v>0.32894919312110399</c:v>
                </c:pt>
                <c:pt idx="2453">
                  <c:v>0.33059734820328102</c:v>
                </c:pt>
                <c:pt idx="2454">
                  <c:v>0.33144912633540502</c:v>
                </c:pt>
                <c:pt idx="2455">
                  <c:v>0.33189502716545499</c:v>
                </c:pt>
                <c:pt idx="2456">
                  <c:v>0.33317292747900701</c:v>
                </c:pt>
                <c:pt idx="2457">
                  <c:v>0.33360691992157898</c:v>
                </c:pt>
                <c:pt idx="2458">
                  <c:v>0.33452591359170197</c:v>
                </c:pt>
                <c:pt idx="2459">
                  <c:v>0.33482515126194601</c:v>
                </c:pt>
                <c:pt idx="2460">
                  <c:v>0.33518939493870198</c:v>
                </c:pt>
                <c:pt idx="2461">
                  <c:v>0.33632383487531797</c:v>
                </c:pt>
                <c:pt idx="2462">
                  <c:v>0.33621526379593802</c:v>
                </c:pt>
                <c:pt idx="2463">
                  <c:v>0.33646108077355003</c:v>
                </c:pt>
                <c:pt idx="2464">
                  <c:v>0.337624812617837</c:v>
                </c:pt>
                <c:pt idx="2465">
                  <c:v>0.33995686362511002</c:v>
                </c:pt>
                <c:pt idx="2466">
                  <c:v>0.34027025796436999</c:v>
                </c:pt>
                <c:pt idx="2467">
                  <c:v>0.33986831714368598</c:v>
                </c:pt>
                <c:pt idx="2468">
                  <c:v>0.33957909370432998</c:v>
                </c:pt>
                <c:pt idx="2469">
                  <c:v>0.34149258706952601</c:v>
                </c:pt>
                <c:pt idx="2470">
                  <c:v>0.34256091379493803</c:v>
                </c:pt>
                <c:pt idx="2471">
                  <c:v>0.34200968894459199</c:v>
                </c:pt>
                <c:pt idx="2472">
                  <c:v>0.34227812363723298</c:v>
                </c:pt>
                <c:pt idx="2473">
                  <c:v>0.34202659153777698</c:v>
                </c:pt>
                <c:pt idx="2474">
                  <c:v>0.34332835214409402</c:v>
                </c:pt>
                <c:pt idx="2475">
                  <c:v>0.343518383150339</c:v>
                </c:pt>
                <c:pt idx="2476">
                  <c:v>0.344640863750588</c:v>
                </c:pt>
                <c:pt idx="2477">
                  <c:v>0.34428692095881402</c:v>
                </c:pt>
                <c:pt idx="2478">
                  <c:v>0.344311740323689</c:v>
                </c:pt>
                <c:pt idx="2479">
                  <c:v>0.34562282064077299</c:v>
                </c:pt>
                <c:pt idx="2480">
                  <c:v>0.34542199398152901</c:v>
                </c:pt>
                <c:pt idx="2481">
                  <c:v>0.34601178649824998</c:v>
                </c:pt>
                <c:pt idx="2482">
                  <c:v>0.34672819976246599</c:v>
                </c:pt>
                <c:pt idx="2483">
                  <c:v>0.34752814284347899</c:v>
                </c:pt>
                <c:pt idx="2484">
                  <c:v>0.34729218779642201</c:v>
                </c:pt>
                <c:pt idx="2485">
                  <c:v>0.34620716147328101</c:v>
                </c:pt>
                <c:pt idx="2486">
                  <c:v>0.34833904467215498</c:v>
                </c:pt>
                <c:pt idx="2487">
                  <c:v>0.34749732213602802</c:v>
                </c:pt>
                <c:pt idx="2488">
                  <c:v>0.34832129923754601</c:v>
                </c:pt>
                <c:pt idx="2489">
                  <c:v>0.34821107329140899</c:v>
                </c:pt>
                <c:pt idx="2490">
                  <c:v>0.34858850642413203</c:v>
                </c:pt>
                <c:pt idx="2491">
                  <c:v>0.348774968999496</c:v>
                </c:pt>
                <c:pt idx="2492">
                  <c:v>0.34925488305692098</c:v>
                </c:pt>
                <c:pt idx="2493">
                  <c:v>0.34978913720939597</c:v>
                </c:pt>
                <c:pt idx="2494">
                  <c:v>0.35015804263961098</c:v>
                </c:pt>
                <c:pt idx="2495">
                  <c:v>0.349398747198647</c:v>
                </c:pt>
                <c:pt idx="2496">
                  <c:v>0.35011209425303602</c:v>
                </c:pt>
                <c:pt idx="2497">
                  <c:v>0.34960449985436298</c:v>
                </c:pt>
                <c:pt idx="2498">
                  <c:v>0.35054288162854502</c:v>
                </c:pt>
                <c:pt idx="2499">
                  <c:v>0.35065584459032301</c:v>
                </c:pt>
                <c:pt idx="2500">
                  <c:v>0.35019414956858802</c:v>
                </c:pt>
                <c:pt idx="2501">
                  <c:v>0.35109227259914799</c:v>
                </c:pt>
                <c:pt idx="2502">
                  <c:v>0.35134682221839098</c:v>
                </c:pt>
                <c:pt idx="2503">
                  <c:v>0.35087709631519298</c:v>
                </c:pt>
                <c:pt idx="2504">
                  <c:v>0.35163576202140001</c:v>
                </c:pt>
                <c:pt idx="2505">
                  <c:v>0.35034885248668002</c:v>
                </c:pt>
                <c:pt idx="2506">
                  <c:v>0.35058463015962399</c:v>
                </c:pt>
                <c:pt idx="2507">
                  <c:v>0.35164523960741201</c:v>
                </c:pt>
                <c:pt idx="2508">
                  <c:v>0.35077848355705599</c:v>
                </c:pt>
                <c:pt idx="2509">
                  <c:v>0.35184383028511002</c:v>
                </c:pt>
                <c:pt idx="2510">
                  <c:v>0.351659160762477</c:v>
                </c:pt>
                <c:pt idx="2511">
                  <c:v>0.35085583443106499</c:v>
                </c:pt>
                <c:pt idx="2512">
                  <c:v>0.35082736611485699</c:v>
                </c:pt>
                <c:pt idx="2513">
                  <c:v>0.35116066515072503</c:v>
                </c:pt>
                <c:pt idx="2514">
                  <c:v>0.351353888065083</c:v>
                </c:pt>
                <c:pt idx="2515">
                  <c:v>0.350498644484389</c:v>
                </c:pt>
                <c:pt idx="2516">
                  <c:v>0.35043270179651498</c:v>
                </c:pt>
                <c:pt idx="2517">
                  <c:v>0.35132747653424201</c:v>
                </c:pt>
                <c:pt idx="2518">
                  <c:v>0.34975617295021</c:v>
                </c:pt>
                <c:pt idx="2519">
                  <c:v>0.34950480284990698</c:v>
                </c:pt>
                <c:pt idx="2520">
                  <c:v>0.34921868502526399</c:v>
                </c:pt>
                <c:pt idx="2521">
                  <c:v>0.34912557564553198</c:v>
                </c:pt>
                <c:pt idx="2522">
                  <c:v>0.34947525108835398</c:v>
                </c:pt>
                <c:pt idx="2523">
                  <c:v>0.34894680879033801</c:v>
                </c:pt>
                <c:pt idx="2524">
                  <c:v>0.34877097110692701</c:v>
                </c:pt>
                <c:pt idx="2525">
                  <c:v>0.34850608227977897</c:v>
                </c:pt>
                <c:pt idx="2526">
                  <c:v>0.347762061671061</c:v>
                </c:pt>
                <c:pt idx="2527">
                  <c:v>0.34817432442160201</c:v>
                </c:pt>
                <c:pt idx="2528">
                  <c:v>0.348308731856321</c:v>
                </c:pt>
                <c:pt idx="2529">
                  <c:v>0.34818305668062499</c:v>
                </c:pt>
                <c:pt idx="2530">
                  <c:v>0.34756489810844399</c:v>
                </c:pt>
                <c:pt idx="2531">
                  <c:v>0.347611368508362</c:v>
                </c:pt>
                <c:pt idx="2532">
                  <c:v>0.34700277394359202</c:v>
                </c:pt>
                <c:pt idx="2533">
                  <c:v>0.34719938526677602</c:v>
                </c:pt>
                <c:pt idx="2534">
                  <c:v>0.34863602962023099</c:v>
                </c:pt>
                <c:pt idx="2535">
                  <c:v>0.34587437267887999</c:v>
                </c:pt>
                <c:pt idx="2536">
                  <c:v>0.34594844634837502</c:v>
                </c:pt>
                <c:pt idx="2537">
                  <c:v>0.34564417748142601</c:v>
                </c:pt>
                <c:pt idx="2538">
                  <c:v>0.34579538023878498</c:v>
                </c:pt>
                <c:pt idx="2539">
                  <c:v>0.34517002487238801</c:v>
                </c:pt>
                <c:pt idx="2540">
                  <c:v>0.345790573340998</c:v>
                </c:pt>
                <c:pt idx="2541">
                  <c:v>0.34537882379325102</c:v>
                </c:pt>
                <c:pt idx="2542">
                  <c:v>0.34442445236220898</c:v>
                </c:pt>
                <c:pt idx="2543">
                  <c:v>0.344622106077903</c:v>
                </c:pt>
                <c:pt idx="2544">
                  <c:v>0.34502014648975998</c:v>
                </c:pt>
                <c:pt idx="2545">
                  <c:v>0.34527876690547699</c:v>
                </c:pt>
                <c:pt idx="2546">
                  <c:v>0.34414431457683298</c:v>
                </c:pt>
                <c:pt idx="2547">
                  <c:v>0.34382739390677802</c:v>
                </c:pt>
                <c:pt idx="2548">
                  <c:v>0.34436766112827499</c:v>
                </c:pt>
                <c:pt idx="2549">
                  <c:v>0.34320908219289697</c:v>
                </c:pt>
                <c:pt idx="2550">
                  <c:v>0.343270208361171</c:v>
                </c:pt>
                <c:pt idx="2551">
                  <c:v>0.34329817472105101</c:v>
                </c:pt>
                <c:pt idx="2552">
                  <c:v>0.342841734391438</c:v>
                </c:pt>
                <c:pt idx="2553">
                  <c:v>0.34394587176652103</c:v>
                </c:pt>
                <c:pt idx="2554">
                  <c:v>0.34223462534291899</c:v>
                </c:pt>
                <c:pt idx="2555">
                  <c:v>0.34216207850985197</c:v>
                </c:pt>
                <c:pt idx="2556">
                  <c:v>0.34207072799566102</c:v>
                </c:pt>
                <c:pt idx="2557">
                  <c:v>0.34168210333298299</c:v>
                </c:pt>
                <c:pt idx="2558">
                  <c:v>0.34034152287556702</c:v>
                </c:pt>
                <c:pt idx="2559">
                  <c:v>0.340569341783933</c:v>
                </c:pt>
                <c:pt idx="2560">
                  <c:v>0.34009061544956598</c:v>
                </c:pt>
                <c:pt idx="2561">
                  <c:v>0.34030576046842498</c:v>
                </c:pt>
                <c:pt idx="2562">
                  <c:v>0.34039974048175597</c:v>
                </c:pt>
                <c:pt idx="2563">
                  <c:v>0.34023493630815399</c:v>
                </c:pt>
                <c:pt idx="2564">
                  <c:v>0.33974339012774402</c:v>
                </c:pt>
                <c:pt idx="2565">
                  <c:v>0.33870522665999298</c:v>
                </c:pt>
                <c:pt idx="2566">
                  <c:v>0.33995046425554898</c:v>
                </c:pt>
                <c:pt idx="2567">
                  <c:v>0.33947843818643098</c:v>
                </c:pt>
                <c:pt idx="2568">
                  <c:v>0.33878884323741199</c:v>
                </c:pt>
                <c:pt idx="2569">
                  <c:v>0.33938434288777503</c:v>
                </c:pt>
                <c:pt idx="2570">
                  <c:v>0.33817376053543402</c:v>
                </c:pt>
                <c:pt idx="2571">
                  <c:v>0.33923369869238401</c:v>
                </c:pt>
                <c:pt idx="2572">
                  <c:v>0.339013110035709</c:v>
                </c:pt>
                <c:pt idx="2573">
                  <c:v>0.33714035207222698</c:v>
                </c:pt>
                <c:pt idx="2574">
                  <c:v>0.33731744864795599</c:v>
                </c:pt>
                <c:pt idx="2575">
                  <c:v>0.33716745083774402</c:v>
                </c:pt>
                <c:pt idx="2576">
                  <c:v>0.33643750514293402</c:v>
                </c:pt>
                <c:pt idx="2577">
                  <c:v>0.335632207480074</c:v>
                </c:pt>
                <c:pt idx="2578">
                  <c:v>0.33612611346177002</c:v>
                </c:pt>
                <c:pt idx="2579">
                  <c:v>0.33659589155943098</c:v>
                </c:pt>
                <c:pt idx="2580">
                  <c:v>0.33566851537624698</c:v>
                </c:pt>
                <c:pt idx="2581">
                  <c:v>0.335277728945922</c:v>
                </c:pt>
                <c:pt idx="2582">
                  <c:v>0.33476180550496498</c:v>
                </c:pt>
                <c:pt idx="2583">
                  <c:v>0.33550181752865899</c:v>
                </c:pt>
                <c:pt idx="2584">
                  <c:v>0.335569215118108</c:v>
                </c:pt>
                <c:pt idx="2585">
                  <c:v>0.33460887468203798</c:v>
                </c:pt>
                <c:pt idx="2586">
                  <c:v>0.33498160529872101</c:v>
                </c:pt>
                <c:pt idx="2587">
                  <c:v>0.33541994147966903</c:v>
                </c:pt>
                <c:pt idx="2588">
                  <c:v>0.335587473766702</c:v>
                </c:pt>
                <c:pt idx="2589">
                  <c:v>0.33429114770568302</c:v>
                </c:pt>
                <c:pt idx="2590">
                  <c:v>0.33434819206911198</c:v>
                </c:pt>
                <c:pt idx="2591">
                  <c:v>0.33396007734255201</c:v>
                </c:pt>
                <c:pt idx="2592">
                  <c:v>0.33376449310463402</c:v>
                </c:pt>
                <c:pt idx="2593">
                  <c:v>0.334618957648675</c:v>
                </c:pt>
                <c:pt idx="2594">
                  <c:v>0.33418416166485598</c:v>
                </c:pt>
                <c:pt idx="2595">
                  <c:v>0.334661260051411</c:v>
                </c:pt>
                <c:pt idx="2596">
                  <c:v>0.33408929613754701</c:v>
                </c:pt>
                <c:pt idx="2597">
                  <c:v>0.33314091390686001</c:v>
                </c:pt>
                <c:pt idx="2598">
                  <c:v>0.33326897450763898</c:v>
                </c:pt>
                <c:pt idx="2599">
                  <c:v>0.33405325456798302</c:v>
                </c:pt>
                <c:pt idx="2600">
                  <c:v>0.33414270116693501</c:v>
                </c:pt>
                <c:pt idx="2601">
                  <c:v>0.33317272227240302</c:v>
                </c:pt>
                <c:pt idx="2602">
                  <c:v>0.33439313038868801</c:v>
                </c:pt>
                <c:pt idx="2603">
                  <c:v>0.33498055548744798</c:v>
                </c:pt>
                <c:pt idx="2604">
                  <c:v>0.33542763333612702</c:v>
                </c:pt>
                <c:pt idx="2605">
                  <c:v>0.33482588836330202</c:v>
                </c:pt>
                <c:pt idx="2606">
                  <c:v>0.33419064275869298</c:v>
                </c:pt>
                <c:pt idx="2607">
                  <c:v>0.33402117273087401</c:v>
                </c:pt>
                <c:pt idx="2608">
                  <c:v>0.33313082127918398</c:v>
                </c:pt>
                <c:pt idx="2609">
                  <c:v>0.33500278740575101</c:v>
                </c:pt>
                <c:pt idx="2610">
                  <c:v>0.334817090073188</c:v>
                </c:pt>
                <c:pt idx="2611">
                  <c:v>0.335549617901929</c:v>
                </c:pt>
                <c:pt idx="2612">
                  <c:v>0.33599289162118801</c:v>
                </c:pt>
                <c:pt idx="2613">
                  <c:v>0.335134216322796</c:v>
                </c:pt>
                <c:pt idx="2614">
                  <c:v>0.33517190613210401</c:v>
                </c:pt>
                <c:pt idx="2615">
                  <c:v>0.33655116606746199</c:v>
                </c:pt>
                <c:pt idx="2616">
                  <c:v>0.33574635076140502</c:v>
                </c:pt>
                <c:pt idx="2617">
                  <c:v>0.33704824250959597</c:v>
                </c:pt>
                <c:pt idx="2618">
                  <c:v>0.336727129598409</c:v>
                </c:pt>
                <c:pt idx="2619">
                  <c:v>0.33715747616297698</c:v>
                </c:pt>
                <c:pt idx="2620">
                  <c:v>0.33739389993859198</c:v>
                </c:pt>
                <c:pt idx="2621">
                  <c:v>0.33699662268067598</c:v>
                </c:pt>
                <c:pt idx="2622">
                  <c:v>0.33787850165394601</c:v>
                </c:pt>
                <c:pt idx="2623">
                  <c:v>0.33894405498736102</c:v>
                </c:pt>
                <c:pt idx="2624">
                  <c:v>0.33878360559586601</c:v>
                </c:pt>
                <c:pt idx="2625">
                  <c:v>0.338398916711033</c:v>
                </c:pt>
                <c:pt idx="2626">
                  <c:v>0.33862503509279601</c:v>
                </c:pt>
                <c:pt idx="2627">
                  <c:v>0.33904646764436802</c:v>
                </c:pt>
                <c:pt idx="2628">
                  <c:v>0.33998968691695303</c:v>
                </c:pt>
                <c:pt idx="2629">
                  <c:v>0.338388984502562</c:v>
                </c:pt>
                <c:pt idx="2630">
                  <c:v>0.33952061673764</c:v>
                </c:pt>
                <c:pt idx="2631">
                  <c:v>0.34110089982000402</c:v>
                </c:pt>
                <c:pt idx="2632">
                  <c:v>0.33957674102412599</c:v>
                </c:pt>
                <c:pt idx="2633">
                  <c:v>0.341371296902719</c:v>
                </c:pt>
                <c:pt idx="2634">
                  <c:v>0.34168983214856602</c:v>
                </c:pt>
                <c:pt idx="2635">
                  <c:v>0.34286881737158598</c:v>
                </c:pt>
                <c:pt idx="2636">
                  <c:v>0.34393292340363502</c:v>
                </c:pt>
                <c:pt idx="2637">
                  <c:v>0.34261158496301303</c:v>
                </c:pt>
                <c:pt idx="2638">
                  <c:v>0.34299353280359601</c:v>
                </c:pt>
                <c:pt idx="2639">
                  <c:v>0.342530146961886</c:v>
                </c:pt>
                <c:pt idx="2640">
                  <c:v>0.34535856761190398</c:v>
                </c:pt>
                <c:pt idx="2641">
                  <c:v>0.34563693981559102</c:v>
                </c:pt>
                <c:pt idx="2642">
                  <c:v>0.34537916781732098</c:v>
                </c:pt>
                <c:pt idx="2643">
                  <c:v>0.34529109792819701</c:v>
                </c:pt>
                <c:pt idx="2644">
                  <c:v>0.34692118076137501</c:v>
                </c:pt>
                <c:pt idx="2645">
                  <c:v>0.34664110847617702</c:v>
                </c:pt>
                <c:pt idx="2646">
                  <c:v>0.34699453437411099</c:v>
                </c:pt>
                <c:pt idx="2647">
                  <c:v>0.347888945496589</c:v>
                </c:pt>
                <c:pt idx="2648">
                  <c:v>0.34824231982225401</c:v>
                </c:pt>
                <c:pt idx="2649">
                  <c:v>0.34853441377219602</c:v>
                </c:pt>
                <c:pt idx="2650">
                  <c:v>0.34944518978516897</c:v>
                </c:pt>
                <c:pt idx="2651">
                  <c:v>0.35006438917420901</c:v>
                </c:pt>
                <c:pt idx="2652">
                  <c:v>0.350832693379098</c:v>
                </c:pt>
                <c:pt idx="2653">
                  <c:v>0.35087510693834201</c:v>
                </c:pt>
                <c:pt idx="2654">
                  <c:v>0.35250892412015999</c:v>
                </c:pt>
                <c:pt idx="2655">
                  <c:v>0.35309877612245599</c:v>
                </c:pt>
                <c:pt idx="2656">
                  <c:v>0.35451633761920998</c:v>
                </c:pt>
                <c:pt idx="2657">
                  <c:v>0.35457987914397798</c:v>
                </c:pt>
                <c:pt idx="2658">
                  <c:v>0.355152079946643</c:v>
                </c:pt>
                <c:pt idx="2659">
                  <c:v>0.355791668648061</c:v>
                </c:pt>
                <c:pt idx="2660">
                  <c:v>0.356666584730082</c:v>
                </c:pt>
                <c:pt idx="2661">
                  <c:v>0.35662910601397102</c:v>
                </c:pt>
                <c:pt idx="2662">
                  <c:v>0.35691679509065499</c:v>
                </c:pt>
                <c:pt idx="2663">
                  <c:v>0.35713634203657002</c:v>
                </c:pt>
                <c:pt idx="2664">
                  <c:v>0.35863328022978003</c:v>
                </c:pt>
                <c:pt idx="2665">
                  <c:v>0.35931912840081598</c:v>
                </c:pt>
                <c:pt idx="2666">
                  <c:v>0.35903399602621699</c:v>
                </c:pt>
                <c:pt idx="2667">
                  <c:v>0.360619973336956</c:v>
                </c:pt>
                <c:pt idx="2668">
                  <c:v>0.36120436349067098</c:v>
                </c:pt>
                <c:pt idx="2669">
                  <c:v>0.36183032969446999</c:v>
                </c:pt>
                <c:pt idx="2670">
                  <c:v>0.36252511810369897</c:v>
                </c:pt>
                <c:pt idx="2671">
                  <c:v>0.36340820720836903</c:v>
                </c:pt>
                <c:pt idx="2672">
                  <c:v>0.36428350806008603</c:v>
                </c:pt>
                <c:pt idx="2673">
                  <c:v>0.36481802549306303</c:v>
                </c:pt>
                <c:pt idx="2674">
                  <c:v>0.36556825176594498</c:v>
                </c:pt>
                <c:pt idx="2675">
                  <c:v>0.36626965250758398</c:v>
                </c:pt>
                <c:pt idx="2676">
                  <c:v>0.36719429975738899</c:v>
                </c:pt>
                <c:pt idx="2677">
                  <c:v>0.36794487829059602</c:v>
                </c:pt>
                <c:pt idx="2678">
                  <c:v>0.36869404543491402</c:v>
                </c:pt>
                <c:pt idx="2679">
                  <c:v>0.36949099923694501</c:v>
                </c:pt>
                <c:pt idx="2680">
                  <c:v>0.37000067523923402</c:v>
                </c:pt>
                <c:pt idx="2681">
                  <c:v>0.37058651937154102</c:v>
                </c:pt>
                <c:pt idx="2682">
                  <c:v>0.371197130721232</c:v>
                </c:pt>
                <c:pt idx="2683">
                  <c:v>0.37194546567496101</c:v>
                </c:pt>
                <c:pt idx="2684">
                  <c:v>0.37273362479156802</c:v>
                </c:pt>
                <c:pt idx="2685">
                  <c:v>0.373711250189522</c:v>
                </c:pt>
                <c:pt idx="2686">
                  <c:v>0.37401097239396103</c:v>
                </c:pt>
                <c:pt idx="2687">
                  <c:v>0.37488436073011</c:v>
                </c:pt>
                <c:pt idx="2688">
                  <c:v>0.37549292788281202</c:v>
                </c:pt>
                <c:pt idx="2689">
                  <c:v>0.37599910380527102</c:v>
                </c:pt>
                <c:pt idx="2690">
                  <c:v>0.37720843004195198</c:v>
                </c:pt>
                <c:pt idx="2691">
                  <c:v>0.37768130413998702</c:v>
                </c:pt>
                <c:pt idx="2692">
                  <c:v>0.37782741744145598</c:v>
                </c:pt>
                <c:pt idx="2693">
                  <c:v>0.37895381109492898</c:v>
                </c:pt>
                <c:pt idx="2694">
                  <c:v>0.37933990130471101</c:v>
                </c:pt>
                <c:pt idx="2695">
                  <c:v>0.380917728238513</c:v>
                </c:pt>
                <c:pt idx="2696">
                  <c:v>0.38086973477504299</c:v>
                </c:pt>
                <c:pt idx="2697">
                  <c:v>0.38207355892290101</c:v>
                </c:pt>
                <c:pt idx="2698">
                  <c:v>0.38250757912476702</c:v>
                </c:pt>
                <c:pt idx="2699">
                  <c:v>0.38277765321922302</c:v>
                </c:pt>
                <c:pt idx="2700">
                  <c:v>0.38428734409963899</c:v>
                </c:pt>
                <c:pt idx="2701">
                  <c:v>0.38463239697790402</c:v>
                </c:pt>
                <c:pt idx="2702">
                  <c:v>0.38505281008519798</c:v>
                </c:pt>
                <c:pt idx="2703">
                  <c:v>0.38607222514668199</c:v>
                </c:pt>
                <c:pt idx="2704">
                  <c:v>0.38721251911188598</c:v>
                </c:pt>
                <c:pt idx="2705">
                  <c:v>0.38798552433955402</c:v>
                </c:pt>
                <c:pt idx="2706">
                  <c:v>0.38749978851655797</c:v>
                </c:pt>
                <c:pt idx="2707">
                  <c:v>0.38815494855076998</c:v>
                </c:pt>
                <c:pt idx="2708">
                  <c:v>0.38811312516035201</c:v>
                </c:pt>
                <c:pt idx="2709">
                  <c:v>0.38962882476000799</c:v>
                </c:pt>
                <c:pt idx="2710">
                  <c:v>0.39001575679236</c:v>
                </c:pt>
                <c:pt idx="2711">
                  <c:v>0.38985846738063201</c:v>
                </c:pt>
                <c:pt idx="2712">
                  <c:v>0.391021804831854</c:v>
                </c:pt>
                <c:pt idx="2713">
                  <c:v>0.39154268112212698</c:v>
                </c:pt>
                <c:pt idx="2714">
                  <c:v>0.39204228143639103</c:v>
                </c:pt>
                <c:pt idx="2715">
                  <c:v>0.39203828245350703</c:v>
                </c:pt>
                <c:pt idx="2716">
                  <c:v>0.392787943762963</c:v>
                </c:pt>
                <c:pt idx="2717">
                  <c:v>0.39336971510681001</c:v>
                </c:pt>
                <c:pt idx="2718">
                  <c:v>0.39293178944482499</c:v>
                </c:pt>
                <c:pt idx="2719">
                  <c:v>0.39394680449046399</c:v>
                </c:pt>
                <c:pt idx="2720">
                  <c:v>0.39388874680194502</c:v>
                </c:pt>
                <c:pt idx="2721">
                  <c:v>0.39539949827590898</c:v>
                </c:pt>
                <c:pt idx="2722">
                  <c:v>0.39500770367688398</c:v>
                </c:pt>
                <c:pt idx="2723">
                  <c:v>0.39595432181718698</c:v>
                </c:pt>
                <c:pt idx="2724">
                  <c:v>0.39594706351443898</c:v>
                </c:pt>
                <c:pt idx="2725">
                  <c:v>0.39588654136301199</c:v>
                </c:pt>
                <c:pt idx="2726">
                  <c:v>0.39610842905257199</c:v>
                </c:pt>
                <c:pt idx="2727">
                  <c:v>0.39679474196604098</c:v>
                </c:pt>
                <c:pt idx="2728">
                  <c:v>0.39708254453106101</c:v>
                </c:pt>
                <c:pt idx="2729">
                  <c:v>0.39722001938624502</c:v>
                </c:pt>
                <c:pt idx="2730">
                  <c:v>0.39831526963972802</c:v>
                </c:pt>
                <c:pt idx="2731">
                  <c:v>0.39771144173703799</c:v>
                </c:pt>
                <c:pt idx="2732">
                  <c:v>0.39719665486911199</c:v>
                </c:pt>
                <c:pt idx="2733">
                  <c:v>0.398708124916544</c:v>
                </c:pt>
                <c:pt idx="2734">
                  <c:v>0.39846636073421698</c:v>
                </c:pt>
                <c:pt idx="2735">
                  <c:v>0.39910518611969598</c:v>
                </c:pt>
                <c:pt idx="2736">
                  <c:v>0.39854360547019302</c:v>
                </c:pt>
                <c:pt idx="2737">
                  <c:v>0.39898072042333699</c:v>
                </c:pt>
                <c:pt idx="2738">
                  <c:v>0.39933516430397697</c:v>
                </c:pt>
                <c:pt idx="2739">
                  <c:v>0.399560521374139</c:v>
                </c:pt>
                <c:pt idx="2740">
                  <c:v>0.39964862719775401</c:v>
                </c:pt>
                <c:pt idx="2741">
                  <c:v>0.40042871328660501</c:v>
                </c:pt>
                <c:pt idx="2742">
                  <c:v>0.39899108654506199</c:v>
                </c:pt>
                <c:pt idx="2743">
                  <c:v>0.399215702839471</c:v>
                </c:pt>
                <c:pt idx="2744">
                  <c:v>0.39944138502998899</c:v>
                </c:pt>
                <c:pt idx="2745">
                  <c:v>0.39982249601070602</c:v>
                </c:pt>
                <c:pt idx="2746">
                  <c:v>0.39949423932963901</c:v>
                </c:pt>
                <c:pt idx="2747">
                  <c:v>0.39938092233852401</c:v>
                </c:pt>
                <c:pt idx="2748">
                  <c:v>0.39833082776637002</c:v>
                </c:pt>
                <c:pt idx="2749">
                  <c:v>0.39845537651843799</c:v>
                </c:pt>
                <c:pt idx="2750">
                  <c:v>0.39940271264541699</c:v>
                </c:pt>
                <c:pt idx="2751">
                  <c:v>0.39750994429217201</c:v>
                </c:pt>
                <c:pt idx="2752">
                  <c:v>0.39892654187790599</c:v>
                </c:pt>
                <c:pt idx="2753">
                  <c:v>0.39792228094642401</c:v>
                </c:pt>
                <c:pt idx="2754">
                  <c:v>0.39765951086589102</c:v>
                </c:pt>
                <c:pt idx="2755">
                  <c:v>0.39703168839922198</c:v>
                </c:pt>
                <c:pt idx="2756">
                  <c:v>0.396396848547305</c:v>
                </c:pt>
                <c:pt idx="2757">
                  <c:v>0.396586073725126</c:v>
                </c:pt>
                <c:pt idx="2758">
                  <c:v>0.39661055131595602</c:v>
                </c:pt>
                <c:pt idx="2759">
                  <c:v>0.39709597957967302</c:v>
                </c:pt>
                <c:pt idx="2760">
                  <c:v>0.395595247392446</c:v>
                </c:pt>
                <c:pt idx="2761">
                  <c:v>0.39566677300270597</c:v>
                </c:pt>
                <c:pt idx="2762">
                  <c:v>0.395363581076769</c:v>
                </c:pt>
                <c:pt idx="2763">
                  <c:v>0.39599148491969</c:v>
                </c:pt>
                <c:pt idx="2764">
                  <c:v>0.39385161197309698</c:v>
                </c:pt>
                <c:pt idx="2765">
                  <c:v>0.39494397334799197</c:v>
                </c:pt>
                <c:pt idx="2766">
                  <c:v>0.394495261828129</c:v>
                </c:pt>
                <c:pt idx="2767">
                  <c:v>0.39308417336204499</c:v>
                </c:pt>
                <c:pt idx="2768">
                  <c:v>0.39261809972976702</c:v>
                </c:pt>
                <c:pt idx="2769">
                  <c:v>0.39310890880055099</c:v>
                </c:pt>
                <c:pt idx="2770">
                  <c:v>0.39172341580497599</c:v>
                </c:pt>
                <c:pt idx="2771">
                  <c:v>0.39139880142400701</c:v>
                </c:pt>
                <c:pt idx="2772">
                  <c:v>0.39016431097586801</c:v>
                </c:pt>
                <c:pt idx="2773">
                  <c:v>0.390253297271896</c:v>
                </c:pt>
                <c:pt idx="2774">
                  <c:v>0.38992025351975401</c:v>
                </c:pt>
                <c:pt idx="2775">
                  <c:v>0.38855193779398101</c:v>
                </c:pt>
                <c:pt idx="2776">
                  <c:v>0.38907096005238101</c:v>
                </c:pt>
                <c:pt idx="2777">
                  <c:v>0.387447229828704</c:v>
                </c:pt>
                <c:pt idx="2778">
                  <c:v>0.38814301927106398</c:v>
                </c:pt>
                <c:pt idx="2779">
                  <c:v>0.38665814172946</c:v>
                </c:pt>
                <c:pt idx="2780">
                  <c:v>0.38526881579273498</c:v>
                </c:pt>
                <c:pt idx="2781">
                  <c:v>0.38482812170583902</c:v>
                </c:pt>
                <c:pt idx="2782">
                  <c:v>0.38358320285049002</c:v>
                </c:pt>
                <c:pt idx="2783">
                  <c:v>0.38247021837982698</c:v>
                </c:pt>
                <c:pt idx="2784">
                  <c:v>0.38171135696900999</c:v>
                </c:pt>
                <c:pt idx="2785">
                  <c:v>0.38241085648739198</c:v>
                </c:pt>
                <c:pt idx="2786">
                  <c:v>0.379844260162785</c:v>
                </c:pt>
                <c:pt idx="2787">
                  <c:v>0.379738492717904</c:v>
                </c:pt>
                <c:pt idx="2788">
                  <c:v>0.37920884255540199</c:v>
                </c:pt>
                <c:pt idx="2789">
                  <c:v>0.37724562280336998</c:v>
                </c:pt>
                <c:pt idx="2790">
                  <c:v>0.376555123853893</c:v>
                </c:pt>
                <c:pt idx="2791">
                  <c:v>0.377165991686922</c:v>
                </c:pt>
                <c:pt idx="2792">
                  <c:v>0.374398827435454</c:v>
                </c:pt>
                <c:pt idx="2793">
                  <c:v>0.37512833480089802</c:v>
                </c:pt>
                <c:pt idx="2794">
                  <c:v>0.37426958057569698</c:v>
                </c:pt>
                <c:pt idx="2795">
                  <c:v>0.37318511388167502</c:v>
                </c:pt>
                <c:pt idx="2796">
                  <c:v>0.37129243356981401</c:v>
                </c:pt>
                <c:pt idx="2797">
                  <c:v>0.37078690721323199</c:v>
                </c:pt>
                <c:pt idx="2798">
                  <c:v>0.36997885283055498</c:v>
                </c:pt>
                <c:pt idx="2799">
                  <c:v>0.36932957990176701</c:v>
                </c:pt>
                <c:pt idx="2800">
                  <c:v>0.368210398627899</c:v>
                </c:pt>
                <c:pt idx="2801">
                  <c:v>0.36694460994391398</c:v>
                </c:pt>
                <c:pt idx="2802">
                  <c:v>0.36617129887953698</c:v>
                </c:pt>
                <c:pt idx="2803">
                  <c:v>0.36429133667317398</c:v>
                </c:pt>
                <c:pt idx="2804">
                  <c:v>0.36319315633986599</c:v>
                </c:pt>
                <c:pt idx="2805">
                  <c:v>0.36277181055775598</c:v>
                </c:pt>
                <c:pt idx="2806">
                  <c:v>0.36203558443886502</c:v>
                </c:pt>
                <c:pt idx="2807">
                  <c:v>0.360885955899033</c:v>
                </c:pt>
                <c:pt idx="2808">
                  <c:v>0.36041768999770901</c:v>
                </c:pt>
                <c:pt idx="2809">
                  <c:v>0.35693055569847898</c:v>
                </c:pt>
                <c:pt idx="2810">
                  <c:v>0.357356004905588</c:v>
                </c:pt>
                <c:pt idx="2811">
                  <c:v>0.355567323513379</c:v>
                </c:pt>
                <c:pt idx="2812">
                  <c:v>0.35433866647102302</c:v>
                </c:pt>
                <c:pt idx="2813">
                  <c:v>0.35314788841642603</c:v>
                </c:pt>
                <c:pt idx="2814">
                  <c:v>0.35152889214656702</c:v>
                </c:pt>
                <c:pt idx="2815">
                  <c:v>0.34974910253293101</c:v>
                </c:pt>
                <c:pt idx="2816">
                  <c:v>0.34881474966185999</c:v>
                </c:pt>
                <c:pt idx="2817">
                  <c:v>0.34751861266575401</c:v>
                </c:pt>
                <c:pt idx="2818">
                  <c:v>0.345954241953363</c:v>
                </c:pt>
                <c:pt idx="2819">
                  <c:v>0.34493075670661</c:v>
                </c:pt>
                <c:pt idx="2820">
                  <c:v>0.34325054697998902</c:v>
                </c:pt>
                <c:pt idx="2821">
                  <c:v>0.34301071289767698</c:v>
                </c:pt>
                <c:pt idx="2822">
                  <c:v>0.34114828099945299</c:v>
                </c:pt>
                <c:pt idx="2823">
                  <c:v>0.34011352922573301</c:v>
                </c:pt>
                <c:pt idx="2824">
                  <c:v>0.33727343746131599</c:v>
                </c:pt>
                <c:pt idx="2825">
                  <c:v>0.33608342036849598</c:v>
                </c:pt>
                <c:pt idx="2826">
                  <c:v>0.33561896880836001</c:v>
                </c:pt>
                <c:pt idx="2827">
                  <c:v>0.33435152347312103</c:v>
                </c:pt>
                <c:pt idx="2828">
                  <c:v>0.33272951480882101</c:v>
                </c:pt>
                <c:pt idx="2829">
                  <c:v>0.33061413261508599</c:v>
                </c:pt>
                <c:pt idx="2830">
                  <c:v>0.32860327287589802</c:v>
                </c:pt>
                <c:pt idx="2831">
                  <c:v>0.32801609885015898</c:v>
                </c:pt>
                <c:pt idx="2832">
                  <c:v>0.327284897790655</c:v>
                </c:pt>
                <c:pt idx="2833">
                  <c:v>0.32573134566400802</c:v>
                </c:pt>
                <c:pt idx="2834">
                  <c:v>0.32389450768584499</c:v>
                </c:pt>
                <c:pt idx="2835">
                  <c:v>0.32204006592912199</c:v>
                </c:pt>
                <c:pt idx="2836">
                  <c:v>0.32055859915125201</c:v>
                </c:pt>
                <c:pt idx="2837">
                  <c:v>0.31937984865564201</c:v>
                </c:pt>
                <c:pt idx="2838">
                  <c:v>0.31841076133068802</c:v>
                </c:pt>
                <c:pt idx="2839">
                  <c:v>0.31644051966345099</c:v>
                </c:pt>
                <c:pt idx="2840">
                  <c:v>0.31498295148203698</c:v>
                </c:pt>
                <c:pt idx="2841">
                  <c:v>0.313834583346773</c:v>
                </c:pt>
                <c:pt idx="2842">
                  <c:v>0.31210165427745601</c:v>
                </c:pt>
                <c:pt idx="2843">
                  <c:v>0.31106646138720601</c:v>
                </c:pt>
                <c:pt idx="2844">
                  <c:v>0.30972695147707102</c:v>
                </c:pt>
                <c:pt idx="2845">
                  <c:v>0.30736597564374801</c:v>
                </c:pt>
                <c:pt idx="2846">
                  <c:v>0.30559745598972499</c:v>
                </c:pt>
                <c:pt idx="2847">
                  <c:v>0.30481746127378101</c:v>
                </c:pt>
                <c:pt idx="2848">
                  <c:v>0.30282084581148599</c:v>
                </c:pt>
                <c:pt idx="2849">
                  <c:v>0.301911436035882</c:v>
                </c:pt>
                <c:pt idx="2850">
                  <c:v>0.30062350373261698</c:v>
                </c:pt>
                <c:pt idx="2851">
                  <c:v>0.29914013431742997</c:v>
                </c:pt>
                <c:pt idx="2852">
                  <c:v>0.29717404828949801</c:v>
                </c:pt>
                <c:pt idx="2853">
                  <c:v>0.29556120466987101</c:v>
                </c:pt>
                <c:pt idx="2854">
                  <c:v>0.29515644238460798</c:v>
                </c:pt>
                <c:pt idx="2855">
                  <c:v>0.29407134496327603</c:v>
                </c:pt>
                <c:pt idx="2856">
                  <c:v>0.29209180633020099</c:v>
                </c:pt>
                <c:pt idx="2857">
                  <c:v>0.28989137070078502</c:v>
                </c:pt>
                <c:pt idx="2858">
                  <c:v>0.28914226720560599</c:v>
                </c:pt>
                <c:pt idx="2859">
                  <c:v>0.287083591349721</c:v>
                </c:pt>
                <c:pt idx="2860">
                  <c:v>0.286335212544785</c:v>
                </c:pt>
                <c:pt idx="2861">
                  <c:v>0.28513196059718499</c:v>
                </c:pt>
                <c:pt idx="2862">
                  <c:v>0.28343161015623503</c:v>
                </c:pt>
                <c:pt idx="2863">
                  <c:v>0.28220768058289197</c:v>
                </c:pt>
                <c:pt idx="2864">
                  <c:v>0.27995636079744801</c:v>
                </c:pt>
                <c:pt idx="2865">
                  <c:v>0.27843445903361802</c:v>
                </c:pt>
                <c:pt idx="2866">
                  <c:v>0.27698209863691498</c:v>
                </c:pt>
                <c:pt idx="2867">
                  <c:v>0.27656365265830202</c:v>
                </c:pt>
                <c:pt idx="2868">
                  <c:v>0.273929535267316</c:v>
                </c:pt>
                <c:pt idx="2869">
                  <c:v>0.27380181757454097</c:v>
                </c:pt>
                <c:pt idx="2870">
                  <c:v>0.27143066378693398</c:v>
                </c:pt>
                <c:pt idx="2871">
                  <c:v>0.270483657642627</c:v>
                </c:pt>
                <c:pt idx="2872">
                  <c:v>0.26891204922037398</c:v>
                </c:pt>
                <c:pt idx="2873">
                  <c:v>0.267465102298238</c:v>
                </c:pt>
                <c:pt idx="2874">
                  <c:v>0.26652406269214901</c:v>
                </c:pt>
                <c:pt idx="2875">
                  <c:v>0.26515183828202199</c:v>
                </c:pt>
                <c:pt idx="2876">
                  <c:v>0.26353153865171702</c:v>
                </c:pt>
                <c:pt idx="2877">
                  <c:v>0.26233355852623702</c:v>
                </c:pt>
                <c:pt idx="2878">
                  <c:v>0.26086596097945303</c:v>
                </c:pt>
                <c:pt idx="2879">
                  <c:v>0.25971724132727803</c:v>
                </c:pt>
                <c:pt idx="2880">
                  <c:v>0.25847541280529301</c:v>
                </c:pt>
                <c:pt idx="2881">
                  <c:v>0.25750469299583101</c:v>
                </c:pt>
                <c:pt idx="2882">
                  <c:v>0.25537495745397398</c:v>
                </c:pt>
                <c:pt idx="2883">
                  <c:v>0.25458379034406498</c:v>
                </c:pt>
                <c:pt idx="2884">
                  <c:v>0.25356725782290102</c:v>
                </c:pt>
                <c:pt idx="2885">
                  <c:v>0.25241382578003202</c:v>
                </c:pt>
                <c:pt idx="2886">
                  <c:v>0.25167859511611401</c:v>
                </c:pt>
                <c:pt idx="2887">
                  <c:v>0.25008884984222701</c:v>
                </c:pt>
                <c:pt idx="2888">
                  <c:v>0.24967218793934101</c:v>
                </c:pt>
                <c:pt idx="2889">
                  <c:v>0.248049023902423</c:v>
                </c:pt>
                <c:pt idx="2890">
                  <c:v>0.24748177540587499</c:v>
                </c:pt>
                <c:pt idx="2891">
                  <c:v>0.24485099036135699</c:v>
                </c:pt>
                <c:pt idx="2892">
                  <c:v>0.243295316076376</c:v>
                </c:pt>
                <c:pt idx="2893">
                  <c:v>0.24248662868540999</c:v>
                </c:pt>
                <c:pt idx="2894">
                  <c:v>0.242248056136843</c:v>
                </c:pt>
                <c:pt idx="2895">
                  <c:v>0.24001025242164301</c:v>
                </c:pt>
                <c:pt idx="2896">
                  <c:v>0.23937474265563799</c:v>
                </c:pt>
                <c:pt idx="2897">
                  <c:v>0.23764545785796301</c:v>
                </c:pt>
                <c:pt idx="2898">
                  <c:v>0.23700002136208201</c:v>
                </c:pt>
                <c:pt idx="2899">
                  <c:v>0.236591389256252</c:v>
                </c:pt>
                <c:pt idx="2900">
                  <c:v>0.23618943877755799</c:v>
                </c:pt>
                <c:pt idx="2901">
                  <c:v>0.23462973183392399</c:v>
                </c:pt>
                <c:pt idx="2902">
                  <c:v>0.23319595648701499</c:v>
                </c:pt>
                <c:pt idx="2903">
                  <c:v>0.23313669011718</c:v>
                </c:pt>
                <c:pt idx="2904">
                  <c:v>0.23167992291415501</c:v>
                </c:pt>
                <c:pt idx="2905">
                  <c:v>0.23012282679461299</c:v>
                </c:pt>
                <c:pt idx="2906">
                  <c:v>0.22938073898042299</c:v>
                </c:pt>
                <c:pt idx="2907">
                  <c:v>0.22734387616489499</c:v>
                </c:pt>
                <c:pt idx="2908">
                  <c:v>0.22735200734815</c:v>
                </c:pt>
                <c:pt idx="2909">
                  <c:v>0.22649263843734499</c:v>
                </c:pt>
                <c:pt idx="2910">
                  <c:v>0.224815732306373</c:v>
                </c:pt>
                <c:pt idx="2911">
                  <c:v>0.22388055859623701</c:v>
                </c:pt>
                <c:pt idx="2912">
                  <c:v>0.22273570583053001</c:v>
                </c:pt>
                <c:pt idx="2913">
                  <c:v>0.221613016862721</c:v>
                </c:pt>
                <c:pt idx="2914">
                  <c:v>0.221832385712213</c:v>
                </c:pt>
                <c:pt idx="2915">
                  <c:v>0.219320033667248</c:v>
                </c:pt>
                <c:pt idx="2916">
                  <c:v>0.220104643771039</c:v>
                </c:pt>
                <c:pt idx="2917">
                  <c:v>0.21862632983935801</c:v>
                </c:pt>
                <c:pt idx="2918">
                  <c:v>0.21662125185325901</c:v>
                </c:pt>
                <c:pt idx="2919">
                  <c:v>0.21632626581514799</c:v>
                </c:pt>
                <c:pt idx="2920">
                  <c:v>0.215852947658705</c:v>
                </c:pt>
                <c:pt idx="2921">
                  <c:v>0.21567959341027401</c:v>
                </c:pt>
                <c:pt idx="2922">
                  <c:v>0.21352009400290101</c:v>
                </c:pt>
                <c:pt idx="2923">
                  <c:v>0.21357464997672301</c:v>
                </c:pt>
                <c:pt idx="2924">
                  <c:v>0.21281561361526899</c:v>
                </c:pt>
                <c:pt idx="2925">
                  <c:v>0.21115986893507999</c:v>
                </c:pt>
                <c:pt idx="2926">
                  <c:v>0.21187096280970399</c:v>
                </c:pt>
                <c:pt idx="2927">
                  <c:v>0.21043502455542601</c:v>
                </c:pt>
                <c:pt idx="2928">
                  <c:v>0.20941134044325899</c:v>
                </c:pt>
                <c:pt idx="2929">
                  <c:v>0.20831999814195101</c:v>
                </c:pt>
                <c:pt idx="2930">
                  <c:v>0.20816239749478299</c:v>
                </c:pt>
                <c:pt idx="2931">
                  <c:v>0.208331038835365</c:v>
                </c:pt>
                <c:pt idx="2932">
                  <c:v>0.207395025363701</c:v>
                </c:pt>
                <c:pt idx="2933">
                  <c:v>0.20657384508257801</c:v>
                </c:pt>
                <c:pt idx="2934">
                  <c:v>0.20655178276260699</c:v>
                </c:pt>
                <c:pt idx="2935">
                  <c:v>0.206577924368508</c:v>
                </c:pt>
                <c:pt idx="2936">
                  <c:v>0.203929580840917</c:v>
                </c:pt>
                <c:pt idx="2937">
                  <c:v>0.20255021112532201</c:v>
                </c:pt>
                <c:pt idx="2938">
                  <c:v>0.202321288599317</c:v>
                </c:pt>
                <c:pt idx="2939">
                  <c:v>0.20305601238367299</c:v>
                </c:pt>
                <c:pt idx="2940">
                  <c:v>0.20177757211173</c:v>
                </c:pt>
                <c:pt idx="2941">
                  <c:v>0.20076089873446901</c:v>
                </c:pt>
                <c:pt idx="2942">
                  <c:v>0.201097550722665</c:v>
                </c:pt>
                <c:pt idx="2943">
                  <c:v>0.20046861989852</c:v>
                </c:pt>
                <c:pt idx="2944">
                  <c:v>0.19954497773646299</c:v>
                </c:pt>
                <c:pt idx="2945">
                  <c:v>0.19762290081085301</c:v>
                </c:pt>
                <c:pt idx="2946">
                  <c:v>0.19774810162394901</c:v>
                </c:pt>
                <c:pt idx="2947">
                  <c:v>0.196564888798332</c:v>
                </c:pt>
                <c:pt idx="2948">
                  <c:v>0.19700011786746499</c:v>
                </c:pt>
                <c:pt idx="2949">
                  <c:v>0.195472061917631</c:v>
                </c:pt>
                <c:pt idx="2950">
                  <c:v>0.195499271780322</c:v>
                </c:pt>
                <c:pt idx="2951">
                  <c:v>0.19516723477126299</c:v>
                </c:pt>
                <c:pt idx="2952">
                  <c:v>0.19468061934518199</c:v>
                </c:pt>
                <c:pt idx="2953">
                  <c:v>0.19439453183581301</c:v>
                </c:pt>
                <c:pt idx="2954">
                  <c:v>0.19262075767727199</c:v>
                </c:pt>
                <c:pt idx="2955">
                  <c:v>0.192814836149344</c:v>
                </c:pt>
                <c:pt idx="2956">
                  <c:v>0.19322896881985299</c:v>
                </c:pt>
                <c:pt idx="2957">
                  <c:v>0.19202533986676601</c:v>
                </c:pt>
                <c:pt idx="2958">
                  <c:v>0.19092290699564801</c:v>
                </c:pt>
                <c:pt idx="2959">
                  <c:v>0.19067046303923199</c:v>
                </c:pt>
                <c:pt idx="2960">
                  <c:v>0.189784930457497</c:v>
                </c:pt>
                <c:pt idx="2961">
                  <c:v>0.188440636452371</c:v>
                </c:pt>
                <c:pt idx="2962">
                  <c:v>0.18802093457913899</c:v>
                </c:pt>
                <c:pt idx="2963">
                  <c:v>0.187762443407821</c:v>
                </c:pt>
                <c:pt idx="2964">
                  <c:v>0.18731719529973601</c:v>
                </c:pt>
                <c:pt idx="2965">
                  <c:v>0.187088363108808</c:v>
                </c:pt>
                <c:pt idx="2966">
                  <c:v>0.18595340577359201</c:v>
                </c:pt>
                <c:pt idx="2967">
                  <c:v>0.18540188184883299</c:v>
                </c:pt>
                <c:pt idx="2968">
                  <c:v>0.18533559326115101</c:v>
                </c:pt>
                <c:pt idx="2969">
                  <c:v>0.18530069302980101</c:v>
                </c:pt>
                <c:pt idx="2970">
                  <c:v>0.18413942260285401</c:v>
                </c:pt>
                <c:pt idx="2971">
                  <c:v>0.18405960156530199</c:v>
                </c:pt>
                <c:pt idx="2972">
                  <c:v>0.183592878471877</c:v>
                </c:pt>
                <c:pt idx="2973">
                  <c:v>0.18177710444056</c:v>
                </c:pt>
                <c:pt idx="2974">
                  <c:v>0.182831405008995</c:v>
                </c:pt>
                <c:pt idx="2975">
                  <c:v>0.18080912181823</c:v>
                </c:pt>
                <c:pt idx="2976">
                  <c:v>0.180804484231118</c:v>
                </c:pt>
                <c:pt idx="2977">
                  <c:v>0.18067557766546999</c:v>
                </c:pt>
                <c:pt idx="2978">
                  <c:v>0.17968975683010599</c:v>
                </c:pt>
                <c:pt idx="2979">
                  <c:v>0.18056778963308201</c:v>
                </c:pt>
                <c:pt idx="2980">
                  <c:v>0.17942455921022199</c:v>
                </c:pt>
                <c:pt idx="2981">
                  <c:v>0.17758316583008901</c:v>
                </c:pt>
                <c:pt idx="2982">
                  <c:v>0.17879933021375699</c:v>
                </c:pt>
                <c:pt idx="2983">
                  <c:v>0.177775354662323</c:v>
                </c:pt>
                <c:pt idx="2984">
                  <c:v>0.17755981478366101</c:v>
                </c:pt>
                <c:pt idx="2985">
                  <c:v>0.17637597855392501</c:v>
                </c:pt>
                <c:pt idx="2986">
                  <c:v>0.17560174069433299</c:v>
                </c:pt>
                <c:pt idx="2987">
                  <c:v>0.17504684834381001</c:v>
                </c:pt>
                <c:pt idx="2988">
                  <c:v>0.17439731159294</c:v>
                </c:pt>
                <c:pt idx="2989">
                  <c:v>0.17411631344416201</c:v>
                </c:pt>
                <c:pt idx="2990">
                  <c:v>0.172529035402195</c:v>
                </c:pt>
                <c:pt idx="2991">
                  <c:v>0.17242125419519799</c:v>
                </c:pt>
                <c:pt idx="2992">
                  <c:v>0.17221210378512</c:v>
                </c:pt>
                <c:pt idx="2993">
                  <c:v>0.17166808023697999</c:v>
                </c:pt>
                <c:pt idx="2994">
                  <c:v>0.172119466304055</c:v>
                </c:pt>
                <c:pt idx="2995">
                  <c:v>0.17089396211732599</c:v>
                </c:pt>
                <c:pt idx="2996">
                  <c:v>0.17012215870172101</c:v>
                </c:pt>
                <c:pt idx="2997">
                  <c:v>0.168895610495578</c:v>
                </c:pt>
                <c:pt idx="2998">
                  <c:v>0.16852293200349</c:v>
                </c:pt>
                <c:pt idx="2999">
                  <c:v>0.16742230395369001</c:v>
                </c:pt>
                <c:pt idx="3000">
                  <c:v>0.167458556708764</c:v>
                </c:pt>
                <c:pt idx="3001">
                  <c:v>0.166706298822802</c:v>
                </c:pt>
                <c:pt idx="3002">
                  <c:v>0.165179504131025</c:v>
                </c:pt>
                <c:pt idx="3003">
                  <c:v>0.16539413642057399</c:v>
                </c:pt>
                <c:pt idx="3004">
                  <c:v>0.164701092019368</c:v>
                </c:pt>
                <c:pt idx="3005">
                  <c:v>0.1643711848877</c:v>
                </c:pt>
                <c:pt idx="3006">
                  <c:v>0.16247994957523201</c:v>
                </c:pt>
                <c:pt idx="3007">
                  <c:v>0.16264671008165901</c:v>
                </c:pt>
                <c:pt idx="3008">
                  <c:v>0.16120132971558501</c:v>
                </c:pt>
                <c:pt idx="3009">
                  <c:v>0.16094763161895201</c:v>
                </c:pt>
                <c:pt idx="3010">
                  <c:v>0.15981546030666499</c:v>
                </c:pt>
                <c:pt idx="3011">
                  <c:v>0.15923486369989401</c:v>
                </c:pt>
                <c:pt idx="3012">
                  <c:v>0.159385537726009</c:v>
                </c:pt>
                <c:pt idx="3013">
                  <c:v>0.15832464911609301</c:v>
                </c:pt>
                <c:pt idx="3014">
                  <c:v>0.156991716085572</c:v>
                </c:pt>
                <c:pt idx="3015">
                  <c:v>0.155905330705921</c:v>
                </c:pt>
                <c:pt idx="3016">
                  <c:v>0.15568686308076399</c:v>
                </c:pt>
                <c:pt idx="3017">
                  <c:v>0.15522604610375099</c:v>
                </c:pt>
                <c:pt idx="3018">
                  <c:v>0.15385623861484601</c:v>
                </c:pt>
                <c:pt idx="3019">
                  <c:v>0.152821902359317</c:v>
                </c:pt>
                <c:pt idx="3020">
                  <c:v>0.152389487726587</c:v>
                </c:pt>
                <c:pt idx="3021">
                  <c:v>0.1511649810457</c:v>
                </c:pt>
                <c:pt idx="3022">
                  <c:v>0.15116035079701901</c:v>
                </c:pt>
                <c:pt idx="3023">
                  <c:v>0.149799488520443</c:v>
                </c:pt>
                <c:pt idx="3024">
                  <c:v>0.14998038200139299</c:v>
                </c:pt>
                <c:pt idx="3025">
                  <c:v>0.14771639063960099</c:v>
                </c:pt>
                <c:pt idx="3026">
                  <c:v>0.14638601706498899</c:v>
                </c:pt>
                <c:pt idx="3027">
                  <c:v>0.14620553566209499</c:v>
                </c:pt>
                <c:pt idx="3028">
                  <c:v>0.14551665055971999</c:v>
                </c:pt>
                <c:pt idx="3029">
                  <c:v>0.14352953099452001</c:v>
                </c:pt>
                <c:pt idx="3030">
                  <c:v>0.141801596720777</c:v>
                </c:pt>
                <c:pt idx="3031">
                  <c:v>0.14191395682126901</c:v>
                </c:pt>
                <c:pt idx="3032">
                  <c:v>0.14125490631354101</c:v>
                </c:pt>
                <c:pt idx="3033">
                  <c:v>0.140250194252109</c:v>
                </c:pt>
                <c:pt idx="3034">
                  <c:v>0.13842951486432101</c:v>
                </c:pt>
                <c:pt idx="3035">
                  <c:v>0.13832607689418699</c:v>
                </c:pt>
                <c:pt idx="3036">
                  <c:v>0.13714114698698199</c:v>
                </c:pt>
                <c:pt idx="3037">
                  <c:v>0.135315483183196</c:v>
                </c:pt>
                <c:pt idx="3038">
                  <c:v>0.13338958722643801</c:v>
                </c:pt>
                <c:pt idx="3039">
                  <c:v>0.13383631102933599</c:v>
                </c:pt>
                <c:pt idx="3040">
                  <c:v>0.13149578523163499</c:v>
                </c:pt>
                <c:pt idx="3041">
                  <c:v>0.12997333788887899</c:v>
                </c:pt>
                <c:pt idx="3042">
                  <c:v>0.129263996044677</c:v>
                </c:pt>
                <c:pt idx="3043">
                  <c:v>0.12807116886791201</c:v>
                </c:pt>
                <c:pt idx="3044">
                  <c:v>0.12770648737597201</c:v>
                </c:pt>
                <c:pt idx="3045">
                  <c:v>0.12656384465686399</c:v>
                </c:pt>
                <c:pt idx="3046">
                  <c:v>0.124740345995196</c:v>
                </c:pt>
                <c:pt idx="3047">
                  <c:v>0.123884975594344</c:v>
                </c:pt>
                <c:pt idx="3048">
                  <c:v>0.122314394362269</c:v>
                </c:pt>
                <c:pt idx="3049">
                  <c:v>0.12201901437995701</c:v>
                </c:pt>
                <c:pt idx="3050">
                  <c:v>0.119588509141902</c:v>
                </c:pt>
                <c:pt idx="3051">
                  <c:v>0.118711488991217</c:v>
                </c:pt>
                <c:pt idx="3052">
                  <c:v>0.11838582445085701</c:v>
                </c:pt>
                <c:pt idx="3053">
                  <c:v>0.116839129681771</c:v>
                </c:pt>
                <c:pt idx="3054">
                  <c:v>0.11401396183971101</c:v>
                </c:pt>
                <c:pt idx="3055">
                  <c:v>0.11356370355503299</c:v>
                </c:pt>
                <c:pt idx="3056">
                  <c:v>0.11298304708458699</c:v>
                </c:pt>
                <c:pt idx="3057">
                  <c:v>0.111166221100335</c:v>
                </c:pt>
                <c:pt idx="3058">
                  <c:v>0.110073158882264</c:v>
                </c:pt>
                <c:pt idx="3059">
                  <c:v>0.10911693192628601</c:v>
                </c:pt>
                <c:pt idx="3060">
                  <c:v>0.107124123110288</c:v>
                </c:pt>
                <c:pt idx="3061">
                  <c:v>0.105106037481525</c:v>
                </c:pt>
                <c:pt idx="3062">
                  <c:v>0.103448076324005</c:v>
                </c:pt>
                <c:pt idx="3063">
                  <c:v>0.103266484084274</c:v>
                </c:pt>
                <c:pt idx="3064">
                  <c:v>0.100777176436202</c:v>
                </c:pt>
                <c:pt idx="3065">
                  <c:v>0.10016746902460601</c:v>
                </c:pt>
                <c:pt idx="3066">
                  <c:v>9.8968325126079601E-2</c:v>
                </c:pt>
                <c:pt idx="3067">
                  <c:v>9.8062295544250305E-2</c:v>
                </c:pt>
                <c:pt idx="3068">
                  <c:v>9.7515270358678297E-2</c:v>
                </c:pt>
                <c:pt idx="3069">
                  <c:v>9.5324068203522794E-2</c:v>
                </c:pt>
                <c:pt idx="3070">
                  <c:v>9.3633188631304098E-2</c:v>
                </c:pt>
                <c:pt idx="3071">
                  <c:v>9.1405984417231106E-2</c:v>
                </c:pt>
                <c:pt idx="3072">
                  <c:v>9.1853076860646796E-2</c:v>
                </c:pt>
                <c:pt idx="3073">
                  <c:v>8.9721309619073403E-2</c:v>
                </c:pt>
                <c:pt idx="3074">
                  <c:v>8.7930703953028003E-2</c:v>
                </c:pt>
                <c:pt idx="3075">
                  <c:v>8.5688054849138301E-2</c:v>
                </c:pt>
                <c:pt idx="3076">
                  <c:v>8.5023923290829501E-2</c:v>
                </c:pt>
                <c:pt idx="3077">
                  <c:v>8.3600411980891007E-2</c:v>
                </c:pt>
                <c:pt idx="3078">
                  <c:v>8.1359026793214995E-2</c:v>
                </c:pt>
                <c:pt idx="3079">
                  <c:v>8.09385258863181E-2</c:v>
                </c:pt>
                <c:pt idx="3080">
                  <c:v>7.9222474800012599E-2</c:v>
                </c:pt>
                <c:pt idx="3081">
                  <c:v>7.7644403961691297E-2</c:v>
                </c:pt>
                <c:pt idx="3082">
                  <c:v>7.6868355128117599E-2</c:v>
                </c:pt>
                <c:pt idx="3083">
                  <c:v>7.6023472849349405E-2</c:v>
                </c:pt>
                <c:pt idx="3084">
                  <c:v>7.4394090787927206E-2</c:v>
                </c:pt>
                <c:pt idx="3085">
                  <c:v>7.2236112700353197E-2</c:v>
                </c:pt>
                <c:pt idx="3086">
                  <c:v>7.1547016430615396E-2</c:v>
                </c:pt>
                <c:pt idx="3087">
                  <c:v>6.9697429400388602E-2</c:v>
                </c:pt>
                <c:pt idx="3088">
                  <c:v>6.7081533672735505E-2</c:v>
                </c:pt>
                <c:pt idx="3089">
                  <c:v>6.7230327377906698E-2</c:v>
                </c:pt>
                <c:pt idx="3090">
                  <c:v>6.45048139534143E-2</c:v>
                </c:pt>
                <c:pt idx="3091">
                  <c:v>6.3232606799672006E-2</c:v>
                </c:pt>
                <c:pt idx="3092">
                  <c:v>6.2003924391669199E-2</c:v>
                </c:pt>
                <c:pt idx="3093">
                  <c:v>5.9256329947191502E-2</c:v>
                </c:pt>
                <c:pt idx="3094">
                  <c:v>5.7990724078113398E-2</c:v>
                </c:pt>
                <c:pt idx="3095">
                  <c:v>5.58275258064755E-2</c:v>
                </c:pt>
                <c:pt idx="3096">
                  <c:v>5.6217831936984701E-2</c:v>
                </c:pt>
                <c:pt idx="3097">
                  <c:v>5.4712540044997898E-2</c:v>
                </c:pt>
                <c:pt idx="3098">
                  <c:v>5.3229077695170803E-2</c:v>
                </c:pt>
                <c:pt idx="3099">
                  <c:v>5.1132967843373303E-2</c:v>
                </c:pt>
                <c:pt idx="3100">
                  <c:v>4.93946705682567E-2</c:v>
                </c:pt>
                <c:pt idx="3101">
                  <c:v>4.7846096039718997E-2</c:v>
                </c:pt>
                <c:pt idx="3102">
                  <c:v>4.5974899357332497E-2</c:v>
                </c:pt>
                <c:pt idx="3103">
                  <c:v>4.5199568662070901E-2</c:v>
                </c:pt>
                <c:pt idx="3104">
                  <c:v>4.4306391293597099E-2</c:v>
                </c:pt>
                <c:pt idx="3105">
                  <c:v>4.3332846559474301E-2</c:v>
                </c:pt>
                <c:pt idx="3106">
                  <c:v>4.2366479112310299E-2</c:v>
                </c:pt>
                <c:pt idx="3107">
                  <c:v>4.0337689666438803E-2</c:v>
                </c:pt>
                <c:pt idx="3108">
                  <c:v>3.7734878599876197E-2</c:v>
                </c:pt>
                <c:pt idx="3109">
                  <c:v>3.6348246341206501E-2</c:v>
                </c:pt>
                <c:pt idx="3110">
                  <c:v>3.6039088546701202E-2</c:v>
                </c:pt>
                <c:pt idx="3111">
                  <c:v>3.4773000949968297E-2</c:v>
                </c:pt>
                <c:pt idx="3112">
                  <c:v>3.3370894992937702E-2</c:v>
                </c:pt>
                <c:pt idx="3113">
                  <c:v>3.1244414165991399E-2</c:v>
                </c:pt>
                <c:pt idx="3114">
                  <c:v>3.09870117735783E-2</c:v>
                </c:pt>
                <c:pt idx="3115">
                  <c:v>2.9350024206323301E-2</c:v>
                </c:pt>
                <c:pt idx="3116">
                  <c:v>2.72320130124553E-2</c:v>
                </c:pt>
                <c:pt idx="3117">
                  <c:v>2.4875760962498699E-2</c:v>
                </c:pt>
                <c:pt idx="3118">
                  <c:v>2.4497470620625201E-2</c:v>
                </c:pt>
                <c:pt idx="3119">
                  <c:v>2.2714285492541501E-2</c:v>
                </c:pt>
                <c:pt idx="3120">
                  <c:v>2.1725579428538502E-2</c:v>
                </c:pt>
                <c:pt idx="3121">
                  <c:v>2.0104777279322399E-2</c:v>
                </c:pt>
                <c:pt idx="3122">
                  <c:v>1.9283288888659302E-2</c:v>
                </c:pt>
                <c:pt idx="3123">
                  <c:v>1.77479676140649E-2</c:v>
                </c:pt>
                <c:pt idx="3124">
                  <c:v>1.63701708737925E-2</c:v>
                </c:pt>
                <c:pt idx="3125">
                  <c:v>1.5460631418071399E-2</c:v>
                </c:pt>
                <c:pt idx="3126">
                  <c:v>1.44209692575448E-2</c:v>
                </c:pt>
                <c:pt idx="3127">
                  <c:v>1.2389236495901301E-2</c:v>
                </c:pt>
                <c:pt idx="3128">
                  <c:v>1.1398818058131E-2</c:v>
                </c:pt>
                <c:pt idx="3129">
                  <c:v>1.0108567727690899E-2</c:v>
                </c:pt>
                <c:pt idx="3130">
                  <c:v>8.8275462333912702E-3</c:v>
                </c:pt>
                <c:pt idx="3131">
                  <c:v>8.9428706123337205E-3</c:v>
                </c:pt>
                <c:pt idx="3132">
                  <c:v>6.5395168677452103E-3</c:v>
                </c:pt>
                <c:pt idx="3133">
                  <c:v>5.2896644622663497E-3</c:v>
                </c:pt>
                <c:pt idx="3134">
                  <c:v>5.6706203713290798E-3</c:v>
                </c:pt>
                <c:pt idx="3135">
                  <c:v>3.046369858794E-3</c:v>
                </c:pt>
                <c:pt idx="3136">
                  <c:v>2.2214881476875299E-3</c:v>
                </c:pt>
                <c:pt idx="3137">
                  <c:v>1.19983045870115E-3</c:v>
                </c:pt>
                <c:pt idx="3138">
                  <c:v>4.1863950120925601E-4</c:v>
                </c:pt>
                <c:pt idx="3139">
                  <c:v>1.0345793160167599E-3</c:v>
                </c:pt>
                <c:pt idx="3140">
                  <c:v>2.4328505469410999E-3</c:v>
                </c:pt>
                <c:pt idx="3141">
                  <c:v>3.9705764061789498E-3</c:v>
                </c:pt>
                <c:pt idx="3142">
                  <c:v>4.7093808974749702E-3</c:v>
                </c:pt>
                <c:pt idx="3143">
                  <c:v>5.0093941855342897E-3</c:v>
                </c:pt>
                <c:pt idx="3144">
                  <c:v>6.9758500521947299E-3</c:v>
                </c:pt>
                <c:pt idx="3145">
                  <c:v>6.9613598019879E-3</c:v>
                </c:pt>
                <c:pt idx="3146">
                  <c:v>8.1111429054434407E-3</c:v>
                </c:pt>
                <c:pt idx="3147">
                  <c:v>9.7683527279435103E-3</c:v>
                </c:pt>
                <c:pt idx="3148">
                  <c:v>9.6729667605563105E-3</c:v>
                </c:pt>
                <c:pt idx="3149">
                  <c:v>1.1883035737449201E-2</c:v>
                </c:pt>
                <c:pt idx="3150">
                  <c:v>1.24653030010352E-2</c:v>
                </c:pt>
                <c:pt idx="3151">
                  <c:v>1.3420003335319199E-2</c:v>
                </c:pt>
                <c:pt idx="3152">
                  <c:v>1.3318962900686701E-2</c:v>
                </c:pt>
                <c:pt idx="3153">
                  <c:v>1.5075093213228301E-2</c:v>
                </c:pt>
                <c:pt idx="3154">
                  <c:v>1.5462208685265899E-2</c:v>
                </c:pt>
                <c:pt idx="3155">
                  <c:v>1.6764158202319801E-2</c:v>
                </c:pt>
                <c:pt idx="3156">
                  <c:v>1.6797939180711801E-2</c:v>
                </c:pt>
                <c:pt idx="3157">
                  <c:v>1.7592651011469701E-2</c:v>
                </c:pt>
                <c:pt idx="3158">
                  <c:v>1.9090663593590299E-2</c:v>
                </c:pt>
                <c:pt idx="3159">
                  <c:v>1.9433151653759199E-2</c:v>
                </c:pt>
                <c:pt idx="3160">
                  <c:v>1.9409242365071501E-2</c:v>
                </c:pt>
                <c:pt idx="3161">
                  <c:v>2.1376823535959901E-2</c:v>
                </c:pt>
                <c:pt idx="3162">
                  <c:v>2.0218060010504E-2</c:v>
                </c:pt>
                <c:pt idx="3163">
                  <c:v>2.1617558899431299E-2</c:v>
                </c:pt>
                <c:pt idx="3164">
                  <c:v>2.1932013727975201E-2</c:v>
                </c:pt>
                <c:pt idx="3165">
                  <c:v>2.24262084863001E-2</c:v>
                </c:pt>
                <c:pt idx="3166">
                  <c:v>2.26928534314545E-2</c:v>
                </c:pt>
                <c:pt idx="3167">
                  <c:v>2.3188738284639101E-2</c:v>
                </c:pt>
                <c:pt idx="3168">
                  <c:v>2.4525223619200998E-2</c:v>
                </c:pt>
                <c:pt idx="3169">
                  <c:v>2.4443660750304699E-2</c:v>
                </c:pt>
                <c:pt idx="3170">
                  <c:v>2.6790114049441701E-2</c:v>
                </c:pt>
                <c:pt idx="3171">
                  <c:v>2.5819979811903999E-2</c:v>
                </c:pt>
                <c:pt idx="3172">
                  <c:v>2.4758918404131199E-2</c:v>
                </c:pt>
                <c:pt idx="3173">
                  <c:v>2.7487529535965002E-2</c:v>
                </c:pt>
                <c:pt idx="3174">
                  <c:v>2.7763190911042401E-2</c:v>
                </c:pt>
                <c:pt idx="3175">
                  <c:v>2.8256875479441401E-2</c:v>
                </c:pt>
                <c:pt idx="3176">
                  <c:v>2.74746554696658E-2</c:v>
                </c:pt>
                <c:pt idx="3177">
                  <c:v>2.8353050483784701E-2</c:v>
                </c:pt>
                <c:pt idx="3178">
                  <c:v>2.8340076538643399E-2</c:v>
                </c:pt>
                <c:pt idx="3179">
                  <c:v>2.8311670075895402E-2</c:v>
                </c:pt>
                <c:pt idx="3180">
                  <c:v>2.9365433484068799E-2</c:v>
                </c:pt>
                <c:pt idx="3181">
                  <c:v>3.0033267356653199E-2</c:v>
                </c:pt>
                <c:pt idx="3182">
                  <c:v>3.0546952575269001E-2</c:v>
                </c:pt>
                <c:pt idx="3183">
                  <c:v>3.04506206430104E-2</c:v>
                </c:pt>
                <c:pt idx="3184">
                  <c:v>2.9689171384426401E-2</c:v>
                </c:pt>
                <c:pt idx="3185">
                  <c:v>2.98266107182979E-2</c:v>
                </c:pt>
                <c:pt idx="3186">
                  <c:v>2.9425366366128199E-2</c:v>
                </c:pt>
                <c:pt idx="3187">
                  <c:v>2.95721540950231E-2</c:v>
                </c:pt>
                <c:pt idx="3188">
                  <c:v>3.06666633548397E-2</c:v>
                </c:pt>
                <c:pt idx="3189">
                  <c:v>3.0372091074145902E-2</c:v>
                </c:pt>
                <c:pt idx="3190">
                  <c:v>3.05456611398453E-2</c:v>
                </c:pt>
                <c:pt idx="3191">
                  <c:v>3.1717374891571302E-2</c:v>
                </c:pt>
                <c:pt idx="3192">
                  <c:v>3.03304717443094E-2</c:v>
                </c:pt>
                <c:pt idx="3193">
                  <c:v>3.09418220754012E-2</c:v>
                </c:pt>
                <c:pt idx="3194">
                  <c:v>3.0827629452300599E-2</c:v>
                </c:pt>
                <c:pt idx="3195">
                  <c:v>3.0695747598286499E-2</c:v>
                </c:pt>
                <c:pt idx="3196">
                  <c:v>3.0595088609759999E-2</c:v>
                </c:pt>
                <c:pt idx="3197">
                  <c:v>3.0937157768946399E-2</c:v>
                </c:pt>
                <c:pt idx="3198">
                  <c:v>3.0429442289931399E-2</c:v>
                </c:pt>
                <c:pt idx="3199">
                  <c:v>3.0919917831540099E-2</c:v>
                </c:pt>
                <c:pt idx="3200">
                  <c:v>3.09184306615637E-2</c:v>
                </c:pt>
              </c:numCache>
            </c:numRef>
          </c:val>
          <c:smooth val="0"/>
          <c:extLst>
            <c:ext xmlns:c16="http://schemas.microsoft.com/office/drawing/2014/chart" uri="{C3380CC4-5D6E-409C-BE32-E72D297353CC}">
              <c16:uniqueId val="{00000000-9205-4EFC-96A0-BB3B1276B492}"/>
            </c:ext>
          </c:extLst>
        </c:ser>
        <c:dLbls>
          <c:showLegendKey val="0"/>
          <c:showVal val="0"/>
          <c:showCatName val="0"/>
          <c:showSerName val="0"/>
          <c:showPercent val="0"/>
          <c:showBubbleSize val="0"/>
        </c:dLbls>
        <c:smooth val="0"/>
        <c:axId val="179755264"/>
        <c:axId val="179770880"/>
      </c:lineChart>
      <c:catAx>
        <c:axId val="179755264"/>
        <c:scaling>
          <c:orientation val="minMax"/>
        </c:scaling>
        <c:delete val="0"/>
        <c:axPos val="b"/>
        <c:majorGridlines>
          <c:spPr>
            <a:ln>
              <a:prstDash val="dash"/>
            </a:ln>
          </c:spPr>
        </c:majorGridlines>
        <c:numFmt formatCode="#,##0.00_);[Red]\(#,##0.00\)" sourceLinked="0"/>
        <c:majorTickMark val="out"/>
        <c:minorTickMark val="none"/>
        <c:tickLblPos val="nextTo"/>
        <c:crossAx val="179770880"/>
        <c:crosses val="autoZero"/>
        <c:auto val="1"/>
        <c:lblAlgn val="ctr"/>
        <c:lblOffset val="100"/>
        <c:tickLblSkip val="160"/>
        <c:tickMarkSkip val="160"/>
        <c:noMultiLvlLbl val="0"/>
      </c:catAx>
      <c:valAx>
        <c:axId val="179770880"/>
        <c:scaling>
          <c:orientation val="minMax"/>
          <c:max val="4"/>
          <c:min val="0"/>
        </c:scaling>
        <c:delete val="0"/>
        <c:axPos val="l"/>
        <c:majorGridlines>
          <c:spPr>
            <a:ln>
              <a:prstDash val="dash"/>
            </a:ln>
          </c:spPr>
        </c:majorGridlines>
        <c:numFmt formatCode="General" sourceLinked="1"/>
        <c:majorTickMark val="out"/>
        <c:minorTickMark val="none"/>
        <c:tickLblPos val="nextTo"/>
        <c:crossAx val="179755264"/>
        <c:crosses val="autoZero"/>
        <c:crossBetween val="between"/>
      </c:valAx>
    </c:plotArea>
    <c:legend>
      <c:legendPos val="r"/>
      <c:overlay val="0"/>
    </c:legend>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dirty="0" smtClean="0"/>
              <a:t>μ</a:t>
            </a:r>
            <a:r>
              <a:rPr lang="en-US" altLang="en-US" dirty="0" smtClean="0"/>
              <a:t>'</a:t>
            </a:r>
            <a:endParaRPr lang="en-US" altLang="en-US" dirty="0"/>
          </a:p>
        </c:rich>
      </c:tx>
      <c:overlay val="0"/>
    </c:title>
    <c:autoTitleDeleted val="0"/>
    <c:plotArea>
      <c:layout/>
      <c:lineChart>
        <c:grouping val="standard"/>
        <c:varyColors val="0"/>
        <c:ser>
          <c:idx val="0"/>
          <c:order val="0"/>
          <c:tx>
            <c:strRef>
              <c:f>Sheet1!$H$1</c:f>
              <c:strCache>
                <c:ptCount val="1"/>
                <c:pt idx="0">
                  <c:v>u'</c:v>
                </c:pt>
              </c:strCache>
            </c:strRef>
          </c:tx>
          <c:spPr>
            <a:ln>
              <a:solidFill>
                <a:srgbClr val="0066FF"/>
              </a:solidFill>
            </a:ln>
          </c:spPr>
          <c:marker>
            <c:symbol val="none"/>
          </c:marker>
          <c:cat>
            <c:numRef>
              <c:f>Sheet1!$A$2:$A$3202</c:f>
              <c:numCache>
                <c:formatCode>General</c:formatCode>
                <c:ptCount val="3201"/>
                <c:pt idx="0">
                  <c:v>0.02</c:v>
                </c:pt>
                <c:pt idx="1">
                  <c:v>2.0618750000000002E-2</c:v>
                </c:pt>
                <c:pt idx="2">
                  <c:v>2.1237499999999999E-2</c:v>
                </c:pt>
                <c:pt idx="3">
                  <c:v>2.1856250000000001E-2</c:v>
                </c:pt>
                <c:pt idx="4">
                  <c:v>2.2474999999999998E-2</c:v>
                </c:pt>
                <c:pt idx="5">
                  <c:v>2.309375E-2</c:v>
                </c:pt>
                <c:pt idx="6">
                  <c:v>2.3712500000000001E-2</c:v>
                </c:pt>
                <c:pt idx="7">
                  <c:v>2.4331249999999999E-2</c:v>
                </c:pt>
                <c:pt idx="8">
                  <c:v>2.495E-2</c:v>
                </c:pt>
                <c:pt idx="9">
                  <c:v>2.5568750000000001E-2</c:v>
                </c:pt>
                <c:pt idx="10">
                  <c:v>2.6187499999999999E-2</c:v>
                </c:pt>
                <c:pt idx="11">
                  <c:v>2.680625E-2</c:v>
                </c:pt>
                <c:pt idx="12">
                  <c:v>2.7425000000000001E-2</c:v>
                </c:pt>
                <c:pt idx="13">
                  <c:v>2.8043749999999999E-2</c:v>
                </c:pt>
                <c:pt idx="14">
                  <c:v>2.86625E-2</c:v>
                </c:pt>
                <c:pt idx="15">
                  <c:v>2.9281250000000002E-2</c:v>
                </c:pt>
                <c:pt idx="16">
                  <c:v>2.9899999999999999E-2</c:v>
                </c:pt>
                <c:pt idx="17">
                  <c:v>3.0518750000000001E-2</c:v>
                </c:pt>
                <c:pt idx="18">
                  <c:v>3.1137499999999999E-2</c:v>
                </c:pt>
                <c:pt idx="19">
                  <c:v>3.175625E-2</c:v>
                </c:pt>
                <c:pt idx="20">
                  <c:v>3.2375000000000001E-2</c:v>
                </c:pt>
                <c:pt idx="21">
                  <c:v>3.2993750000000002E-2</c:v>
                </c:pt>
                <c:pt idx="22">
                  <c:v>3.3612499999999997E-2</c:v>
                </c:pt>
                <c:pt idx="23">
                  <c:v>3.4231249999999998E-2</c:v>
                </c:pt>
                <c:pt idx="24">
                  <c:v>3.4849999999999999E-2</c:v>
                </c:pt>
                <c:pt idx="25">
                  <c:v>3.546875E-2</c:v>
                </c:pt>
                <c:pt idx="26">
                  <c:v>3.6087500000000002E-2</c:v>
                </c:pt>
                <c:pt idx="27">
                  <c:v>3.6706250000000003E-2</c:v>
                </c:pt>
                <c:pt idx="28">
                  <c:v>3.7324999999999997E-2</c:v>
                </c:pt>
                <c:pt idx="29">
                  <c:v>3.7943749999999998E-2</c:v>
                </c:pt>
                <c:pt idx="30">
                  <c:v>3.85625E-2</c:v>
                </c:pt>
                <c:pt idx="31">
                  <c:v>3.9181250000000001E-2</c:v>
                </c:pt>
                <c:pt idx="32">
                  <c:v>3.9800000000000002E-2</c:v>
                </c:pt>
                <c:pt idx="33">
                  <c:v>4.0418750000000003E-2</c:v>
                </c:pt>
                <c:pt idx="34">
                  <c:v>4.1037499999999998E-2</c:v>
                </c:pt>
                <c:pt idx="35">
                  <c:v>4.1656249999999999E-2</c:v>
                </c:pt>
                <c:pt idx="36">
                  <c:v>4.2275E-2</c:v>
                </c:pt>
                <c:pt idx="37">
                  <c:v>4.2893750000000001E-2</c:v>
                </c:pt>
                <c:pt idx="38">
                  <c:v>4.3512500000000003E-2</c:v>
                </c:pt>
                <c:pt idx="39">
                  <c:v>4.4131249999999997E-2</c:v>
                </c:pt>
                <c:pt idx="40">
                  <c:v>4.4749999999999998E-2</c:v>
                </c:pt>
                <c:pt idx="41">
                  <c:v>4.5368749999999999E-2</c:v>
                </c:pt>
                <c:pt idx="42">
                  <c:v>4.5987500000000001E-2</c:v>
                </c:pt>
                <c:pt idx="43">
                  <c:v>4.6606250000000002E-2</c:v>
                </c:pt>
                <c:pt idx="44">
                  <c:v>4.7225000000000003E-2</c:v>
                </c:pt>
                <c:pt idx="45">
                  <c:v>4.7843749999999997E-2</c:v>
                </c:pt>
                <c:pt idx="46">
                  <c:v>4.8462499999999999E-2</c:v>
                </c:pt>
                <c:pt idx="47">
                  <c:v>4.908125E-2</c:v>
                </c:pt>
                <c:pt idx="48">
                  <c:v>4.9700000000000001E-2</c:v>
                </c:pt>
                <c:pt idx="49">
                  <c:v>5.0318750000000002E-2</c:v>
                </c:pt>
                <c:pt idx="50">
                  <c:v>5.0937499999999997E-2</c:v>
                </c:pt>
                <c:pt idx="51">
                  <c:v>5.1556249999999998E-2</c:v>
                </c:pt>
                <c:pt idx="52">
                  <c:v>5.2174999999999999E-2</c:v>
                </c:pt>
                <c:pt idx="53">
                  <c:v>5.279375E-2</c:v>
                </c:pt>
                <c:pt idx="54">
                  <c:v>5.3412500000000002E-2</c:v>
                </c:pt>
                <c:pt idx="55">
                  <c:v>5.4031250000000003E-2</c:v>
                </c:pt>
                <c:pt idx="56">
                  <c:v>5.4649999999999997E-2</c:v>
                </c:pt>
                <c:pt idx="57">
                  <c:v>5.5268749999999998E-2</c:v>
                </c:pt>
                <c:pt idx="58">
                  <c:v>5.58875E-2</c:v>
                </c:pt>
                <c:pt idx="59">
                  <c:v>5.6506250000000001E-2</c:v>
                </c:pt>
                <c:pt idx="60">
                  <c:v>5.7125000000000002E-2</c:v>
                </c:pt>
                <c:pt idx="61">
                  <c:v>5.7743750000000003E-2</c:v>
                </c:pt>
                <c:pt idx="62">
                  <c:v>5.8362499999999998E-2</c:v>
                </c:pt>
                <c:pt idx="63">
                  <c:v>5.8981249999999999E-2</c:v>
                </c:pt>
                <c:pt idx="64">
                  <c:v>5.96E-2</c:v>
                </c:pt>
                <c:pt idx="65">
                  <c:v>6.0218750000000001E-2</c:v>
                </c:pt>
                <c:pt idx="66">
                  <c:v>6.0837500000000003E-2</c:v>
                </c:pt>
                <c:pt idx="67">
                  <c:v>6.1456249999999997E-2</c:v>
                </c:pt>
                <c:pt idx="68">
                  <c:v>6.2074999999999998E-2</c:v>
                </c:pt>
                <c:pt idx="69">
                  <c:v>6.2693750000000006E-2</c:v>
                </c:pt>
                <c:pt idx="70">
                  <c:v>6.3312499999999994E-2</c:v>
                </c:pt>
                <c:pt idx="71">
                  <c:v>6.3931249999999995E-2</c:v>
                </c:pt>
                <c:pt idx="72">
                  <c:v>6.4549999999999996E-2</c:v>
                </c:pt>
                <c:pt idx="73">
                  <c:v>6.5168749999999998E-2</c:v>
                </c:pt>
                <c:pt idx="74">
                  <c:v>6.5787499999999999E-2</c:v>
                </c:pt>
                <c:pt idx="75">
                  <c:v>6.640625E-2</c:v>
                </c:pt>
                <c:pt idx="76">
                  <c:v>6.7025000000000001E-2</c:v>
                </c:pt>
                <c:pt idx="77">
                  <c:v>6.7643750000000002E-2</c:v>
                </c:pt>
                <c:pt idx="78">
                  <c:v>6.8262500000000004E-2</c:v>
                </c:pt>
                <c:pt idx="79">
                  <c:v>6.8881250000000005E-2</c:v>
                </c:pt>
                <c:pt idx="80">
                  <c:v>6.9500000000000006E-2</c:v>
                </c:pt>
                <c:pt idx="81">
                  <c:v>7.0118749999999994E-2</c:v>
                </c:pt>
                <c:pt idx="82">
                  <c:v>7.0737499999999995E-2</c:v>
                </c:pt>
                <c:pt idx="83">
                  <c:v>7.1356249999999996E-2</c:v>
                </c:pt>
                <c:pt idx="84">
                  <c:v>7.1974999999999997E-2</c:v>
                </c:pt>
                <c:pt idx="85">
                  <c:v>7.2593749999999999E-2</c:v>
                </c:pt>
                <c:pt idx="86">
                  <c:v>7.32125E-2</c:v>
                </c:pt>
                <c:pt idx="87">
                  <c:v>7.3831250000000001E-2</c:v>
                </c:pt>
                <c:pt idx="88">
                  <c:v>7.4450000000000002E-2</c:v>
                </c:pt>
                <c:pt idx="89">
                  <c:v>7.5068750000000004E-2</c:v>
                </c:pt>
                <c:pt idx="90">
                  <c:v>7.5687500000000005E-2</c:v>
                </c:pt>
                <c:pt idx="91">
                  <c:v>7.6306250000000006E-2</c:v>
                </c:pt>
                <c:pt idx="92">
                  <c:v>7.6924999999999993E-2</c:v>
                </c:pt>
                <c:pt idx="93">
                  <c:v>7.7543749999999995E-2</c:v>
                </c:pt>
                <c:pt idx="94">
                  <c:v>7.8162499999999996E-2</c:v>
                </c:pt>
                <c:pt idx="95">
                  <c:v>7.8781249999999997E-2</c:v>
                </c:pt>
                <c:pt idx="96">
                  <c:v>7.9399999999999998E-2</c:v>
                </c:pt>
                <c:pt idx="97">
                  <c:v>8.001875E-2</c:v>
                </c:pt>
                <c:pt idx="98">
                  <c:v>8.0637500000000001E-2</c:v>
                </c:pt>
                <c:pt idx="99">
                  <c:v>8.1256250000000002E-2</c:v>
                </c:pt>
                <c:pt idx="100">
                  <c:v>8.1875000000000003E-2</c:v>
                </c:pt>
                <c:pt idx="101">
                  <c:v>8.2493750000000005E-2</c:v>
                </c:pt>
                <c:pt idx="102">
                  <c:v>8.3112500000000006E-2</c:v>
                </c:pt>
                <c:pt idx="103">
                  <c:v>8.3731249999999993E-2</c:v>
                </c:pt>
                <c:pt idx="104">
                  <c:v>8.4349999999999994E-2</c:v>
                </c:pt>
                <c:pt idx="105">
                  <c:v>8.4968749999999996E-2</c:v>
                </c:pt>
                <c:pt idx="106">
                  <c:v>8.5587499999999997E-2</c:v>
                </c:pt>
                <c:pt idx="107">
                  <c:v>8.6206249999999998E-2</c:v>
                </c:pt>
                <c:pt idx="108">
                  <c:v>8.6824999999999999E-2</c:v>
                </c:pt>
                <c:pt idx="109">
                  <c:v>8.7443750000000001E-2</c:v>
                </c:pt>
                <c:pt idx="110">
                  <c:v>8.8062500000000002E-2</c:v>
                </c:pt>
                <c:pt idx="111">
                  <c:v>8.8681250000000003E-2</c:v>
                </c:pt>
                <c:pt idx="112">
                  <c:v>8.9300000000000004E-2</c:v>
                </c:pt>
                <c:pt idx="113">
                  <c:v>8.9918750000000006E-2</c:v>
                </c:pt>
                <c:pt idx="114">
                  <c:v>9.0537500000000007E-2</c:v>
                </c:pt>
                <c:pt idx="115">
                  <c:v>9.1156249999999994E-2</c:v>
                </c:pt>
                <c:pt idx="116">
                  <c:v>9.1774999999999995E-2</c:v>
                </c:pt>
                <c:pt idx="117">
                  <c:v>9.2393749999999997E-2</c:v>
                </c:pt>
                <c:pt idx="118">
                  <c:v>9.3012499999999998E-2</c:v>
                </c:pt>
                <c:pt idx="119">
                  <c:v>9.3631249999999999E-2</c:v>
                </c:pt>
                <c:pt idx="120">
                  <c:v>9.425E-2</c:v>
                </c:pt>
                <c:pt idx="121">
                  <c:v>9.4868750000000002E-2</c:v>
                </c:pt>
                <c:pt idx="122">
                  <c:v>9.5487500000000003E-2</c:v>
                </c:pt>
                <c:pt idx="123">
                  <c:v>9.6106250000000004E-2</c:v>
                </c:pt>
                <c:pt idx="124">
                  <c:v>9.6725000000000005E-2</c:v>
                </c:pt>
                <c:pt idx="125">
                  <c:v>9.7343750000000007E-2</c:v>
                </c:pt>
                <c:pt idx="126">
                  <c:v>9.7962499999999994E-2</c:v>
                </c:pt>
                <c:pt idx="127">
                  <c:v>9.8581249999999995E-2</c:v>
                </c:pt>
                <c:pt idx="128">
                  <c:v>9.9199999999999997E-2</c:v>
                </c:pt>
                <c:pt idx="129">
                  <c:v>9.9818749999999998E-2</c:v>
                </c:pt>
                <c:pt idx="130">
                  <c:v>0.1004375</c:v>
                </c:pt>
                <c:pt idx="131">
                  <c:v>0.10105625</c:v>
                </c:pt>
                <c:pt idx="132">
                  <c:v>0.101675</c:v>
                </c:pt>
                <c:pt idx="133">
                  <c:v>0.10229375</c:v>
                </c:pt>
                <c:pt idx="134">
                  <c:v>0.1029125</c:v>
                </c:pt>
                <c:pt idx="135">
                  <c:v>0.10353125000000001</c:v>
                </c:pt>
                <c:pt idx="136">
                  <c:v>0.10415000000000001</c:v>
                </c:pt>
                <c:pt idx="137">
                  <c:v>0.10476874999999999</c:v>
                </c:pt>
                <c:pt idx="138">
                  <c:v>0.1053875</c:v>
                </c:pt>
                <c:pt idx="139">
                  <c:v>0.10600625</c:v>
                </c:pt>
                <c:pt idx="140">
                  <c:v>0.106625</c:v>
                </c:pt>
                <c:pt idx="141">
                  <c:v>0.10724375</c:v>
                </c:pt>
                <c:pt idx="142">
                  <c:v>0.1078625</c:v>
                </c:pt>
                <c:pt idx="143">
                  <c:v>0.10848125</c:v>
                </c:pt>
                <c:pt idx="144">
                  <c:v>0.1091</c:v>
                </c:pt>
                <c:pt idx="145">
                  <c:v>0.10971875</c:v>
                </c:pt>
                <c:pt idx="146">
                  <c:v>0.11033750000000001</c:v>
                </c:pt>
                <c:pt idx="147">
                  <c:v>0.11095625000000001</c:v>
                </c:pt>
                <c:pt idx="148">
                  <c:v>0.11157499999999999</c:v>
                </c:pt>
                <c:pt idx="149">
                  <c:v>0.11219374999999999</c:v>
                </c:pt>
                <c:pt idx="150">
                  <c:v>0.1128125</c:v>
                </c:pt>
                <c:pt idx="151">
                  <c:v>0.11343125</c:v>
                </c:pt>
                <c:pt idx="152">
                  <c:v>0.11405</c:v>
                </c:pt>
                <c:pt idx="153">
                  <c:v>0.11466875</c:v>
                </c:pt>
                <c:pt idx="154">
                  <c:v>0.1152875</c:v>
                </c:pt>
                <c:pt idx="155">
                  <c:v>0.11590625</c:v>
                </c:pt>
                <c:pt idx="156">
                  <c:v>0.116525</c:v>
                </c:pt>
                <c:pt idx="157">
                  <c:v>0.11714375</c:v>
                </c:pt>
                <c:pt idx="158">
                  <c:v>0.11776250000000001</c:v>
                </c:pt>
                <c:pt idx="159">
                  <c:v>0.11838124999999999</c:v>
                </c:pt>
                <c:pt idx="160">
                  <c:v>0.11899999999999999</c:v>
                </c:pt>
                <c:pt idx="161">
                  <c:v>0.11961875</c:v>
                </c:pt>
                <c:pt idx="162">
                  <c:v>0.1202375</c:v>
                </c:pt>
                <c:pt idx="163">
                  <c:v>0.12085625</c:v>
                </c:pt>
                <c:pt idx="164">
                  <c:v>0.121475</c:v>
                </c:pt>
                <c:pt idx="165">
                  <c:v>0.12209375</c:v>
                </c:pt>
                <c:pt idx="166">
                  <c:v>0.1227125</c:v>
                </c:pt>
                <c:pt idx="167">
                  <c:v>0.12333125</c:v>
                </c:pt>
                <c:pt idx="168">
                  <c:v>0.12395</c:v>
                </c:pt>
                <c:pt idx="169">
                  <c:v>0.12456875000000001</c:v>
                </c:pt>
                <c:pt idx="170">
                  <c:v>0.12518750000000001</c:v>
                </c:pt>
                <c:pt idx="171">
                  <c:v>0.12580625000000001</c:v>
                </c:pt>
                <c:pt idx="172">
                  <c:v>0.12642500000000001</c:v>
                </c:pt>
                <c:pt idx="173">
                  <c:v>0.12704375000000001</c:v>
                </c:pt>
                <c:pt idx="174">
                  <c:v>0.12766250000000001</c:v>
                </c:pt>
                <c:pt idx="175">
                  <c:v>0.12828125000000001</c:v>
                </c:pt>
                <c:pt idx="176">
                  <c:v>0.12889999999999999</c:v>
                </c:pt>
                <c:pt idx="177">
                  <c:v>0.12951874999999999</c:v>
                </c:pt>
                <c:pt idx="178">
                  <c:v>0.13013749999999999</c:v>
                </c:pt>
                <c:pt idx="179">
                  <c:v>0.13075624999999999</c:v>
                </c:pt>
                <c:pt idx="180">
                  <c:v>0.13137499999999999</c:v>
                </c:pt>
                <c:pt idx="181">
                  <c:v>0.13199374999999999</c:v>
                </c:pt>
                <c:pt idx="182">
                  <c:v>0.13261249999999999</c:v>
                </c:pt>
                <c:pt idx="183">
                  <c:v>0.13323125</c:v>
                </c:pt>
                <c:pt idx="184">
                  <c:v>0.13385</c:v>
                </c:pt>
                <c:pt idx="185">
                  <c:v>0.13446875</c:v>
                </c:pt>
                <c:pt idx="186">
                  <c:v>0.1350875</c:v>
                </c:pt>
                <c:pt idx="187">
                  <c:v>0.13570625</c:v>
                </c:pt>
                <c:pt idx="188">
                  <c:v>0.136325</c:v>
                </c:pt>
                <c:pt idx="189">
                  <c:v>0.13694375</c:v>
                </c:pt>
                <c:pt idx="190">
                  <c:v>0.1375625</c:v>
                </c:pt>
                <c:pt idx="191">
                  <c:v>0.13818125000000001</c:v>
                </c:pt>
                <c:pt idx="192">
                  <c:v>0.13880000000000001</c:v>
                </c:pt>
                <c:pt idx="193">
                  <c:v>0.13941875000000001</c:v>
                </c:pt>
                <c:pt idx="194">
                  <c:v>0.14003750000000001</c:v>
                </c:pt>
                <c:pt idx="195">
                  <c:v>0.14065625000000001</c:v>
                </c:pt>
                <c:pt idx="196">
                  <c:v>0.14127500000000001</c:v>
                </c:pt>
                <c:pt idx="197">
                  <c:v>0.14189375000000001</c:v>
                </c:pt>
                <c:pt idx="198">
                  <c:v>0.14251249999999999</c:v>
                </c:pt>
                <c:pt idx="199">
                  <c:v>0.14313124999999999</c:v>
                </c:pt>
                <c:pt idx="200">
                  <c:v>0.14374999999999999</c:v>
                </c:pt>
                <c:pt idx="201">
                  <c:v>0.14436874999999999</c:v>
                </c:pt>
                <c:pt idx="202">
                  <c:v>0.14498749999999999</c:v>
                </c:pt>
                <c:pt idx="203">
                  <c:v>0.14560624999999999</c:v>
                </c:pt>
                <c:pt idx="204">
                  <c:v>0.14622499999999999</c:v>
                </c:pt>
                <c:pt idx="205">
                  <c:v>0.14684375</c:v>
                </c:pt>
                <c:pt idx="206">
                  <c:v>0.1474625</c:v>
                </c:pt>
                <c:pt idx="207">
                  <c:v>0.14808125</c:v>
                </c:pt>
                <c:pt idx="208">
                  <c:v>0.1487</c:v>
                </c:pt>
                <c:pt idx="209">
                  <c:v>0.14931875</c:v>
                </c:pt>
                <c:pt idx="210">
                  <c:v>0.1499375</c:v>
                </c:pt>
                <c:pt idx="211">
                  <c:v>0.15055625</c:v>
                </c:pt>
                <c:pt idx="212">
                  <c:v>0.151175</c:v>
                </c:pt>
                <c:pt idx="213">
                  <c:v>0.15179375000000001</c:v>
                </c:pt>
                <c:pt idx="214">
                  <c:v>0.15241250000000001</c:v>
                </c:pt>
                <c:pt idx="215">
                  <c:v>0.15303125000000001</c:v>
                </c:pt>
                <c:pt idx="216">
                  <c:v>0.15365000000000001</c:v>
                </c:pt>
                <c:pt idx="217">
                  <c:v>0.15426875000000001</c:v>
                </c:pt>
                <c:pt idx="218">
                  <c:v>0.15488750000000001</c:v>
                </c:pt>
                <c:pt idx="219">
                  <c:v>0.15550625000000001</c:v>
                </c:pt>
                <c:pt idx="220">
                  <c:v>0.15612500000000001</c:v>
                </c:pt>
                <c:pt idx="221">
                  <c:v>0.15674374999999999</c:v>
                </c:pt>
                <c:pt idx="222">
                  <c:v>0.15736249999999999</c:v>
                </c:pt>
                <c:pt idx="223">
                  <c:v>0.15798124999999999</c:v>
                </c:pt>
                <c:pt idx="224">
                  <c:v>0.15859999999999999</c:v>
                </c:pt>
                <c:pt idx="225">
                  <c:v>0.15921874999999999</c:v>
                </c:pt>
                <c:pt idx="226">
                  <c:v>0.15983749999999999</c:v>
                </c:pt>
                <c:pt idx="227">
                  <c:v>0.16045624999999999</c:v>
                </c:pt>
                <c:pt idx="228">
                  <c:v>0.161075</c:v>
                </c:pt>
                <c:pt idx="229">
                  <c:v>0.16169375</c:v>
                </c:pt>
                <c:pt idx="230">
                  <c:v>0.1623125</c:v>
                </c:pt>
                <c:pt idx="231">
                  <c:v>0.16293125</c:v>
                </c:pt>
                <c:pt idx="232">
                  <c:v>0.16355</c:v>
                </c:pt>
                <c:pt idx="233">
                  <c:v>0.16416875</c:v>
                </c:pt>
                <c:pt idx="234">
                  <c:v>0.1647875</c:v>
                </c:pt>
                <c:pt idx="235">
                  <c:v>0.16540625</c:v>
                </c:pt>
                <c:pt idx="236">
                  <c:v>0.16602500000000001</c:v>
                </c:pt>
                <c:pt idx="237">
                  <c:v>0.16664375000000001</c:v>
                </c:pt>
                <c:pt idx="238">
                  <c:v>0.16726250000000001</c:v>
                </c:pt>
                <c:pt idx="239">
                  <c:v>0.16788125000000001</c:v>
                </c:pt>
                <c:pt idx="240">
                  <c:v>0.16850000000000001</c:v>
                </c:pt>
                <c:pt idx="241">
                  <c:v>0.16911875000000001</c:v>
                </c:pt>
                <c:pt idx="242">
                  <c:v>0.16973750000000001</c:v>
                </c:pt>
                <c:pt idx="243">
                  <c:v>0.17035624999999999</c:v>
                </c:pt>
                <c:pt idx="244">
                  <c:v>0.17097499999999999</c:v>
                </c:pt>
                <c:pt idx="245">
                  <c:v>0.17159374999999999</c:v>
                </c:pt>
                <c:pt idx="246">
                  <c:v>0.17221249999999999</c:v>
                </c:pt>
                <c:pt idx="247">
                  <c:v>0.17283124999999999</c:v>
                </c:pt>
                <c:pt idx="248">
                  <c:v>0.17344999999999999</c:v>
                </c:pt>
                <c:pt idx="249">
                  <c:v>0.17406874999999999</c:v>
                </c:pt>
                <c:pt idx="250">
                  <c:v>0.1746875</c:v>
                </c:pt>
                <c:pt idx="251">
                  <c:v>0.17530625</c:v>
                </c:pt>
                <c:pt idx="252">
                  <c:v>0.175925</c:v>
                </c:pt>
                <c:pt idx="253">
                  <c:v>0.17654375</c:v>
                </c:pt>
                <c:pt idx="254">
                  <c:v>0.1771625</c:v>
                </c:pt>
                <c:pt idx="255">
                  <c:v>0.17778125</c:v>
                </c:pt>
                <c:pt idx="256">
                  <c:v>0.1784</c:v>
                </c:pt>
                <c:pt idx="257">
                  <c:v>0.17901875</c:v>
                </c:pt>
                <c:pt idx="258">
                  <c:v>0.17963750000000001</c:v>
                </c:pt>
                <c:pt idx="259">
                  <c:v>0.18025625000000001</c:v>
                </c:pt>
                <c:pt idx="260">
                  <c:v>0.18087500000000001</c:v>
                </c:pt>
                <c:pt idx="261">
                  <c:v>0.18149375000000001</c:v>
                </c:pt>
                <c:pt idx="262">
                  <c:v>0.18211250000000001</c:v>
                </c:pt>
                <c:pt idx="263">
                  <c:v>0.18273125000000001</c:v>
                </c:pt>
                <c:pt idx="264">
                  <c:v>0.18335000000000001</c:v>
                </c:pt>
                <c:pt idx="265">
                  <c:v>0.18396874999999999</c:v>
                </c:pt>
                <c:pt idx="266">
                  <c:v>0.18458749999999999</c:v>
                </c:pt>
                <c:pt idx="267">
                  <c:v>0.18520624999999999</c:v>
                </c:pt>
                <c:pt idx="268">
                  <c:v>0.18582499999999999</c:v>
                </c:pt>
                <c:pt idx="269">
                  <c:v>0.18644374999999999</c:v>
                </c:pt>
                <c:pt idx="270">
                  <c:v>0.18706249999999999</c:v>
                </c:pt>
                <c:pt idx="271">
                  <c:v>0.18768124999999999</c:v>
                </c:pt>
                <c:pt idx="272">
                  <c:v>0.1883</c:v>
                </c:pt>
                <c:pt idx="273">
                  <c:v>0.18891875</c:v>
                </c:pt>
                <c:pt idx="274">
                  <c:v>0.1895375</c:v>
                </c:pt>
                <c:pt idx="275">
                  <c:v>0.19015625</c:v>
                </c:pt>
                <c:pt idx="276">
                  <c:v>0.190775</c:v>
                </c:pt>
                <c:pt idx="277">
                  <c:v>0.19139375</c:v>
                </c:pt>
                <c:pt idx="278">
                  <c:v>0.1920125</c:v>
                </c:pt>
                <c:pt idx="279">
                  <c:v>0.19263125</c:v>
                </c:pt>
                <c:pt idx="280">
                  <c:v>0.19325000000000001</c:v>
                </c:pt>
                <c:pt idx="281">
                  <c:v>0.19386875000000001</c:v>
                </c:pt>
                <c:pt idx="282">
                  <c:v>0.19448750000000001</c:v>
                </c:pt>
                <c:pt idx="283">
                  <c:v>0.19510625000000001</c:v>
                </c:pt>
                <c:pt idx="284">
                  <c:v>0.19572500000000001</c:v>
                </c:pt>
                <c:pt idx="285">
                  <c:v>0.19634375000000001</c:v>
                </c:pt>
                <c:pt idx="286">
                  <c:v>0.19696250000000001</c:v>
                </c:pt>
                <c:pt idx="287">
                  <c:v>0.19758125000000001</c:v>
                </c:pt>
                <c:pt idx="288">
                  <c:v>0.19819999999999999</c:v>
                </c:pt>
                <c:pt idx="289">
                  <c:v>0.19881874999999999</c:v>
                </c:pt>
                <c:pt idx="290">
                  <c:v>0.19943749999999999</c:v>
                </c:pt>
                <c:pt idx="291">
                  <c:v>0.20005624999999999</c:v>
                </c:pt>
                <c:pt idx="292">
                  <c:v>0.20067499999999999</c:v>
                </c:pt>
                <c:pt idx="293">
                  <c:v>0.20129374999999999</c:v>
                </c:pt>
                <c:pt idx="294">
                  <c:v>0.20191249999999999</c:v>
                </c:pt>
                <c:pt idx="295">
                  <c:v>0.20253125</c:v>
                </c:pt>
                <c:pt idx="296">
                  <c:v>0.20315</c:v>
                </c:pt>
                <c:pt idx="297">
                  <c:v>0.20376875</c:v>
                </c:pt>
                <c:pt idx="298">
                  <c:v>0.2043875</c:v>
                </c:pt>
                <c:pt idx="299">
                  <c:v>0.20500625</c:v>
                </c:pt>
                <c:pt idx="300">
                  <c:v>0.205625</c:v>
                </c:pt>
                <c:pt idx="301">
                  <c:v>0.20624375</c:v>
                </c:pt>
                <c:pt idx="302">
                  <c:v>0.2068625</c:v>
                </c:pt>
                <c:pt idx="303">
                  <c:v>0.20748125000000001</c:v>
                </c:pt>
                <c:pt idx="304">
                  <c:v>0.20810000000000001</c:v>
                </c:pt>
                <c:pt idx="305">
                  <c:v>0.20871875000000001</c:v>
                </c:pt>
                <c:pt idx="306">
                  <c:v>0.20933750000000001</c:v>
                </c:pt>
                <c:pt idx="307">
                  <c:v>0.20995625000000001</c:v>
                </c:pt>
                <c:pt idx="308">
                  <c:v>0.21057500000000001</c:v>
                </c:pt>
                <c:pt idx="309">
                  <c:v>0.21119375000000001</c:v>
                </c:pt>
                <c:pt idx="310">
                  <c:v>0.21181249999999999</c:v>
                </c:pt>
                <c:pt idx="311">
                  <c:v>0.21243124999999999</c:v>
                </c:pt>
                <c:pt idx="312">
                  <c:v>0.21304999999999999</c:v>
                </c:pt>
                <c:pt idx="313">
                  <c:v>0.21366874999999999</c:v>
                </c:pt>
                <c:pt idx="314">
                  <c:v>0.21428749999999999</c:v>
                </c:pt>
                <c:pt idx="315">
                  <c:v>0.21490624999999999</c:v>
                </c:pt>
                <c:pt idx="316">
                  <c:v>0.21552499999999999</c:v>
                </c:pt>
                <c:pt idx="317">
                  <c:v>0.21614375</c:v>
                </c:pt>
                <c:pt idx="318">
                  <c:v>0.2167625</c:v>
                </c:pt>
                <c:pt idx="319">
                  <c:v>0.21738125</c:v>
                </c:pt>
                <c:pt idx="320">
                  <c:v>0.218</c:v>
                </c:pt>
                <c:pt idx="321">
                  <c:v>0.21861875</c:v>
                </c:pt>
                <c:pt idx="322">
                  <c:v>0.2192375</c:v>
                </c:pt>
                <c:pt idx="323">
                  <c:v>0.21985625</c:v>
                </c:pt>
                <c:pt idx="324">
                  <c:v>0.220475</c:v>
                </c:pt>
                <c:pt idx="325">
                  <c:v>0.22109375000000001</c:v>
                </c:pt>
                <c:pt idx="326">
                  <c:v>0.22171250000000001</c:v>
                </c:pt>
                <c:pt idx="327">
                  <c:v>0.22233125000000001</c:v>
                </c:pt>
                <c:pt idx="328">
                  <c:v>0.22295000000000001</c:v>
                </c:pt>
                <c:pt idx="329">
                  <c:v>0.22356875000000001</c:v>
                </c:pt>
                <c:pt idx="330">
                  <c:v>0.22418750000000001</c:v>
                </c:pt>
                <c:pt idx="331">
                  <c:v>0.22480625000000001</c:v>
                </c:pt>
                <c:pt idx="332">
                  <c:v>0.22542499999999999</c:v>
                </c:pt>
                <c:pt idx="333">
                  <c:v>0.22604374999999999</c:v>
                </c:pt>
                <c:pt idx="334">
                  <c:v>0.22666249999999999</c:v>
                </c:pt>
                <c:pt idx="335">
                  <c:v>0.22728124999999999</c:v>
                </c:pt>
                <c:pt idx="336">
                  <c:v>0.22789999999999999</c:v>
                </c:pt>
                <c:pt idx="337">
                  <c:v>0.22851874999999999</c:v>
                </c:pt>
                <c:pt idx="338">
                  <c:v>0.22913749999999999</c:v>
                </c:pt>
                <c:pt idx="339">
                  <c:v>0.22975625</c:v>
                </c:pt>
                <c:pt idx="340">
                  <c:v>0.230375</c:v>
                </c:pt>
                <c:pt idx="341">
                  <c:v>0.23099375</c:v>
                </c:pt>
                <c:pt idx="342">
                  <c:v>0.2316125</c:v>
                </c:pt>
                <c:pt idx="343">
                  <c:v>0.23223125</c:v>
                </c:pt>
                <c:pt idx="344">
                  <c:v>0.23285</c:v>
                </c:pt>
                <c:pt idx="345">
                  <c:v>0.23346875</c:v>
                </c:pt>
                <c:pt idx="346">
                  <c:v>0.2340875</c:v>
                </c:pt>
                <c:pt idx="347">
                  <c:v>0.23470625000000001</c:v>
                </c:pt>
                <c:pt idx="348">
                  <c:v>0.23532500000000001</c:v>
                </c:pt>
                <c:pt idx="349">
                  <c:v>0.23594375000000001</c:v>
                </c:pt>
                <c:pt idx="350">
                  <c:v>0.23656250000000001</c:v>
                </c:pt>
                <c:pt idx="351">
                  <c:v>0.23718125000000001</c:v>
                </c:pt>
                <c:pt idx="352">
                  <c:v>0.23780000000000001</c:v>
                </c:pt>
                <c:pt idx="353">
                  <c:v>0.23841875000000001</c:v>
                </c:pt>
                <c:pt idx="354">
                  <c:v>0.23903750000000001</c:v>
                </c:pt>
                <c:pt idx="355">
                  <c:v>0.23965624999999999</c:v>
                </c:pt>
                <c:pt idx="356">
                  <c:v>0.24027499999999999</c:v>
                </c:pt>
                <c:pt idx="357">
                  <c:v>0.24089374999999999</c:v>
                </c:pt>
                <c:pt idx="358">
                  <c:v>0.24151249999999999</c:v>
                </c:pt>
                <c:pt idx="359">
                  <c:v>0.24213124999999999</c:v>
                </c:pt>
                <c:pt idx="360">
                  <c:v>0.24274999999999999</c:v>
                </c:pt>
                <c:pt idx="361">
                  <c:v>0.24336874999999999</c:v>
                </c:pt>
                <c:pt idx="362">
                  <c:v>0.2439875</c:v>
                </c:pt>
                <c:pt idx="363">
                  <c:v>0.24460625</c:v>
                </c:pt>
                <c:pt idx="364">
                  <c:v>0.245225</c:v>
                </c:pt>
                <c:pt idx="365">
                  <c:v>0.24584375</c:v>
                </c:pt>
                <c:pt idx="366">
                  <c:v>0.2464625</c:v>
                </c:pt>
                <c:pt idx="367">
                  <c:v>0.24708125</c:v>
                </c:pt>
                <c:pt idx="368">
                  <c:v>0.2477</c:v>
                </c:pt>
                <c:pt idx="369">
                  <c:v>0.24831875</c:v>
                </c:pt>
                <c:pt idx="370">
                  <c:v>0.24893750000000001</c:v>
                </c:pt>
                <c:pt idx="371">
                  <c:v>0.24955625000000001</c:v>
                </c:pt>
                <c:pt idx="372">
                  <c:v>0.25017499999999998</c:v>
                </c:pt>
                <c:pt idx="373">
                  <c:v>0.25079374999999998</c:v>
                </c:pt>
                <c:pt idx="374">
                  <c:v>0.25141249999999998</c:v>
                </c:pt>
                <c:pt idx="375">
                  <c:v>0.25203124999999998</c:v>
                </c:pt>
                <c:pt idx="376">
                  <c:v>0.25264999999999999</c:v>
                </c:pt>
                <c:pt idx="377">
                  <c:v>0.25326874999999999</c:v>
                </c:pt>
                <c:pt idx="378">
                  <c:v>0.25388749999999999</c:v>
                </c:pt>
                <c:pt idx="379">
                  <c:v>0.25450624999999999</c:v>
                </c:pt>
                <c:pt idx="380">
                  <c:v>0.25512499999999999</c:v>
                </c:pt>
                <c:pt idx="381">
                  <c:v>0.25574374999999999</c:v>
                </c:pt>
                <c:pt idx="382">
                  <c:v>0.25636249999999999</c:v>
                </c:pt>
                <c:pt idx="383">
                  <c:v>0.25698124999999999</c:v>
                </c:pt>
                <c:pt idx="384">
                  <c:v>0.2576</c:v>
                </c:pt>
                <c:pt idx="385">
                  <c:v>0.25821875</c:v>
                </c:pt>
                <c:pt idx="386">
                  <c:v>0.2588375</c:v>
                </c:pt>
                <c:pt idx="387">
                  <c:v>0.25945625</c:v>
                </c:pt>
                <c:pt idx="388">
                  <c:v>0.260075</c:v>
                </c:pt>
                <c:pt idx="389">
                  <c:v>0.26069375</c:v>
                </c:pt>
                <c:pt idx="390">
                  <c:v>0.2613125</c:v>
                </c:pt>
                <c:pt idx="391">
                  <c:v>0.26193125</c:v>
                </c:pt>
                <c:pt idx="392">
                  <c:v>0.26255000000000001</c:v>
                </c:pt>
                <c:pt idx="393">
                  <c:v>0.26316875000000001</c:v>
                </c:pt>
                <c:pt idx="394">
                  <c:v>0.26378750000000001</c:v>
                </c:pt>
                <c:pt idx="395">
                  <c:v>0.26440625000000001</c:v>
                </c:pt>
                <c:pt idx="396">
                  <c:v>0.26502500000000001</c:v>
                </c:pt>
                <c:pt idx="397">
                  <c:v>0.26564375000000001</c:v>
                </c:pt>
                <c:pt idx="398">
                  <c:v>0.26626250000000001</c:v>
                </c:pt>
                <c:pt idx="399">
                  <c:v>0.26688125000000001</c:v>
                </c:pt>
                <c:pt idx="400">
                  <c:v>0.26750000000000002</c:v>
                </c:pt>
                <c:pt idx="401">
                  <c:v>0.26811875000000002</c:v>
                </c:pt>
                <c:pt idx="402">
                  <c:v>0.26873750000000002</c:v>
                </c:pt>
                <c:pt idx="403">
                  <c:v>0.26935625000000002</c:v>
                </c:pt>
                <c:pt idx="404">
                  <c:v>0.26997500000000002</c:v>
                </c:pt>
                <c:pt idx="405">
                  <c:v>0.27059375000000002</c:v>
                </c:pt>
                <c:pt idx="406">
                  <c:v>0.27121250000000002</c:v>
                </c:pt>
                <c:pt idx="407">
                  <c:v>0.27183125000000002</c:v>
                </c:pt>
                <c:pt idx="408">
                  <c:v>0.27245000000000003</c:v>
                </c:pt>
                <c:pt idx="409">
                  <c:v>0.27306875000000003</c:v>
                </c:pt>
                <c:pt idx="410">
                  <c:v>0.27368749999999997</c:v>
                </c:pt>
                <c:pt idx="411">
                  <c:v>0.27430624999999997</c:v>
                </c:pt>
                <c:pt idx="412">
                  <c:v>0.27492499999999997</c:v>
                </c:pt>
                <c:pt idx="413">
                  <c:v>0.27554374999999998</c:v>
                </c:pt>
                <c:pt idx="414">
                  <c:v>0.27616249999999998</c:v>
                </c:pt>
                <c:pt idx="415">
                  <c:v>0.27678124999999998</c:v>
                </c:pt>
                <c:pt idx="416">
                  <c:v>0.27739999999999998</c:v>
                </c:pt>
                <c:pt idx="417">
                  <c:v>0.27801874999999998</c:v>
                </c:pt>
                <c:pt idx="418">
                  <c:v>0.27863749999999998</c:v>
                </c:pt>
                <c:pt idx="419">
                  <c:v>0.27925624999999998</c:v>
                </c:pt>
                <c:pt idx="420">
                  <c:v>0.27987499999999998</c:v>
                </c:pt>
                <c:pt idx="421">
                  <c:v>0.28049374999999999</c:v>
                </c:pt>
                <c:pt idx="422">
                  <c:v>0.28111249999999999</c:v>
                </c:pt>
                <c:pt idx="423">
                  <c:v>0.28173124999999999</c:v>
                </c:pt>
                <c:pt idx="424">
                  <c:v>0.28234999999999999</c:v>
                </c:pt>
                <c:pt idx="425">
                  <c:v>0.28296874999999999</c:v>
                </c:pt>
                <c:pt idx="426">
                  <c:v>0.28358749999999999</c:v>
                </c:pt>
                <c:pt idx="427">
                  <c:v>0.28420624999999999</c:v>
                </c:pt>
                <c:pt idx="428">
                  <c:v>0.28482499999999999</c:v>
                </c:pt>
                <c:pt idx="429">
                  <c:v>0.28544375</c:v>
                </c:pt>
                <c:pt idx="430">
                  <c:v>0.2860625</c:v>
                </c:pt>
                <c:pt idx="431">
                  <c:v>0.28668125</c:v>
                </c:pt>
                <c:pt idx="432">
                  <c:v>0.2873</c:v>
                </c:pt>
                <c:pt idx="433">
                  <c:v>0.28791875</c:v>
                </c:pt>
                <c:pt idx="434">
                  <c:v>0.2885375</c:v>
                </c:pt>
                <c:pt idx="435">
                  <c:v>0.28915625</c:v>
                </c:pt>
                <c:pt idx="436">
                  <c:v>0.289775</c:v>
                </c:pt>
                <c:pt idx="437">
                  <c:v>0.29039375000000001</c:v>
                </c:pt>
                <c:pt idx="438">
                  <c:v>0.29101250000000001</c:v>
                </c:pt>
                <c:pt idx="439">
                  <c:v>0.29163125000000001</c:v>
                </c:pt>
                <c:pt idx="440">
                  <c:v>0.29225000000000001</c:v>
                </c:pt>
                <c:pt idx="441">
                  <c:v>0.29286875000000001</c:v>
                </c:pt>
                <c:pt idx="442">
                  <c:v>0.29348750000000001</c:v>
                </c:pt>
                <c:pt idx="443">
                  <c:v>0.29410625000000001</c:v>
                </c:pt>
                <c:pt idx="444">
                  <c:v>0.29472500000000001</c:v>
                </c:pt>
                <c:pt idx="445">
                  <c:v>0.29534375000000002</c:v>
                </c:pt>
                <c:pt idx="446">
                  <c:v>0.29596250000000002</c:v>
                </c:pt>
                <c:pt idx="447">
                  <c:v>0.29658125000000002</c:v>
                </c:pt>
                <c:pt idx="448">
                  <c:v>0.29720000000000002</c:v>
                </c:pt>
                <c:pt idx="449">
                  <c:v>0.29781875000000002</c:v>
                </c:pt>
                <c:pt idx="450">
                  <c:v>0.29843750000000002</c:v>
                </c:pt>
                <c:pt idx="451">
                  <c:v>0.29905625000000002</c:v>
                </c:pt>
                <c:pt idx="452">
                  <c:v>0.29967500000000002</c:v>
                </c:pt>
                <c:pt idx="453">
                  <c:v>0.30029375000000003</c:v>
                </c:pt>
                <c:pt idx="454">
                  <c:v>0.30091250000000003</c:v>
                </c:pt>
                <c:pt idx="455">
                  <c:v>0.30153124999999997</c:v>
                </c:pt>
                <c:pt idx="456">
                  <c:v>0.30214999999999997</c:v>
                </c:pt>
                <c:pt idx="457">
                  <c:v>0.30276874999999998</c:v>
                </c:pt>
                <c:pt idx="458">
                  <c:v>0.30338749999999998</c:v>
                </c:pt>
                <c:pt idx="459">
                  <c:v>0.30400624999999998</c:v>
                </c:pt>
                <c:pt idx="460">
                  <c:v>0.30462499999999998</c:v>
                </c:pt>
                <c:pt idx="461">
                  <c:v>0.30524374999999998</c:v>
                </c:pt>
                <c:pt idx="462">
                  <c:v>0.30586249999999998</c:v>
                </c:pt>
                <c:pt idx="463">
                  <c:v>0.30648124999999998</c:v>
                </c:pt>
                <c:pt idx="464">
                  <c:v>0.30709999999999998</c:v>
                </c:pt>
                <c:pt idx="465">
                  <c:v>0.30771874999999999</c:v>
                </c:pt>
                <c:pt idx="466">
                  <c:v>0.30833749999999999</c:v>
                </c:pt>
                <c:pt idx="467">
                  <c:v>0.30895624999999999</c:v>
                </c:pt>
                <c:pt idx="468">
                  <c:v>0.30957499999999999</c:v>
                </c:pt>
                <c:pt idx="469">
                  <c:v>0.31019374999999999</c:v>
                </c:pt>
                <c:pt idx="470">
                  <c:v>0.31081249999999999</c:v>
                </c:pt>
                <c:pt idx="471">
                  <c:v>0.31143124999999999</c:v>
                </c:pt>
                <c:pt idx="472">
                  <c:v>0.31204999999999999</c:v>
                </c:pt>
                <c:pt idx="473">
                  <c:v>0.31266875</c:v>
                </c:pt>
                <c:pt idx="474">
                  <c:v>0.3132875</c:v>
                </c:pt>
                <c:pt idx="475">
                  <c:v>0.31390625</c:v>
                </c:pt>
                <c:pt idx="476">
                  <c:v>0.314525</c:v>
                </c:pt>
                <c:pt idx="477">
                  <c:v>0.31514375</c:v>
                </c:pt>
                <c:pt idx="478">
                  <c:v>0.3157625</c:v>
                </c:pt>
                <c:pt idx="479">
                  <c:v>0.31638125</c:v>
                </c:pt>
                <c:pt idx="480">
                  <c:v>0.317</c:v>
                </c:pt>
                <c:pt idx="481">
                  <c:v>0.31761875000000001</c:v>
                </c:pt>
                <c:pt idx="482">
                  <c:v>0.31823750000000001</c:v>
                </c:pt>
                <c:pt idx="483">
                  <c:v>0.31885625000000001</c:v>
                </c:pt>
                <c:pt idx="484">
                  <c:v>0.31947500000000001</c:v>
                </c:pt>
                <c:pt idx="485">
                  <c:v>0.32009375000000001</c:v>
                </c:pt>
                <c:pt idx="486">
                  <c:v>0.32071250000000001</c:v>
                </c:pt>
                <c:pt idx="487">
                  <c:v>0.32133125000000001</c:v>
                </c:pt>
                <c:pt idx="488">
                  <c:v>0.32195000000000001</c:v>
                </c:pt>
                <c:pt idx="489">
                  <c:v>0.32256875000000002</c:v>
                </c:pt>
                <c:pt idx="490">
                  <c:v>0.32318750000000002</c:v>
                </c:pt>
                <c:pt idx="491">
                  <c:v>0.32380625000000002</c:v>
                </c:pt>
                <c:pt idx="492">
                  <c:v>0.32442500000000002</c:v>
                </c:pt>
                <c:pt idx="493">
                  <c:v>0.32504375000000002</c:v>
                </c:pt>
                <c:pt idx="494">
                  <c:v>0.32566250000000002</c:v>
                </c:pt>
                <c:pt idx="495">
                  <c:v>0.32628125000000002</c:v>
                </c:pt>
                <c:pt idx="496">
                  <c:v>0.32690000000000002</c:v>
                </c:pt>
                <c:pt idx="497">
                  <c:v>0.32751875000000003</c:v>
                </c:pt>
                <c:pt idx="498">
                  <c:v>0.32813750000000003</c:v>
                </c:pt>
                <c:pt idx="499">
                  <c:v>0.32875625000000003</c:v>
                </c:pt>
                <c:pt idx="500">
                  <c:v>0.32937499999999997</c:v>
                </c:pt>
                <c:pt idx="501">
                  <c:v>0.32999374999999997</c:v>
                </c:pt>
                <c:pt idx="502">
                  <c:v>0.33061249999999998</c:v>
                </c:pt>
                <c:pt idx="503">
                  <c:v>0.33123124999999998</c:v>
                </c:pt>
                <c:pt idx="504">
                  <c:v>0.33184999999999998</c:v>
                </c:pt>
                <c:pt idx="505">
                  <c:v>0.33246874999999998</c:v>
                </c:pt>
                <c:pt idx="506">
                  <c:v>0.33308749999999998</c:v>
                </c:pt>
                <c:pt idx="507">
                  <c:v>0.33370624999999998</c:v>
                </c:pt>
                <c:pt idx="508">
                  <c:v>0.33432499999999998</c:v>
                </c:pt>
                <c:pt idx="509">
                  <c:v>0.33494374999999998</c:v>
                </c:pt>
                <c:pt idx="510">
                  <c:v>0.33556249999999999</c:v>
                </c:pt>
                <c:pt idx="511">
                  <c:v>0.33618124999999999</c:v>
                </c:pt>
                <c:pt idx="512">
                  <c:v>0.33679999999999999</c:v>
                </c:pt>
                <c:pt idx="513">
                  <c:v>0.33741874999999999</c:v>
                </c:pt>
                <c:pt idx="514">
                  <c:v>0.33803749999999999</c:v>
                </c:pt>
                <c:pt idx="515">
                  <c:v>0.33865624999999999</c:v>
                </c:pt>
                <c:pt idx="516">
                  <c:v>0.33927499999999999</c:v>
                </c:pt>
                <c:pt idx="517">
                  <c:v>0.33989374999999999</c:v>
                </c:pt>
                <c:pt idx="518">
                  <c:v>0.3405125</c:v>
                </c:pt>
                <c:pt idx="519">
                  <c:v>0.34113125</c:v>
                </c:pt>
                <c:pt idx="520">
                  <c:v>0.34175</c:v>
                </c:pt>
                <c:pt idx="521">
                  <c:v>0.34236875</c:v>
                </c:pt>
                <c:pt idx="522">
                  <c:v>0.3429875</c:v>
                </c:pt>
                <c:pt idx="523">
                  <c:v>0.34360625</c:v>
                </c:pt>
                <c:pt idx="524">
                  <c:v>0.344225</c:v>
                </c:pt>
                <c:pt idx="525">
                  <c:v>0.34484375</c:v>
                </c:pt>
                <c:pt idx="526">
                  <c:v>0.34546250000000001</c:v>
                </c:pt>
                <c:pt idx="527">
                  <c:v>0.34608125000000001</c:v>
                </c:pt>
                <c:pt idx="528">
                  <c:v>0.34670000000000001</c:v>
                </c:pt>
                <c:pt idx="529">
                  <c:v>0.34731875000000001</c:v>
                </c:pt>
                <c:pt idx="530">
                  <c:v>0.34793750000000001</c:v>
                </c:pt>
                <c:pt idx="531">
                  <c:v>0.34855625000000001</c:v>
                </c:pt>
                <c:pt idx="532">
                  <c:v>0.34917500000000001</c:v>
                </c:pt>
                <c:pt idx="533">
                  <c:v>0.34979375000000001</c:v>
                </c:pt>
                <c:pt idx="534">
                  <c:v>0.35041250000000002</c:v>
                </c:pt>
                <c:pt idx="535">
                  <c:v>0.35103125000000002</c:v>
                </c:pt>
                <c:pt idx="536">
                  <c:v>0.35165000000000002</c:v>
                </c:pt>
                <c:pt idx="537">
                  <c:v>0.35226875000000002</c:v>
                </c:pt>
                <c:pt idx="538">
                  <c:v>0.35288750000000002</c:v>
                </c:pt>
                <c:pt idx="539">
                  <c:v>0.35350625000000002</c:v>
                </c:pt>
                <c:pt idx="540">
                  <c:v>0.35412500000000002</c:v>
                </c:pt>
                <c:pt idx="541">
                  <c:v>0.35474375000000002</c:v>
                </c:pt>
                <c:pt idx="542">
                  <c:v>0.35536250000000003</c:v>
                </c:pt>
                <c:pt idx="543">
                  <c:v>0.35598125000000003</c:v>
                </c:pt>
                <c:pt idx="544">
                  <c:v>0.35659999999999997</c:v>
                </c:pt>
                <c:pt idx="545">
                  <c:v>0.35721874999999997</c:v>
                </c:pt>
                <c:pt idx="546">
                  <c:v>0.35783749999999998</c:v>
                </c:pt>
                <c:pt idx="547">
                  <c:v>0.35845624999999998</c:v>
                </c:pt>
                <c:pt idx="548">
                  <c:v>0.35907499999999998</c:v>
                </c:pt>
                <c:pt idx="549">
                  <c:v>0.35969374999999998</c:v>
                </c:pt>
                <c:pt idx="550">
                  <c:v>0.36031249999999998</c:v>
                </c:pt>
                <c:pt idx="551">
                  <c:v>0.36093124999999998</c:v>
                </c:pt>
                <c:pt idx="552">
                  <c:v>0.36154999999999998</c:v>
                </c:pt>
                <c:pt idx="553">
                  <c:v>0.36216874999999998</c:v>
                </c:pt>
                <c:pt idx="554">
                  <c:v>0.36278749999999998</c:v>
                </c:pt>
                <c:pt idx="555">
                  <c:v>0.36340624999999999</c:v>
                </c:pt>
                <c:pt idx="556">
                  <c:v>0.36402499999999999</c:v>
                </c:pt>
                <c:pt idx="557">
                  <c:v>0.36464374999999999</c:v>
                </c:pt>
                <c:pt idx="558">
                  <c:v>0.36526249999999999</c:v>
                </c:pt>
                <c:pt idx="559">
                  <c:v>0.36588124999999999</c:v>
                </c:pt>
                <c:pt idx="560">
                  <c:v>0.36649999999999999</c:v>
                </c:pt>
                <c:pt idx="561">
                  <c:v>0.36711874999999999</c:v>
                </c:pt>
                <c:pt idx="562">
                  <c:v>0.36773749999999999</c:v>
                </c:pt>
                <c:pt idx="563">
                  <c:v>0.36835625</c:v>
                </c:pt>
                <c:pt idx="564">
                  <c:v>0.368975</c:v>
                </c:pt>
                <c:pt idx="565">
                  <c:v>0.36959375</c:v>
                </c:pt>
                <c:pt idx="566">
                  <c:v>0.3702125</c:v>
                </c:pt>
                <c:pt idx="567">
                  <c:v>0.37083125</c:v>
                </c:pt>
                <c:pt idx="568">
                  <c:v>0.37145</c:v>
                </c:pt>
                <c:pt idx="569">
                  <c:v>0.37206875</c:v>
                </c:pt>
                <c:pt idx="570">
                  <c:v>0.3726875</c:v>
                </c:pt>
                <c:pt idx="571">
                  <c:v>0.37330625000000001</c:v>
                </c:pt>
                <c:pt idx="572">
                  <c:v>0.37392500000000001</c:v>
                </c:pt>
                <c:pt idx="573">
                  <c:v>0.37454375000000001</c:v>
                </c:pt>
                <c:pt idx="574">
                  <c:v>0.37516250000000001</c:v>
                </c:pt>
                <c:pt idx="575">
                  <c:v>0.37578125000000001</c:v>
                </c:pt>
                <c:pt idx="576">
                  <c:v>0.37640000000000001</c:v>
                </c:pt>
                <c:pt idx="577">
                  <c:v>0.37701875000000001</c:v>
                </c:pt>
                <c:pt idx="578">
                  <c:v>0.37763750000000001</c:v>
                </c:pt>
                <c:pt idx="579">
                  <c:v>0.37825625000000002</c:v>
                </c:pt>
                <c:pt idx="580">
                  <c:v>0.37887500000000002</c:v>
                </c:pt>
                <c:pt idx="581">
                  <c:v>0.37949375000000002</c:v>
                </c:pt>
                <c:pt idx="582">
                  <c:v>0.38011250000000002</c:v>
                </c:pt>
                <c:pt idx="583">
                  <c:v>0.38073125000000002</c:v>
                </c:pt>
                <c:pt idx="584">
                  <c:v>0.38135000000000002</c:v>
                </c:pt>
                <c:pt idx="585">
                  <c:v>0.38196875000000002</c:v>
                </c:pt>
                <c:pt idx="586">
                  <c:v>0.38258750000000002</c:v>
                </c:pt>
                <c:pt idx="587">
                  <c:v>0.38320625000000003</c:v>
                </c:pt>
                <c:pt idx="588">
                  <c:v>0.38382500000000003</c:v>
                </c:pt>
                <c:pt idx="589">
                  <c:v>0.38444374999999997</c:v>
                </c:pt>
                <c:pt idx="590">
                  <c:v>0.38506249999999997</c:v>
                </c:pt>
                <c:pt idx="591">
                  <c:v>0.38568124999999998</c:v>
                </c:pt>
                <c:pt idx="592">
                  <c:v>0.38629999999999998</c:v>
                </c:pt>
                <c:pt idx="593">
                  <c:v>0.38691874999999998</c:v>
                </c:pt>
                <c:pt idx="594">
                  <c:v>0.38753749999999998</c:v>
                </c:pt>
                <c:pt idx="595">
                  <c:v>0.38815624999999998</c:v>
                </c:pt>
                <c:pt idx="596">
                  <c:v>0.38877499999999998</c:v>
                </c:pt>
                <c:pt idx="597">
                  <c:v>0.38939374999999998</c:v>
                </c:pt>
                <c:pt idx="598">
                  <c:v>0.39001249999999998</c:v>
                </c:pt>
                <c:pt idx="599">
                  <c:v>0.39063124999999999</c:v>
                </c:pt>
                <c:pt idx="600">
                  <c:v>0.39124999999999999</c:v>
                </c:pt>
                <c:pt idx="601">
                  <c:v>0.39186874999999999</c:v>
                </c:pt>
                <c:pt idx="602">
                  <c:v>0.39248749999999999</c:v>
                </c:pt>
                <c:pt idx="603">
                  <c:v>0.39310624999999999</c:v>
                </c:pt>
                <c:pt idx="604">
                  <c:v>0.39372499999999999</c:v>
                </c:pt>
                <c:pt idx="605">
                  <c:v>0.39434374999999999</c:v>
                </c:pt>
                <c:pt idx="606">
                  <c:v>0.39496249999999999</c:v>
                </c:pt>
                <c:pt idx="607">
                  <c:v>0.39558125</c:v>
                </c:pt>
                <c:pt idx="608">
                  <c:v>0.3962</c:v>
                </c:pt>
                <c:pt idx="609">
                  <c:v>0.39681875</c:v>
                </c:pt>
                <c:pt idx="610">
                  <c:v>0.3974375</c:v>
                </c:pt>
                <c:pt idx="611">
                  <c:v>0.39805625</c:v>
                </c:pt>
                <c:pt idx="612">
                  <c:v>0.398675</c:v>
                </c:pt>
                <c:pt idx="613">
                  <c:v>0.39929375</c:v>
                </c:pt>
                <c:pt idx="614">
                  <c:v>0.3999125</c:v>
                </c:pt>
                <c:pt idx="615">
                  <c:v>0.40053125000000001</c:v>
                </c:pt>
                <c:pt idx="616">
                  <c:v>0.40115000000000001</c:v>
                </c:pt>
                <c:pt idx="617">
                  <c:v>0.40176875000000001</c:v>
                </c:pt>
                <c:pt idx="618">
                  <c:v>0.40238750000000001</c:v>
                </c:pt>
                <c:pt idx="619">
                  <c:v>0.40300625000000001</c:v>
                </c:pt>
                <c:pt idx="620">
                  <c:v>0.40362500000000001</c:v>
                </c:pt>
                <c:pt idx="621">
                  <c:v>0.40424375000000001</c:v>
                </c:pt>
                <c:pt idx="622">
                  <c:v>0.40486250000000001</c:v>
                </c:pt>
                <c:pt idx="623">
                  <c:v>0.40548125000000002</c:v>
                </c:pt>
                <c:pt idx="624">
                  <c:v>0.40610000000000002</c:v>
                </c:pt>
                <c:pt idx="625">
                  <c:v>0.40671875000000002</c:v>
                </c:pt>
                <c:pt idx="626">
                  <c:v>0.40733750000000002</c:v>
                </c:pt>
                <c:pt idx="627">
                  <c:v>0.40795625000000002</c:v>
                </c:pt>
                <c:pt idx="628">
                  <c:v>0.40857500000000002</c:v>
                </c:pt>
                <c:pt idx="629">
                  <c:v>0.40919375000000002</c:v>
                </c:pt>
                <c:pt idx="630">
                  <c:v>0.40981250000000002</c:v>
                </c:pt>
                <c:pt idx="631">
                  <c:v>0.41043125000000003</c:v>
                </c:pt>
                <c:pt idx="632">
                  <c:v>0.41105000000000003</c:v>
                </c:pt>
                <c:pt idx="633">
                  <c:v>0.41166875000000003</c:v>
                </c:pt>
                <c:pt idx="634">
                  <c:v>0.41228749999999997</c:v>
                </c:pt>
                <c:pt idx="635">
                  <c:v>0.41290624999999997</c:v>
                </c:pt>
                <c:pt idx="636">
                  <c:v>0.41352499999999998</c:v>
                </c:pt>
                <c:pt idx="637">
                  <c:v>0.41414374999999998</c:v>
                </c:pt>
                <c:pt idx="638">
                  <c:v>0.41476249999999998</c:v>
                </c:pt>
                <c:pt idx="639">
                  <c:v>0.41538124999999998</c:v>
                </c:pt>
                <c:pt idx="640">
                  <c:v>0.41599999999999998</c:v>
                </c:pt>
                <c:pt idx="641">
                  <c:v>0.41661874999999998</c:v>
                </c:pt>
                <c:pt idx="642">
                  <c:v>0.41723749999999998</c:v>
                </c:pt>
                <c:pt idx="643">
                  <c:v>0.41785624999999998</c:v>
                </c:pt>
                <c:pt idx="644">
                  <c:v>0.41847499999999999</c:v>
                </c:pt>
                <c:pt idx="645">
                  <c:v>0.41909374999999999</c:v>
                </c:pt>
                <c:pt idx="646">
                  <c:v>0.41971249999999999</c:v>
                </c:pt>
                <c:pt idx="647">
                  <c:v>0.42033124999999999</c:v>
                </c:pt>
                <c:pt idx="648">
                  <c:v>0.42094999999999999</c:v>
                </c:pt>
                <c:pt idx="649">
                  <c:v>0.42156874999999999</c:v>
                </c:pt>
                <c:pt idx="650">
                  <c:v>0.42218749999999999</c:v>
                </c:pt>
                <c:pt idx="651">
                  <c:v>0.42280624999999999</c:v>
                </c:pt>
                <c:pt idx="652">
                  <c:v>0.423425</c:v>
                </c:pt>
                <c:pt idx="653">
                  <c:v>0.42404375</c:v>
                </c:pt>
                <c:pt idx="654">
                  <c:v>0.4246625</c:v>
                </c:pt>
                <c:pt idx="655">
                  <c:v>0.42528125</c:v>
                </c:pt>
                <c:pt idx="656">
                  <c:v>0.4259</c:v>
                </c:pt>
                <c:pt idx="657">
                  <c:v>0.42651875</c:v>
                </c:pt>
                <c:pt idx="658">
                  <c:v>0.4271375</c:v>
                </c:pt>
                <c:pt idx="659">
                  <c:v>0.42775625</c:v>
                </c:pt>
                <c:pt idx="660">
                  <c:v>0.42837500000000001</c:v>
                </c:pt>
                <c:pt idx="661">
                  <c:v>0.42899375000000001</c:v>
                </c:pt>
                <c:pt idx="662">
                  <c:v>0.42961250000000001</c:v>
                </c:pt>
                <c:pt idx="663">
                  <c:v>0.43023125000000001</c:v>
                </c:pt>
                <c:pt idx="664">
                  <c:v>0.43085000000000001</c:v>
                </c:pt>
                <c:pt idx="665">
                  <c:v>0.43146875000000001</c:v>
                </c:pt>
                <c:pt idx="666">
                  <c:v>0.43208750000000001</c:v>
                </c:pt>
                <c:pt idx="667">
                  <c:v>0.43270625000000001</c:v>
                </c:pt>
                <c:pt idx="668">
                  <c:v>0.43332500000000002</c:v>
                </c:pt>
                <c:pt idx="669">
                  <c:v>0.43394375000000002</c:v>
                </c:pt>
                <c:pt idx="670">
                  <c:v>0.43456250000000002</c:v>
                </c:pt>
                <c:pt idx="671">
                  <c:v>0.43518125000000002</c:v>
                </c:pt>
                <c:pt idx="672">
                  <c:v>0.43580000000000002</c:v>
                </c:pt>
                <c:pt idx="673">
                  <c:v>0.43641875000000002</c:v>
                </c:pt>
                <c:pt idx="674">
                  <c:v>0.43703750000000002</c:v>
                </c:pt>
                <c:pt idx="675">
                  <c:v>0.43765625000000002</c:v>
                </c:pt>
                <c:pt idx="676">
                  <c:v>0.43827500000000003</c:v>
                </c:pt>
                <c:pt idx="677">
                  <c:v>0.43889375000000003</c:v>
                </c:pt>
                <c:pt idx="678">
                  <c:v>0.43951249999999997</c:v>
                </c:pt>
                <c:pt idx="679">
                  <c:v>0.44013124999999997</c:v>
                </c:pt>
                <c:pt idx="680">
                  <c:v>0.44074999999999998</c:v>
                </c:pt>
                <c:pt idx="681">
                  <c:v>0.44136874999999998</c:v>
                </c:pt>
                <c:pt idx="682">
                  <c:v>0.44198749999999998</c:v>
                </c:pt>
                <c:pt idx="683">
                  <c:v>0.44260624999999998</c:v>
                </c:pt>
                <c:pt idx="684">
                  <c:v>0.44322499999999998</c:v>
                </c:pt>
                <c:pt idx="685">
                  <c:v>0.44384374999999998</c:v>
                </c:pt>
                <c:pt idx="686">
                  <c:v>0.44446249999999998</c:v>
                </c:pt>
                <c:pt idx="687">
                  <c:v>0.44508124999999998</c:v>
                </c:pt>
                <c:pt idx="688">
                  <c:v>0.44569999999999999</c:v>
                </c:pt>
                <c:pt idx="689">
                  <c:v>0.44631874999999999</c:v>
                </c:pt>
                <c:pt idx="690">
                  <c:v>0.44693749999999999</c:v>
                </c:pt>
                <c:pt idx="691">
                  <c:v>0.44755624999999999</c:v>
                </c:pt>
                <c:pt idx="692">
                  <c:v>0.44817499999999999</c:v>
                </c:pt>
                <c:pt idx="693">
                  <c:v>0.44879374999999999</c:v>
                </c:pt>
                <c:pt idx="694">
                  <c:v>0.44941249999999999</c:v>
                </c:pt>
                <c:pt idx="695">
                  <c:v>0.45003124999999999</c:v>
                </c:pt>
                <c:pt idx="696">
                  <c:v>0.45065</c:v>
                </c:pt>
                <c:pt idx="697">
                  <c:v>0.45126875</c:v>
                </c:pt>
                <c:pt idx="698">
                  <c:v>0.4518875</c:v>
                </c:pt>
                <c:pt idx="699">
                  <c:v>0.45250625</c:v>
                </c:pt>
                <c:pt idx="700">
                  <c:v>0.453125</c:v>
                </c:pt>
                <c:pt idx="701">
                  <c:v>0.45374375</c:v>
                </c:pt>
                <c:pt idx="702">
                  <c:v>0.4543625</c:v>
                </c:pt>
                <c:pt idx="703">
                  <c:v>0.45498125</c:v>
                </c:pt>
                <c:pt idx="704">
                  <c:v>0.4556</c:v>
                </c:pt>
                <c:pt idx="705">
                  <c:v>0.45621875000000001</c:v>
                </c:pt>
                <c:pt idx="706">
                  <c:v>0.45683750000000001</c:v>
                </c:pt>
                <c:pt idx="707">
                  <c:v>0.45745625000000001</c:v>
                </c:pt>
                <c:pt idx="708">
                  <c:v>0.45807500000000001</c:v>
                </c:pt>
                <c:pt idx="709">
                  <c:v>0.45869375000000001</c:v>
                </c:pt>
                <c:pt idx="710">
                  <c:v>0.45931250000000001</c:v>
                </c:pt>
                <c:pt idx="711">
                  <c:v>0.45993125000000001</c:v>
                </c:pt>
                <c:pt idx="712">
                  <c:v>0.46055000000000001</c:v>
                </c:pt>
                <c:pt idx="713">
                  <c:v>0.46116875000000002</c:v>
                </c:pt>
                <c:pt idx="714">
                  <c:v>0.46178750000000002</c:v>
                </c:pt>
                <c:pt idx="715">
                  <c:v>0.46240625000000002</c:v>
                </c:pt>
                <c:pt idx="716">
                  <c:v>0.46302500000000002</c:v>
                </c:pt>
                <c:pt idx="717">
                  <c:v>0.46364375000000002</c:v>
                </c:pt>
                <c:pt idx="718">
                  <c:v>0.46426250000000002</c:v>
                </c:pt>
                <c:pt idx="719">
                  <c:v>0.46488125000000002</c:v>
                </c:pt>
                <c:pt idx="720">
                  <c:v>0.46550000000000002</c:v>
                </c:pt>
                <c:pt idx="721">
                  <c:v>0.46611875000000003</c:v>
                </c:pt>
                <c:pt idx="722">
                  <c:v>0.46673750000000003</c:v>
                </c:pt>
                <c:pt idx="723">
                  <c:v>0.46735624999999997</c:v>
                </c:pt>
                <c:pt idx="724">
                  <c:v>0.46797499999999997</c:v>
                </c:pt>
                <c:pt idx="725">
                  <c:v>0.46859374999999998</c:v>
                </c:pt>
                <c:pt idx="726">
                  <c:v>0.46921249999999998</c:v>
                </c:pt>
                <c:pt idx="727">
                  <c:v>0.46983124999999998</c:v>
                </c:pt>
                <c:pt idx="728">
                  <c:v>0.47044999999999998</c:v>
                </c:pt>
                <c:pt idx="729">
                  <c:v>0.47106874999999998</c:v>
                </c:pt>
                <c:pt idx="730">
                  <c:v>0.47168749999999998</c:v>
                </c:pt>
                <c:pt idx="731">
                  <c:v>0.47230624999999998</c:v>
                </c:pt>
                <c:pt idx="732">
                  <c:v>0.47292499999999998</c:v>
                </c:pt>
                <c:pt idx="733">
                  <c:v>0.47354374999999999</c:v>
                </c:pt>
                <c:pt idx="734">
                  <c:v>0.47416249999999999</c:v>
                </c:pt>
                <c:pt idx="735">
                  <c:v>0.47478124999999999</c:v>
                </c:pt>
                <c:pt idx="736">
                  <c:v>0.47539999999999999</c:v>
                </c:pt>
                <c:pt idx="737">
                  <c:v>0.47601874999999999</c:v>
                </c:pt>
                <c:pt idx="738">
                  <c:v>0.47663749999999999</c:v>
                </c:pt>
                <c:pt idx="739">
                  <c:v>0.47725624999999999</c:v>
                </c:pt>
                <c:pt idx="740">
                  <c:v>0.47787499999999999</c:v>
                </c:pt>
                <c:pt idx="741">
                  <c:v>0.47849375</c:v>
                </c:pt>
                <c:pt idx="742">
                  <c:v>0.4791125</c:v>
                </c:pt>
                <c:pt idx="743">
                  <c:v>0.47973125</c:v>
                </c:pt>
                <c:pt idx="744">
                  <c:v>0.48035</c:v>
                </c:pt>
                <c:pt idx="745">
                  <c:v>0.48096875</c:v>
                </c:pt>
                <c:pt idx="746">
                  <c:v>0.4815875</c:v>
                </c:pt>
                <c:pt idx="747">
                  <c:v>0.48220625</c:v>
                </c:pt>
                <c:pt idx="748">
                  <c:v>0.482825</c:v>
                </c:pt>
                <c:pt idx="749">
                  <c:v>0.48344375000000001</c:v>
                </c:pt>
                <c:pt idx="750">
                  <c:v>0.48406250000000001</c:v>
                </c:pt>
                <c:pt idx="751">
                  <c:v>0.48468125000000001</c:v>
                </c:pt>
                <c:pt idx="752">
                  <c:v>0.48530000000000001</c:v>
                </c:pt>
                <c:pt idx="753">
                  <c:v>0.48591875000000001</c:v>
                </c:pt>
                <c:pt idx="754">
                  <c:v>0.48653750000000001</c:v>
                </c:pt>
                <c:pt idx="755">
                  <c:v>0.48715625000000001</c:v>
                </c:pt>
                <c:pt idx="756">
                  <c:v>0.48777500000000001</c:v>
                </c:pt>
                <c:pt idx="757">
                  <c:v>0.48839375000000002</c:v>
                </c:pt>
                <c:pt idx="758">
                  <c:v>0.48901250000000002</c:v>
                </c:pt>
                <c:pt idx="759">
                  <c:v>0.48963125000000002</c:v>
                </c:pt>
                <c:pt idx="760">
                  <c:v>0.49025000000000002</c:v>
                </c:pt>
                <c:pt idx="761">
                  <c:v>0.49086875000000002</c:v>
                </c:pt>
                <c:pt idx="762">
                  <c:v>0.49148750000000002</c:v>
                </c:pt>
                <c:pt idx="763">
                  <c:v>0.49210625000000002</c:v>
                </c:pt>
                <c:pt idx="764">
                  <c:v>0.49272500000000002</c:v>
                </c:pt>
                <c:pt idx="765">
                  <c:v>0.49334375000000003</c:v>
                </c:pt>
                <c:pt idx="766">
                  <c:v>0.49396250000000003</c:v>
                </c:pt>
                <c:pt idx="767">
                  <c:v>0.49458124999999997</c:v>
                </c:pt>
                <c:pt idx="768">
                  <c:v>0.49519999999999997</c:v>
                </c:pt>
                <c:pt idx="769">
                  <c:v>0.49581874999999997</c:v>
                </c:pt>
                <c:pt idx="770">
                  <c:v>0.49643749999999998</c:v>
                </c:pt>
                <c:pt idx="771">
                  <c:v>0.49705624999999998</c:v>
                </c:pt>
                <c:pt idx="772">
                  <c:v>0.49767499999999998</c:v>
                </c:pt>
                <c:pt idx="773">
                  <c:v>0.49829374999999998</c:v>
                </c:pt>
                <c:pt idx="774">
                  <c:v>0.49891249999999998</c:v>
                </c:pt>
                <c:pt idx="775">
                  <c:v>0.49953124999999998</c:v>
                </c:pt>
                <c:pt idx="776">
                  <c:v>0.50014999999999998</c:v>
                </c:pt>
                <c:pt idx="777">
                  <c:v>0.50076874999999998</c:v>
                </c:pt>
                <c:pt idx="778">
                  <c:v>0.50138749999999999</c:v>
                </c:pt>
                <c:pt idx="779">
                  <c:v>0.50200624999999999</c:v>
                </c:pt>
                <c:pt idx="780">
                  <c:v>0.50262499999999999</c:v>
                </c:pt>
                <c:pt idx="781">
                  <c:v>0.50324374999999999</c:v>
                </c:pt>
                <c:pt idx="782">
                  <c:v>0.50386249999999999</c:v>
                </c:pt>
                <c:pt idx="783">
                  <c:v>0.50448124999999999</c:v>
                </c:pt>
                <c:pt idx="784">
                  <c:v>0.50509999999999999</c:v>
                </c:pt>
                <c:pt idx="785">
                  <c:v>0.50571874999999999</c:v>
                </c:pt>
                <c:pt idx="786">
                  <c:v>0.5063375</c:v>
                </c:pt>
                <c:pt idx="787">
                  <c:v>0.50695625</c:v>
                </c:pt>
                <c:pt idx="788">
                  <c:v>0.507575</c:v>
                </c:pt>
                <c:pt idx="789">
                  <c:v>0.50819375</c:v>
                </c:pt>
                <c:pt idx="790">
                  <c:v>0.5088125</c:v>
                </c:pt>
                <c:pt idx="791">
                  <c:v>0.50943125</c:v>
                </c:pt>
                <c:pt idx="792">
                  <c:v>0.51005</c:v>
                </c:pt>
                <c:pt idx="793">
                  <c:v>0.51066875</c:v>
                </c:pt>
                <c:pt idx="794">
                  <c:v>0.51128750000000001</c:v>
                </c:pt>
                <c:pt idx="795">
                  <c:v>0.51190625000000001</c:v>
                </c:pt>
                <c:pt idx="796">
                  <c:v>0.51252500000000001</c:v>
                </c:pt>
                <c:pt idx="797">
                  <c:v>0.51314375000000001</c:v>
                </c:pt>
                <c:pt idx="798">
                  <c:v>0.51376250000000001</c:v>
                </c:pt>
                <c:pt idx="799">
                  <c:v>0.51438125000000001</c:v>
                </c:pt>
                <c:pt idx="800">
                  <c:v>0.51500000000000001</c:v>
                </c:pt>
                <c:pt idx="801">
                  <c:v>0.51561875000000001</c:v>
                </c:pt>
                <c:pt idx="802">
                  <c:v>0.51623750000000002</c:v>
                </c:pt>
                <c:pt idx="803">
                  <c:v>0.51685625000000002</c:v>
                </c:pt>
                <c:pt idx="804">
                  <c:v>0.51747500000000002</c:v>
                </c:pt>
                <c:pt idx="805">
                  <c:v>0.51809375000000002</c:v>
                </c:pt>
                <c:pt idx="806">
                  <c:v>0.51871250000000002</c:v>
                </c:pt>
                <c:pt idx="807">
                  <c:v>0.51933125000000002</c:v>
                </c:pt>
                <c:pt idx="808">
                  <c:v>0.51995000000000002</c:v>
                </c:pt>
                <c:pt idx="809">
                  <c:v>0.52056875000000002</c:v>
                </c:pt>
                <c:pt idx="810">
                  <c:v>0.52118750000000003</c:v>
                </c:pt>
                <c:pt idx="811">
                  <c:v>0.52180625000000003</c:v>
                </c:pt>
                <c:pt idx="812">
                  <c:v>0.52242500000000003</c:v>
                </c:pt>
                <c:pt idx="813">
                  <c:v>0.52304375000000003</c:v>
                </c:pt>
                <c:pt idx="814">
                  <c:v>0.52366250000000003</c:v>
                </c:pt>
                <c:pt idx="815">
                  <c:v>0.52428125000000003</c:v>
                </c:pt>
                <c:pt idx="816">
                  <c:v>0.52490000000000003</c:v>
                </c:pt>
                <c:pt idx="817">
                  <c:v>0.52551875000000003</c:v>
                </c:pt>
                <c:pt idx="818">
                  <c:v>0.52613750000000004</c:v>
                </c:pt>
                <c:pt idx="819">
                  <c:v>0.52675625000000004</c:v>
                </c:pt>
                <c:pt idx="820">
                  <c:v>0.52737500000000004</c:v>
                </c:pt>
                <c:pt idx="821">
                  <c:v>0.52799375000000004</c:v>
                </c:pt>
                <c:pt idx="822">
                  <c:v>0.52861250000000004</c:v>
                </c:pt>
                <c:pt idx="823">
                  <c:v>0.52923125000000004</c:v>
                </c:pt>
                <c:pt idx="824">
                  <c:v>0.52985000000000004</c:v>
                </c:pt>
                <c:pt idx="825">
                  <c:v>0.53046875000000004</c:v>
                </c:pt>
                <c:pt idx="826">
                  <c:v>0.53108750000000005</c:v>
                </c:pt>
                <c:pt idx="827">
                  <c:v>0.53170625000000005</c:v>
                </c:pt>
                <c:pt idx="828">
                  <c:v>0.53232500000000005</c:v>
                </c:pt>
                <c:pt idx="829">
                  <c:v>0.53294375000000005</c:v>
                </c:pt>
                <c:pt idx="830">
                  <c:v>0.53356250000000005</c:v>
                </c:pt>
                <c:pt idx="831">
                  <c:v>0.53418125000000005</c:v>
                </c:pt>
                <c:pt idx="832">
                  <c:v>0.53480000000000005</c:v>
                </c:pt>
                <c:pt idx="833">
                  <c:v>0.53541875000000005</c:v>
                </c:pt>
                <c:pt idx="834">
                  <c:v>0.53603749999999994</c:v>
                </c:pt>
                <c:pt idx="835">
                  <c:v>0.53665624999999995</c:v>
                </c:pt>
                <c:pt idx="836">
                  <c:v>0.53727499999999995</c:v>
                </c:pt>
                <c:pt idx="837">
                  <c:v>0.53789374999999995</c:v>
                </c:pt>
                <c:pt idx="838">
                  <c:v>0.53851249999999995</c:v>
                </c:pt>
                <c:pt idx="839">
                  <c:v>0.53913124999999995</c:v>
                </c:pt>
                <c:pt idx="840">
                  <c:v>0.53974999999999995</c:v>
                </c:pt>
                <c:pt idx="841">
                  <c:v>0.54036874999999995</c:v>
                </c:pt>
                <c:pt idx="842">
                  <c:v>0.54098749999999995</c:v>
                </c:pt>
                <c:pt idx="843">
                  <c:v>0.54160624999999996</c:v>
                </c:pt>
                <c:pt idx="844">
                  <c:v>0.54222499999999996</c:v>
                </c:pt>
                <c:pt idx="845">
                  <c:v>0.54284374999999996</c:v>
                </c:pt>
                <c:pt idx="846">
                  <c:v>0.54346249999999996</c:v>
                </c:pt>
                <c:pt idx="847">
                  <c:v>0.54408124999999996</c:v>
                </c:pt>
                <c:pt idx="848">
                  <c:v>0.54469999999999996</c:v>
                </c:pt>
                <c:pt idx="849">
                  <c:v>0.54531874999999996</c:v>
                </c:pt>
                <c:pt idx="850">
                  <c:v>0.54593749999999996</c:v>
                </c:pt>
                <c:pt idx="851">
                  <c:v>0.54655624999999997</c:v>
                </c:pt>
                <c:pt idx="852">
                  <c:v>0.54717499999999997</c:v>
                </c:pt>
                <c:pt idx="853">
                  <c:v>0.54779374999999997</c:v>
                </c:pt>
                <c:pt idx="854">
                  <c:v>0.54841249999999997</c:v>
                </c:pt>
                <c:pt idx="855">
                  <c:v>0.54903124999999997</c:v>
                </c:pt>
                <c:pt idx="856">
                  <c:v>0.54964999999999997</c:v>
                </c:pt>
                <c:pt idx="857">
                  <c:v>0.55026874999999997</c:v>
                </c:pt>
                <c:pt idx="858">
                  <c:v>0.55088749999999997</c:v>
                </c:pt>
                <c:pt idx="859">
                  <c:v>0.55150624999999998</c:v>
                </c:pt>
                <c:pt idx="860">
                  <c:v>0.55212499999999998</c:v>
                </c:pt>
                <c:pt idx="861">
                  <c:v>0.55274374999999998</c:v>
                </c:pt>
                <c:pt idx="862">
                  <c:v>0.55336249999999998</c:v>
                </c:pt>
                <c:pt idx="863">
                  <c:v>0.55398124999999998</c:v>
                </c:pt>
                <c:pt idx="864">
                  <c:v>0.55459999999999998</c:v>
                </c:pt>
                <c:pt idx="865">
                  <c:v>0.55521874999999998</c:v>
                </c:pt>
                <c:pt idx="866">
                  <c:v>0.55583749999999998</c:v>
                </c:pt>
                <c:pt idx="867">
                  <c:v>0.55645624999999999</c:v>
                </c:pt>
                <c:pt idx="868">
                  <c:v>0.55707499999999999</c:v>
                </c:pt>
                <c:pt idx="869">
                  <c:v>0.55769374999999999</c:v>
                </c:pt>
                <c:pt idx="870">
                  <c:v>0.55831249999999999</c:v>
                </c:pt>
                <c:pt idx="871">
                  <c:v>0.55893124999999999</c:v>
                </c:pt>
                <c:pt idx="872">
                  <c:v>0.55954999999999999</c:v>
                </c:pt>
                <c:pt idx="873">
                  <c:v>0.56016874999999999</c:v>
                </c:pt>
                <c:pt idx="874">
                  <c:v>0.56078749999999999</c:v>
                </c:pt>
                <c:pt idx="875">
                  <c:v>0.56140625</c:v>
                </c:pt>
                <c:pt idx="876">
                  <c:v>0.562025</c:v>
                </c:pt>
                <c:pt idx="877">
                  <c:v>0.56264375</c:v>
                </c:pt>
                <c:pt idx="878">
                  <c:v>0.5632625</c:v>
                </c:pt>
                <c:pt idx="879">
                  <c:v>0.56388125</c:v>
                </c:pt>
                <c:pt idx="880">
                  <c:v>0.5645</c:v>
                </c:pt>
                <c:pt idx="881">
                  <c:v>0.56511875</c:v>
                </c:pt>
                <c:pt idx="882">
                  <c:v>0.5657375</c:v>
                </c:pt>
                <c:pt idx="883">
                  <c:v>0.56635625000000001</c:v>
                </c:pt>
                <c:pt idx="884">
                  <c:v>0.56697500000000001</c:v>
                </c:pt>
                <c:pt idx="885">
                  <c:v>0.56759375000000001</c:v>
                </c:pt>
                <c:pt idx="886">
                  <c:v>0.56821250000000001</c:v>
                </c:pt>
                <c:pt idx="887">
                  <c:v>0.56883125000000001</c:v>
                </c:pt>
                <c:pt idx="888">
                  <c:v>0.56945000000000001</c:v>
                </c:pt>
                <c:pt idx="889">
                  <c:v>0.57006875000000001</c:v>
                </c:pt>
                <c:pt idx="890">
                  <c:v>0.57068750000000001</c:v>
                </c:pt>
                <c:pt idx="891">
                  <c:v>0.57130625000000002</c:v>
                </c:pt>
                <c:pt idx="892">
                  <c:v>0.57192500000000002</c:v>
                </c:pt>
                <c:pt idx="893">
                  <c:v>0.57254375000000002</c:v>
                </c:pt>
                <c:pt idx="894">
                  <c:v>0.57316250000000002</c:v>
                </c:pt>
                <c:pt idx="895">
                  <c:v>0.57378125000000002</c:v>
                </c:pt>
                <c:pt idx="896">
                  <c:v>0.57440000000000002</c:v>
                </c:pt>
                <c:pt idx="897">
                  <c:v>0.57501875000000002</c:v>
                </c:pt>
                <c:pt idx="898">
                  <c:v>0.57563750000000002</c:v>
                </c:pt>
                <c:pt idx="899">
                  <c:v>0.57625625000000003</c:v>
                </c:pt>
                <c:pt idx="900">
                  <c:v>0.57687500000000003</c:v>
                </c:pt>
                <c:pt idx="901">
                  <c:v>0.57749375000000003</c:v>
                </c:pt>
                <c:pt idx="902">
                  <c:v>0.57811250000000003</c:v>
                </c:pt>
                <c:pt idx="903">
                  <c:v>0.57873125000000003</c:v>
                </c:pt>
                <c:pt idx="904">
                  <c:v>0.57935000000000003</c:v>
                </c:pt>
                <c:pt idx="905">
                  <c:v>0.57996875000000003</c:v>
                </c:pt>
                <c:pt idx="906">
                  <c:v>0.58058750000000003</c:v>
                </c:pt>
                <c:pt idx="907">
                  <c:v>0.58120625000000004</c:v>
                </c:pt>
                <c:pt idx="908">
                  <c:v>0.58182500000000004</c:v>
                </c:pt>
                <c:pt idx="909">
                  <c:v>0.58244375000000004</c:v>
                </c:pt>
                <c:pt idx="910">
                  <c:v>0.58306250000000004</c:v>
                </c:pt>
                <c:pt idx="911">
                  <c:v>0.58368125000000004</c:v>
                </c:pt>
                <c:pt idx="912">
                  <c:v>0.58430000000000004</c:v>
                </c:pt>
                <c:pt idx="913">
                  <c:v>0.58491875000000004</c:v>
                </c:pt>
                <c:pt idx="914">
                  <c:v>0.58553750000000004</c:v>
                </c:pt>
                <c:pt idx="915">
                  <c:v>0.58615625000000005</c:v>
                </c:pt>
                <c:pt idx="916">
                  <c:v>0.58677500000000005</c:v>
                </c:pt>
                <c:pt idx="917">
                  <c:v>0.58739375000000005</c:v>
                </c:pt>
                <c:pt idx="918">
                  <c:v>0.58801250000000005</c:v>
                </c:pt>
                <c:pt idx="919">
                  <c:v>0.58863125000000005</c:v>
                </c:pt>
                <c:pt idx="920">
                  <c:v>0.58925000000000005</c:v>
                </c:pt>
                <c:pt idx="921">
                  <c:v>0.58986875000000005</c:v>
                </c:pt>
                <c:pt idx="922">
                  <c:v>0.59048750000000005</c:v>
                </c:pt>
                <c:pt idx="923">
                  <c:v>0.59110625000000006</c:v>
                </c:pt>
                <c:pt idx="924">
                  <c:v>0.59172499999999995</c:v>
                </c:pt>
                <c:pt idx="925">
                  <c:v>0.59234374999999995</c:v>
                </c:pt>
                <c:pt idx="926">
                  <c:v>0.59296249999999995</c:v>
                </c:pt>
                <c:pt idx="927">
                  <c:v>0.59358124999999995</c:v>
                </c:pt>
                <c:pt idx="928">
                  <c:v>0.59419999999999995</c:v>
                </c:pt>
                <c:pt idx="929">
                  <c:v>0.59481874999999995</c:v>
                </c:pt>
                <c:pt idx="930">
                  <c:v>0.59543749999999995</c:v>
                </c:pt>
                <c:pt idx="931">
                  <c:v>0.59605624999999995</c:v>
                </c:pt>
                <c:pt idx="932">
                  <c:v>0.59667499999999996</c:v>
                </c:pt>
                <c:pt idx="933">
                  <c:v>0.59729374999999996</c:v>
                </c:pt>
                <c:pt idx="934">
                  <c:v>0.59791249999999996</c:v>
                </c:pt>
                <c:pt idx="935">
                  <c:v>0.59853124999999996</c:v>
                </c:pt>
                <c:pt idx="936">
                  <c:v>0.59914999999999996</c:v>
                </c:pt>
                <c:pt idx="937">
                  <c:v>0.59976874999999996</c:v>
                </c:pt>
                <c:pt idx="938">
                  <c:v>0.60038749999999996</c:v>
                </c:pt>
                <c:pt idx="939">
                  <c:v>0.60100624999999996</c:v>
                </c:pt>
                <c:pt idx="940">
                  <c:v>0.60162499999999997</c:v>
                </c:pt>
                <c:pt idx="941">
                  <c:v>0.60224374999999997</c:v>
                </c:pt>
                <c:pt idx="942">
                  <c:v>0.60286249999999997</c:v>
                </c:pt>
                <c:pt idx="943">
                  <c:v>0.60348124999999997</c:v>
                </c:pt>
                <c:pt idx="944">
                  <c:v>0.60409999999999997</c:v>
                </c:pt>
                <c:pt idx="945">
                  <c:v>0.60471874999999997</c:v>
                </c:pt>
                <c:pt idx="946">
                  <c:v>0.60533749999999997</c:v>
                </c:pt>
                <c:pt idx="947">
                  <c:v>0.60595624999999997</c:v>
                </c:pt>
                <c:pt idx="948">
                  <c:v>0.60657499999999998</c:v>
                </c:pt>
                <c:pt idx="949">
                  <c:v>0.60719374999999998</c:v>
                </c:pt>
                <c:pt idx="950">
                  <c:v>0.60781249999999998</c:v>
                </c:pt>
                <c:pt idx="951">
                  <c:v>0.60843124999999998</c:v>
                </c:pt>
                <c:pt idx="952">
                  <c:v>0.60904999999999998</c:v>
                </c:pt>
                <c:pt idx="953">
                  <c:v>0.60966874999999998</c:v>
                </c:pt>
                <c:pt idx="954">
                  <c:v>0.61028749999999998</c:v>
                </c:pt>
                <c:pt idx="955">
                  <c:v>0.61090624999999998</c:v>
                </c:pt>
                <c:pt idx="956">
                  <c:v>0.61152499999999999</c:v>
                </c:pt>
                <c:pt idx="957">
                  <c:v>0.61214374999999999</c:v>
                </c:pt>
                <c:pt idx="958">
                  <c:v>0.61276249999999999</c:v>
                </c:pt>
                <c:pt idx="959">
                  <c:v>0.61338124999999999</c:v>
                </c:pt>
                <c:pt idx="960">
                  <c:v>0.61399999999999999</c:v>
                </c:pt>
                <c:pt idx="961">
                  <c:v>0.61461874999999999</c:v>
                </c:pt>
                <c:pt idx="962">
                  <c:v>0.61523749999999999</c:v>
                </c:pt>
                <c:pt idx="963">
                  <c:v>0.61585624999999999</c:v>
                </c:pt>
                <c:pt idx="964">
                  <c:v>0.616475</c:v>
                </c:pt>
                <c:pt idx="965">
                  <c:v>0.61709375</c:v>
                </c:pt>
                <c:pt idx="966">
                  <c:v>0.6177125</c:v>
                </c:pt>
                <c:pt idx="967">
                  <c:v>0.61833125</c:v>
                </c:pt>
                <c:pt idx="968">
                  <c:v>0.61895</c:v>
                </c:pt>
                <c:pt idx="969">
                  <c:v>0.61956875</c:v>
                </c:pt>
                <c:pt idx="970">
                  <c:v>0.6201875</c:v>
                </c:pt>
                <c:pt idx="971">
                  <c:v>0.62080625</c:v>
                </c:pt>
                <c:pt idx="972">
                  <c:v>0.62142500000000001</c:v>
                </c:pt>
                <c:pt idx="973">
                  <c:v>0.62204375000000001</c:v>
                </c:pt>
                <c:pt idx="974">
                  <c:v>0.62266250000000001</c:v>
                </c:pt>
                <c:pt idx="975">
                  <c:v>0.62328125000000001</c:v>
                </c:pt>
                <c:pt idx="976">
                  <c:v>0.62390000000000001</c:v>
                </c:pt>
                <c:pt idx="977">
                  <c:v>0.62451875000000001</c:v>
                </c:pt>
                <c:pt idx="978">
                  <c:v>0.62513750000000001</c:v>
                </c:pt>
                <c:pt idx="979">
                  <c:v>0.62575625000000001</c:v>
                </c:pt>
                <c:pt idx="980">
                  <c:v>0.62637500000000002</c:v>
                </c:pt>
                <c:pt idx="981">
                  <c:v>0.62699375000000002</c:v>
                </c:pt>
                <c:pt idx="982">
                  <c:v>0.62761250000000002</c:v>
                </c:pt>
                <c:pt idx="983">
                  <c:v>0.62823125000000002</c:v>
                </c:pt>
                <c:pt idx="984">
                  <c:v>0.62885000000000002</c:v>
                </c:pt>
                <c:pt idx="985">
                  <c:v>0.62946875000000002</c:v>
                </c:pt>
                <c:pt idx="986">
                  <c:v>0.63008750000000002</c:v>
                </c:pt>
                <c:pt idx="987">
                  <c:v>0.63070625000000002</c:v>
                </c:pt>
                <c:pt idx="988">
                  <c:v>0.63132500000000003</c:v>
                </c:pt>
                <c:pt idx="989">
                  <c:v>0.63194375000000003</c:v>
                </c:pt>
                <c:pt idx="990">
                  <c:v>0.63256250000000003</c:v>
                </c:pt>
                <c:pt idx="991">
                  <c:v>0.63318125000000003</c:v>
                </c:pt>
                <c:pt idx="992">
                  <c:v>0.63380000000000003</c:v>
                </c:pt>
                <c:pt idx="993">
                  <c:v>0.63441875000000003</c:v>
                </c:pt>
                <c:pt idx="994">
                  <c:v>0.63503750000000003</c:v>
                </c:pt>
                <c:pt idx="995">
                  <c:v>0.63565625000000003</c:v>
                </c:pt>
                <c:pt idx="996">
                  <c:v>0.63627500000000003</c:v>
                </c:pt>
                <c:pt idx="997">
                  <c:v>0.63689375000000004</c:v>
                </c:pt>
                <c:pt idx="998">
                  <c:v>0.63751250000000004</c:v>
                </c:pt>
                <c:pt idx="999">
                  <c:v>0.63813125000000004</c:v>
                </c:pt>
                <c:pt idx="1000">
                  <c:v>0.63875000000000004</c:v>
                </c:pt>
                <c:pt idx="1001">
                  <c:v>0.63936875000000004</c:v>
                </c:pt>
                <c:pt idx="1002">
                  <c:v>0.63998750000000004</c:v>
                </c:pt>
                <c:pt idx="1003">
                  <c:v>0.64060625000000004</c:v>
                </c:pt>
                <c:pt idx="1004">
                  <c:v>0.64122500000000004</c:v>
                </c:pt>
                <c:pt idx="1005">
                  <c:v>0.64184375000000005</c:v>
                </c:pt>
                <c:pt idx="1006">
                  <c:v>0.64246250000000005</c:v>
                </c:pt>
                <c:pt idx="1007">
                  <c:v>0.64308125000000005</c:v>
                </c:pt>
                <c:pt idx="1008">
                  <c:v>0.64370000000000005</c:v>
                </c:pt>
                <c:pt idx="1009">
                  <c:v>0.64431875000000005</c:v>
                </c:pt>
                <c:pt idx="1010">
                  <c:v>0.64493750000000005</c:v>
                </c:pt>
                <c:pt idx="1011">
                  <c:v>0.64555625000000005</c:v>
                </c:pt>
                <c:pt idx="1012">
                  <c:v>0.64617500000000005</c:v>
                </c:pt>
                <c:pt idx="1013">
                  <c:v>0.64679374999999995</c:v>
                </c:pt>
                <c:pt idx="1014">
                  <c:v>0.64741249999999995</c:v>
                </c:pt>
                <c:pt idx="1015">
                  <c:v>0.64803124999999995</c:v>
                </c:pt>
                <c:pt idx="1016">
                  <c:v>0.64864999999999995</c:v>
                </c:pt>
                <c:pt idx="1017">
                  <c:v>0.64926874999999995</c:v>
                </c:pt>
                <c:pt idx="1018">
                  <c:v>0.64988749999999995</c:v>
                </c:pt>
                <c:pt idx="1019">
                  <c:v>0.65050624999999995</c:v>
                </c:pt>
                <c:pt idx="1020">
                  <c:v>0.65112499999999995</c:v>
                </c:pt>
                <c:pt idx="1021">
                  <c:v>0.65174374999999996</c:v>
                </c:pt>
                <c:pt idx="1022">
                  <c:v>0.65236249999999996</c:v>
                </c:pt>
                <c:pt idx="1023">
                  <c:v>0.65298124999999996</c:v>
                </c:pt>
                <c:pt idx="1024">
                  <c:v>0.65359999999999996</c:v>
                </c:pt>
                <c:pt idx="1025">
                  <c:v>0.65421874999999996</c:v>
                </c:pt>
                <c:pt idx="1026">
                  <c:v>0.65483749999999996</c:v>
                </c:pt>
                <c:pt idx="1027">
                  <c:v>0.65545624999999996</c:v>
                </c:pt>
                <c:pt idx="1028">
                  <c:v>0.65607499999999996</c:v>
                </c:pt>
                <c:pt idx="1029">
                  <c:v>0.65669374999999997</c:v>
                </c:pt>
                <c:pt idx="1030">
                  <c:v>0.65731249999999997</c:v>
                </c:pt>
                <c:pt idx="1031">
                  <c:v>0.65793124999999997</c:v>
                </c:pt>
                <c:pt idx="1032">
                  <c:v>0.65854999999999997</c:v>
                </c:pt>
                <c:pt idx="1033">
                  <c:v>0.65916874999999997</c:v>
                </c:pt>
                <c:pt idx="1034">
                  <c:v>0.65978749999999997</c:v>
                </c:pt>
                <c:pt idx="1035">
                  <c:v>0.66040624999999997</c:v>
                </c:pt>
                <c:pt idx="1036">
                  <c:v>0.66102499999999997</c:v>
                </c:pt>
                <c:pt idx="1037">
                  <c:v>0.66164374999999997</c:v>
                </c:pt>
                <c:pt idx="1038">
                  <c:v>0.66226249999999998</c:v>
                </c:pt>
                <c:pt idx="1039">
                  <c:v>0.66288124999999998</c:v>
                </c:pt>
                <c:pt idx="1040">
                  <c:v>0.66349999999999998</c:v>
                </c:pt>
                <c:pt idx="1041">
                  <c:v>0.66411874999999998</c:v>
                </c:pt>
                <c:pt idx="1042">
                  <c:v>0.66473749999999998</c:v>
                </c:pt>
                <c:pt idx="1043">
                  <c:v>0.66535624999999998</c:v>
                </c:pt>
                <c:pt idx="1044">
                  <c:v>0.66597499999999998</c:v>
                </c:pt>
                <c:pt idx="1045">
                  <c:v>0.66659374999999998</c:v>
                </c:pt>
                <c:pt idx="1046">
                  <c:v>0.66721249999999999</c:v>
                </c:pt>
                <c:pt idx="1047">
                  <c:v>0.66783124999999999</c:v>
                </c:pt>
                <c:pt idx="1048">
                  <c:v>0.66844999999999999</c:v>
                </c:pt>
                <c:pt idx="1049">
                  <c:v>0.66906874999999999</c:v>
                </c:pt>
                <c:pt idx="1050">
                  <c:v>0.66968749999999999</c:v>
                </c:pt>
                <c:pt idx="1051">
                  <c:v>0.67030624999999999</c:v>
                </c:pt>
                <c:pt idx="1052">
                  <c:v>0.67092499999999999</c:v>
                </c:pt>
                <c:pt idx="1053">
                  <c:v>0.67154374999999999</c:v>
                </c:pt>
                <c:pt idx="1054">
                  <c:v>0.6721625</c:v>
                </c:pt>
                <c:pt idx="1055">
                  <c:v>0.67278125</c:v>
                </c:pt>
                <c:pt idx="1056">
                  <c:v>0.6734</c:v>
                </c:pt>
                <c:pt idx="1057">
                  <c:v>0.67401875</c:v>
                </c:pt>
                <c:pt idx="1058">
                  <c:v>0.6746375</c:v>
                </c:pt>
                <c:pt idx="1059">
                  <c:v>0.67525625</c:v>
                </c:pt>
                <c:pt idx="1060">
                  <c:v>0.675875</c:v>
                </c:pt>
                <c:pt idx="1061">
                  <c:v>0.67649375</c:v>
                </c:pt>
                <c:pt idx="1062">
                  <c:v>0.67711250000000001</c:v>
                </c:pt>
                <c:pt idx="1063">
                  <c:v>0.67773125000000001</c:v>
                </c:pt>
                <c:pt idx="1064">
                  <c:v>0.67835000000000001</c:v>
                </c:pt>
                <c:pt idx="1065">
                  <c:v>0.67896875000000001</c:v>
                </c:pt>
                <c:pt idx="1066">
                  <c:v>0.67958750000000001</c:v>
                </c:pt>
                <c:pt idx="1067">
                  <c:v>0.68020625000000001</c:v>
                </c:pt>
                <c:pt idx="1068">
                  <c:v>0.68082500000000001</c:v>
                </c:pt>
                <c:pt idx="1069">
                  <c:v>0.68144375000000001</c:v>
                </c:pt>
                <c:pt idx="1070">
                  <c:v>0.68206250000000002</c:v>
                </c:pt>
                <c:pt idx="1071">
                  <c:v>0.68268125000000002</c:v>
                </c:pt>
                <c:pt idx="1072">
                  <c:v>0.68330000000000002</c:v>
                </c:pt>
                <c:pt idx="1073">
                  <c:v>0.68391875000000002</c:v>
                </c:pt>
                <c:pt idx="1074">
                  <c:v>0.68453750000000002</c:v>
                </c:pt>
                <c:pt idx="1075">
                  <c:v>0.68515625000000002</c:v>
                </c:pt>
                <c:pt idx="1076">
                  <c:v>0.68577500000000002</c:v>
                </c:pt>
                <c:pt idx="1077">
                  <c:v>0.68639375000000002</c:v>
                </c:pt>
                <c:pt idx="1078">
                  <c:v>0.68701250000000003</c:v>
                </c:pt>
                <c:pt idx="1079">
                  <c:v>0.68763125000000003</c:v>
                </c:pt>
                <c:pt idx="1080">
                  <c:v>0.68825000000000003</c:v>
                </c:pt>
                <c:pt idx="1081">
                  <c:v>0.68886875000000003</c:v>
                </c:pt>
                <c:pt idx="1082">
                  <c:v>0.68948750000000003</c:v>
                </c:pt>
                <c:pt idx="1083">
                  <c:v>0.69010625000000003</c:v>
                </c:pt>
                <c:pt idx="1084">
                  <c:v>0.69072500000000003</c:v>
                </c:pt>
                <c:pt idx="1085">
                  <c:v>0.69134375000000003</c:v>
                </c:pt>
                <c:pt idx="1086">
                  <c:v>0.69196250000000004</c:v>
                </c:pt>
                <c:pt idx="1087">
                  <c:v>0.69258125000000004</c:v>
                </c:pt>
                <c:pt idx="1088">
                  <c:v>0.69320000000000004</c:v>
                </c:pt>
                <c:pt idx="1089">
                  <c:v>0.69381875000000004</c:v>
                </c:pt>
                <c:pt idx="1090">
                  <c:v>0.69443750000000004</c:v>
                </c:pt>
                <c:pt idx="1091">
                  <c:v>0.69505625000000004</c:v>
                </c:pt>
                <c:pt idx="1092">
                  <c:v>0.69567500000000004</c:v>
                </c:pt>
                <c:pt idx="1093">
                  <c:v>0.69629375000000004</c:v>
                </c:pt>
                <c:pt idx="1094">
                  <c:v>0.69691250000000005</c:v>
                </c:pt>
                <c:pt idx="1095">
                  <c:v>0.69753125000000005</c:v>
                </c:pt>
                <c:pt idx="1096">
                  <c:v>0.69815000000000005</c:v>
                </c:pt>
                <c:pt idx="1097">
                  <c:v>0.69876875000000005</c:v>
                </c:pt>
                <c:pt idx="1098">
                  <c:v>0.69938750000000005</c:v>
                </c:pt>
                <c:pt idx="1099">
                  <c:v>0.70000625000000005</c:v>
                </c:pt>
                <c:pt idx="1100">
                  <c:v>0.70062500000000005</c:v>
                </c:pt>
                <c:pt idx="1101">
                  <c:v>0.70124375000000005</c:v>
                </c:pt>
                <c:pt idx="1102">
                  <c:v>0.70186249999999994</c:v>
                </c:pt>
                <c:pt idx="1103">
                  <c:v>0.70248124999999995</c:v>
                </c:pt>
                <c:pt idx="1104">
                  <c:v>0.70309999999999995</c:v>
                </c:pt>
                <c:pt idx="1105">
                  <c:v>0.70371874999999995</c:v>
                </c:pt>
                <c:pt idx="1106">
                  <c:v>0.70433749999999995</c:v>
                </c:pt>
                <c:pt idx="1107">
                  <c:v>0.70495624999999995</c:v>
                </c:pt>
                <c:pt idx="1108">
                  <c:v>0.70557499999999995</c:v>
                </c:pt>
                <c:pt idx="1109">
                  <c:v>0.70619374999999995</c:v>
                </c:pt>
                <c:pt idx="1110">
                  <c:v>0.70681249999999995</c:v>
                </c:pt>
                <c:pt idx="1111">
                  <c:v>0.70743124999999996</c:v>
                </c:pt>
                <c:pt idx="1112">
                  <c:v>0.70804999999999996</c:v>
                </c:pt>
                <c:pt idx="1113">
                  <c:v>0.70866874999999996</c:v>
                </c:pt>
                <c:pt idx="1114">
                  <c:v>0.70928749999999996</c:v>
                </c:pt>
                <c:pt idx="1115">
                  <c:v>0.70990624999999996</c:v>
                </c:pt>
                <c:pt idx="1116">
                  <c:v>0.71052499999999996</c:v>
                </c:pt>
                <c:pt idx="1117">
                  <c:v>0.71114374999999996</c:v>
                </c:pt>
                <c:pt idx="1118">
                  <c:v>0.71176249999999996</c:v>
                </c:pt>
                <c:pt idx="1119">
                  <c:v>0.71238124999999997</c:v>
                </c:pt>
                <c:pt idx="1120">
                  <c:v>0.71299999999999997</c:v>
                </c:pt>
                <c:pt idx="1121">
                  <c:v>0.71361874999999997</c:v>
                </c:pt>
                <c:pt idx="1122">
                  <c:v>0.71423749999999997</c:v>
                </c:pt>
                <c:pt idx="1123">
                  <c:v>0.71485624999999997</c:v>
                </c:pt>
                <c:pt idx="1124">
                  <c:v>0.71547499999999997</c:v>
                </c:pt>
                <c:pt idx="1125">
                  <c:v>0.71609374999999997</c:v>
                </c:pt>
                <c:pt idx="1126">
                  <c:v>0.71671249999999997</c:v>
                </c:pt>
                <c:pt idx="1127">
                  <c:v>0.71733124999999998</c:v>
                </c:pt>
                <c:pt idx="1128">
                  <c:v>0.71794999999999998</c:v>
                </c:pt>
                <c:pt idx="1129">
                  <c:v>0.71856874999999998</c:v>
                </c:pt>
                <c:pt idx="1130">
                  <c:v>0.71918749999999998</c:v>
                </c:pt>
                <c:pt idx="1131">
                  <c:v>0.71980624999999998</c:v>
                </c:pt>
                <c:pt idx="1132">
                  <c:v>0.72042499999999998</c:v>
                </c:pt>
                <c:pt idx="1133">
                  <c:v>0.72104374999999998</c:v>
                </c:pt>
                <c:pt idx="1134">
                  <c:v>0.72166249999999998</c:v>
                </c:pt>
                <c:pt idx="1135">
                  <c:v>0.72228124999999999</c:v>
                </c:pt>
                <c:pt idx="1136">
                  <c:v>0.72289999999999999</c:v>
                </c:pt>
                <c:pt idx="1137">
                  <c:v>0.72351874999999999</c:v>
                </c:pt>
                <c:pt idx="1138">
                  <c:v>0.72413749999999999</c:v>
                </c:pt>
                <c:pt idx="1139">
                  <c:v>0.72475624999999999</c:v>
                </c:pt>
                <c:pt idx="1140">
                  <c:v>0.72537499999999999</c:v>
                </c:pt>
                <c:pt idx="1141">
                  <c:v>0.72599374999999999</c:v>
                </c:pt>
                <c:pt idx="1142">
                  <c:v>0.72661249999999999</c:v>
                </c:pt>
                <c:pt idx="1143">
                  <c:v>0.72723125</c:v>
                </c:pt>
                <c:pt idx="1144">
                  <c:v>0.72785</c:v>
                </c:pt>
                <c:pt idx="1145">
                  <c:v>0.72846875</c:v>
                </c:pt>
                <c:pt idx="1146">
                  <c:v>0.7290875</c:v>
                </c:pt>
                <c:pt idx="1147">
                  <c:v>0.72970625</c:v>
                </c:pt>
                <c:pt idx="1148">
                  <c:v>0.730325</c:v>
                </c:pt>
                <c:pt idx="1149">
                  <c:v>0.73094375</c:v>
                </c:pt>
                <c:pt idx="1150">
                  <c:v>0.7315625</c:v>
                </c:pt>
                <c:pt idx="1151">
                  <c:v>0.73218125000000001</c:v>
                </c:pt>
                <c:pt idx="1152">
                  <c:v>0.73280000000000001</c:v>
                </c:pt>
                <c:pt idx="1153">
                  <c:v>0.73341875000000001</c:v>
                </c:pt>
                <c:pt idx="1154">
                  <c:v>0.73403750000000001</c:v>
                </c:pt>
                <c:pt idx="1155">
                  <c:v>0.73465625000000001</c:v>
                </c:pt>
                <c:pt idx="1156">
                  <c:v>0.73527500000000001</c:v>
                </c:pt>
                <c:pt idx="1157">
                  <c:v>0.73589375000000001</c:v>
                </c:pt>
                <c:pt idx="1158">
                  <c:v>0.73651250000000001</c:v>
                </c:pt>
                <c:pt idx="1159">
                  <c:v>0.73713125000000002</c:v>
                </c:pt>
                <c:pt idx="1160">
                  <c:v>0.73775000000000002</c:v>
                </c:pt>
                <c:pt idx="1161">
                  <c:v>0.73836875000000002</c:v>
                </c:pt>
                <c:pt idx="1162">
                  <c:v>0.73898750000000002</c:v>
                </c:pt>
                <c:pt idx="1163">
                  <c:v>0.73960625000000002</c:v>
                </c:pt>
                <c:pt idx="1164">
                  <c:v>0.74022500000000002</c:v>
                </c:pt>
                <c:pt idx="1165">
                  <c:v>0.74084375000000002</c:v>
                </c:pt>
                <c:pt idx="1166">
                  <c:v>0.74146250000000002</c:v>
                </c:pt>
                <c:pt idx="1167">
                  <c:v>0.74208125000000003</c:v>
                </c:pt>
                <c:pt idx="1168">
                  <c:v>0.74270000000000003</c:v>
                </c:pt>
                <c:pt idx="1169">
                  <c:v>0.74331875000000003</c:v>
                </c:pt>
                <c:pt idx="1170">
                  <c:v>0.74393750000000003</c:v>
                </c:pt>
                <c:pt idx="1171">
                  <c:v>0.74455625000000003</c:v>
                </c:pt>
                <c:pt idx="1172">
                  <c:v>0.74517500000000003</c:v>
                </c:pt>
                <c:pt idx="1173">
                  <c:v>0.74579375000000003</c:v>
                </c:pt>
                <c:pt idx="1174">
                  <c:v>0.74641250000000003</c:v>
                </c:pt>
                <c:pt idx="1175">
                  <c:v>0.74703125000000004</c:v>
                </c:pt>
                <c:pt idx="1176">
                  <c:v>0.74765000000000004</c:v>
                </c:pt>
                <c:pt idx="1177">
                  <c:v>0.74826875000000004</c:v>
                </c:pt>
                <c:pt idx="1178">
                  <c:v>0.74888750000000004</c:v>
                </c:pt>
                <c:pt idx="1179">
                  <c:v>0.74950625000000004</c:v>
                </c:pt>
                <c:pt idx="1180">
                  <c:v>0.75012500000000004</c:v>
                </c:pt>
                <c:pt idx="1181">
                  <c:v>0.75074375000000004</c:v>
                </c:pt>
                <c:pt idx="1182">
                  <c:v>0.75136250000000004</c:v>
                </c:pt>
                <c:pt idx="1183">
                  <c:v>0.75198125000000005</c:v>
                </c:pt>
                <c:pt idx="1184">
                  <c:v>0.75260000000000005</c:v>
                </c:pt>
                <c:pt idx="1185">
                  <c:v>0.75321875000000005</c:v>
                </c:pt>
                <c:pt idx="1186">
                  <c:v>0.75383750000000005</c:v>
                </c:pt>
                <c:pt idx="1187">
                  <c:v>0.75445625000000005</c:v>
                </c:pt>
                <c:pt idx="1188">
                  <c:v>0.75507500000000005</c:v>
                </c:pt>
                <c:pt idx="1189">
                  <c:v>0.75569375000000005</c:v>
                </c:pt>
                <c:pt idx="1190">
                  <c:v>0.75631250000000005</c:v>
                </c:pt>
                <c:pt idx="1191">
                  <c:v>0.75693125000000006</c:v>
                </c:pt>
                <c:pt idx="1192">
                  <c:v>0.75754999999999995</c:v>
                </c:pt>
                <c:pt idx="1193">
                  <c:v>0.75816874999999995</c:v>
                </c:pt>
                <c:pt idx="1194">
                  <c:v>0.75878749999999995</c:v>
                </c:pt>
                <c:pt idx="1195">
                  <c:v>0.75940624999999995</c:v>
                </c:pt>
                <c:pt idx="1196">
                  <c:v>0.76002499999999995</c:v>
                </c:pt>
                <c:pt idx="1197">
                  <c:v>0.76064374999999995</c:v>
                </c:pt>
                <c:pt idx="1198">
                  <c:v>0.76126249999999995</c:v>
                </c:pt>
                <c:pt idx="1199">
                  <c:v>0.76188124999999995</c:v>
                </c:pt>
                <c:pt idx="1200">
                  <c:v>0.76249999999999996</c:v>
                </c:pt>
                <c:pt idx="1201">
                  <c:v>0.76311874999999996</c:v>
                </c:pt>
                <c:pt idx="1202">
                  <c:v>0.76373749999999996</c:v>
                </c:pt>
                <c:pt idx="1203">
                  <c:v>0.76435624999999996</c:v>
                </c:pt>
                <c:pt idx="1204">
                  <c:v>0.76497499999999996</c:v>
                </c:pt>
                <c:pt idx="1205">
                  <c:v>0.76559374999999996</c:v>
                </c:pt>
                <c:pt idx="1206">
                  <c:v>0.76621249999999996</c:v>
                </c:pt>
                <c:pt idx="1207">
                  <c:v>0.76683124999999996</c:v>
                </c:pt>
                <c:pt idx="1208">
                  <c:v>0.76744999999999997</c:v>
                </c:pt>
                <c:pt idx="1209">
                  <c:v>0.76806874999999997</c:v>
                </c:pt>
                <c:pt idx="1210">
                  <c:v>0.76868749999999997</c:v>
                </c:pt>
                <c:pt idx="1211">
                  <c:v>0.76930624999999997</c:v>
                </c:pt>
                <c:pt idx="1212">
                  <c:v>0.76992499999999997</c:v>
                </c:pt>
                <c:pt idx="1213">
                  <c:v>0.77054374999999997</c:v>
                </c:pt>
                <c:pt idx="1214">
                  <c:v>0.77116249999999997</c:v>
                </c:pt>
                <c:pt idx="1215">
                  <c:v>0.77178124999999997</c:v>
                </c:pt>
                <c:pt idx="1216">
                  <c:v>0.77239999999999998</c:v>
                </c:pt>
                <c:pt idx="1217">
                  <c:v>0.77301874999999998</c:v>
                </c:pt>
                <c:pt idx="1218">
                  <c:v>0.77363749999999998</c:v>
                </c:pt>
                <c:pt idx="1219">
                  <c:v>0.77425624999999998</c:v>
                </c:pt>
                <c:pt idx="1220">
                  <c:v>0.77487499999999998</c:v>
                </c:pt>
                <c:pt idx="1221">
                  <c:v>0.77549374999999998</c:v>
                </c:pt>
                <c:pt idx="1222">
                  <c:v>0.77611249999999998</c:v>
                </c:pt>
                <c:pt idx="1223">
                  <c:v>0.77673124999999998</c:v>
                </c:pt>
                <c:pt idx="1224">
                  <c:v>0.77734999999999999</c:v>
                </c:pt>
                <c:pt idx="1225">
                  <c:v>0.77796874999999999</c:v>
                </c:pt>
                <c:pt idx="1226">
                  <c:v>0.77858749999999999</c:v>
                </c:pt>
                <c:pt idx="1227">
                  <c:v>0.77920624999999999</c:v>
                </c:pt>
                <c:pt idx="1228">
                  <c:v>0.77982499999999999</c:v>
                </c:pt>
                <c:pt idx="1229">
                  <c:v>0.78044374999999999</c:v>
                </c:pt>
                <c:pt idx="1230">
                  <c:v>0.78106249999999999</c:v>
                </c:pt>
                <c:pt idx="1231">
                  <c:v>0.78168124999999999</c:v>
                </c:pt>
                <c:pt idx="1232">
                  <c:v>0.7823</c:v>
                </c:pt>
                <c:pt idx="1233">
                  <c:v>0.78291875</c:v>
                </c:pt>
                <c:pt idx="1234">
                  <c:v>0.7835375</c:v>
                </c:pt>
                <c:pt idx="1235">
                  <c:v>0.78415625</c:v>
                </c:pt>
                <c:pt idx="1236">
                  <c:v>0.784775</c:v>
                </c:pt>
                <c:pt idx="1237">
                  <c:v>0.78539375</c:v>
                </c:pt>
                <c:pt idx="1238">
                  <c:v>0.7860125</c:v>
                </c:pt>
                <c:pt idx="1239">
                  <c:v>0.78663125</c:v>
                </c:pt>
                <c:pt idx="1240">
                  <c:v>0.78725000000000001</c:v>
                </c:pt>
                <c:pt idx="1241">
                  <c:v>0.78786875000000001</c:v>
                </c:pt>
                <c:pt idx="1242">
                  <c:v>0.78848750000000001</c:v>
                </c:pt>
                <c:pt idx="1243">
                  <c:v>0.78910625000000001</c:v>
                </c:pt>
                <c:pt idx="1244">
                  <c:v>0.78972500000000001</c:v>
                </c:pt>
                <c:pt idx="1245">
                  <c:v>0.79034375000000001</c:v>
                </c:pt>
                <c:pt idx="1246">
                  <c:v>0.79096250000000001</c:v>
                </c:pt>
                <c:pt idx="1247">
                  <c:v>0.79158125000000001</c:v>
                </c:pt>
                <c:pt idx="1248">
                  <c:v>0.79220000000000002</c:v>
                </c:pt>
                <c:pt idx="1249">
                  <c:v>0.79281875000000002</c:v>
                </c:pt>
                <c:pt idx="1250">
                  <c:v>0.79343750000000002</c:v>
                </c:pt>
                <c:pt idx="1251">
                  <c:v>0.79405625000000002</c:v>
                </c:pt>
                <c:pt idx="1252">
                  <c:v>0.79467500000000002</c:v>
                </c:pt>
                <c:pt idx="1253">
                  <c:v>0.79529375000000002</c:v>
                </c:pt>
                <c:pt idx="1254">
                  <c:v>0.79591250000000002</c:v>
                </c:pt>
                <c:pt idx="1255">
                  <c:v>0.79653125000000002</c:v>
                </c:pt>
                <c:pt idx="1256">
                  <c:v>0.79715000000000003</c:v>
                </c:pt>
                <c:pt idx="1257">
                  <c:v>0.79776875000000003</c:v>
                </c:pt>
                <c:pt idx="1258">
                  <c:v>0.79838750000000003</c:v>
                </c:pt>
                <c:pt idx="1259">
                  <c:v>0.79900625000000003</c:v>
                </c:pt>
                <c:pt idx="1260">
                  <c:v>0.79962500000000003</c:v>
                </c:pt>
                <c:pt idx="1261">
                  <c:v>0.80024375000000003</c:v>
                </c:pt>
                <c:pt idx="1262">
                  <c:v>0.80086250000000003</c:v>
                </c:pt>
                <c:pt idx="1263">
                  <c:v>0.80148125000000003</c:v>
                </c:pt>
                <c:pt idx="1264">
                  <c:v>0.80210000000000004</c:v>
                </c:pt>
                <c:pt idx="1265">
                  <c:v>0.80271875000000004</c:v>
                </c:pt>
                <c:pt idx="1266">
                  <c:v>0.80333750000000004</c:v>
                </c:pt>
                <c:pt idx="1267">
                  <c:v>0.80395625000000004</c:v>
                </c:pt>
                <c:pt idx="1268">
                  <c:v>0.80457500000000004</c:v>
                </c:pt>
                <c:pt idx="1269">
                  <c:v>0.80519375000000004</c:v>
                </c:pt>
                <c:pt idx="1270">
                  <c:v>0.80581250000000004</c:v>
                </c:pt>
                <c:pt idx="1271">
                  <c:v>0.80643125000000004</c:v>
                </c:pt>
                <c:pt idx="1272">
                  <c:v>0.80705000000000005</c:v>
                </c:pt>
                <c:pt idx="1273">
                  <c:v>0.80766875000000005</c:v>
                </c:pt>
                <c:pt idx="1274">
                  <c:v>0.80828750000000005</c:v>
                </c:pt>
                <c:pt idx="1275">
                  <c:v>0.80890625000000005</c:v>
                </c:pt>
                <c:pt idx="1276">
                  <c:v>0.80952500000000005</c:v>
                </c:pt>
                <c:pt idx="1277">
                  <c:v>0.81014375000000005</c:v>
                </c:pt>
                <c:pt idx="1278">
                  <c:v>0.81076250000000005</c:v>
                </c:pt>
                <c:pt idx="1279">
                  <c:v>0.81138125000000005</c:v>
                </c:pt>
                <c:pt idx="1280">
                  <c:v>0.81200000000000006</c:v>
                </c:pt>
                <c:pt idx="1281">
                  <c:v>0.81261874999999995</c:v>
                </c:pt>
                <c:pt idx="1282">
                  <c:v>0.81323749999999995</c:v>
                </c:pt>
                <c:pt idx="1283">
                  <c:v>0.81385624999999995</c:v>
                </c:pt>
                <c:pt idx="1284">
                  <c:v>0.81447499999999995</c:v>
                </c:pt>
                <c:pt idx="1285">
                  <c:v>0.81509374999999995</c:v>
                </c:pt>
                <c:pt idx="1286">
                  <c:v>0.81571249999999995</c:v>
                </c:pt>
                <c:pt idx="1287">
                  <c:v>0.81633124999999995</c:v>
                </c:pt>
                <c:pt idx="1288">
                  <c:v>0.81694999999999995</c:v>
                </c:pt>
                <c:pt idx="1289">
                  <c:v>0.81756874999999996</c:v>
                </c:pt>
                <c:pt idx="1290">
                  <c:v>0.81818749999999996</c:v>
                </c:pt>
                <c:pt idx="1291">
                  <c:v>0.81880624999999996</c:v>
                </c:pt>
                <c:pt idx="1292">
                  <c:v>0.81942499999999996</c:v>
                </c:pt>
                <c:pt idx="1293">
                  <c:v>0.82004374999999996</c:v>
                </c:pt>
                <c:pt idx="1294">
                  <c:v>0.82066249999999996</c:v>
                </c:pt>
                <c:pt idx="1295">
                  <c:v>0.82128124999999996</c:v>
                </c:pt>
                <c:pt idx="1296">
                  <c:v>0.82189999999999996</c:v>
                </c:pt>
                <c:pt idx="1297">
                  <c:v>0.82251874999999997</c:v>
                </c:pt>
                <c:pt idx="1298">
                  <c:v>0.82313749999999997</c:v>
                </c:pt>
                <c:pt idx="1299">
                  <c:v>0.82375624999999997</c:v>
                </c:pt>
                <c:pt idx="1300">
                  <c:v>0.82437499999999997</c:v>
                </c:pt>
                <c:pt idx="1301">
                  <c:v>0.82499374999999997</c:v>
                </c:pt>
                <c:pt idx="1302">
                  <c:v>0.82561249999999997</c:v>
                </c:pt>
                <c:pt idx="1303">
                  <c:v>0.82623124999999997</c:v>
                </c:pt>
                <c:pt idx="1304">
                  <c:v>0.82684999999999997</c:v>
                </c:pt>
                <c:pt idx="1305">
                  <c:v>0.82746874999999998</c:v>
                </c:pt>
                <c:pt idx="1306">
                  <c:v>0.82808749999999998</c:v>
                </c:pt>
                <c:pt idx="1307">
                  <c:v>0.82870624999999998</c:v>
                </c:pt>
                <c:pt idx="1308">
                  <c:v>0.82932499999999998</c:v>
                </c:pt>
                <c:pt idx="1309">
                  <c:v>0.82994374999999998</c:v>
                </c:pt>
                <c:pt idx="1310">
                  <c:v>0.83056249999999998</c:v>
                </c:pt>
                <c:pt idx="1311">
                  <c:v>0.83118124999999998</c:v>
                </c:pt>
                <c:pt idx="1312">
                  <c:v>0.83179999999999998</c:v>
                </c:pt>
                <c:pt idx="1313">
                  <c:v>0.83241874999999999</c:v>
                </c:pt>
                <c:pt idx="1314">
                  <c:v>0.83303749999999999</c:v>
                </c:pt>
                <c:pt idx="1315">
                  <c:v>0.83365624999999999</c:v>
                </c:pt>
                <c:pt idx="1316">
                  <c:v>0.83427499999999999</c:v>
                </c:pt>
                <c:pt idx="1317">
                  <c:v>0.83489374999999999</c:v>
                </c:pt>
                <c:pt idx="1318">
                  <c:v>0.83551249999999999</c:v>
                </c:pt>
                <c:pt idx="1319">
                  <c:v>0.83613124999999999</c:v>
                </c:pt>
                <c:pt idx="1320">
                  <c:v>0.83674999999999999</c:v>
                </c:pt>
                <c:pt idx="1321">
                  <c:v>0.83736875</c:v>
                </c:pt>
                <c:pt idx="1322">
                  <c:v>0.8379875</c:v>
                </c:pt>
                <c:pt idx="1323">
                  <c:v>0.83860625</c:v>
                </c:pt>
                <c:pt idx="1324">
                  <c:v>0.839225</c:v>
                </c:pt>
                <c:pt idx="1325">
                  <c:v>0.83984375</c:v>
                </c:pt>
                <c:pt idx="1326">
                  <c:v>0.8404625</c:v>
                </c:pt>
                <c:pt idx="1327">
                  <c:v>0.84108125</c:v>
                </c:pt>
                <c:pt idx="1328">
                  <c:v>0.8417</c:v>
                </c:pt>
                <c:pt idx="1329">
                  <c:v>0.84231875</c:v>
                </c:pt>
                <c:pt idx="1330">
                  <c:v>0.84293750000000001</c:v>
                </c:pt>
                <c:pt idx="1331">
                  <c:v>0.84355625000000001</c:v>
                </c:pt>
                <c:pt idx="1332">
                  <c:v>0.84417500000000001</c:v>
                </c:pt>
                <c:pt idx="1333">
                  <c:v>0.84479375000000001</c:v>
                </c:pt>
                <c:pt idx="1334">
                  <c:v>0.84541250000000001</c:v>
                </c:pt>
                <c:pt idx="1335">
                  <c:v>0.84603125000000001</c:v>
                </c:pt>
                <c:pt idx="1336">
                  <c:v>0.84665000000000001</c:v>
                </c:pt>
                <c:pt idx="1337">
                  <c:v>0.84726875000000001</c:v>
                </c:pt>
                <c:pt idx="1338">
                  <c:v>0.84788750000000002</c:v>
                </c:pt>
                <c:pt idx="1339">
                  <c:v>0.84850625000000002</c:v>
                </c:pt>
                <c:pt idx="1340">
                  <c:v>0.84912500000000002</c:v>
                </c:pt>
                <c:pt idx="1341">
                  <c:v>0.84974375000000002</c:v>
                </c:pt>
                <c:pt idx="1342">
                  <c:v>0.85036250000000002</c:v>
                </c:pt>
                <c:pt idx="1343">
                  <c:v>0.85098125000000002</c:v>
                </c:pt>
                <c:pt idx="1344">
                  <c:v>0.85160000000000002</c:v>
                </c:pt>
                <c:pt idx="1345">
                  <c:v>0.85221875000000002</c:v>
                </c:pt>
                <c:pt idx="1346">
                  <c:v>0.85283750000000003</c:v>
                </c:pt>
                <c:pt idx="1347">
                  <c:v>0.85345625000000003</c:v>
                </c:pt>
                <c:pt idx="1348">
                  <c:v>0.85407500000000003</c:v>
                </c:pt>
                <c:pt idx="1349">
                  <c:v>0.85469375000000003</c:v>
                </c:pt>
                <c:pt idx="1350">
                  <c:v>0.85531250000000003</c:v>
                </c:pt>
                <c:pt idx="1351">
                  <c:v>0.85593125000000003</c:v>
                </c:pt>
                <c:pt idx="1352">
                  <c:v>0.85655000000000003</c:v>
                </c:pt>
                <c:pt idx="1353">
                  <c:v>0.85716875000000003</c:v>
                </c:pt>
                <c:pt idx="1354">
                  <c:v>0.85778750000000004</c:v>
                </c:pt>
                <c:pt idx="1355">
                  <c:v>0.85840625000000004</c:v>
                </c:pt>
                <c:pt idx="1356">
                  <c:v>0.85902500000000004</c:v>
                </c:pt>
                <c:pt idx="1357">
                  <c:v>0.85964375000000004</c:v>
                </c:pt>
                <c:pt idx="1358">
                  <c:v>0.86026250000000004</c:v>
                </c:pt>
                <c:pt idx="1359">
                  <c:v>0.86088125000000004</c:v>
                </c:pt>
                <c:pt idx="1360">
                  <c:v>0.86150000000000004</c:v>
                </c:pt>
                <c:pt idx="1361">
                  <c:v>0.86211875000000004</c:v>
                </c:pt>
                <c:pt idx="1362">
                  <c:v>0.86273750000000005</c:v>
                </c:pt>
                <c:pt idx="1363">
                  <c:v>0.86335625000000005</c:v>
                </c:pt>
                <c:pt idx="1364">
                  <c:v>0.86397500000000005</c:v>
                </c:pt>
                <c:pt idx="1365">
                  <c:v>0.86459375000000005</c:v>
                </c:pt>
                <c:pt idx="1366">
                  <c:v>0.86521250000000005</c:v>
                </c:pt>
                <c:pt idx="1367">
                  <c:v>0.86583125000000005</c:v>
                </c:pt>
                <c:pt idx="1368">
                  <c:v>0.86645000000000005</c:v>
                </c:pt>
                <c:pt idx="1369">
                  <c:v>0.86706875000000005</c:v>
                </c:pt>
                <c:pt idx="1370">
                  <c:v>0.86768749999999994</c:v>
                </c:pt>
                <c:pt idx="1371">
                  <c:v>0.86830624999999995</c:v>
                </c:pt>
                <c:pt idx="1372">
                  <c:v>0.86892499999999995</c:v>
                </c:pt>
                <c:pt idx="1373">
                  <c:v>0.86954374999999995</c:v>
                </c:pt>
                <c:pt idx="1374">
                  <c:v>0.87016249999999995</c:v>
                </c:pt>
                <c:pt idx="1375">
                  <c:v>0.87078124999999995</c:v>
                </c:pt>
                <c:pt idx="1376">
                  <c:v>0.87139999999999995</c:v>
                </c:pt>
                <c:pt idx="1377">
                  <c:v>0.87201874999999995</c:v>
                </c:pt>
                <c:pt idx="1378">
                  <c:v>0.87263749999999995</c:v>
                </c:pt>
                <c:pt idx="1379">
                  <c:v>0.87325624999999996</c:v>
                </c:pt>
                <c:pt idx="1380">
                  <c:v>0.87387499999999996</c:v>
                </c:pt>
                <c:pt idx="1381">
                  <c:v>0.87449374999999996</c:v>
                </c:pt>
                <c:pt idx="1382">
                  <c:v>0.87511249999999996</c:v>
                </c:pt>
                <c:pt idx="1383">
                  <c:v>0.87573124999999996</c:v>
                </c:pt>
                <c:pt idx="1384">
                  <c:v>0.87634999999999996</c:v>
                </c:pt>
                <c:pt idx="1385">
                  <c:v>0.87696874999999996</c:v>
                </c:pt>
                <c:pt idx="1386">
                  <c:v>0.87758749999999996</c:v>
                </c:pt>
                <c:pt idx="1387">
                  <c:v>0.87820624999999997</c:v>
                </c:pt>
                <c:pt idx="1388">
                  <c:v>0.87882499999999997</c:v>
                </c:pt>
                <c:pt idx="1389">
                  <c:v>0.87944374999999997</c:v>
                </c:pt>
                <c:pt idx="1390">
                  <c:v>0.88006249999999997</c:v>
                </c:pt>
                <c:pt idx="1391">
                  <c:v>0.88068124999999997</c:v>
                </c:pt>
                <c:pt idx="1392">
                  <c:v>0.88129999999999997</c:v>
                </c:pt>
                <c:pt idx="1393">
                  <c:v>0.88191874999999997</c:v>
                </c:pt>
                <c:pt idx="1394">
                  <c:v>0.88253749999999997</c:v>
                </c:pt>
                <c:pt idx="1395">
                  <c:v>0.88315624999999998</c:v>
                </c:pt>
                <c:pt idx="1396">
                  <c:v>0.88377499999999998</c:v>
                </c:pt>
                <c:pt idx="1397">
                  <c:v>0.88439374999999998</c:v>
                </c:pt>
                <c:pt idx="1398">
                  <c:v>0.88501249999999998</c:v>
                </c:pt>
                <c:pt idx="1399">
                  <c:v>0.88563124999999998</c:v>
                </c:pt>
                <c:pt idx="1400">
                  <c:v>0.88624999999999998</c:v>
                </c:pt>
                <c:pt idx="1401">
                  <c:v>0.88686874999999998</c:v>
                </c:pt>
                <c:pt idx="1402">
                  <c:v>0.88748749999999998</c:v>
                </c:pt>
                <c:pt idx="1403">
                  <c:v>0.88810624999999999</c:v>
                </c:pt>
                <c:pt idx="1404">
                  <c:v>0.88872499999999999</c:v>
                </c:pt>
                <c:pt idx="1405">
                  <c:v>0.88934374999999999</c:v>
                </c:pt>
                <c:pt idx="1406">
                  <c:v>0.88996249999999999</c:v>
                </c:pt>
                <c:pt idx="1407">
                  <c:v>0.89058124999999999</c:v>
                </c:pt>
                <c:pt idx="1408">
                  <c:v>0.89119999999999999</c:v>
                </c:pt>
                <c:pt idx="1409">
                  <c:v>0.89181874999999999</c:v>
                </c:pt>
                <c:pt idx="1410">
                  <c:v>0.89243749999999999</c:v>
                </c:pt>
                <c:pt idx="1411">
                  <c:v>0.89305625</c:v>
                </c:pt>
                <c:pt idx="1412">
                  <c:v>0.893675</c:v>
                </c:pt>
                <c:pt idx="1413">
                  <c:v>0.89429375</c:v>
                </c:pt>
                <c:pt idx="1414">
                  <c:v>0.8949125</c:v>
                </c:pt>
                <c:pt idx="1415">
                  <c:v>0.89553125</c:v>
                </c:pt>
                <c:pt idx="1416">
                  <c:v>0.89615</c:v>
                </c:pt>
                <c:pt idx="1417">
                  <c:v>0.89676875</c:v>
                </c:pt>
                <c:pt idx="1418">
                  <c:v>0.8973875</c:v>
                </c:pt>
                <c:pt idx="1419">
                  <c:v>0.89800625000000001</c:v>
                </c:pt>
                <c:pt idx="1420">
                  <c:v>0.89862500000000001</c:v>
                </c:pt>
                <c:pt idx="1421">
                  <c:v>0.89924375000000001</c:v>
                </c:pt>
                <c:pt idx="1422">
                  <c:v>0.89986250000000001</c:v>
                </c:pt>
                <c:pt idx="1423">
                  <c:v>0.90048125000000001</c:v>
                </c:pt>
                <c:pt idx="1424">
                  <c:v>0.90110000000000001</c:v>
                </c:pt>
                <c:pt idx="1425">
                  <c:v>0.90171875000000001</c:v>
                </c:pt>
                <c:pt idx="1426">
                  <c:v>0.90233750000000001</c:v>
                </c:pt>
                <c:pt idx="1427">
                  <c:v>0.90295625000000002</c:v>
                </c:pt>
                <c:pt idx="1428">
                  <c:v>0.90357500000000002</c:v>
                </c:pt>
                <c:pt idx="1429">
                  <c:v>0.90419375000000002</c:v>
                </c:pt>
                <c:pt idx="1430">
                  <c:v>0.90481250000000002</c:v>
                </c:pt>
                <c:pt idx="1431">
                  <c:v>0.90543125000000002</c:v>
                </c:pt>
                <c:pt idx="1432">
                  <c:v>0.90605000000000002</c:v>
                </c:pt>
                <c:pt idx="1433">
                  <c:v>0.90666875000000002</c:v>
                </c:pt>
                <c:pt idx="1434">
                  <c:v>0.90728750000000002</c:v>
                </c:pt>
                <c:pt idx="1435">
                  <c:v>0.90790625000000003</c:v>
                </c:pt>
                <c:pt idx="1436">
                  <c:v>0.90852500000000003</c:v>
                </c:pt>
                <c:pt idx="1437">
                  <c:v>0.90914375000000003</c:v>
                </c:pt>
                <c:pt idx="1438">
                  <c:v>0.90976250000000003</c:v>
                </c:pt>
                <c:pt idx="1439">
                  <c:v>0.91038125000000003</c:v>
                </c:pt>
                <c:pt idx="1440">
                  <c:v>0.91100000000000003</c:v>
                </c:pt>
                <c:pt idx="1441">
                  <c:v>0.91161875000000003</c:v>
                </c:pt>
                <c:pt idx="1442">
                  <c:v>0.91223750000000003</c:v>
                </c:pt>
                <c:pt idx="1443">
                  <c:v>0.91285625000000004</c:v>
                </c:pt>
                <c:pt idx="1444">
                  <c:v>0.91347500000000004</c:v>
                </c:pt>
                <c:pt idx="1445">
                  <c:v>0.91409375000000004</c:v>
                </c:pt>
                <c:pt idx="1446">
                  <c:v>0.91471250000000004</c:v>
                </c:pt>
                <c:pt idx="1447">
                  <c:v>0.91533125000000004</c:v>
                </c:pt>
                <c:pt idx="1448">
                  <c:v>0.91595000000000004</c:v>
                </c:pt>
                <c:pt idx="1449">
                  <c:v>0.91656875000000004</c:v>
                </c:pt>
                <c:pt idx="1450">
                  <c:v>0.91718750000000004</c:v>
                </c:pt>
                <c:pt idx="1451">
                  <c:v>0.91780625000000005</c:v>
                </c:pt>
                <c:pt idx="1452">
                  <c:v>0.91842500000000005</c:v>
                </c:pt>
                <c:pt idx="1453">
                  <c:v>0.91904375000000005</c:v>
                </c:pt>
                <c:pt idx="1454">
                  <c:v>0.91966250000000005</c:v>
                </c:pt>
                <c:pt idx="1455">
                  <c:v>0.92028125000000005</c:v>
                </c:pt>
                <c:pt idx="1456">
                  <c:v>0.92090000000000005</c:v>
                </c:pt>
                <c:pt idx="1457">
                  <c:v>0.92151875000000005</c:v>
                </c:pt>
                <c:pt idx="1458">
                  <c:v>0.92213750000000005</c:v>
                </c:pt>
                <c:pt idx="1459">
                  <c:v>0.92275624999999994</c:v>
                </c:pt>
                <c:pt idx="1460">
                  <c:v>0.92337499999999995</c:v>
                </c:pt>
                <c:pt idx="1461">
                  <c:v>0.92399374999999995</c:v>
                </c:pt>
                <c:pt idx="1462">
                  <c:v>0.92461249999999995</c:v>
                </c:pt>
                <c:pt idx="1463">
                  <c:v>0.92523124999999995</c:v>
                </c:pt>
                <c:pt idx="1464">
                  <c:v>0.92584999999999995</c:v>
                </c:pt>
                <c:pt idx="1465">
                  <c:v>0.92646874999999995</c:v>
                </c:pt>
                <c:pt idx="1466">
                  <c:v>0.92708749999999995</c:v>
                </c:pt>
                <c:pt idx="1467">
                  <c:v>0.92770624999999995</c:v>
                </c:pt>
                <c:pt idx="1468">
                  <c:v>0.92832499999999996</c:v>
                </c:pt>
                <c:pt idx="1469">
                  <c:v>0.92894374999999996</c:v>
                </c:pt>
                <c:pt idx="1470">
                  <c:v>0.92956249999999996</c:v>
                </c:pt>
                <c:pt idx="1471">
                  <c:v>0.93018124999999996</c:v>
                </c:pt>
                <c:pt idx="1472">
                  <c:v>0.93079999999999996</c:v>
                </c:pt>
                <c:pt idx="1473">
                  <c:v>0.93141874999999996</c:v>
                </c:pt>
                <c:pt idx="1474">
                  <c:v>0.93203749999999996</c:v>
                </c:pt>
                <c:pt idx="1475">
                  <c:v>0.93265624999999996</c:v>
                </c:pt>
                <c:pt idx="1476">
                  <c:v>0.93327499999999997</c:v>
                </c:pt>
                <c:pt idx="1477">
                  <c:v>0.93389374999999997</c:v>
                </c:pt>
                <c:pt idx="1478">
                  <c:v>0.93451249999999997</c:v>
                </c:pt>
                <c:pt idx="1479">
                  <c:v>0.93513124999999997</c:v>
                </c:pt>
                <c:pt idx="1480">
                  <c:v>0.93574999999999997</c:v>
                </c:pt>
                <c:pt idx="1481">
                  <c:v>0.93636874999999997</c:v>
                </c:pt>
                <c:pt idx="1482">
                  <c:v>0.93698749999999997</c:v>
                </c:pt>
                <c:pt idx="1483">
                  <c:v>0.93760624999999997</c:v>
                </c:pt>
                <c:pt idx="1484">
                  <c:v>0.93822499999999998</c:v>
                </c:pt>
                <c:pt idx="1485">
                  <c:v>0.93884374999999998</c:v>
                </c:pt>
                <c:pt idx="1486">
                  <c:v>0.93946249999999998</c:v>
                </c:pt>
                <c:pt idx="1487">
                  <c:v>0.94008124999999998</c:v>
                </c:pt>
                <c:pt idx="1488">
                  <c:v>0.94069999999999998</c:v>
                </c:pt>
                <c:pt idx="1489">
                  <c:v>0.94131874999999998</c:v>
                </c:pt>
                <c:pt idx="1490">
                  <c:v>0.94193749999999998</c:v>
                </c:pt>
                <c:pt idx="1491">
                  <c:v>0.94255624999999998</c:v>
                </c:pt>
                <c:pt idx="1492">
                  <c:v>0.94317499999999999</c:v>
                </c:pt>
                <c:pt idx="1493">
                  <c:v>0.94379374999999999</c:v>
                </c:pt>
                <c:pt idx="1494">
                  <c:v>0.94441249999999999</c:v>
                </c:pt>
                <c:pt idx="1495">
                  <c:v>0.94503124999999999</c:v>
                </c:pt>
                <c:pt idx="1496">
                  <c:v>0.94564999999999999</c:v>
                </c:pt>
                <c:pt idx="1497">
                  <c:v>0.94626874999999999</c:v>
                </c:pt>
                <c:pt idx="1498">
                  <c:v>0.94688749999999999</c:v>
                </c:pt>
                <c:pt idx="1499">
                  <c:v>0.94750624999999999</c:v>
                </c:pt>
                <c:pt idx="1500">
                  <c:v>0.948125</c:v>
                </c:pt>
                <c:pt idx="1501">
                  <c:v>0.94874375</c:v>
                </c:pt>
                <c:pt idx="1502">
                  <c:v>0.9493625</c:v>
                </c:pt>
                <c:pt idx="1503">
                  <c:v>0.94998125</c:v>
                </c:pt>
                <c:pt idx="1504">
                  <c:v>0.9506</c:v>
                </c:pt>
                <c:pt idx="1505">
                  <c:v>0.95121875</c:v>
                </c:pt>
                <c:pt idx="1506">
                  <c:v>0.9518375</c:v>
                </c:pt>
                <c:pt idx="1507">
                  <c:v>0.95245625</c:v>
                </c:pt>
                <c:pt idx="1508">
                  <c:v>0.95307500000000001</c:v>
                </c:pt>
                <c:pt idx="1509">
                  <c:v>0.95369375000000001</c:v>
                </c:pt>
                <c:pt idx="1510">
                  <c:v>0.95431250000000001</c:v>
                </c:pt>
                <c:pt idx="1511">
                  <c:v>0.95493125000000001</c:v>
                </c:pt>
                <c:pt idx="1512">
                  <c:v>0.95555000000000001</c:v>
                </c:pt>
                <c:pt idx="1513">
                  <c:v>0.95616875000000001</c:v>
                </c:pt>
                <c:pt idx="1514">
                  <c:v>0.95678750000000001</c:v>
                </c:pt>
                <c:pt idx="1515">
                  <c:v>0.95740625000000001</c:v>
                </c:pt>
                <c:pt idx="1516">
                  <c:v>0.95802500000000002</c:v>
                </c:pt>
                <c:pt idx="1517">
                  <c:v>0.95864375000000002</c:v>
                </c:pt>
                <c:pt idx="1518">
                  <c:v>0.95926250000000002</c:v>
                </c:pt>
                <c:pt idx="1519">
                  <c:v>0.95988125000000002</c:v>
                </c:pt>
                <c:pt idx="1520">
                  <c:v>0.96050000000000002</c:v>
                </c:pt>
                <c:pt idx="1521">
                  <c:v>0.96111875000000002</c:v>
                </c:pt>
                <c:pt idx="1522">
                  <c:v>0.96173750000000002</c:v>
                </c:pt>
                <c:pt idx="1523">
                  <c:v>0.96235625000000002</c:v>
                </c:pt>
                <c:pt idx="1524">
                  <c:v>0.96297500000000003</c:v>
                </c:pt>
                <c:pt idx="1525">
                  <c:v>0.96359375000000003</c:v>
                </c:pt>
                <c:pt idx="1526">
                  <c:v>0.96421250000000003</c:v>
                </c:pt>
                <c:pt idx="1527">
                  <c:v>0.96483125000000003</c:v>
                </c:pt>
                <c:pt idx="1528">
                  <c:v>0.96545000000000003</c:v>
                </c:pt>
                <c:pt idx="1529">
                  <c:v>0.96606875000000003</c:v>
                </c:pt>
                <c:pt idx="1530">
                  <c:v>0.96668750000000003</c:v>
                </c:pt>
                <c:pt idx="1531">
                  <c:v>0.96730625000000003</c:v>
                </c:pt>
                <c:pt idx="1532">
                  <c:v>0.96792500000000004</c:v>
                </c:pt>
                <c:pt idx="1533">
                  <c:v>0.96854375000000004</c:v>
                </c:pt>
                <c:pt idx="1534">
                  <c:v>0.96916250000000004</c:v>
                </c:pt>
                <c:pt idx="1535">
                  <c:v>0.96978125000000004</c:v>
                </c:pt>
                <c:pt idx="1536">
                  <c:v>0.97040000000000004</c:v>
                </c:pt>
                <c:pt idx="1537">
                  <c:v>0.97101875000000004</c:v>
                </c:pt>
                <c:pt idx="1538">
                  <c:v>0.97163750000000004</c:v>
                </c:pt>
                <c:pt idx="1539">
                  <c:v>0.97225625000000004</c:v>
                </c:pt>
                <c:pt idx="1540">
                  <c:v>0.97287500000000005</c:v>
                </c:pt>
                <c:pt idx="1541">
                  <c:v>0.97349375000000005</c:v>
                </c:pt>
                <c:pt idx="1542">
                  <c:v>0.97411250000000005</c:v>
                </c:pt>
                <c:pt idx="1543">
                  <c:v>0.97473125000000005</c:v>
                </c:pt>
                <c:pt idx="1544">
                  <c:v>0.97535000000000005</c:v>
                </c:pt>
                <c:pt idx="1545">
                  <c:v>0.97596875000000005</c:v>
                </c:pt>
                <c:pt idx="1546">
                  <c:v>0.97658750000000005</c:v>
                </c:pt>
                <c:pt idx="1547">
                  <c:v>0.97720625000000005</c:v>
                </c:pt>
                <c:pt idx="1548">
                  <c:v>0.97782500000000006</c:v>
                </c:pt>
                <c:pt idx="1549">
                  <c:v>0.97844374999999995</c:v>
                </c:pt>
                <c:pt idx="1550">
                  <c:v>0.97906249999999995</c:v>
                </c:pt>
                <c:pt idx="1551">
                  <c:v>0.97968124999999995</c:v>
                </c:pt>
                <c:pt idx="1552">
                  <c:v>0.98029999999999995</c:v>
                </c:pt>
                <c:pt idx="1553">
                  <c:v>0.98091874999999995</c:v>
                </c:pt>
                <c:pt idx="1554">
                  <c:v>0.98153749999999995</c:v>
                </c:pt>
                <c:pt idx="1555">
                  <c:v>0.98215624999999995</c:v>
                </c:pt>
                <c:pt idx="1556">
                  <c:v>0.98277499999999995</c:v>
                </c:pt>
                <c:pt idx="1557">
                  <c:v>0.98339374999999996</c:v>
                </c:pt>
                <c:pt idx="1558">
                  <c:v>0.98401249999999996</c:v>
                </c:pt>
                <c:pt idx="1559">
                  <c:v>0.98463124999999996</c:v>
                </c:pt>
                <c:pt idx="1560">
                  <c:v>0.98524999999999996</c:v>
                </c:pt>
                <c:pt idx="1561">
                  <c:v>0.98586874999999996</c:v>
                </c:pt>
                <c:pt idx="1562">
                  <c:v>0.98648749999999996</c:v>
                </c:pt>
                <c:pt idx="1563">
                  <c:v>0.98710624999999996</c:v>
                </c:pt>
                <c:pt idx="1564">
                  <c:v>0.98772499999999996</c:v>
                </c:pt>
                <c:pt idx="1565">
                  <c:v>0.98834374999999997</c:v>
                </c:pt>
                <c:pt idx="1566">
                  <c:v>0.98896249999999997</c:v>
                </c:pt>
                <c:pt idx="1567">
                  <c:v>0.98958124999999997</c:v>
                </c:pt>
                <c:pt idx="1568">
                  <c:v>0.99019999999999997</c:v>
                </c:pt>
                <c:pt idx="1569">
                  <c:v>0.99081874999999997</c:v>
                </c:pt>
                <c:pt idx="1570">
                  <c:v>0.99143749999999997</c:v>
                </c:pt>
                <c:pt idx="1571">
                  <c:v>0.99205624999999997</c:v>
                </c:pt>
                <c:pt idx="1572">
                  <c:v>0.99267499999999997</c:v>
                </c:pt>
                <c:pt idx="1573">
                  <c:v>0.99329374999999998</c:v>
                </c:pt>
                <c:pt idx="1574">
                  <c:v>0.99391249999999998</c:v>
                </c:pt>
                <c:pt idx="1575">
                  <c:v>0.99453124999999998</c:v>
                </c:pt>
                <c:pt idx="1576">
                  <c:v>0.99514999999999998</c:v>
                </c:pt>
                <c:pt idx="1577">
                  <c:v>0.99576874999999998</c:v>
                </c:pt>
                <c:pt idx="1578">
                  <c:v>0.99638749999999998</c:v>
                </c:pt>
                <c:pt idx="1579">
                  <c:v>0.99700624999999998</c:v>
                </c:pt>
                <c:pt idx="1580">
                  <c:v>0.99762499999999998</c:v>
                </c:pt>
                <c:pt idx="1581">
                  <c:v>0.99824374999999999</c:v>
                </c:pt>
                <c:pt idx="1582">
                  <c:v>0.99886249999999999</c:v>
                </c:pt>
                <c:pt idx="1583">
                  <c:v>0.99948124999999999</c:v>
                </c:pt>
                <c:pt idx="1584">
                  <c:v>1.0001</c:v>
                </c:pt>
                <c:pt idx="1585">
                  <c:v>1.0007187500000001</c:v>
                </c:pt>
                <c:pt idx="1586">
                  <c:v>1.0013375</c:v>
                </c:pt>
                <c:pt idx="1587">
                  <c:v>1.0019562500000001</c:v>
                </c:pt>
                <c:pt idx="1588">
                  <c:v>1.002575</c:v>
                </c:pt>
                <c:pt idx="1589">
                  <c:v>1.0031937500000001</c:v>
                </c:pt>
                <c:pt idx="1590">
                  <c:v>1.0038125</c:v>
                </c:pt>
                <c:pt idx="1591">
                  <c:v>1.0044312500000001</c:v>
                </c:pt>
                <c:pt idx="1592">
                  <c:v>1.00505</c:v>
                </c:pt>
                <c:pt idx="1593">
                  <c:v>1.0056687499999999</c:v>
                </c:pt>
                <c:pt idx="1594">
                  <c:v>1.0062875</c:v>
                </c:pt>
                <c:pt idx="1595">
                  <c:v>1.0069062499999999</c:v>
                </c:pt>
                <c:pt idx="1596">
                  <c:v>1.007525</c:v>
                </c:pt>
                <c:pt idx="1597">
                  <c:v>1.0081437499999999</c:v>
                </c:pt>
                <c:pt idx="1598">
                  <c:v>1.0087625</c:v>
                </c:pt>
                <c:pt idx="1599">
                  <c:v>1.0093812499999999</c:v>
                </c:pt>
                <c:pt idx="1600">
                  <c:v>1.01</c:v>
                </c:pt>
                <c:pt idx="1601">
                  <c:v>1.0106187499999999</c:v>
                </c:pt>
                <c:pt idx="1602">
                  <c:v>1.0112375</c:v>
                </c:pt>
                <c:pt idx="1603">
                  <c:v>1.0118562499999999</c:v>
                </c:pt>
                <c:pt idx="1604">
                  <c:v>1.012475</c:v>
                </c:pt>
                <c:pt idx="1605">
                  <c:v>1.0130937499999999</c:v>
                </c:pt>
                <c:pt idx="1606">
                  <c:v>1.0137125</c:v>
                </c:pt>
                <c:pt idx="1607">
                  <c:v>1.0143312499999999</c:v>
                </c:pt>
                <c:pt idx="1608">
                  <c:v>1.01495</c:v>
                </c:pt>
                <c:pt idx="1609">
                  <c:v>1.0155687499999999</c:v>
                </c:pt>
                <c:pt idx="1610">
                  <c:v>1.0161875</c:v>
                </c:pt>
                <c:pt idx="1611">
                  <c:v>1.0168062499999999</c:v>
                </c:pt>
                <c:pt idx="1612">
                  <c:v>1.017425</c:v>
                </c:pt>
                <c:pt idx="1613">
                  <c:v>1.0180437499999999</c:v>
                </c:pt>
                <c:pt idx="1614">
                  <c:v>1.0186625</c:v>
                </c:pt>
                <c:pt idx="1615">
                  <c:v>1.0192812499999999</c:v>
                </c:pt>
                <c:pt idx="1616">
                  <c:v>1.0199</c:v>
                </c:pt>
                <c:pt idx="1617">
                  <c:v>1.0205187499999999</c:v>
                </c:pt>
                <c:pt idx="1618">
                  <c:v>1.0211375</c:v>
                </c:pt>
                <c:pt idx="1619">
                  <c:v>1.0217562499999999</c:v>
                </c:pt>
                <c:pt idx="1620">
                  <c:v>1.022375</c:v>
                </c:pt>
                <c:pt idx="1621">
                  <c:v>1.0229937499999999</c:v>
                </c:pt>
                <c:pt idx="1622">
                  <c:v>1.0236125</c:v>
                </c:pt>
                <c:pt idx="1623">
                  <c:v>1.0242312499999999</c:v>
                </c:pt>
                <c:pt idx="1624">
                  <c:v>1.02485</c:v>
                </c:pt>
                <c:pt idx="1625">
                  <c:v>1.0254687499999999</c:v>
                </c:pt>
                <c:pt idx="1626">
                  <c:v>1.0260875</c:v>
                </c:pt>
                <c:pt idx="1627">
                  <c:v>1.0267062499999999</c:v>
                </c:pt>
                <c:pt idx="1628">
                  <c:v>1.027325</c:v>
                </c:pt>
                <c:pt idx="1629">
                  <c:v>1.0279437499999999</c:v>
                </c:pt>
                <c:pt idx="1630">
                  <c:v>1.0285625</c:v>
                </c:pt>
                <c:pt idx="1631">
                  <c:v>1.0291812499999999</c:v>
                </c:pt>
                <c:pt idx="1632">
                  <c:v>1.0298</c:v>
                </c:pt>
                <c:pt idx="1633">
                  <c:v>1.0304187499999999</c:v>
                </c:pt>
                <c:pt idx="1634">
                  <c:v>1.0310375000000001</c:v>
                </c:pt>
                <c:pt idx="1635">
                  <c:v>1.0316562499999999</c:v>
                </c:pt>
                <c:pt idx="1636">
                  <c:v>1.0322750000000001</c:v>
                </c:pt>
                <c:pt idx="1637">
                  <c:v>1.0328937499999999</c:v>
                </c:pt>
                <c:pt idx="1638">
                  <c:v>1.0335125000000001</c:v>
                </c:pt>
                <c:pt idx="1639">
                  <c:v>1.0341312499999999</c:v>
                </c:pt>
                <c:pt idx="1640">
                  <c:v>1.0347500000000001</c:v>
                </c:pt>
                <c:pt idx="1641">
                  <c:v>1.0353687499999999</c:v>
                </c:pt>
                <c:pt idx="1642">
                  <c:v>1.0359875000000001</c:v>
                </c:pt>
                <c:pt idx="1643">
                  <c:v>1.03660625</c:v>
                </c:pt>
                <c:pt idx="1644">
                  <c:v>1.0372250000000001</c:v>
                </c:pt>
                <c:pt idx="1645">
                  <c:v>1.03784375</c:v>
                </c:pt>
                <c:pt idx="1646">
                  <c:v>1.0384625000000001</c:v>
                </c:pt>
                <c:pt idx="1647">
                  <c:v>1.03908125</c:v>
                </c:pt>
                <c:pt idx="1648">
                  <c:v>1.0397000000000001</c:v>
                </c:pt>
                <c:pt idx="1649">
                  <c:v>1.04031875</c:v>
                </c:pt>
                <c:pt idx="1650">
                  <c:v>1.0409375000000001</c:v>
                </c:pt>
                <c:pt idx="1651">
                  <c:v>1.04155625</c:v>
                </c:pt>
                <c:pt idx="1652">
                  <c:v>1.0421750000000001</c:v>
                </c:pt>
                <c:pt idx="1653">
                  <c:v>1.04279375</c:v>
                </c:pt>
                <c:pt idx="1654">
                  <c:v>1.0434125000000001</c:v>
                </c:pt>
                <c:pt idx="1655">
                  <c:v>1.04403125</c:v>
                </c:pt>
                <c:pt idx="1656">
                  <c:v>1.0446500000000001</c:v>
                </c:pt>
                <c:pt idx="1657">
                  <c:v>1.04526875</c:v>
                </c:pt>
                <c:pt idx="1658">
                  <c:v>1.0458875000000001</c:v>
                </c:pt>
                <c:pt idx="1659">
                  <c:v>1.04650625</c:v>
                </c:pt>
                <c:pt idx="1660">
                  <c:v>1.0471250000000001</c:v>
                </c:pt>
                <c:pt idx="1661">
                  <c:v>1.04774375</c:v>
                </c:pt>
                <c:pt idx="1662">
                  <c:v>1.0483625000000001</c:v>
                </c:pt>
                <c:pt idx="1663">
                  <c:v>1.04898125</c:v>
                </c:pt>
                <c:pt idx="1664">
                  <c:v>1.0496000000000001</c:v>
                </c:pt>
                <c:pt idx="1665">
                  <c:v>1.05021875</c:v>
                </c:pt>
                <c:pt idx="1666">
                  <c:v>1.0508375000000001</c:v>
                </c:pt>
                <c:pt idx="1667">
                  <c:v>1.05145625</c:v>
                </c:pt>
                <c:pt idx="1668">
                  <c:v>1.0520750000000001</c:v>
                </c:pt>
                <c:pt idx="1669">
                  <c:v>1.05269375</c:v>
                </c:pt>
                <c:pt idx="1670">
                  <c:v>1.0533125000000001</c:v>
                </c:pt>
                <c:pt idx="1671">
                  <c:v>1.05393125</c:v>
                </c:pt>
                <c:pt idx="1672">
                  <c:v>1.0545500000000001</c:v>
                </c:pt>
                <c:pt idx="1673">
                  <c:v>1.05516875</c:v>
                </c:pt>
                <c:pt idx="1674">
                  <c:v>1.0557875000000001</c:v>
                </c:pt>
                <c:pt idx="1675">
                  <c:v>1.05640625</c:v>
                </c:pt>
                <c:pt idx="1676">
                  <c:v>1.0570250000000001</c:v>
                </c:pt>
                <c:pt idx="1677">
                  <c:v>1.05764375</c:v>
                </c:pt>
                <c:pt idx="1678">
                  <c:v>1.0582625000000001</c:v>
                </c:pt>
                <c:pt idx="1679">
                  <c:v>1.05888125</c:v>
                </c:pt>
                <c:pt idx="1680">
                  <c:v>1.0595000000000001</c:v>
                </c:pt>
                <c:pt idx="1681">
                  <c:v>1.06011875</c:v>
                </c:pt>
                <c:pt idx="1682">
                  <c:v>1.0607375000000001</c:v>
                </c:pt>
                <c:pt idx="1683">
                  <c:v>1.06135625</c:v>
                </c:pt>
                <c:pt idx="1684">
                  <c:v>1.0619749999999999</c:v>
                </c:pt>
                <c:pt idx="1685">
                  <c:v>1.06259375</c:v>
                </c:pt>
                <c:pt idx="1686">
                  <c:v>1.0632124999999999</c:v>
                </c:pt>
                <c:pt idx="1687">
                  <c:v>1.06383125</c:v>
                </c:pt>
                <c:pt idx="1688">
                  <c:v>1.0644499999999999</c:v>
                </c:pt>
                <c:pt idx="1689">
                  <c:v>1.06506875</c:v>
                </c:pt>
                <c:pt idx="1690">
                  <c:v>1.0656874999999999</c:v>
                </c:pt>
                <c:pt idx="1691">
                  <c:v>1.06630625</c:v>
                </c:pt>
                <c:pt idx="1692">
                  <c:v>1.0669249999999999</c:v>
                </c:pt>
                <c:pt idx="1693">
                  <c:v>1.06754375</c:v>
                </c:pt>
                <c:pt idx="1694">
                  <c:v>1.0681624999999999</c:v>
                </c:pt>
                <c:pt idx="1695">
                  <c:v>1.06878125</c:v>
                </c:pt>
                <c:pt idx="1696">
                  <c:v>1.0693999999999999</c:v>
                </c:pt>
                <c:pt idx="1697">
                  <c:v>1.07001875</c:v>
                </c:pt>
                <c:pt idx="1698">
                  <c:v>1.0706374999999999</c:v>
                </c:pt>
                <c:pt idx="1699">
                  <c:v>1.07125625</c:v>
                </c:pt>
                <c:pt idx="1700">
                  <c:v>1.0718749999999999</c:v>
                </c:pt>
                <c:pt idx="1701">
                  <c:v>1.07249375</c:v>
                </c:pt>
                <c:pt idx="1702">
                  <c:v>1.0731124999999999</c:v>
                </c:pt>
                <c:pt idx="1703">
                  <c:v>1.07373125</c:v>
                </c:pt>
                <c:pt idx="1704">
                  <c:v>1.0743499999999999</c:v>
                </c:pt>
                <c:pt idx="1705">
                  <c:v>1.07496875</c:v>
                </c:pt>
                <c:pt idx="1706">
                  <c:v>1.0755874999999999</c:v>
                </c:pt>
                <c:pt idx="1707">
                  <c:v>1.07620625</c:v>
                </c:pt>
                <c:pt idx="1708">
                  <c:v>1.0768249999999999</c:v>
                </c:pt>
                <c:pt idx="1709">
                  <c:v>1.07744375</c:v>
                </c:pt>
                <c:pt idx="1710">
                  <c:v>1.0780624999999999</c:v>
                </c:pt>
                <c:pt idx="1711">
                  <c:v>1.07868125</c:v>
                </c:pt>
                <c:pt idx="1712">
                  <c:v>1.0792999999999999</c:v>
                </c:pt>
                <c:pt idx="1713">
                  <c:v>1.07991875</c:v>
                </c:pt>
                <c:pt idx="1714">
                  <c:v>1.0805374999999999</c:v>
                </c:pt>
                <c:pt idx="1715">
                  <c:v>1.08115625</c:v>
                </c:pt>
                <c:pt idx="1716">
                  <c:v>1.0817749999999999</c:v>
                </c:pt>
                <c:pt idx="1717">
                  <c:v>1.08239375</c:v>
                </c:pt>
                <c:pt idx="1718">
                  <c:v>1.0830124999999999</c:v>
                </c:pt>
                <c:pt idx="1719">
                  <c:v>1.08363125</c:v>
                </c:pt>
                <c:pt idx="1720">
                  <c:v>1.0842499999999999</c:v>
                </c:pt>
                <c:pt idx="1721">
                  <c:v>1.08486875</c:v>
                </c:pt>
                <c:pt idx="1722">
                  <c:v>1.0854874999999999</c:v>
                </c:pt>
                <c:pt idx="1723">
                  <c:v>1.0861062500000001</c:v>
                </c:pt>
                <c:pt idx="1724">
                  <c:v>1.0867249999999999</c:v>
                </c:pt>
                <c:pt idx="1725">
                  <c:v>1.0873437500000001</c:v>
                </c:pt>
                <c:pt idx="1726">
                  <c:v>1.0879624999999999</c:v>
                </c:pt>
                <c:pt idx="1727">
                  <c:v>1.0885812500000001</c:v>
                </c:pt>
                <c:pt idx="1728">
                  <c:v>1.0891999999999999</c:v>
                </c:pt>
                <c:pt idx="1729">
                  <c:v>1.0898187500000001</c:v>
                </c:pt>
                <c:pt idx="1730">
                  <c:v>1.0904374999999999</c:v>
                </c:pt>
                <c:pt idx="1731">
                  <c:v>1.0910562500000001</c:v>
                </c:pt>
                <c:pt idx="1732">
                  <c:v>1.091675</c:v>
                </c:pt>
                <c:pt idx="1733">
                  <c:v>1.0922937500000001</c:v>
                </c:pt>
                <c:pt idx="1734">
                  <c:v>1.0929125</c:v>
                </c:pt>
                <c:pt idx="1735">
                  <c:v>1.0935312500000001</c:v>
                </c:pt>
                <c:pt idx="1736">
                  <c:v>1.09415</c:v>
                </c:pt>
                <c:pt idx="1737">
                  <c:v>1.0947687500000001</c:v>
                </c:pt>
                <c:pt idx="1738">
                  <c:v>1.0953875</c:v>
                </c:pt>
                <c:pt idx="1739">
                  <c:v>1.0960062500000001</c:v>
                </c:pt>
                <c:pt idx="1740">
                  <c:v>1.096625</c:v>
                </c:pt>
                <c:pt idx="1741">
                  <c:v>1.0972437500000001</c:v>
                </c:pt>
                <c:pt idx="1742">
                  <c:v>1.0978625</c:v>
                </c:pt>
                <c:pt idx="1743">
                  <c:v>1.0984812500000001</c:v>
                </c:pt>
                <c:pt idx="1744">
                  <c:v>1.0991</c:v>
                </c:pt>
                <c:pt idx="1745">
                  <c:v>1.0997187500000001</c:v>
                </c:pt>
                <c:pt idx="1746">
                  <c:v>1.1003375</c:v>
                </c:pt>
                <c:pt idx="1747">
                  <c:v>1.1009562500000001</c:v>
                </c:pt>
                <c:pt idx="1748">
                  <c:v>1.101575</c:v>
                </c:pt>
                <c:pt idx="1749">
                  <c:v>1.1021937500000001</c:v>
                </c:pt>
                <c:pt idx="1750">
                  <c:v>1.1028125</c:v>
                </c:pt>
                <c:pt idx="1751">
                  <c:v>1.1034312500000001</c:v>
                </c:pt>
                <c:pt idx="1752">
                  <c:v>1.10405</c:v>
                </c:pt>
                <c:pt idx="1753">
                  <c:v>1.1046687500000001</c:v>
                </c:pt>
                <c:pt idx="1754">
                  <c:v>1.1052875</c:v>
                </c:pt>
                <c:pt idx="1755">
                  <c:v>1.1059062500000001</c:v>
                </c:pt>
                <c:pt idx="1756">
                  <c:v>1.106525</c:v>
                </c:pt>
                <c:pt idx="1757">
                  <c:v>1.1071437500000001</c:v>
                </c:pt>
                <c:pt idx="1758">
                  <c:v>1.1077625</c:v>
                </c:pt>
                <c:pt idx="1759">
                  <c:v>1.1083812500000001</c:v>
                </c:pt>
                <c:pt idx="1760">
                  <c:v>1.109</c:v>
                </c:pt>
                <c:pt idx="1761">
                  <c:v>1.1096187500000001</c:v>
                </c:pt>
                <c:pt idx="1762">
                  <c:v>1.1102375</c:v>
                </c:pt>
                <c:pt idx="1763">
                  <c:v>1.1108562500000001</c:v>
                </c:pt>
                <c:pt idx="1764">
                  <c:v>1.111475</c:v>
                </c:pt>
                <c:pt idx="1765">
                  <c:v>1.1120937500000001</c:v>
                </c:pt>
                <c:pt idx="1766">
                  <c:v>1.1127125</c:v>
                </c:pt>
                <c:pt idx="1767">
                  <c:v>1.1133312500000001</c:v>
                </c:pt>
                <c:pt idx="1768">
                  <c:v>1.11395</c:v>
                </c:pt>
                <c:pt idx="1769">
                  <c:v>1.1145687500000001</c:v>
                </c:pt>
                <c:pt idx="1770">
                  <c:v>1.1151875</c:v>
                </c:pt>
                <c:pt idx="1771">
                  <c:v>1.1158062500000001</c:v>
                </c:pt>
                <c:pt idx="1772">
                  <c:v>1.116425</c:v>
                </c:pt>
                <c:pt idx="1773">
                  <c:v>1.1170437499999999</c:v>
                </c:pt>
                <c:pt idx="1774">
                  <c:v>1.1176625</c:v>
                </c:pt>
                <c:pt idx="1775">
                  <c:v>1.1182812499999999</c:v>
                </c:pt>
                <c:pt idx="1776">
                  <c:v>1.1189</c:v>
                </c:pt>
                <c:pt idx="1777">
                  <c:v>1.1195187499999999</c:v>
                </c:pt>
                <c:pt idx="1778">
                  <c:v>1.1201375</c:v>
                </c:pt>
                <c:pt idx="1779">
                  <c:v>1.1207562499999999</c:v>
                </c:pt>
                <c:pt idx="1780">
                  <c:v>1.121375</c:v>
                </c:pt>
                <c:pt idx="1781">
                  <c:v>1.1219937499999999</c:v>
                </c:pt>
                <c:pt idx="1782">
                  <c:v>1.1226125</c:v>
                </c:pt>
                <c:pt idx="1783">
                  <c:v>1.1232312499999999</c:v>
                </c:pt>
                <c:pt idx="1784">
                  <c:v>1.12385</c:v>
                </c:pt>
                <c:pt idx="1785">
                  <c:v>1.1244687499999999</c:v>
                </c:pt>
                <c:pt idx="1786">
                  <c:v>1.1250875</c:v>
                </c:pt>
                <c:pt idx="1787">
                  <c:v>1.1257062499999999</c:v>
                </c:pt>
                <c:pt idx="1788">
                  <c:v>1.126325</c:v>
                </c:pt>
                <c:pt idx="1789">
                  <c:v>1.1269437499999999</c:v>
                </c:pt>
                <c:pt idx="1790">
                  <c:v>1.1275625</c:v>
                </c:pt>
                <c:pt idx="1791">
                  <c:v>1.1281812499999999</c:v>
                </c:pt>
                <c:pt idx="1792">
                  <c:v>1.1288</c:v>
                </c:pt>
                <c:pt idx="1793">
                  <c:v>1.1294187499999999</c:v>
                </c:pt>
                <c:pt idx="1794">
                  <c:v>1.1300375</c:v>
                </c:pt>
                <c:pt idx="1795">
                  <c:v>1.1306562499999999</c:v>
                </c:pt>
                <c:pt idx="1796">
                  <c:v>1.131275</c:v>
                </c:pt>
                <c:pt idx="1797">
                  <c:v>1.1318937499999999</c:v>
                </c:pt>
                <c:pt idx="1798">
                  <c:v>1.1325125</c:v>
                </c:pt>
                <c:pt idx="1799">
                  <c:v>1.1331312499999999</c:v>
                </c:pt>
                <c:pt idx="1800">
                  <c:v>1.13375</c:v>
                </c:pt>
                <c:pt idx="1801">
                  <c:v>1.1343687499999999</c:v>
                </c:pt>
                <c:pt idx="1802">
                  <c:v>1.1349875</c:v>
                </c:pt>
                <c:pt idx="1803">
                  <c:v>1.1356062499999999</c:v>
                </c:pt>
                <c:pt idx="1804">
                  <c:v>1.136225</c:v>
                </c:pt>
                <c:pt idx="1805">
                  <c:v>1.1368437499999999</c:v>
                </c:pt>
                <c:pt idx="1806">
                  <c:v>1.1374625</c:v>
                </c:pt>
                <c:pt idx="1807">
                  <c:v>1.1380812499999999</c:v>
                </c:pt>
                <c:pt idx="1808">
                  <c:v>1.1387</c:v>
                </c:pt>
                <c:pt idx="1809">
                  <c:v>1.1393187499999999</c:v>
                </c:pt>
                <c:pt idx="1810">
                  <c:v>1.1399375</c:v>
                </c:pt>
                <c:pt idx="1811">
                  <c:v>1.1405562499999999</c:v>
                </c:pt>
                <c:pt idx="1812">
                  <c:v>1.1411750000000001</c:v>
                </c:pt>
                <c:pt idx="1813">
                  <c:v>1.1417937499999999</c:v>
                </c:pt>
                <c:pt idx="1814">
                  <c:v>1.1424125000000001</c:v>
                </c:pt>
                <c:pt idx="1815">
                  <c:v>1.1430312499999999</c:v>
                </c:pt>
                <c:pt idx="1816">
                  <c:v>1.1436500000000001</c:v>
                </c:pt>
                <c:pt idx="1817">
                  <c:v>1.1442687499999999</c:v>
                </c:pt>
                <c:pt idx="1818">
                  <c:v>1.1448875000000001</c:v>
                </c:pt>
                <c:pt idx="1819">
                  <c:v>1.1455062499999999</c:v>
                </c:pt>
                <c:pt idx="1820">
                  <c:v>1.1461250000000001</c:v>
                </c:pt>
                <c:pt idx="1821">
                  <c:v>1.14674375</c:v>
                </c:pt>
                <c:pt idx="1822">
                  <c:v>1.1473625000000001</c:v>
                </c:pt>
                <c:pt idx="1823">
                  <c:v>1.14798125</c:v>
                </c:pt>
                <c:pt idx="1824">
                  <c:v>1.1486000000000001</c:v>
                </c:pt>
                <c:pt idx="1825">
                  <c:v>1.14921875</c:v>
                </c:pt>
                <c:pt idx="1826">
                  <c:v>1.1498375000000001</c:v>
                </c:pt>
                <c:pt idx="1827">
                  <c:v>1.15045625</c:v>
                </c:pt>
                <c:pt idx="1828">
                  <c:v>1.1510750000000001</c:v>
                </c:pt>
                <c:pt idx="1829">
                  <c:v>1.15169375</c:v>
                </c:pt>
                <c:pt idx="1830">
                  <c:v>1.1523125000000001</c:v>
                </c:pt>
                <c:pt idx="1831">
                  <c:v>1.15293125</c:v>
                </c:pt>
                <c:pt idx="1832">
                  <c:v>1.1535500000000001</c:v>
                </c:pt>
                <c:pt idx="1833">
                  <c:v>1.15416875</c:v>
                </c:pt>
                <c:pt idx="1834">
                  <c:v>1.1547875000000001</c:v>
                </c:pt>
                <c:pt idx="1835">
                  <c:v>1.15540625</c:v>
                </c:pt>
                <c:pt idx="1836">
                  <c:v>1.1560250000000001</c:v>
                </c:pt>
                <c:pt idx="1837">
                  <c:v>1.15664375</c:v>
                </c:pt>
                <c:pt idx="1838">
                  <c:v>1.1572625000000001</c:v>
                </c:pt>
                <c:pt idx="1839">
                  <c:v>1.15788125</c:v>
                </c:pt>
                <c:pt idx="1840">
                  <c:v>1.1585000000000001</c:v>
                </c:pt>
                <c:pt idx="1841">
                  <c:v>1.15911875</c:v>
                </c:pt>
                <c:pt idx="1842">
                  <c:v>1.1597375000000001</c:v>
                </c:pt>
                <c:pt idx="1843">
                  <c:v>1.16035625</c:v>
                </c:pt>
                <c:pt idx="1844">
                  <c:v>1.1609750000000001</c:v>
                </c:pt>
                <c:pt idx="1845">
                  <c:v>1.16159375</c:v>
                </c:pt>
                <c:pt idx="1846">
                  <c:v>1.1622125000000001</c:v>
                </c:pt>
                <c:pt idx="1847">
                  <c:v>1.16283125</c:v>
                </c:pt>
                <c:pt idx="1848">
                  <c:v>1.1634500000000001</c:v>
                </c:pt>
                <c:pt idx="1849">
                  <c:v>1.16406875</c:v>
                </c:pt>
                <c:pt idx="1850">
                  <c:v>1.1646875000000001</c:v>
                </c:pt>
                <c:pt idx="1851">
                  <c:v>1.16530625</c:v>
                </c:pt>
                <c:pt idx="1852">
                  <c:v>1.1659250000000001</c:v>
                </c:pt>
                <c:pt idx="1853">
                  <c:v>1.16654375</c:v>
                </c:pt>
                <c:pt idx="1854">
                  <c:v>1.1671625000000001</c:v>
                </c:pt>
                <c:pt idx="1855">
                  <c:v>1.16778125</c:v>
                </c:pt>
                <c:pt idx="1856">
                  <c:v>1.1684000000000001</c:v>
                </c:pt>
                <c:pt idx="1857">
                  <c:v>1.16901875</c:v>
                </c:pt>
                <c:pt idx="1858">
                  <c:v>1.1696375000000001</c:v>
                </c:pt>
                <c:pt idx="1859">
                  <c:v>1.17025625</c:v>
                </c:pt>
                <c:pt idx="1860">
                  <c:v>1.1708750000000001</c:v>
                </c:pt>
                <c:pt idx="1861">
                  <c:v>1.17149375</c:v>
                </c:pt>
                <c:pt idx="1862">
                  <c:v>1.1721124999999999</c:v>
                </c:pt>
                <c:pt idx="1863">
                  <c:v>1.17273125</c:v>
                </c:pt>
                <c:pt idx="1864">
                  <c:v>1.1733499999999999</c:v>
                </c:pt>
                <c:pt idx="1865">
                  <c:v>1.17396875</c:v>
                </c:pt>
                <c:pt idx="1866">
                  <c:v>1.1745874999999999</c:v>
                </c:pt>
                <c:pt idx="1867">
                  <c:v>1.17520625</c:v>
                </c:pt>
                <c:pt idx="1868">
                  <c:v>1.1758249999999999</c:v>
                </c:pt>
                <c:pt idx="1869">
                  <c:v>1.17644375</c:v>
                </c:pt>
                <c:pt idx="1870">
                  <c:v>1.1770624999999999</c:v>
                </c:pt>
                <c:pt idx="1871">
                  <c:v>1.17768125</c:v>
                </c:pt>
                <c:pt idx="1872">
                  <c:v>1.1782999999999999</c:v>
                </c:pt>
                <c:pt idx="1873">
                  <c:v>1.17891875</c:v>
                </c:pt>
                <c:pt idx="1874">
                  <c:v>1.1795374999999999</c:v>
                </c:pt>
                <c:pt idx="1875">
                  <c:v>1.18015625</c:v>
                </c:pt>
                <c:pt idx="1876">
                  <c:v>1.1807749999999999</c:v>
                </c:pt>
                <c:pt idx="1877">
                  <c:v>1.18139375</c:v>
                </c:pt>
                <c:pt idx="1878">
                  <c:v>1.1820124999999999</c:v>
                </c:pt>
                <c:pt idx="1879">
                  <c:v>1.18263125</c:v>
                </c:pt>
                <c:pt idx="1880">
                  <c:v>1.1832499999999999</c:v>
                </c:pt>
                <c:pt idx="1881">
                  <c:v>1.18386875</c:v>
                </c:pt>
                <c:pt idx="1882">
                  <c:v>1.1844874999999999</c:v>
                </c:pt>
                <c:pt idx="1883">
                  <c:v>1.18510625</c:v>
                </c:pt>
                <c:pt idx="1884">
                  <c:v>1.1857249999999999</c:v>
                </c:pt>
                <c:pt idx="1885">
                  <c:v>1.18634375</c:v>
                </c:pt>
                <c:pt idx="1886">
                  <c:v>1.1869624999999999</c:v>
                </c:pt>
                <c:pt idx="1887">
                  <c:v>1.18758125</c:v>
                </c:pt>
                <c:pt idx="1888">
                  <c:v>1.1881999999999999</c:v>
                </c:pt>
                <c:pt idx="1889">
                  <c:v>1.18881875</c:v>
                </c:pt>
                <c:pt idx="1890">
                  <c:v>1.1894374999999999</c:v>
                </c:pt>
                <c:pt idx="1891">
                  <c:v>1.19005625</c:v>
                </c:pt>
                <c:pt idx="1892">
                  <c:v>1.1906749999999999</c:v>
                </c:pt>
                <c:pt idx="1893">
                  <c:v>1.19129375</c:v>
                </c:pt>
                <c:pt idx="1894">
                  <c:v>1.1919124999999999</c:v>
                </c:pt>
                <c:pt idx="1895">
                  <c:v>1.19253125</c:v>
                </c:pt>
                <c:pt idx="1896">
                  <c:v>1.1931499999999999</c:v>
                </c:pt>
                <c:pt idx="1897">
                  <c:v>1.19376875</c:v>
                </c:pt>
                <c:pt idx="1898">
                  <c:v>1.1943874999999999</c:v>
                </c:pt>
                <c:pt idx="1899">
                  <c:v>1.19500625</c:v>
                </c:pt>
                <c:pt idx="1900">
                  <c:v>1.1956249999999999</c:v>
                </c:pt>
                <c:pt idx="1901">
                  <c:v>1.1962437500000001</c:v>
                </c:pt>
                <c:pt idx="1902">
                  <c:v>1.1968624999999999</c:v>
                </c:pt>
                <c:pt idx="1903">
                  <c:v>1.1974812500000001</c:v>
                </c:pt>
                <c:pt idx="1904">
                  <c:v>1.1980999999999999</c:v>
                </c:pt>
                <c:pt idx="1905">
                  <c:v>1.1987187500000001</c:v>
                </c:pt>
                <c:pt idx="1906">
                  <c:v>1.1993374999999999</c:v>
                </c:pt>
                <c:pt idx="1907">
                  <c:v>1.1999562500000001</c:v>
                </c:pt>
                <c:pt idx="1908">
                  <c:v>1.2005749999999999</c:v>
                </c:pt>
                <c:pt idx="1909">
                  <c:v>1.2011937500000001</c:v>
                </c:pt>
                <c:pt idx="1910">
                  <c:v>1.2018125</c:v>
                </c:pt>
                <c:pt idx="1911">
                  <c:v>1.2024312500000001</c:v>
                </c:pt>
                <c:pt idx="1912">
                  <c:v>1.20305</c:v>
                </c:pt>
                <c:pt idx="1913">
                  <c:v>1.2036687500000001</c:v>
                </c:pt>
                <c:pt idx="1914">
                  <c:v>1.2042875</c:v>
                </c:pt>
                <c:pt idx="1915">
                  <c:v>1.2049062500000001</c:v>
                </c:pt>
                <c:pt idx="1916">
                  <c:v>1.205525</c:v>
                </c:pt>
                <c:pt idx="1917">
                  <c:v>1.2061437500000001</c:v>
                </c:pt>
                <c:pt idx="1918">
                  <c:v>1.2067625</c:v>
                </c:pt>
                <c:pt idx="1919">
                  <c:v>1.2073812500000001</c:v>
                </c:pt>
                <c:pt idx="1920">
                  <c:v>1.208</c:v>
                </c:pt>
                <c:pt idx="1921">
                  <c:v>1.2086187500000001</c:v>
                </c:pt>
                <c:pt idx="1922">
                  <c:v>1.2092375</c:v>
                </c:pt>
                <c:pt idx="1923">
                  <c:v>1.2098562500000001</c:v>
                </c:pt>
                <c:pt idx="1924">
                  <c:v>1.210475</c:v>
                </c:pt>
                <c:pt idx="1925">
                  <c:v>1.2110937500000001</c:v>
                </c:pt>
                <c:pt idx="1926">
                  <c:v>1.2117125</c:v>
                </c:pt>
                <c:pt idx="1927">
                  <c:v>1.2123312500000001</c:v>
                </c:pt>
                <c:pt idx="1928">
                  <c:v>1.21295</c:v>
                </c:pt>
                <c:pt idx="1929">
                  <c:v>1.2135687500000001</c:v>
                </c:pt>
                <c:pt idx="1930">
                  <c:v>1.2141875</c:v>
                </c:pt>
                <c:pt idx="1931">
                  <c:v>1.2148062500000001</c:v>
                </c:pt>
                <c:pt idx="1932">
                  <c:v>1.215425</c:v>
                </c:pt>
                <c:pt idx="1933">
                  <c:v>1.2160437500000001</c:v>
                </c:pt>
                <c:pt idx="1934">
                  <c:v>1.2166625</c:v>
                </c:pt>
                <c:pt idx="1935">
                  <c:v>1.2172812500000001</c:v>
                </c:pt>
                <c:pt idx="1936">
                  <c:v>1.2179</c:v>
                </c:pt>
                <c:pt idx="1937">
                  <c:v>1.2185187500000001</c:v>
                </c:pt>
                <c:pt idx="1938">
                  <c:v>1.2191375</c:v>
                </c:pt>
                <c:pt idx="1939">
                  <c:v>1.2197562500000001</c:v>
                </c:pt>
                <c:pt idx="1940">
                  <c:v>1.220375</c:v>
                </c:pt>
                <c:pt idx="1941">
                  <c:v>1.2209937500000001</c:v>
                </c:pt>
                <c:pt idx="1942">
                  <c:v>1.2216125</c:v>
                </c:pt>
                <c:pt idx="1943">
                  <c:v>1.2222312500000001</c:v>
                </c:pt>
                <c:pt idx="1944">
                  <c:v>1.22285</c:v>
                </c:pt>
                <c:pt idx="1945">
                  <c:v>1.2234687500000001</c:v>
                </c:pt>
                <c:pt idx="1946">
                  <c:v>1.2240875</c:v>
                </c:pt>
                <c:pt idx="1947">
                  <c:v>1.2247062500000001</c:v>
                </c:pt>
                <c:pt idx="1948">
                  <c:v>1.225325</c:v>
                </c:pt>
                <c:pt idx="1949">
                  <c:v>1.2259437500000001</c:v>
                </c:pt>
                <c:pt idx="1950">
                  <c:v>1.2265625</c:v>
                </c:pt>
                <c:pt idx="1951">
                  <c:v>1.2271812499999999</c:v>
                </c:pt>
                <c:pt idx="1952">
                  <c:v>1.2278</c:v>
                </c:pt>
                <c:pt idx="1953">
                  <c:v>1.2284187499999999</c:v>
                </c:pt>
                <c:pt idx="1954">
                  <c:v>1.2290375</c:v>
                </c:pt>
                <c:pt idx="1955">
                  <c:v>1.2296562499999999</c:v>
                </c:pt>
                <c:pt idx="1956">
                  <c:v>1.230275</c:v>
                </c:pt>
                <c:pt idx="1957">
                  <c:v>1.2308937499999999</c:v>
                </c:pt>
                <c:pt idx="1958">
                  <c:v>1.2315125</c:v>
                </c:pt>
                <c:pt idx="1959">
                  <c:v>1.2321312499999999</c:v>
                </c:pt>
                <c:pt idx="1960">
                  <c:v>1.23275</c:v>
                </c:pt>
                <c:pt idx="1961">
                  <c:v>1.2333687499999999</c:v>
                </c:pt>
                <c:pt idx="1962">
                  <c:v>1.2339875</c:v>
                </c:pt>
                <c:pt idx="1963">
                  <c:v>1.2346062499999999</c:v>
                </c:pt>
                <c:pt idx="1964">
                  <c:v>1.235225</c:v>
                </c:pt>
                <c:pt idx="1965">
                  <c:v>1.2358437499999999</c:v>
                </c:pt>
                <c:pt idx="1966">
                  <c:v>1.2364625</c:v>
                </c:pt>
                <c:pt idx="1967">
                  <c:v>1.2370812499999999</c:v>
                </c:pt>
                <c:pt idx="1968">
                  <c:v>1.2377</c:v>
                </c:pt>
                <c:pt idx="1969">
                  <c:v>1.2383187499999999</c:v>
                </c:pt>
                <c:pt idx="1970">
                  <c:v>1.2389375</c:v>
                </c:pt>
                <c:pt idx="1971">
                  <c:v>1.2395562499999999</c:v>
                </c:pt>
                <c:pt idx="1972">
                  <c:v>1.240175</c:v>
                </c:pt>
                <c:pt idx="1973">
                  <c:v>1.2407937499999999</c:v>
                </c:pt>
                <c:pt idx="1974">
                  <c:v>1.2414125</c:v>
                </c:pt>
                <c:pt idx="1975">
                  <c:v>1.2420312499999999</c:v>
                </c:pt>
                <c:pt idx="1976">
                  <c:v>1.24265</c:v>
                </c:pt>
                <c:pt idx="1977">
                  <c:v>1.2432687499999999</c:v>
                </c:pt>
                <c:pt idx="1978">
                  <c:v>1.2438875</c:v>
                </c:pt>
                <c:pt idx="1979">
                  <c:v>1.2445062499999999</c:v>
                </c:pt>
                <c:pt idx="1980">
                  <c:v>1.245125</c:v>
                </c:pt>
                <c:pt idx="1981">
                  <c:v>1.2457437499999999</c:v>
                </c:pt>
                <c:pt idx="1982">
                  <c:v>1.2463625</c:v>
                </c:pt>
                <c:pt idx="1983">
                  <c:v>1.2469812499999999</c:v>
                </c:pt>
                <c:pt idx="1984">
                  <c:v>1.2476</c:v>
                </c:pt>
                <c:pt idx="1985">
                  <c:v>1.2482187499999999</c:v>
                </c:pt>
                <c:pt idx="1986">
                  <c:v>1.2488375</c:v>
                </c:pt>
                <c:pt idx="1987">
                  <c:v>1.2494562499999999</c:v>
                </c:pt>
                <c:pt idx="1988">
                  <c:v>1.250075</c:v>
                </c:pt>
                <c:pt idx="1989">
                  <c:v>1.2506937499999999</c:v>
                </c:pt>
                <c:pt idx="1990">
                  <c:v>1.2513125</c:v>
                </c:pt>
                <c:pt idx="1991">
                  <c:v>1.2519312499999999</c:v>
                </c:pt>
                <c:pt idx="1992">
                  <c:v>1.2525500000000001</c:v>
                </c:pt>
                <c:pt idx="1993">
                  <c:v>1.2531687499999999</c:v>
                </c:pt>
                <c:pt idx="1994">
                  <c:v>1.2537875000000001</c:v>
                </c:pt>
                <c:pt idx="1995">
                  <c:v>1.2544062499999999</c:v>
                </c:pt>
                <c:pt idx="1996">
                  <c:v>1.2550250000000001</c:v>
                </c:pt>
                <c:pt idx="1997">
                  <c:v>1.2556437499999999</c:v>
                </c:pt>
                <c:pt idx="1998">
                  <c:v>1.2562625000000001</c:v>
                </c:pt>
                <c:pt idx="1999">
                  <c:v>1.2568812499999999</c:v>
                </c:pt>
                <c:pt idx="2000">
                  <c:v>1.2575000000000001</c:v>
                </c:pt>
                <c:pt idx="2001">
                  <c:v>1.25811875</c:v>
                </c:pt>
                <c:pt idx="2002">
                  <c:v>1.2587375000000001</c:v>
                </c:pt>
                <c:pt idx="2003">
                  <c:v>1.25935625</c:v>
                </c:pt>
                <c:pt idx="2004">
                  <c:v>1.2599750000000001</c:v>
                </c:pt>
                <c:pt idx="2005">
                  <c:v>1.26059375</c:v>
                </c:pt>
                <c:pt idx="2006">
                  <c:v>1.2612125000000001</c:v>
                </c:pt>
                <c:pt idx="2007">
                  <c:v>1.26183125</c:v>
                </c:pt>
                <c:pt idx="2008">
                  <c:v>1.2624500000000001</c:v>
                </c:pt>
                <c:pt idx="2009">
                  <c:v>1.26306875</c:v>
                </c:pt>
                <c:pt idx="2010">
                  <c:v>1.2636875000000001</c:v>
                </c:pt>
                <c:pt idx="2011">
                  <c:v>1.26430625</c:v>
                </c:pt>
                <c:pt idx="2012">
                  <c:v>1.2649250000000001</c:v>
                </c:pt>
                <c:pt idx="2013">
                  <c:v>1.26554375</c:v>
                </c:pt>
                <c:pt idx="2014">
                  <c:v>1.2661625000000001</c:v>
                </c:pt>
                <c:pt idx="2015">
                  <c:v>1.26678125</c:v>
                </c:pt>
                <c:pt idx="2016">
                  <c:v>1.2674000000000001</c:v>
                </c:pt>
                <c:pt idx="2017">
                  <c:v>1.26801875</c:v>
                </c:pt>
                <c:pt idx="2018">
                  <c:v>1.2686375000000001</c:v>
                </c:pt>
                <c:pt idx="2019">
                  <c:v>1.26925625</c:v>
                </c:pt>
                <c:pt idx="2020">
                  <c:v>1.2698750000000001</c:v>
                </c:pt>
                <c:pt idx="2021">
                  <c:v>1.27049375</c:v>
                </c:pt>
                <c:pt idx="2022">
                  <c:v>1.2711125000000001</c:v>
                </c:pt>
                <c:pt idx="2023">
                  <c:v>1.27173125</c:v>
                </c:pt>
                <c:pt idx="2024">
                  <c:v>1.2723500000000001</c:v>
                </c:pt>
                <c:pt idx="2025">
                  <c:v>1.27296875</c:v>
                </c:pt>
                <c:pt idx="2026">
                  <c:v>1.2735875000000001</c:v>
                </c:pt>
                <c:pt idx="2027">
                  <c:v>1.27420625</c:v>
                </c:pt>
                <c:pt idx="2028">
                  <c:v>1.2748250000000001</c:v>
                </c:pt>
                <c:pt idx="2029">
                  <c:v>1.27544375</c:v>
                </c:pt>
                <c:pt idx="2030">
                  <c:v>1.2760625000000001</c:v>
                </c:pt>
                <c:pt idx="2031">
                  <c:v>1.27668125</c:v>
                </c:pt>
                <c:pt idx="2032">
                  <c:v>1.2773000000000001</c:v>
                </c:pt>
                <c:pt idx="2033">
                  <c:v>1.27791875</c:v>
                </c:pt>
                <c:pt idx="2034">
                  <c:v>1.2785375000000001</c:v>
                </c:pt>
                <c:pt idx="2035">
                  <c:v>1.27915625</c:v>
                </c:pt>
                <c:pt idx="2036">
                  <c:v>1.2797750000000001</c:v>
                </c:pt>
                <c:pt idx="2037">
                  <c:v>1.28039375</c:v>
                </c:pt>
                <c:pt idx="2038">
                  <c:v>1.2810125000000001</c:v>
                </c:pt>
                <c:pt idx="2039">
                  <c:v>1.28163125</c:v>
                </c:pt>
                <c:pt idx="2040">
                  <c:v>1.2822499999999999</c:v>
                </c:pt>
                <c:pt idx="2041">
                  <c:v>1.28286875</c:v>
                </c:pt>
                <c:pt idx="2042">
                  <c:v>1.2834874999999999</c:v>
                </c:pt>
                <c:pt idx="2043">
                  <c:v>1.28410625</c:v>
                </c:pt>
                <c:pt idx="2044">
                  <c:v>1.2847249999999999</c:v>
                </c:pt>
                <c:pt idx="2045">
                  <c:v>1.28534375</c:v>
                </c:pt>
                <c:pt idx="2046">
                  <c:v>1.2859624999999999</c:v>
                </c:pt>
                <c:pt idx="2047">
                  <c:v>1.28658125</c:v>
                </c:pt>
                <c:pt idx="2048">
                  <c:v>1.2871999999999999</c:v>
                </c:pt>
                <c:pt idx="2049">
                  <c:v>1.28781875</c:v>
                </c:pt>
                <c:pt idx="2050">
                  <c:v>1.2884374999999999</c:v>
                </c:pt>
                <c:pt idx="2051">
                  <c:v>1.28905625</c:v>
                </c:pt>
                <c:pt idx="2052">
                  <c:v>1.2896749999999999</c:v>
                </c:pt>
                <c:pt idx="2053">
                  <c:v>1.29029375</c:v>
                </c:pt>
                <c:pt idx="2054">
                  <c:v>1.2909124999999999</c:v>
                </c:pt>
                <c:pt idx="2055">
                  <c:v>1.29153125</c:v>
                </c:pt>
                <c:pt idx="2056">
                  <c:v>1.2921499999999999</c:v>
                </c:pt>
                <c:pt idx="2057">
                  <c:v>1.29276875</c:v>
                </c:pt>
                <c:pt idx="2058">
                  <c:v>1.2933874999999999</c:v>
                </c:pt>
                <c:pt idx="2059">
                  <c:v>1.29400625</c:v>
                </c:pt>
                <c:pt idx="2060">
                  <c:v>1.2946249999999999</c:v>
                </c:pt>
                <c:pt idx="2061">
                  <c:v>1.29524375</c:v>
                </c:pt>
                <c:pt idx="2062">
                  <c:v>1.2958624999999999</c:v>
                </c:pt>
                <c:pt idx="2063">
                  <c:v>1.29648125</c:v>
                </c:pt>
                <c:pt idx="2064">
                  <c:v>1.2970999999999999</c:v>
                </c:pt>
                <c:pt idx="2065">
                  <c:v>1.29771875</c:v>
                </c:pt>
                <c:pt idx="2066">
                  <c:v>1.2983374999999999</c:v>
                </c:pt>
                <c:pt idx="2067">
                  <c:v>1.29895625</c:v>
                </c:pt>
                <c:pt idx="2068">
                  <c:v>1.2995749999999999</c:v>
                </c:pt>
                <c:pt idx="2069">
                  <c:v>1.30019375</c:v>
                </c:pt>
                <c:pt idx="2070">
                  <c:v>1.3008124999999999</c:v>
                </c:pt>
                <c:pt idx="2071">
                  <c:v>1.30143125</c:v>
                </c:pt>
                <c:pt idx="2072">
                  <c:v>1.3020499999999999</c:v>
                </c:pt>
                <c:pt idx="2073">
                  <c:v>1.30266875</c:v>
                </c:pt>
                <c:pt idx="2074">
                  <c:v>1.3032874999999999</c:v>
                </c:pt>
                <c:pt idx="2075">
                  <c:v>1.30390625</c:v>
                </c:pt>
                <c:pt idx="2076">
                  <c:v>1.3045249999999999</c:v>
                </c:pt>
                <c:pt idx="2077">
                  <c:v>1.30514375</c:v>
                </c:pt>
                <c:pt idx="2078">
                  <c:v>1.3057624999999999</c:v>
                </c:pt>
                <c:pt idx="2079">
                  <c:v>1.30638125</c:v>
                </c:pt>
                <c:pt idx="2080">
                  <c:v>1.3069999999999999</c:v>
                </c:pt>
                <c:pt idx="2081">
                  <c:v>1.3076187500000001</c:v>
                </c:pt>
                <c:pt idx="2082">
                  <c:v>1.3082374999999999</c:v>
                </c:pt>
                <c:pt idx="2083">
                  <c:v>1.3088562500000001</c:v>
                </c:pt>
                <c:pt idx="2084">
                  <c:v>1.3094749999999999</c:v>
                </c:pt>
                <c:pt idx="2085">
                  <c:v>1.3100937500000001</c:v>
                </c:pt>
                <c:pt idx="2086">
                  <c:v>1.3107124999999999</c:v>
                </c:pt>
                <c:pt idx="2087">
                  <c:v>1.3113312500000001</c:v>
                </c:pt>
                <c:pt idx="2088">
                  <c:v>1.3119499999999999</c:v>
                </c:pt>
                <c:pt idx="2089">
                  <c:v>1.3125687500000001</c:v>
                </c:pt>
                <c:pt idx="2090">
                  <c:v>1.3131875</c:v>
                </c:pt>
                <c:pt idx="2091">
                  <c:v>1.3138062500000001</c:v>
                </c:pt>
                <c:pt idx="2092">
                  <c:v>1.314425</c:v>
                </c:pt>
                <c:pt idx="2093">
                  <c:v>1.3150437500000001</c:v>
                </c:pt>
                <c:pt idx="2094">
                  <c:v>1.3156625</c:v>
                </c:pt>
                <c:pt idx="2095">
                  <c:v>1.3162812500000001</c:v>
                </c:pt>
                <c:pt idx="2096">
                  <c:v>1.3169</c:v>
                </c:pt>
                <c:pt idx="2097">
                  <c:v>1.3175187500000001</c:v>
                </c:pt>
                <c:pt idx="2098">
                  <c:v>1.3181375</c:v>
                </c:pt>
                <c:pt idx="2099">
                  <c:v>1.3187562500000001</c:v>
                </c:pt>
                <c:pt idx="2100">
                  <c:v>1.319375</c:v>
                </c:pt>
                <c:pt idx="2101">
                  <c:v>1.3199937500000001</c:v>
                </c:pt>
                <c:pt idx="2102">
                  <c:v>1.3206125</c:v>
                </c:pt>
                <c:pt idx="2103">
                  <c:v>1.3212312500000001</c:v>
                </c:pt>
                <c:pt idx="2104">
                  <c:v>1.32185</c:v>
                </c:pt>
                <c:pt idx="2105">
                  <c:v>1.3224687500000001</c:v>
                </c:pt>
                <c:pt idx="2106">
                  <c:v>1.3230875</c:v>
                </c:pt>
                <c:pt idx="2107">
                  <c:v>1.3237062500000001</c:v>
                </c:pt>
                <c:pt idx="2108">
                  <c:v>1.324325</c:v>
                </c:pt>
                <c:pt idx="2109">
                  <c:v>1.3249437500000001</c:v>
                </c:pt>
                <c:pt idx="2110">
                  <c:v>1.3255625</c:v>
                </c:pt>
                <c:pt idx="2111">
                  <c:v>1.3261812500000001</c:v>
                </c:pt>
                <c:pt idx="2112">
                  <c:v>1.3268</c:v>
                </c:pt>
                <c:pt idx="2113">
                  <c:v>1.3274187500000001</c:v>
                </c:pt>
                <c:pt idx="2114">
                  <c:v>1.3280375</c:v>
                </c:pt>
                <c:pt idx="2115">
                  <c:v>1.3286562500000001</c:v>
                </c:pt>
                <c:pt idx="2116">
                  <c:v>1.329275</c:v>
                </c:pt>
                <c:pt idx="2117">
                  <c:v>1.3298937500000001</c:v>
                </c:pt>
                <c:pt idx="2118">
                  <c:v>1.3305125</c:v>
                </c:pt>
                <c:pt idx="2119">
                  <c:v>1.3311312500000001</c:v>
                </c:pt>
                <c:pt idx="2120">
                  <c:v>1.33175</c:v>
                </c:pt>
                <c:pt idx="2121">
                  <c:v>1.3323687500000001</c:v>
                </c:pt>
                <c:pt idx="2122">
                  <c:v>1.3329875</c:v>
                </c:pt>
                <c:pt idx="2123">
                  <c:v>1.3336062500000001</c:v>
                </c:pt>
                <c:pt idx="2124">
                  <c:v>1.334225</c:v>
                </c:pt>
                <c:pt idx="2125">
                  <c:v>1.3348437500000001</c:v>
                </c:pt>
                <c:pt idx="2126">
                  <c:v>1.3354625</c:v>
                </c:pt>
                <c:pt idx="2127">
                  <c:v>1.3360812500000001</c:v>
                </c:pt>
                <c:pt idx="2128">
                  <c:v>1.3367</c:v>
                </c:pt>
                <c:pt idx="2129">
                  <c:v>1.3373187499999999</c:v>
                </c:pt>
                <c:pt idx="2130">
                  <c:v>1.3379375</c:v>
                </c:pt>
                <c:pt idx="2131">
                  <c:v>1.3385562499999999</c:v>
                </c:pt>
                <c:pt idx="2132">
                  <c:v>1.339175</c:v>
                </c:pt>
                <c:pt idx="2133">
                  <c:v>1.3397937499999999</c:v>
                </c:pt>
                <c:pt idx="2134">
                  <c:v>1.3404125</c:v>
                </c:pt>
                <c:pt idx="2135">
                  <c:v>1.3410312499999999</c:v>
                </c:pt>
                <c:pt idx="2136">
                  <c:v>1.34165</c:v>
                </c:pt>
                <c:pt idx="2137">
                  <c:v>1.3422687499999999</c:v>
                </c:pt>
                <c:pt idx="2138">
                  <c:v>1.3428875</c:v>
                </c:pt>
                <c:pt idx="2139">
                  <c:v>1.3435062499999999</c:v>
                </c:pt>
                <c:pt idx="2140">
                  <c:v>1.344125</c:v>
                </c:pt>
                <c:pt idx="2141">
                  <c:v>1.3447437499999999</c:v>
                </c:pt>
                <c:pt idx="2142">
                  <c:v>1.3453625</c:v>
                </c:pt>
                <c:pt idx="2143">
                  <c:v>1.3459812499999999</c:v>
                </c:pt>
                <c:pt idx="2144">
                  <c:v>1.3466</c:v>
                </c:pt>
                <c:pt idx="2145">
                  <c:v>1.3472187499999999</c:v>
                </c:pt>
                <c:pt idx="2146">
                  <c:v>1.3478375</c:v>
                </c:pt>
                <c:pt idx="2147">
                  <c:v>1.3484562499999999</c:v>
                </c:pt>
                <c:pt idx="2148">
                  <c:v>1.349075</c:v>
                </c:pt>
                <c:pt idx="2149">
                  <c:v>1.3496937499999999</c:v>
                </c:pt>
                <c:pt idx="2150">
                  <c:v>1.3503125</c:v>
                </c:pt>
                <c:pt idx="2151">
                  <c:v>1.3509312499999999</c:v>
                </c:pt>
                <c:pt idx="2152">
                  <c:v>1.35155</c:v>
                </c:pt>
                <c:pt idx="2153">
                  <c:v>1.3521687499999999</c:v>
                </c:pt>
                <c:pt idx="2154">
                  <c:v>1.3527875</c:v>
                </c:pt>
                <c:pt idx="2155">
                  <c:v>1.3534062499999999</c:v>
                </c:pt>
                <c:pt idx="2156">
                  <c:v>1.354025</c:v>
                </c:pt>
                <c:pt idx="2157">
                  <c:v>1.3546437499999999</c:v>
                </c:pt>
                <c:pt idx="2158">
                  <c:v>1.3552625</c:v>
                </c:pt>
                <c:pt idx="2159">
                  <c:v>1.3558812499999999</c:v>
                </c:pt>
                <c:pt idx="2160">
                  <c:v>1.3565</c:v>
                </c:pt>
                <c:pt idx="2161">
                  <c:v>1.3571187499999999</c:v>
                </c:pt>
                <c:pt idx="2162">
                  <c:v>1.3577375</c:v>
                </c:pt>
                <c:pt idx="2163">
                  <c:v>1.3583562499999999</c:v>
                </c:pt>
                <c:pt idx="2164">
                  <c:v>1.358975</c:v>
                </c:pt>
                <c:pt idx="2165">
                  <c:v>1.3595937499999999</c:v>
                </c:pt>
                <c:pt idx="2166">
                  <c:v>1.3602125</c:v>
                </c:pt>
                <c:pt idx="2167">
                  <c:v>1.3608312499999999</c:v>
                </c:pt>
                <c:pt idx="2168">
                  <c:v>1.36145</c:v>
                </c:pt>
                <c:pt idx="2169">
                  <c:v>1.3620687499999999</c:v>
                </c:pt>
                <c:pt idx="2170">
                  <c:v>1.3626875000000001</c:v>
                </c:pt>
                <c:pt idx="2171">
                  <c:v>1.3633062499999999</c:v>
                </c:pt>
                <c:pt idx="2172">
                  <c:v>1.3639250000000001</c:v>
                </c:pt>
                <c:pt idx="2173">
                  <c:v>1.3645437499999999</c:v>
                </c:pt>
                <c:pt idx="2174">
                  <c:v>1.3651625000000001</c:v>
                </c:pt>
                <c:pt idx="2175">
                  <c:v>1.3657812499999999</c:v>
                </c:pt>
                <c:pt idx="2176">
                  <c:v>1.3664000000000001</c:v>
                </c:pt>
                <c:pt idx="2177">
                  <c:v>1.3670187499999999</c:v>
                </c:pt>
                <c:pt idx="2178">
                  <c:v>1.3676375000000001</c:v>
                </c:pt>
                <c:pt idx="2179">
                  <c:v>1.36825625</c:v>
                </c:pt>
                <c:pt idx="2180">
                  <c:v>1.3688750000000001</c:v>
                </c:pt>
                <c:pt idx="2181">
                  <c:v>1.36949375</c:v>
                </c:pt>
                <c:pt idx="2182">
                  <c:v>1.3701125000000001</c:v>
                </c:pt>
                <c:pt idx="2183">
                  <c:v>1.37073125</c:v>
                </c:pt>
                <c:pt idx="2184">
                  <c:v>1.3713500000000001</c:v>
                </c:pt>
                <c:pt idx="2185">
                  <c:v>1.37196875</c:v>
                </c:pt>
                <c:pt idx="2186">
                  <c:v>1.3725875000000001</c:v>
                </c:pt>
                <c:pt idx="2187">
                  <c:v>1.37320625</c:v>
                </c:pt>
                <c:pt idx="2188">
                  <c:v>1.3738250000000001</c:v>
                </c:pt>
                <c:pt idx="2189">
                  <c:v>1.37444375</c:v>
                </c:pt>
                <c:pt idx="2190">
                  <c:v>1.3750625000000001</c:v>
                </c:pt>
                <c:pt idx="2191">
                  <c:v>1.37568125</c:v>
                </c:pt>
                <c:pt idx="2192">
                  <c:v>1.3763000000000001</c:v>
                </c:pt>
                <c:pt idx="2193">
                  <c:v>1.37691875</c:v>
                </c:pt>
                <c:pt idx="2194">
                  <c:v>1.3775375000000001</c:v>
                </c:pt>
                <c:pt idx="2195">
                  <c:v>1.37815625</c:v>
                </c:pt>
                <c:pt idx="2196">
                  <c:v>1.3787750000000001</c:v>
                </c:pt>
                <c:pt idx="2197">
                  <c:v>1.37939375</c:v>
                </c:pt>
                <c:pt idx="2198">
                  <c:v>1.3800125000000001</c:v>
                </c:pt>
                <c:pt idx="2199">
                  <c:v>1.38063125</c:v>
                </c:pt>
                <c:pt idx="2200">
                  <c:v>1.3812500000000001</c:v>
                </c:pt>
                <c:pt idx="2201">
                  <c:v>1.38186875</c:v>
                </c:pt>
                <c:pt idx="2202">
                  <c:v>1.3824875000000001</c:v>
                </c:pt>
                <c:pt idx="2203">
                  <c:v>1.38310625</c:v>
                </c:pt>
                <c:pt idx="2204">
                  <c:v>1.3837250000000001</c:v>
                </c:pt>
                <c:pt idx="2205">
                  <c:v>1.38434375</c:v>
                </c:pt>
                <c:pt idx="2206">
                  <c:v>1.3849625000000001</c:v>
                </c:pt>
                <c:pt idx="2207">
                  <c:v>1.38558125</c:v>
                </c:pt>
                <c:pt idx="2208">
                  <c:v>1.3862000000000001</c:v>
                </c:pt>
                <c:pt idx="2209">
                  <c:v>1.38681875</c:v>
                </c:pt>
                <c:pt idx="2210">
                  <c:v>1.3874375000000001</c:v>
                </c:pt>
                <c:pt idx="2211">
                  <c:v>1.38805625</c:v>
                </c:pt>
                <c:pt idx="2212">
                  <c:v>1.3886750000000001</c:v>
                </c:pt>
                <c:pt idx="2213">
                  <c:v>1.38929375</c:v>
                </c:pt>
                <c:pt idx="2214">
                  <c:v>1.3899125000000001</c:v>
                </c:pt>
                <c:pt idx="2215">
                  <c:v>1.39053125</c:v>
                </c:pt>
                <c:pt idx="2216">
                  <c:v>1.3911500000000001</c:v>
                </c:pt>
                <c:pt idx="2217">
                  <c:v>1.39176875</c:v>
                </c:pt>
                <c:pt idx="2218">
                  <c:v>1.3923874999999999</c:v>
                </c:pt>
                <c:pt idx="2219">
                  <c:v>1.39300625</c:v>
                </c:pt>
                <c:pt idx="2220">
                  <c:v>1.3936249999999999</c:v>
                </c:pt>
                <c:pt idx="2221">
                  <c:v>1.39424375</c:v>
                </c:pt>
                <c:pt idx="2222">
                  <c:v>1.3948624999999999</c:v>
                </c:pt>
                <c:pt idx="2223">
                  <c:v>1.39548125</c:v>
                </c:pt>
                <c:pt idx="2224">
                  <c:v>1.3960999999999999</c:v>
                </c:pt>
                <c:pt idx="2225">
                  <c:v>1.39671875</c:v>
                </c:pt>
                <c:pt idx="2226">
                  <c:v>1.3973374999999999</c:v>
                </c:pt>
                <c:pt idx="2227">
                  <c:v>1.39795625</c:v>
                </c:pt>
                <c:pt idx="2228">
                  <c:v>1.3985749999999999</c:v>
                </c:pt>
                <c:pt idx="2229">
                  <c:v>1.39919375</c:v>
                </c:pt>
                <c:pt idx="2230">
                  <c:v>1.3998124999999999</c:v>
                </c:pt>
                <c:pt idx="2231">
                  <c:v>1.40043125</c:v>
                </c:pt>
                <c:pt idx="2232">
                  <c:v>1.4010499999999999</c:v>
                </c:pt>
                <c:pt idx="2233">
                  <c:v>1.40166875</c:v>
                </c:pt>
                <c:pt idx="2234">
                  <c:v>1.4022874999999999</c:v>
                </c:pt>
                <c:pt idx="2235">
                  <c:v>1.40290625</c:v>
                </c:pt>
                <c:pt idx="2236">
                  <c:v>1.4035249999999999</c:v>
                </c:pt>
                <c:pt idx="2237">
                  <c:v>1.40414375</c:v>
                </c:pt>
                <c:pt idx="2238">
                  <c:v>1.4047624999999999</c:v>
                </c:pt>
                <c:pt idx="2239">
                  <c:v>1.40538125</c:v>
                </c:pt>
                <c:pt idx="2240">
                  <c:v>1.4059999999999999</c:v>
                </c:pt>
                <c:pt idx="2241">
                  <c:v>1.40661875</c:v>
                </c:pt>
                <c:pt idx="2242">
                  <c:v>1.4072374999999999</c:v>
                </c:pt>
                <c:pt idx="2243">
                  <c:v>1.40785625</c:v>
                </c:pt>
                <c:pt idx="2244">
                  <c:v>1.4084749999999999</c:v>
                </c:pt>
                <c:pt idx="2245">
                  <c:v>1.40909375</c:v>
                </c:pt>
                <c:pt idx="2246">
                  <c:v>1.4097124999999999</c:v>
                </c:pt>
                <c:pt idx="2247">
                  <c:v>1.41033125</c:v>
                </c:pt>
                <c:pt idx="2248">
                  <c:v>1.4109499999999999</c:v>
                </c:pt>
                <c:pt idx="2249">
                  <c:v>1.41156875</c:v>
                </c:pt>
                <c:pt idx="2250">
                  <c:v>1.4121874999999999</c:v>
                </c:pt>
                <c:pt idx="2251">
                  <c:v>1.41280625</c:v>
                </c:pt>
                <c:pt idx="2252">
                  <c:v>1.4134249999999999</c:v>
                </c:pt>
                <c:pt idx="2253">
                  <c:v>1.41404375</c:v>
                </c:pt>
                <c:pt idx="2254">
                  <c:v>1.4146624999999999</c:v>
                </c:pt>
                <c:pt idx="2255">
                  <c:v>1.41528125</c:v>
                </c:pt>
                <c:pt idx="2256">
                  <c:v>1.4158999999999999</c:v>
                </c:pt>
                <c:pt idx="2257">
                  <c:v>1.41651875</c:v>
                </c:pt>
                <c:pt idx="2258">
                  <c:v>1.4171374999999999</c:v>
                </c:pt>
                <c:pt idx="2259">
                  <c:v>1.4177562500000001</c:v>
                </c:pt>
                <c:pt idx="2260">
                  <c:v>1.4183749999999999</c:v>
                </c:pt>
                <c:pt idx="2261">
                  <c:v>1.4189937500000001</c:v>
                </c:pt>
                <c:pt idx="2262">
                  <c:v>1.4196124999999999</c:v>
                </c:pt>
                <c:pt idx="2263">
                  <c:v>1.4202312500000001</c:v>
                </c:pt>
                <c:pt idx="2264">
                  <c:v>1.4208499999999999</c:v>
                </c:pt>
                <c:pt idx="2265">
                  <c:v>1.4214687500000001</c:v>
                </c:pt>
                <c:pt idx="2266">
                  <c:v>1.4220874999999999</c:v>
                </c:pt>
                <c:pt idx="2267">
                  <c:v>1.4227062500000001</c:v>
                </c:pt>
                <c:pt idx="2268">
                  <c:v>1.423325</c:v>
                </c:pt>
                <c:pt idx="2269">
                  <c:v>1.4239437500000001</c:v>
                </c:pt>
                <c:pt idx="2270">
                  <c:v>1.4245625</c:v>
                </c:pt>
                <c:pt idx="2271">
                  <c:v>1.4251812500000001</c:v>
                </c:pt>
                <c:pt idx="2272">
                  <c:v>1.4258</c:v>
                </c:pt>
                <c:pt idx="2273">
                  <c:v>1.4264187500000001</c:v>
                </c:pt>
                <c:pt idx="2274">
                  <c:v>1.4270375</c:v>
                </c:pt>
                <c:pt idx="2275">
                  <c:v>1.4276562500000001</c:v>
                </c:pt>
                <c:pt idx="2276">
                  <c:v>1.428275</c:v>
                </c:pt>
                <c:pt idx="2277">
                  <c:v>1.4288937500000001</c:v>
                </c:pt>
                <c:pt idx="2278">
                  <c:v>1.4295125</c:v>
                </c:pt>
                <c:pt idx="2279">
                  <c:v>1.4301312500000001</c:v>
                </c:pt>
                <c:pt idx="2280">
                  <c:v>1.43075</c:v>
                </c:pt>
                <c:pt idx="2281">
                  <c:v>1.4313687500000001</c:v>
                </c:pt>
                <c:pt idx="2282">
                  <c:v>1.4319875</c:v>
                </c:pt>
                <c:pt idx="2283">
                  <c:v>1.4326062500000001</c:v>
                </c:pt>
                <c:pt idx="2284">
                  <c:v>1.433225</c:v>
                </c:pt>
                <c:pt idx="2285">
                  <c:v>1.4338437500000001</c:v>
                </c:pt>
                <c:pt idx="2286">
                  <c:v>1.4344625</c:v>
                </c:pt>
                <c:pt idx="2287">
                  <c:v>1.4350812500000001</c:v>
                </c:pt>
                <c:pt idx="2288">
                  <c:v>1.4357</c:v>
                </c:pt>
                <c:pt idx="2289">
                  <c:v>1.4363187500000001</c:v>
                </c:pt>
                <c:pt idx="2290">
                  <c:v>1.4369375</c:v>
                </c:pt>
                <c:pt idx="2291">
                  <c:v>1.4375562500000001</c:v>
                </c:pt>
                <c:pt idx="2292">
                  <c:v>1.438175</c:v>
                </c:pt>
                <c:pt idx="2293">
                  <c:v>1.4387937500000001</c:v>
                </c:pt>
                <c:pt idx="2294">
                  <c:v>1.4394125</c:v>
                </c:pt>
                <c:pt idx="2295">
                  <c:v>1.4400312500000001</c:v>
                </c:pt>
                <c:pt idx="2296">
                  <c:v>1.44065</c:v>
                </c:pt>
                <c:pt idx="2297">
                  <c:v>1.4412687500000001</c:v>
                </c:pt>
                <c:pt idx="2298">
                  <c:v>1.4418875</c:v>
                </c:pt>
                <c:pt idx="2299">
                  <c:v>1.4425062500000001</c:v>
                </c:pt>
                <c:pt idx="2300">
                  <c:v>1.443125</c:v>
                </c:pt>
                <c:pt idx="2301">
                  <c:v>1.4437437500000001</c:v>
                </c:pt>
                <c:pt idx="2302">
                  <c:v>1.4443625</c:v>
                </c:pt>
                <c:pt idx="2303">
                  <c:v>1.4449812500000001</c:v>
                </c:pt>
                <c:pt idx="2304">
                  <c:v>1.4456</c:v>
                </c:pt>
                <c:pt idx="2305">
                  <c:v>1.4462187500000001</c:v>
                </c:pt>
                <c:pt idx="2306">
                  <c:v>1.4468375</c:v>
                </c:pt>
                <c:pt idx="2307">
                  <c:v>1.4474562500000001</c:v>
                </c:pt>
                <c:pt idx="2308">
                  <c:v>1.448075</c:v>
                </c:pt>
                <c:pt idx="2309">
                  <c:v>1.4486937499999999</c:v>
                </c:pt>
                <c:pt idx="2310">
                  <c:v>1.4493125</c:v>
                </c:pt>
                <c:pt idx="2311">
                  <c:v>1.4499312499999999</c:v>
                </c:pt>
                <c:pt idx="2312">
                  <c:v>1.45055</c:v>
                </c:pt>
                <c:pt idx="2313">
                  <c:v>1.4511687499999999</c:v>
                </c:pt>
                <c:pt idx="2314">
                  <c:v>1.4517875</c:v>
                </c:pt>
                <c:pt idx="2315">
                  <c:v>1.4524062499999999</c:v>
                </c:pt>
                <c:pt idx="2316">
                  <c:v>1.453025</c:v>
                </c:pt>
                <c:pt idx="2317">
                  <c:v>1.4536437499999999</c:v>
                </c:pt>
                <c:pt idx="2318">
                  <c:v>1.4542625</c:v>
                </c:pt>
                <c:pt idx="2319">
                  <c:v>1.4548812499999999</c:v>
                </c:pt>
                <c:pt idx="2320">
                  <c:v>1.4555</c:v>
                </c:pt>
                <c:pt idx="2321">
                  <c:v>1.4561187499999999</c:v>
                </c:pt>
                <c:pt idx="2322">
                  <c:v>1.4567375</c:v>
                </c:pt>
                <c:pt idx="2323">
                  <c:v>1.4573562499999999</c:v>
                </c:pt>
                <c:pt idx="2324">
                  <c:v>1.457975</c:v>
                </c:pt>
                <c:pt idx="2325">
                  <c:v>1.4585937499999999</c:v>
                </c:pt>
                <c:pt idx="2326">
                  <c:v>1.4592125</c:v>
                </c:pt>
                <c:pt idx="2327">
                  <c:v>1.4598312499999999</c:v>
                </c:pt>
                <c:pt idx="2328">
                  <c:v>1.46045</c:v>
                </c:pt>
                <c:pt idx="2329">
                  <c:v>1.4610687499999999</c:v>
                </c:pt>
                <c:pt idx="2330">
                  <c:v>1.4616875</c:v>
                </c:pt>
                <c:pt idx="2331">
                  <c:v>1.4623062499999999</c:v>
                </c:pt>
                <c:pt idx="2332">
                  <c:v>1.462925</c:v>
                </c:pt>
                <c:pt idx="2333">
                  <c:v>1.4635437499999999</c:v>
                </c:pt>
                <c:pt idx="2334">
                  <c:v>1.4641625</c:v>
                </c:pt>
                <c:pt idx="2335">
                  <c:v>1.4647812499999999</c:v>
                </c:pt>
                <c:pt idx="2336">
                  <c:v>1.4654</c:v>
                </c:pt>
                <c:pt idx="2337">
                  <c:v>1.4660187499999999</c:v>
                </c:pt>
                <c:pt idx="2338">
                  <c:v>1.4666375</c:v>
                </c:pt>
                <c:pt idx="2339">
                  <c:v>1.4672562499999999</c:v>
                </c:pt>
                <c:pt idx="2340">
                  <c:v>1.467875</c:v>
                </c:pt>
                <c:pt idx="2341">
                  <c:v>1.4684937499999999</c:v>
                </c:pt>
                <c:pt idx="2342">
                  <c:v>1.4691125</c:v>
                </c:pt>
                <c:pt idx="2343">
                  <c:v>1.4697312499999999</c:v>
                </c:pt>
                <c:pt idx="2344">
                  <c:v>1.47035</c:v>
                </c:pt>
                <c:pt idx="2345">
                  <c:v>1.4709687499999999</c:v>
                </c:pt>
                <c:pt idx="2346">
                  <c:v>1.4715875</c:v>
                </c:pt>
                <c:pt idx="2347">
                  <c:v>1.4722062499999999</c:v>
                </c:pt>
                <c:pt idx="2348">
                  <c:v>1.4728250000000001</c:v>
                </c:pt>
                <c:pt idx="2349">
                  <c:v>1.4734437499999999</c:v>
                </c:pt>
                <c:pt idx="2350">
                  <c:v>1.4740625000000001</c:v>
                </c:pt>
                <c:pt idx="2351">
                  <c:v>1.4746812499999999</c:v>
                </c:pt>
                <c:pt idx="2352">
                  <c:v>1.4753000000000001</c:v>
                </c:pt>
                <c:pt idx="2353">
                  <c:v>1.4759187499999999</c:v>
                </c:pt>
                <c:pt idx="2354">
                  <c:v>1.4765375000000001</c:v>
                </c:pt>
                <c:pt idx="2355">
                  <c:v>1.4771562499999999</c:v>
                </c:pt>
                <c:pt idx="2356">
                  <c:v>1.4777750000000001</c:v>
                </c:pt>
                <c:pt idx="2357">
                  <c:v>1.47839375</c:v>
                </c:pt>
                <c:pt idx="2358">
                  <c:v>1.4790125000000001</c:v>
                </c:pt>
                <c:pt idx="2359">
                  <c:v>1.47963125</c:v>
                </c:pt>
                <c:pt idx="2360">
                  <c:v>1.4802500000000001</c:v>
                </c:pt>
                <c:pt idx="2361">
                  <c:v>1.48086875</c:v>
                </c:pt>
                <c:pt idx="2362">
                  <c:v>1.4814875000000001</c:v>
                </c:pt>
                <c:pt idx="2363">
                  <c:v>1.48210625</c:v>
                </c:pt>
                <c:pt idx="2364">
                  <c:v>1.4827250000000001</c:v>
                </c:pt>
                <c:pt idx="2365">
                  <c:v>1.48334375</c:v>
                </c:pt>
                <c:pt idx="2366">
                  <c:v>1.4839625000000001</c:v>
                </c:pt>
                <c:pt idx="2367">
                  <c:v>1.48458125</c:v>
                </c:pt>
                <c:pt idx="2368">
                  <c:v>1.4852000000000001</c:v>
                </c:pt>
                <c:pt idx="2369">
                  <c:v>1.48581875</c:v>
                </c:pt>
                <c:pt idx="2370">
                  <c:v>1.4864375000000001</c:v>
                </c:pt>
                <c:pt idx="2371">
                  <c:v>1.48705625</c:v>
                </c:pt>
                <c:pt idx="2372">
                  <c:v>1.4876750000000001</c:v>
                </c:pt>
                <c:pt idx="2373">
                  <c:v>1.48829375</c:v>
                </c:pt>
                <c:pt idx="2374">
                  <c:v>1.4889125000000001</c:v>
                </c:pt>
                <c:pt idx="2375">
                  <c:v>1.48953125</c:v>
                </c:pt>
                <c:pt idx="2376">
                  <c:v>1.4901500000000001</c:v>
                </c:pt>
                <c:pt idx="2377">
                  <c:v>1.49076875</c:v>
                </c:pt>
                <c:pt idx="2378">
                  <c:v>1.4913875000000001</c:v>
                </c:pt>
                <c:pt idx="2379">
                  <c:v>1.49200625</c:v>
                </c:pt>
                <c:pt idx="2380">
                  <c:v>1.4926250000000001</c:v>
                </c:pt>
                <c:pt idx="2381">
                  <c:v>1.49324375</c:v>
                </c:pt>
                <c:pt idx="2382">
                  <c:v>1.4938625000000001</c:v>
                </c:pt>
                <c:pt idx="2383">
                  <c:v>1.49448125</c:v>
                </c:pt>
                <c:pt idx="2384">
                  <c:v>1.4951000000000001</c:v>
                </c:pt>
                <c:pt idx="2385">
                  <c:v>1.49571875</c:v>
                </c:pt>
                <c:pt idx="2386">
                  <c:v>1.4963375000000001</c:v>
                </c:pt>
                <c:pt idx="2387">
                  <c:v>1.49695625</c:v>
                </c:pt>
                <c:pt idx="2388">
                  <c:v>1.4975750000000001</c:v>
                </c:pt>
                <c:pt idx="2389">
                  <c:v>1.49819375</c:v>
                </c:pt>
                <c:pt idx="2390">
                  <c:v>1.4988125000000001</c:v>
                </c:pt>
                <c:pt idx="2391">
                  <c:v>1.49943125</c:v>
                </c:pt>
                <c:pt idx="2392">
                  <c:v>1.5000500000000001</c:v>
                </c:pt>
                <c:pt idx="2393">
                  <c:v>1.50066875</c:v>
                </c:pt>
                <c:pt idx="2394">
                  <c:v>1.5012875000000001</c:v>
                </c:pt>
                <c:pt idx="2395">
                  <c:v>1.50190625</c:v>
                </c:pt>
                <c:pt idx="2396">
                  <c:v>1.5025250000000001</c:v>
                </c:pt>
                <c:pt idx="2397">
                  <c:v>1.50314375</c:v>
                </c:pt>
                <c:pt idx="2398">
                  <c:v>1.5037624999999999</c:v>
                </c:pt>
                <c:pt idx="2399">
                  <c:v>1.50438125</c:v>
                </c:pt>
                <c:pt idx="2400">
                  <c:v>1.5049999999999999</c:v>
                </c:pt>
                <c:pt idx="2401">
                  <c:v>1.50561875</c:v>
                </c:pt>
                <c:pt idx="2402">
                  <c:v>1.5062374999999999</c:v>
                </c:pt>
                <c:pt idx="2403">
                  <c:v>1.50685625</c:v>
                </c:pt>
                <c:pt idx="2404">
                  <c:v>1.5074749999999999</c:v>
                </c:pt>
                <c:pt idx="2405">
                  <c:v>1.50809375</c:v>
                </c:pt>
                <c:pt idx="2406">
                  <c:v>1.5087124999999999</c:v>
                </c:pt>
                <c:pt idx="2407">
                  <c:v>1.50933125</c:v>
                </c:pt>
                <c:pt idx="2408">
                  <c:v>1.5099499999999999</c:v>
                </c:pt>
                <c:pt idx="2409">
                  <c:v>1.51056875</c:v>
                </c:pt>
                <c:pt idx="2410">
                  <c:v>1.5111874999999999</c:v>
                </c:pt>
                <c:pt idx="2411">
                  <c:v>1.51180625</c:v>
                </c:pt>
                <c:pt idx="2412">
                  <c:v>1.5124249999999999</c:v>
                </c:pt>
                <c:pt idx="2413">
                  <c:v>1.51304375</c:v>
                </c:pt>
                <c:pt idx="2414">
                  <c:v>1.5136624999999999</c:v>
                </c:pt>
                <c:pt idx="2415">
                  <c:v>1.51428125</c:v>
                </c:pt>
                <c:pt idx="2416">
                  <c:v>1.5148999999999999</c:v>
                </c:pt>
                <c:pt idx="2417">
                  <c:v>1.51551875</c:v>
                </c:pt>
                <c:pt idx="2418">
                  <c:v>1.5161374999999999</c:v>
                </c:pt>
                <c:pt idx="2419">
                  <c:v>1.51675625</c:v>
                </c:pt>
                <c:pt idx="2420">
                  <c:v>1.5173749999999999</c:v>
                </c:pt>
                <c:pt idx="2421">
                  <c:v>1.51799375</c:v>
                </c:pt>
                <c:pt idx="2422">
                  <c:v>1.5186124999999999</c:v>
                </c:pt>
                <c:pt idx="2423">
                  <c:v>1.51923125</c:v>
                </c:pt>
                <c:pt idx="2424">
                  <c:v>1.5198499999999999</c:v>
                </c:pt>
                <c:pt idx="2425">
                  <c:v>1.52046875</c:v>
                </c:pt>
                <c:pt idx="2426">
                  <c:v>1.5210874999999999</c:v>
                </c:pt>
                <c:pt idx="2427">
                  <c:v>1.52170625</c:v>
                </c:pt>
                <c:pt idx="2428">
                  <c:v>1.5223249999999999</c:v>
                </c:pt>
                <c:pt idx="2429">
                  <c:v>1.52294375</c:v>
                </c:pt>
                <c:pt idx="2430">
                  <c:v>1.5235624999999999</c:v>
                </c:pt>
                <c:pt idx="2431">
                  <c:v>1.52418125</c:v>
                </c:pt>
                <c:pt idx="2432">
                  <c:v>1.5247999999999999</c:v>
                </c:pt>
                <c:pt idx="2433">
                  <c:v>1.52541875</c:v>
                </c:pt>
                <c:pt idx="2434">
                  <c:v>1.5260374999999999</c:v>
                </c:pt>
                <c:pt idx="2435">
                  <c:v>1.52665625</c:v>
                </c:pt>
                <c:pt idx="2436">
                  <c:v>1.5272749999999999</c:v>
                </c:pt>
                <c:pt idx="2437">
                  <c:v>1.5278937500000001</c:v>
                </c:pt>
                <c:pt idx="2438">
                  <c:v>1.5285124999999999</c:v>
                </c:pt>
                <c:pt idx="2439">
                  <c:v>1.5291312500000001</c:v>
                </c:pt>
                <c:pt idx="2440">
                  <c:v>1.5297499999999999</c:v>
                </c:pt>
                <c:pt idx="2441">
                  <c:v>1.5303687500000001</c:v>
                </c:pt>
                <c:pt idx="2442">
                  <c:v>1.5309874999999999</c:v>
                </c:pt>
                <c:pt idx="2443">
                  <c:v>1.5316062500000001</c:v>
                </c:pt>
                <c:pt idx="2444">
                  <c:v>1.5322249999999999</c:v>
                </c:pt>
                <c:pt idx="2445">
                  <c:v>1.5328437500000001</c:v>
                </c:pt>
                <c:pt idx="2446">
                  <c:v>1.5334625</c:v>
                </c:pt>
                <c:pt idx="2447">
                  <c:v>1.5340812500000001</c:v>
                </c:pt>
                <c:pt idx="2448">
                  <c:v>1.5347</c:v>
                </c:pt>
                <c:pt idx="2449">
                  <c:v>1.5353187500000001</c:v>
                </c:pt>
                <c:pt idx="2450">
                  <c:v>1.5359375</c:v>
                </c:pt>
                <c:pt idx="2451">
                  <c:v>1.5365562500000001</c:v>
                </c:pt>
                <c:pt idx="2452">
                  <c:v>1.537175</c:v>
                </c:pt>
                <c:pt idx="2453">
                  <c:v>1.5377937500000001</c:v>
                </c:pt>
                <c:pt idx="2454">
                  <c:v>1.5384125</c:v>
                </c:pt>
                <c:pt idx="2455">
                  <c:v>1.5390312500000001</c:v>
                </c:pt>
                <c:pt idx="2456">
                  <c:v>1.53965</c:v>
                </c:pt>
                <c:pt idx="2457">
                  <c:v>1.5402687500000001</c:v>
                </c:pt>
                <c:pt idx="2458">
                  <c:v>1.5408875</c:v>
                </c:pt>
                <c:pt idx="2459">
                  <c:v>1.5415062500000001</c:v>
                </c:pt>
                <c:pt idx="2460">
                  <c:v>1.542125</c:v>
                </c:pt>
                <c:pt idx="2461">
                  <c:v>1.5427437500000001</c:v>
                </c:pt>
                <c:pt idx="2462">
                  <c:v>1.5433625</c:v>
                </c:pt>
                <c:pt idx="2463">
                  <c:v>1.5439812500000001</c:v>
                </c:pt>
                <c:pt idx="2464">
                  <c:v>1.5446</c:v>
                </c:pt>
                <c:pt idx="2465">
                  <c:v>1.5452187500000001</c:v>
                </c:pt>
                <c:pt idx="2466">
                  <c:v>1.5458375</c:v>
                </c:pt>
                <c:pt idx="2467">
                  <c:v>1.5464562500000001</c:v>
                </c:pt>
                <c:pt idx="2468">
                  <c:v>1.547075</c:v>
                </c:pt>
                <c:pt idx="2469">
                  <c:v>1.5476937500000001</c:v>
                </c:pt>
                <c:pt idx="2470">
                  <c:v>1.5483125</c:v>
                </c:pt>
                <c:pt idx="2471">
                  <c:v>1.5489312500000001</c:v>
                </c:pt>
                <c:pt idx="2472">
                  <c:v>1.54955</c:v>
                </c:pt>
                <c:pt idx="2473">
                  <c:v>1.5501687500000001</c:v>
                </c:pt>
                <c:pt idx="2474">
                  <c:v>1.5507875</c:v>
                </c:pt>
                <c:pt idx="2475">
                  <c:v>1.5514062500000001</c:v>
                </c:pt>
                <c:pt idx="2476">
                  <c:v>1.552025</c:v>
                </c:pt>
                <c:pt idx="2477">
                  <c:v>1.5526437500000001</c:v>
                </c:pt>
                <c:pt idx="2478">
                  <c:v>1.5532625</c:v>
                </c:pt>
                <c:pt idx="2479">
                  <c:v>1.5538812500000001</c:v>
                </c:pt>
                <c:pt idx="2480">
                  <c:v>1.5545</c:v>
                </c:pt>
                <c:pt idx="2481">
                  <c:v>1.5551187500000001</c:v>
                </c:pt>
                <c:pt idx="2482">
                  <c:v>1.5557375</c:v>
                </c:pt>
                <c:pt idx="2483">
                  <c:v>1.5563562500000001</c:v>
                </c:pt>
                <c:pt idx="2484">
                  <c:v>1.556975</c:v>
                </c:pt>
                <c:pt idx="2485">
                  <c:v>1.5575937500000001</c:v>
                </c:pt>
                <c:pt idx="2486">
                  <c:v>1.5582125</c:v>
                </c:pt>
                <c:pt idx="2487">
                  <c:v>1.5588312499999999</c:v>
                </c:pt>
                <c:pt idx="2488">
                  <c:v>1.55945</c:v>
                </c:pt>
                <c:pt idx="2489">
                  <c:v>1.5600687499999999</c:v>
                </c:pt>
                <c:pt idx="2490">
                  <c:v>1.5606875</c:v>
                </c:pt>
                <c:pt idx="2491">
                  <c:v>1.5613062499999999</c:v>
                </c:pt>
                <c:pt idx="2492">
                  <c:v>1.561925</c:v>
                </c:pt>
                <c:pt idx="2493">
                  <c:v>1.5625437499999999</c:v>
                </c:pt>
                <c:pt idx="2494">
                  <c:v>1.5631625</c:v>
                </c:pt>
                <c:pt idx="2495">
                  <c:v>1.5637812499999999</c:v>
                </c:pt>
                <c:pt idx="2496">
                  <c:v>1.5644</c:v>
                </c:pt>
                <c:pt idx="2497">
                  <c:v>1.5650187499999999</c:v>
                </c:pt>
                <c:pt idx="2498">
                  <c:v>1.5656375</c:v>
                </c:pt>
                <c:pt idx="2499">
                  <c:v>1.5662562499999999</c:v>
                </c:pt>
                <c:pt idx="2500">
                  <c:v>1.566875</c:v>
                </c:pt>
                <c:pt idx="2501">
                  <c:v>1.5674937499999999</c:v>
                </c:pt>
                <c:pt idx="2502">
                  <c:v>1.5681125</c:v>
                </c:pt>
                <c:pt idx="2503">
                  <c:v>1.5687312499999999</c:v>
                </c:pt>
                <c:pt idx="2504">
                  <c:v>1.56935</c:v>
                </c:pt>
                <c:pt idx="2505">
                  <c:v>1.5699687499999999</c:v>
                </c:pt>
                <c:pt idx="2506">
                  <c:v>1.5705875</c:v>
                </c:pt>
                <c:pt idx="2507">
                  <c:v>1.5712062499999999</c:v>
                </c:pt>
                <c:pt idx="2508">
                  <c:v>1.571825</c:v>
                </c:pt>
                <c:pt idx="2509">
                  <c:v>1.5724437499999999</c:v>
                </c:pt>
                <c:pt idx="2510">
                  <c:v>1.5730625</c:v>
                </c:pt>
                <c:pt idx="2511">
                  <c:v>1.5736812499999999</c:v>
                </c:pt>
                <c:pt idx="2512">
                  <c:v>1.5743</c:v>
                </c:pt>
                <c:pt idx="2513">
                  <c:v>1.5749187499999999</c:v>
                </c:pt>
                <c:pt idx="2514">
                  <c:v>1.5755375</c:v>
                </c:pt>
                <c:pt idx="2515">
                  <c:v>1.5761562499999999</c:v>
                </c:pt>
                <c:pt idx="2516">
                  <c:v>1.576775</c:v>
                </c:pt>
                <c:pt idx="2517">
                  <c:v>1.5773937499999999</c:v>
                </c:pt>
                <c:pt idx="2518">
                  <c:v>1.5780125</c:v>
                </c:pt>
                <c:pt idx="2519">
                  <c:v>1.5786312499999999</c:v>
                </c:pt>
                <c:pt idx="2520">
                  <c:v>1.57925</c:v>
                </c:pt>
                <c:pt idx="2521">
                  <c:v>1.5798687499999999</c:v>
                </c:pt>
                <c:pt idx="2522">
                  <c:v>1.5804875</c:v>
                </c:pt>
                <c:pt idx="2523">
                  <c:v>1.5811062499999999</c:v>
                </c:pt>
                <c:pt idx="2524">
                  <c:v>1.581725</c:v>
                </c:pt>
                <c:pt idx="2525">
                  <c:v>1.5823437499999999</c:v>
                </c:pt>
                <c:pt idx="2526">
                  <c:v>1.5829625000000001</c:v>
                </c:pt>
                <c:pt idx="2527">
                  <c:v>1.5835812499999999</c:v>
                </c:pt>
                <c:pt idx="2528">
                  <c:v>1.5842000000000001</c:v>
                </c:pt>
                <c:pt idx="2529">
                  <c:v>1.5848187499999999</c:v>
                </c:pt>
                <c:pt idx="2530">
                  <c:v>1.5854375000000001</c:v>
                </c:pt>
                <c:pt idx="2531">
                  <c:v>1.5860562499999999</c:v>
                </c:pt>
                <c:pt idx="2532">
                  <c:v>1.5866750000000001</c:v>
                </c:pt>
                <c:pt idx="2533">
                  <c:v>1.5872937499999999</c:v>
                </c:pt>
                <c:pt idx="2534">
                  <c:v>1.5879125000000001</c:v>
                </c:pt>
                <c:pt idx="2535">
                  <c:v>1.58853125</c:v>
                </c:pt>
                <c:pt idx="2536">
                  <c:v>1.5891500000000001</c:v>
                </c:pt>
                <c:pt idx="2537">
                  <c:v>1.58976875</c:v>
                </c:pt>
                <c:pt idx="2538">
                  <c:v>1.5903875000000001</c:v>
                </c:pt>
                <c:pt idx="2539">
                  <c:v>1.59100625</c:v>
                </c:pt>
                <c:pt idx="2540">
                  <c:v>1.5916250000000001</c:v>
                </c:pt>
                <c:pt idx="2541">
                  <c:v>1.59224375</c:v>
                </c:pt>
                <c:pt idx="2542">
                  <c:v>1.5928625000000001</c:v>
                </c:pt>
                <c:pt idx="2543">
                  <c:v>1.59348125</c:v>
                </c:pt>
                <c:pt idx="2544">
                  <c:v>1.5941000000000001</c:v>
                </c:pt>
                <c:pt idx="2545">
                  <c:v>1.59471875</c:v>
                </c:pt>
                <c:pt idx="2546">
                  <c:v>1.5953375000000001</c:v>
                </c:pt>
                <c:pt idx="2547">
                  <c:v>1.59595625</c:v>
                </c:pt>
                <c:pt idx="2548">
                  <c:v>1.5965750000000001</c:v>
                </c:pt>
                <c:pt idx="2549">
                  <c:v>1.59719375</c:v>
                </c:pt>
                <c:pt idx="2550">
                  <c:v>1.5978125000000001</c:v>
                </c:pt>
                <c:pt idx="2551">
                  <c:v>1.59843125</c:v>
                </c:pt>
                <c:pt idx="2552">
                  <c:v>1.5990500000000001</c:v>
                </c:pt>
                <c:pt idx="2553">
                  <c:v>1.59966875</c:v>
                </c:pt>
                <c:pt idx="2554">
                  <c:v>1.6002875000000001</c:v>
                </c:pt>
                <c:pt idx="2555">
                  <c:v>1.60090625</c:v>
                </c:pt>
                <c:pt idx="2556">
                  <c:v>1.6015250000000001</c:v>
                </c:pt>
                <c:pt idx="2557">
                  <c:v>1.60214375</c:v>
                </c:pt>
                <c:pt idx="2558">
                  <c:v>1.6027625000000001</c:v>
                </c:pt>
                <c:pt idx="2559">
                  <c:v>1.60338125</c:v>
                </c:pt>
                <c:pt idx="2560">
                  <c:v>1.6040000000000001</c:v>
                </c:pt>
                <c:pt idx="2561">
                  <c:v>1.60461875</c:v>
                </c:pt>
                <c:pt idx="2562">
                  <c:v>1.6052375000000001</c:v>
                </c:pt>
                <c:pt idx="2563">
                  <c:v>1.60585625</c:v>
                </c:pt>
                <c:pt idx="2564">
                  <c:v>1.6064750000000001</c:v>
                </c:pt>
                <c:pt idx="2565">
                  <c:v>1.60709375</c:v>
                </c:pt>
                <c:pt idx="2566">
                  <c:v>1.6077125000000001</c:v>
                </c:pt>
                <c:pt idx="2567">
                  <c:v>1.60833125</c:v>
                </c:pt>
                <c:pt idx="2568">
                  <c:v>1.6089500000000001</c:v>
                </c:pt>
                <c:pt idx="2569">
                  <c:v>1.60956875</c:v>
                </c:pt>
                <c:pt idx="2570">
                  <c:v>1.6101875000000001</c:v>
                </c:pt>
                <c:pt idx="2571">
                  <c:v>1.61080625</c:v>
                </c:pt>
                <c:pt idx="2572">
                  <c:v>1.6114250000000001</c:v>
                </c:pt>
                <c:pt idx="2573">
                  <c:v>1.61204375</c:v>
                </c:pt>
                <c:pt idx="2574">
                  <c:v>1.6126625000000001</c:v>
                </c:pt>
                <c:pt idx="2575">
                  <c:v>1.61328125</c:v>
                </c:pt>
                <c:pt idx="2576">
                  <c:v>1.6138999999999999</c:v>
                </c:pt>
                <c:pt idx="2577">
                  <c:v>1.61451875</c:v>
                </c:pt>
                <c:pt idx="2578">
                  <c:v>1.6151374999999999</c:v>
                </c:pt>
                <c:pt idx="2579">
                  <c:v>1.61575625</c:v>
                </c:pt>
                <c:pt idx="2580">
                  <c:v>1.6163749999999999</c:v>
                </c:pt>
                <c:pt idx="2581">
                  <c:v>1.61699375</c:v>
                </c:pt>
                <c:pt idx="2582">
                  <c:v>1.6176124999999999</c:v>
                </c:pt>
                <c:pt idx="2583">
                  <c:v>1.61823125</c:v>
                </c:pt>
                <c:pt idx="2584">
                  <c:v>1.6188499999999999</c:v>
                </c:pt>
                <c:pt idx="2585">
                  <c:v>1.61946875</c:v>
                </c:pt>
                <c:pt idx="2586">
                  <c:v>1.6200874999999999</c:v>
                </c:pt>
                <c:pt idx="2587">
                  <c:v>1.62070625</c:v>
                </c:pt>
                <c:pt idx="2588">
                  <c:v>1.6213249999999999</c:v>
                </c:pt>
                <c:pt idx="2589">
                  <c:v>1.62194375</c:v>
                </c:pt>
                <c:pt idx="2590">
                  <c:v>1.6225624999999999</c:v>
                </c:pt>
                <c:pt idx="2591">
                  <c:v>1.62318125</c:v>
                </c:pt>
                <c:pt idx="2592">
                  <c:v>1.6237999999999999</c:v>
                </c:pt>
                <c:pt idx="2593">
                  <c:v>1.62441875</c:v>
                </c:pt>
                <c:pt idx="2594">
                  <c:v>1.6250374999999999</c:v>
                </c:pt>
                <c:pt idx="2595">
                  <c:v>1.62565625</c:v>
                </c:pt>
                <c:pt idx="2596">
                  <c:v>1.6262749999999999</c:v>
                </c:pt>
                <c:pt idx="2597">
                  <c:v>1.62689375</c:v>
                </c:pt>
                <c:pt idx="2598">
                  <c:v>1.6275124999999999</c:v>
                </c:pt>
                <c:pt idx="2599">
                  <c:v>1.62813125</c:v>
                </c:pt>
                <c:pt idx="2600">
                  <c:v>1.6287499999999999</c:v>
                </c:pt>
                <c:pt idx="2601">
                  <c:v>1.62936875</c:v>
                </c:pt>
                <c:pt idx="2602">
                  <c:v>1.6299874999999999</c:v>
                </c:pt>
                <c:pt idx="2603">
                  <c:v>1.63060625</c:v>
                </c:pt>
                <c:pt idx="2604">
                  <c:v>1.6312249999999999</c:v>
                </c:pt>
                <c:pt idx="2605">
                  <c:v>1.63184375</c:v>
                </c:pt>
                <c:pt idx="2606">
                  <c:v>1.6324624999999999</c:v>
                </c:pt>
                <c:pt idx="2607">
                  <c:v>1.63308125</c:v>
                </c:pt>
                <c:pt idx="2608">
                  <c:v>1.6336999999999999</c:v>
                </c:pt>
                <c:pt idx="2609">
                  <c:v>1.63431875</c:v>
                </c:pt>
                <c:pt idx="2610">
                  <c:v>1.6349374999999999</c:v>
                </c:pt>
                <c:pt idx="2611">
                  <c:v>1.63555625</c:v>
                </c:pt>
                <c:pt idx="2612">
                  <c:v>1.6361749999999999</c:v>
                </c:pt>
                <c:pt idx="2613">
                  <c:v>1.63679375</c:v>
                </c:pt>
                <c:pt idx="2614">
                  <c:v>1.6374124999999999</c:v>
                </c:pt>
                <c:pt idx="2615">
                  <c:v>1.63803125</c:v>
                </c:pt>
                <c:pt idx="2616">
                  <c:v>1.6386499999999999</c:v>
                </c:pt>
                <c:pt idx="2617">
                  <c:v>1.6392687500000001</c:v>
                </c:pt>
                <c:pt idx="2618">
                  <c:v>1.6398874999999999</c:v>
                </c:pt>
                <c:pt idx="2619">
                  <c:v>1.6405062500000001</c:v>
                </c:pt>
                <c:pt idx="2620">
                  <c:v>1.6411249999999999</c:v>
                </c:pt>
                <c:pt idx="2621">
                  <c:v>1.6417437500000001</c:v>
                </c:pt>
                <c:pt idx="2622">
                  <c:v>1.6423624999999999</c:v>
                </c:pt>
                <c:pt idx="2623">
                  <c:v>1.6429812500000001</c:v>
                </c:pt>
                <c:pt idx="2624">
                  <c:v>1.6435999999999999</c:v>
                </c:pt>
                <c:pt idx="2625">
                  <c:v>1.6442187500000001</c:v>
                </c:pt>
                <c:pt idx="2626">
                  <c:v>1.6448375</c:v>
                </c:pt>
                <c:pt idx="2627">
                  <c:v>1.6454562500000001</c:v>
                </c:pt>
                <c:pt idx="2628">
                  <c:v>1.646075</c:v>
                </c:pt>
                <c:pt idx="2629">
                  <c:v>1.6466937500000001</c:v>
                </c:pt>
                <c:pt idx="2630">
                  <c:v>1.6473125</c:v>
                </c:pt>
                <c:pt idx="2631">
                  <c:v>1.6479312500000001</c:v>
                </c:pt>
                <c:pt idx="2632">
                  <c:v>1.64855</c:v>
                </c:pt>
                <c:pt idx="2633">
                  <c:v>1.6491687500000001</c:v>
                </c:pt>
                <c:pt idx="2634">
                  <c:v>1.6497875</c:v>
                </c:pt>
                <c:pt idx="2635">
                  <c:v>1.6504062500000001</c:v>
                </c:pt>
                <c:pt idx="2636">
                  <c:v>1.651025</c:v>
                </c:pt>
                <c:pt idx="2637">
                  <c:v>1.6516437500000001</c:v>
                </c:pt>
                <c:pt idx="2638">
                  <c:v>1.6522625</c:v>
                </c:pt>
                <c:pt idx="2639">
                  <c:v>1.6528812500000001</c:v>
                </c:pt>
                <c:pt idx="2640">
                  <c:v>1.6535</c:v>
                </c:pt>
                <c:pt idx="2641">
                  <c:v>1.6541187500000001</c:v>
                </c:pt>
                <c:pt idx="2642">
                  <c:v>1.6547375</c:v>
                </c:pt>
                <c:pt idx="2643">
                  <c:v>1.6553562500000001</c:v>
                </c:pt>
                <c:pt idx="2644">
                  <c:v>1.655975</c:v>
                </c:pt>
                <c:pt idx="2645">
                  <c:v>1.6565937500000001</c:v>
                </c:pt>
                <c:pt idx="2646">
                  <c:v>1.6572125</c:v>
                </c:pt>
                <c:pt idx="2647">
                  <c:v>1.6578312500000001</c:v>
                </c:pt>
                <c:pt idx="2648">
                  <c:v>1.65845</c:v>
                </c:pt>
                <c:pt idx="2649">
                  <c:v>1.6590687500000001</c:v>
                </c:pt>
                <c:pt idx="2650">
                  <c:v>1.6596875</c:v>
                </c:pt>
                <c:pt idx="2651">
                  <c:v>1.6603062500000001</c:v>
                </c:pt>
                <c:pt idx="2652">
                  <c:v>1.660925</c:v>
                </c:pt>
                <c:pt idx="2653">
                  <c:v>1.6615437500000001</c:v>
                </c:pt>
                <c:pt idx="2654">
                  <c:v>1.6621625</c:v>
                </c:pt>
                <c:pt idx="2655">
                  <c:v>1.6627812500000001</c:v>
                </c:pt>
                <c:pt idx="2656">
                  <c:v>1.6634</c:v>
                </c:pt>
                <c:pt idx="2657">
                  <c:v>1.6640187500000001</c:v>
                </c:pt>
                <c:pt idx="2658">
                  <c:v>1.6646375</c:v>
                </c:pt>
                <c:pt idx="2659">
                  <c:v>1.6652562500000001</c:v>
                </c:pt>
                <c:pt idx="2660">
                  <c:v>1.665875</c:v>
                </c:pt>
                <c:pt idx="2661">
                  <c:v>1.6664937500000001</c:v>
                </c:pt>
                <c:pt idx="2662">
                  <c:v>1.6671125</c:v>
                </c:pt>
                <c:pt idx="2663">
                  <c:v>1.6677312500000001</c:v>
                </c:pt>
                <c:pt idx="2664">
                  <c:v>1.66835</c:v>
                </c:pt>
                <c:pt idx="2665">
                  <c:v>1.6689687499999999</c:v>
                </c:pt>
                <c:pt idx="2666">
                  <c:v>1.6695875</c:v>
                </c:pt>
                <c:pt idx="2667">
                  <c:v>1.6702062499999999</c:v>
                </c:pt>
                <c:pt idx="2668">
                  <c:v>1.670825</c:v>
                </c:pt>
                <c:pt idx="2669">
                  <c:v>1.6714437499999999</c:v>
                </c:pt>
                <c:pt idx="2670">
                  <c:v>1.6720625</c:v>
                </c:pt>
                <c:pt idx="2671">
                  <c:v>1.6726812499999999</c:v>
                </c:pt>
                <c:pt idx="2672">
                  <c:v>1.6733</c:v>
                </c:pt>
                <c:pt idx="2673">
                  <c:v>1.6739187499999999</c:v>
                </c:pt>
                <c:pt idx="2674">
                  <c:v>1.6745375</c:v>
                </c:pt>
                <c:pt idx="2675">
                  <c:v>1.6751562499999999</c:v>
                </c:pt>
                <c:pt idx="2676">
                  <c:v>1.675775</c:v>
                </c:pt>
                <c:pt idx="2677">
                  <c:v>1.6763937499999999</c:v>
                </c:pt>
                <c:pt idx="2678">
                  <c:v>1.6770125</c:v>
                </c:pt>
                <c:pt idx="2679">
                  <c:v>1.6776312499999999</c:v>
                </c:pt>
                <c:pt idx="2680">
                  <c:v>1.67825</c:v>
                </c:pt>
                <c:pt idx="2681">
                  <c:v>1.6788687499999999</c:v>
                </c:pt>
                <c:pt idx="2682">
                  <c:v>1.6794875</c:v>
                </c:pt>
                <c:pt idx="2683">
                  <c:v>1.6801062499999999</c:v>
                </c:pt>
                <c:pt idx="2684">
                  <c:v>1.680725</c:v>
                </c:pt>
                <c:pt idx="2685">
                  <c:v>1.6813437499999999</c:v>
                </c:pt>
                <c:pt idx="2686">
                  <c:v>1.6819625</c:v>
                </c:pt>
                <c:pt idx="2687">
                  <c:v>1.6825812499999999</c:v>
                </c:pt>
                <c:pt idx="2688">
                  <c:v>1.6832</c:v>
                </c:pt>
                <c:pt idx="2689">
                  <c:v>1.6838187499999999</c:v>
                </c:pt>
                <c:pt idx="2690">
                  <c:v>1.6844375</c:v>
                </c:pt>
                <c:pt idx="2691">
                  <c:v>1.6850562499999999</c:v>
                </c:pt>
                <c:pt idx="2692">
                  <c:v>1.685675</c:v>
                </c:pt>
                <c:pt idx="2693">
                  <c:v>1.6862937499999999</c:v>
                </c:pt>
                <c:pt idx="2694">
                  <c:v>1.6869125</c:v>
                </c:pt>
                <c:pt idx="2695">
                  <c:v>1.6875312499999999</c:v>
                </c:pt>
                <c:pt idx="2696">
                  <c:v>1.68815</c:v>
                </c:pt>
                <c:pt idx="2697">
                  <c:v>1.6887687499999999</c:v>
                </c:pt>
                <c:pt idx="2698">
                  <c:v>1.6893875</c:v>
                </c:pt>
                <c:pt idx="2699">
                  <c:v>1.6900062499999999</c:v>
                </c:pt>
                <c:pt idx="2700">
                  <c:v>1.690625</c:v>
                </c:pt>
                <c:pt idx="2701">
                  <c:v>1.6912437499999999</c:v>
                </c:pt>
                <c:pt idx="2702">
                  <c:v>1.6918625</c:v>
                </c:pt>
                <c:pt idx="2703">
                  <c:v>1.6924812499999999</c:v>
                </c:pt>
                <c:pt idx="2704">
                  <c:v>1.6931</c:v>
                </c:pt>
                <c:pt idx="2705">
                  <c:v>1.6937187499999999</c:v>
                </c:pt>
                <c:pt idx="2706">
                  <c:v>1.6943375000000001</c:v>
                </c:pt>
                <c:pt idx="2707">
                  <c:v>1.6949562499999999</c:v>
                </c:pt>
                <c:pt idx="2708">
                  <c:v>1.6955750000000001</c:v>
                </c:pt>
                <c:pt idx="2709">
                  <c:v>1.6961937499999999</c:v>
                </c:pt>
                <c:pt idx="2710">
                  <c:v>1.6968125000000001</c:v>
                </c:pt>
                <c:pt idx="2711">
                  <c:v>1.6974312499999999</c:v>
                </c:pt>
                <c:pt idx="2712">
                  <c:v>1.6980500000000001</c:v>
                </c:pt>
                <c:pt idx="2713">
                  <c:v>1.6986687499999999</c:v>
                </c:pt>
                <c:pt idx="2714">
                  <c:v>1.6992875000000001</c:v>
                </c:pt>
                <c:pt idx="2715">
                  <c:v>1.69990625</c:v>
                </c:pt>
                <c:pt idx="2716">
                  <c:v>1.7005250000000001</c:v>
                </c:pt>
                <c:pt idx="2717">
                  <c:v>1.70114375</c:v>
                </c:pt>
                <c:pt idx="2718">
                  <c:v>1.7017625000000001</c:v>
                </c:pt>
                <c:pt idx="2719">
                  <c:v>1.70238125</c:v>
                </c:pt>
                <c:pt idx="2720">
                  <c:v>1.7030000000000001</c:v>
                </c:pt>
                <c:pt idx="2721">
                  <c:v>1.70361875</c:v>
                </c:pt>
                <c:pt idx="2722">
                  <c:v>1.7042375000000001</c:v>
                </c:pt>
                <c:pt idx="2723">
                  <c:v>1.70485625</c:v>
                </c:pt>
                <c:pt idx="2724">
                  <c:v>1.7054750000000001</c:v>
                </c:pt>
                <c:pt idx="2725">
                  <c:v>1.70609375</c:v>
                </c:pt>
                <c:pt idx="2726">
                  <c:v>1.7067125000000001</c:v>
                </c:pt>
                <c:pt idx="2727">
                  <c:v>1.70733125</c:v>
                </c:pt>
                <c:pt idx="2728">
                  <c:v>1.7079500000000001</c:v>
                </c:pt>
                <c:pt idx="2729">
                  <c:v>1.70856875</c:v>
                </c:pt>
                <c:pt idx="2730">
                  <c:v>1.7091875000000001</c:v>
                </c:pt>
                <c:pt idx="2731">
                  <c:v>1.70980625</c:v>
                </c:pt>
                <c:pt idx="2732">
                  <c:v>1.7104250000000001</c:v>
                </c:pt>
                <c:pt idx="2733">
                  <c:v>1.71104375</c:v>
                </c:pt>
                <c:pt idx="2734">
                  <c:v>1.7116625000000001</c:v>
                </c:pt>
                <c:pt idx="2735">
                  <c:v>1.71228125</c:v>
                </c:pt>
                <c:pt idx="2736">
                  <c:v>1.7129000000000001</c:v>
                </c:pt>
                <c:pt idx="2737">
                  <c:v>1.71351875</c:v>
                </c:pt>
                <c:pt idx="2738">
                  <c:v>1.7141375000000001</c:v>
                </c:pt>
                <c:pt idx="2739">
                  <c:v>1.71475625</c:v>
                </c:pt>
                <c:pt idx="2740">
                  <c:v>1.7153750000000001</c:v>
                </c:pt>
                <c:pt idx="2741">
                  <c:v>1.71599375</c:v>
                </c:pt>
                <c:pt idx="2742">
                  <c:v>1.7166125000000001</c:v>
                </c:pt>
                <c:pt idx="2743">
                  <c:v>1.71723125</c:v>
                </c:pt>
                <c:pt idx="2744">
                  <c:v>1.7178500000000001</c:v>
                </c:pt>
                <c:pt idx="2745">
                  <c:v>1.71846875</c:v>
                </c:pt>
                <c:pt idx="2746">
                  <c:v>1.7190875000000001</c:v>
                </c:pt>
                <c:pt idx="2747">
                  <c:v>1.71970625</c:v>
                </c:pt>
                <c:pt idx="2748">
                  <c:v>1.7203250000000001</c:v>
                </c:pt>
                <c:pt idx="2749">
                  <c:v>1.72094375</c:v>
                </c:pt>
                <c:pt idx="2750">
                  <c:v>1.7215625000000001</c:v>
                </c:pt>
                <c:pt idx="2751">
                  <c:v>1.72218125</c:v>
                </c:pt>
                <c:pt idx="2752">
                  <c:v>1.7228000000000001</c:v>
                </c:pt>
                <c:pt idx="2753">
                  <c:v>1.72341875</c:v>
                </c:pt>
                <c:pt idx="2754">
                  <c:v>1.7240374999999999</c:v>
                </c:pt>
                <c:pt idx="2755">
                  <c:v>1.72465625</c:v>
                </c:pt>
                <c:pt idx="2756">
                  <c:v>1.7252749999999999</c:v>
                </c:pt>
                <c:pt idx="2757">
                  <c:v>1.72589375</c:v>
                </c:pt>
                <c:pt idx="2758">
                  <c:v>1.7265124999999999</c:v>
                </c:pt>
                <c:pt idx="2759">
                  <c:v>1.72713125</c:v>
                </c:pt>
                <c:pt idx="2760">
                  <c:v>1.7277499999999999</c:v>
                </c:pt>
                <c:pt idx="2761">
                  <c:v>1.72836875</c:v>
                </c:pt>
                <c:pt idx="2762">
                  <c:v>1.7289874999999999</c:v>
                </c:pt>
                <c:pt idx="2763">
                  <c:v>1.72960625</c:v>
                </c:pt>
                <c:pt idx="2764">
                  <c:v>1.7302249999999999</c:v>
                </c:pt>
                <c:pt idx="2765">
                  <c:v>1.73084375</c:v>
                </c:pt>
                <c:pt idx="2766">
                  <c:v>1.7314624999999999</c:v>
                </c:pt>
                <c:pt idx="2767">
                  <c:v>1.73208125</c:v>
                </c:pt>
                <c:pt idx="2768">
                  <c:v>1.7326999999999999</c:v>
                </c:pt>
                <c:pt idx="2769">
                  <c:v>1.73331875</c:v>
                </c:pt>
                <c:pt idx="2770">
                  <c:v>1.7339374999999999</c:v>
                </c:pt>
                <c:pt idx="2771">
                  <c:v>1.73455625</c:v>
                </c:pt>
                <c:pt idx="2772">
                  <c:v>1.7351749999999999</c:v>
                </c:pt>
                <c:pt idx="2773">
                  <c:v>1.73579375</c:v>
                </c:pt>
                <c:pt idx="2774">
                  <c:v>1.7364124999999999</c:v>
                </c:pt>
                <c:pt idx="2775">
                  <c:v>1.73703125</c:v>
                </c:pt>
                <c:pt idx="2776">
                  <c:v>1.7376499999999999</c:v>
                </c:pt>
                <c:pt idx="2777">
                  <c:v>1.73826875</c:v>
                </c:pt>
                <c:pt idx="2778">
                  <c:v>1.7388874999999999</c:v>
                </c:pt>
                <c:pt idx="2779">
                  <c:v>1.73950625</c:v>
                </c:pt>
                <c:pt idx="2780">
                  <c:v>1.7401249999999999</c:v>
                </c:pt>
                <c:pt idx="2781">
                  <c:v>1.74074375</c:v>
                </c:pt>
                <c:pt idx="2782">
                  <c:v>1.7413624999999999</c:v>
                </c:pt>
                <c:pt idx="2783">
                  <c:v>1.74198125</c:v>
                </c:pt>
                <c:pt idx="2784">
                  <c:v>1.7425999999999999</c:v>
                </c:pt>
                <c:pt idx="2785">
                  <c:v>1.74321875</c:v>
                </c:pt>
                <c:pt idx="2786">
                  <c:v>1.7438374999999999</c:v>
                </c:pt>
                <c:pt idx="2787">
                  <c:v>1.74445625</c:v>
                </c:pt>
                <c:pt idx="2788">
                  <c:v>1.7450749999999999</c:v>
                </c:pt>
                <c:pt idx="2789">
                  <c:v>1.74569375</c:v>
                </c:pt>
                <c:pt idx="2790">
                  <c:v>1.7463124999999999</c:v>
                </c:pt>
                <c:pt idx="2791">
                  <c:v>1.74693125</c:v>
                </c:pt>
                <c:pt idx="2792">
                  <c:v>1.7475499999999999</c:v>
                </c:pt>
                <c:pt idx="2793">
                  <c:v>1.74816875</c:v>
                </c:pt>
                <c:pt idx="2794">
                  <c:v>1.7487874999999999</c:v>
                </c:pt>
                <c:pt idx="2795">
                  <c:v>1.7494062500000001</c:v>
                </c:pt>
                <c:pt idx="2796">
                  <c:v>1.7500249999999999</c:v>
                </c:pt>
                <c:pt idx="2797">
                  <c:v>1.7506437500000001</c:v>
                </c:pt>
                <c:pt idx="2798">
                  <c:v>1.7512624999999999</c:v>
                </c:pt>
                <c:pt idx="2799">
                  <c:v>1.7518812500000001</c:v>
                </c:pt>
                <c:pt idx="2800">
                  <c:v>1.7524999999999999</c:v>
                </c:pt>
                <c:pt idx="2801">
                  <c:v>1.7531187500000001</c:v>
                </c:pt>
                <c:pt idx="2802">
                  <c:v>1.7537374999999999</c:v>
                </c:pt>
                <c:pt idx="2803">
                  <c:v>1.7543562500000001</c:v>
                </c:pt>
                <c:pt idx="2804">
                  <c:v>1.754975</c:v>
                </c:pt>
                <c:pt idx="2805">
                  <c:v>1.7555937500000001</c:v>
                </c:pt>
                <c:pt idx="2806">
                  <c:v>1.7562125</c:v>
                </c:pt>
                <c:pt idx="2807">
                  <c:v>1.7568312500000001</c:v>
                </c:pt>
                <c:pt idx="2808">
                  <c:v>1.75745</c:v>
                </c:pt>
                <c:pt idx="2809">
                  <c:v>1.7580687500000001</c:v>
                </c:pt>
                <c:pt idx="2810">
                  <c:v>1.7586875</c:v>
                </c:pt>
                <c:pt idx="2811">
                  <c:v>1.7593062500000001</c:v>
                </c:pt>
                <c:pt idx="2812">
                  <c:v>1.759925</c:v>
                </c:pt>
                <c:pt idx="2813">
                  <c:v>1.7605437500000001</c:v>
                </c:pt>
                <c:pt idx="2814">
                  <c:v>1.7611625</c:v>
                </c:pt>
                <c:pt idx="2815">
                  <c:v>1.7617812500000001</c:v>
                </c:pt>
                <c:pt idx="2816">
                  <c:v>1.7624</c:v>
                </c:pt>
                <c:pt idx="2817">
                  <c:v>1.7630187500000001</c:v>
                </c:pt>
                <c:pt idx="2818">
                  <c:v>1.7636375</c:v>
                </c:pt>
                <c:pt idx="2819">
                  <c:v>1.7642562500000001</c:v>
                </c:pt>
                <c:pt idx="2820">
                  <c:v>1.764875</c:v>
                </c:pt>
                <c:pt idx="2821">
                  <c:v>1.7654937500000001</c:v>
                </c:pt>
                <c:pt idx="2822">
                  <c:v>1.7661125</c:v>
                </c:pt>
                <c:pt idx="2823">
                  <c:v>1.7667312500000001</c:v>
                </c:pt>
                <c:pt idx="2824">
                  <c:v>1.76735</c:v>
                </c:pt>
                <c:pt idx="2825">
                  <c:v>1.7679687500000001</c:v>
                </c:pt>
                <c:pt idx="2826">
                  <c:v>1.7685875</c:v>
                </c:pt>
                <c:pt idx="2827">
                  <c:v>1.7692062500000001</c:v>
                </c:pt>
                <c:pt idx="2828">
                  <c:v>1.769825</c:v>
                </c:pt>
                <c:pt idx="2829">
                  <c:v>1.7704437500000001</c:v>
                </c:pt>
                <c:pt idx="2830">
                  <c:v>1.7710625</c:v>
                </c:pt>
                <c:pt idx="2831">
                  <c:v>1.7716812500000001</c:v>
                </c:pt>
                <c:pt idx="2832">
                  <c:v>1.7723</c:v>
                </c:pt>
                <c:pt idx="2833">
                  <c:v>1.7729187500000001</c:v>
                </c:pt>
                <c:pt idx="2834">
                  <c:v>1.7735375</c:v>
                </c:pt>
                <c:pt idx="2835">
                  <c:v>1.7741562500000001</c:v>
                </c:pt>
                <c:pt idx="2836">
                  <c:v>1.774775</c:v>
                </c:pt>
                <c:pt idx="2837">
                  <c:v>1.7753937500000001</c:v>
                </c:pt>
                <c:pt idx="2838">
                  <c:v>1.7760125</c:v>
                </c:pt>
                <c:pt idx="2839">
                  <c:v>1.7766312500000001</c:v>
                </c:pt>
                <c:pt idx="2840">
                  <c:v>1.77725</c:v>
                </c:pt>
                <c:pt idx="2841">
                  <c:v>1.7778687500000001</c:v>
                </c:pt>
                <c:pt idx="2842">
                  <c:v>1.7784875</c:v>
                </c:pt>
                <c:pt idx="2843">
                  <c:v>1.7791062499999999</c:v>
                </c:pt>
                <c:pt idx="2844">
                  <c:v>1.779725</c:v>
                </c:pt>
                <c:pt idx="2845">
                  <c:v>1.7803437499999999</c:v>
                </c:pt>
                <c:pt idx="2846">
                  <c:v>1.7809625</c:v>
                </c:pt>
                <c:pt idx="2847">
                  <c:v>1.7815812499999999</c:v>
                </c:pt>
                <c:pt idx="2848">
                  <c:v>1.7822</c:v>
                </c:pt>
                <c:pt idx="2849">
                  <c:v>1.7828187499999999</c:v>
                </c:pt>
                <c:pt idx="2850">
                  <c:v>1.7834375</c:v>
                </c:pt>
                <c:pt idx="2851">
                  <c:v>1.7840562499999999</c:v>
                </c:pt>
                <c:pt idx="2852">
                  <c:v>1.784675</c:v>
                </c:pt>
                <c:pt idx="2853">
                  <c:v>1.7852937499999999</c:v>
                </c:pt>
                <c:pt idx="2854">
                  <c:v>1.7859125</c:v>
                </c:pt>
                <c:pt idx="2855">
                  <c:v>1.7865312499999999</c:v>
                </c:pt>
                <c:pt idx="2856">
                  <c:v>1.78715</c:v>
                </c:pt>
                <c:pt idx="2857">
                  <c:v>1.7877687499999999</c:v>
                </c:pt>
                <c:pt idx="2858">
                  <c:v>1.7883875</c:v>
                </c:pt>
                <c:pt idx="2859">
                  <c:v>1.7890062499999999</c:v>
                </c:pt>
                <c:pt idx="2860">
                  <c:v>1.789625</c:v>
                </c:pt>
                <c:pt idx="2861">
                  <c:v>1.7902437499999999</c:v>
                </c:pt>
                <c:pt idx="2862">
                  <c:v>1.7908625</c:v>
                </c:pt>
                <c:pt idx="2863">
                  <c:v>1.7914812499999999</c:v>
                </c:pt>
                <c:pt idx="2864">
                  <c:v>1.7921</c:v>
                </c:pt>
                <c:pt idx="2865">
                  <c:v>1.7927187499999999</c:v>
                </c:pt>
                <c:pt idx="2866">
                  <c:v>1.7933375</c:v>
                </c:pt>
                <c:pt idx="2867">
                  <c:v>1.7939562499999999</c:v>
                </c:pt>
                <c:pt idx="2868">
                  <c:v>1.794575</c:v>
                </c:pt>
                <c:pt idx="2869">
                  <c:v>1.7951937499999999</c:v>
                </c:pt>
                <c:pt idx="2870">
                  <c:v>1.7958125</c:v>
                </c:pt>
                <c:pt idx="2871">
                  <c:v>1.7964312499999999</c:v>
                </c:pt>
                <c:pt idx="2872">
                  <c:v>1.79705</c:v>
                </c:pt>
                <c:pt idx="2873">
                  <c:v>1.7976687499999999</c:v>
                </c:pt>
                <c:pt idx="2874">
                  <c:v>1.7982875</c:v>
                </c:pt>
                <c:pt idx="2875">
                  <c:v>1.7989062499999999</c:v>
                </c:pt>
                <c:pt idx="2876">
                  <c:v>1.799525</c:v>
                </c:pt>
                <c:pt idx="2877">
                  <c:v>1.8001437499999999</c:v>
                </c:pt>
                <c:pt idx="2878">
                  <c:v>1.8007625</c:v>
                </c:pt>
                <c:pt idx="2879">
                  <c:v>1.8013812499999999</c:v>
                </c:pt>
                <c:pt idx="2880">
                  <c:v>1.802</c:v>
                </c:pt>
                <c:pt idx="2881">
                  <c:v>1.8026187499999999</c:v>
                </c:pt>
                <c:pt idx="2882">
                  <c:v>1.8032375</c:v>
                </c:pt>
                <c:pt idx="2883">
                  <c:v>1.8038562499999999</c:v>
                </c:pt>
                <c:pt idx="2884">
                  <c:v>1.8044750000000001</c:v>
                </c:pt>
                <c:pt idx="2885">
                  <c:v>1.8050937499999999</c:v>
                </c:pt>
                <c:pt idx="2886">
                  <c:v>1.8057125000000001</c:v>
                </c:pt>
                <c:pt idx="2887">
                  <c:v>1.8063312499999999</c:v>
                </c:pt>
                <c:pt idx="2888">
                  <c:v>1.8069500000000001</c:v>
                </c:pt>
                <c:pt idx="2889">
                  <c:v>1.8075687499999999</c:v>
                </c:pt>
                <c:pt idx="2890">
                  <c:v>1.8081875000000001</c:v>
                </c:pt>
                <c:pt idx="2891">
                  <c:v>1.8088062499999999</c:v>
                </c:pt>
                <c:pt idx="2892">
                  <c:v>1.8094250000000001</c:v>
                </c:pt>
                <c:pt idx="2893">
                  <c:v>1.81004375</c:v>
                </c:pt>
                <c:pt idx="2894">
                  <c:v>1.8106625000000001</c:v>
                </c:pt>
                <c:pt idx="2895">
                  <c:v>1.81128125</c:v>
                </c:pt>
                <c:pt idx="2896">
                  <c:v>1.8119000000000001</c:v>
                </c:pt>
                <c:pt idx="2897">
                  <c:v>1.81251875</c:v>
                </c:pt>
                <c:pt idx="2898">
                  <c:v>1.8131375000000001</c:v>
                </c:pt>
                <c:pt idx="2899">
                  <c:v>1.81375625</c:v>
                </c:pt>
                <c:pt idx="2900">
                  <c:v>1.8143750000000001</c:v>
                </c:pt>
                <c:pt idx="2901">
                  <c:v>1.81499375</c:v>
                </c:pt>
                <c:pt idx="2902">
                  <c:v>1.8156125000000001</c:v>
                </c:pt>
                <c:pt idx="2903">
                  <c:v>1.81623125</c:v>
                </c:pt>
                <c:pt idx="2904">
                  <c:v>1.8168500000000001</c:v>
                </c:pt>
                <c:pt idx="2905">
                  <c:v>1.81746875</c:v>
                </c:pt>
                <c:pt idx="2906">
                  <c:v>1.8180875000000001</c:v>
                </c:pt>
                <c:pt idx="2907">
                  <c:v>1.81870625</c:v>
                </c:pt>
                <c:pt idx="2908">
                  <c:v>1.8193250000000001</c:v>
                </c:pt>
                <c:pt idx="2909">
                  <c:v>1.81994375</c:v>
                </c:pt>
                <c:pt idx="2910">
                  <c:v>1.8205625000000001</c:v>
                </c:pt>
                <c:pt idx="2911">
                  <c:v>1.82118125</c:v>
                </c:pt>
                <c:pt idx="2912">
                  <c:v>1.8218000000000001</c:v>
                </c:pt>
                <c:pt idx="2913">
                  <c:v>1.82241875</c:v>
                </c:pt>
                <c:pt idx="2914">
                  <c:v>1.8230375000000001</c:v>
                </c:pt>
                <c:pt idx="2915">
                  <c:v>1.82365625</c:v>
                </c:pt>
                <c:pt idx="2916">
                  <c:v>1.8242750000000001</c:v>
                </c:pt>
                <c:pt idx="2917">
                  <c:v>1.82489375</c:v>
                </c:pt>
                <c:pt idx="2918">
                  <c:v>1.8255125000000001</c:v>
                </c:pt>
                <c:pt idx="2919">
                  <c:v>1.82613125</c:v>
                </c:pt>
                <c:pt idx="2920">
                  <c:v>1.8267500000000001</c:v>
                </c:pt>
                <c:pt idx="2921">
                  <c:v>1.82736875</c:v>
                </c:pt>
                <c:pt idx="2922">
                  <c:v>1.8279875000000001</c:v>
                </c:pt>
                <c:pt idx="2923">
                  <c:v>1.82860625</c:v>
                </c:pt>
                <c:pt idx="2924">
                  <c:v>1.8292250000000001</c:v>
                </c:pt>
                <c:pt idx="2925">
                  <c:v>1.82984375</c:v>
                </c:pt>
                <c:pt idx="2926">
                  <c:v>1.8304625000000001</c:v>
                </c:pt>
                <c:pt idx="2927">
                  <c:v>1.83108125</c:v>
                </c:pt>
                <c:pt idx="2928">
                  <c:v>1.8317000000000001</c:v>
                </c:pt>
                <c:pt idx="2929">
                  <c:v>1.83231875</c:v>
                </c:pt>
                <c:pt idx="2930">
                  <c:v>1.8329375000000001</c:v>
                </c:pt>
                <c:pt idx="2931">
                  <c:v>1.83355625</c:v>
                </c:pt>
                <c:pt idx="2932">
                  <c:v>1.8341750000000001</c:v>
                </c:pt>
                <c:pt idx="2933">
                  <c:v>1.83479375</c:v>
                </c:pt>
                <c:pt idx="2934">
                  <c:v>1.8354124999999999</c:v>
                </c:pt>
                <c:pt idx="2935">
                  <c:v>1.83603125</c:v>
                </c:pt>
                <c:pt idx="2936">
                  <c:v>1.8366499999999999</c:v>
                </c:pt>
                <c:pt idx="2937">
                  <c:v>1.83726875</c:v>
                </c:pt>
                <c:pt idx="2938">
                  <c:v>1.8378874999999999</c:v>
                </c:pt>
                <c:pt idx="2939">
                  <c:v>1.83850625</c:v>
                </c:pt>
                <c:pt idx="2940">
                  <c:v>1.8391249999999999</c:v>
                </c:pt>
                <c:pt idx="2941">
                  <c:v>1.83974375</c:v>
                </c:pt>
                <c:pt idx="2942">
                  <c:v>1.8403624999999999</c:v>
                </c:pt>
                <c:pt idx="2943">
                  <c:v>1.84098125</c:v>
                </c:pt>
                <c:pt idx="2944">
                  <c:v>1.8415999999999999</c:v>
                </c:pt>
                <c:pt idx="2945">
                  <c:v>1.84221875</c:v>
                </c:pt>
                <c:pt idx="2946">
                  <c:v>1.8428374999999999</c:v>
                </c:pt>
                <c:pt idx="2947">
                  <c:v>1.84345625</c:v>
                </c:pt>
                <c:pt idx="2948">
                  <c:v>1.8440749999999999</c:v>
                </c:pt>
                <c:pt idx="2949">
                  <c:v>1.84469375</c:v>
                </c:pt>
                <c:pt idx="2950">
                  <c:v>1.8453124999999999</c:v>
                </c:pt>
                <c:pt idx="2951">
                  <c:v>1.84593125</c:v>
                </c:pt>
                <c:pt idx="2952">
                  <c:v>1.8465499999999999</c:v>
                </c:pt>
                <c:pt idx="2953">
                  <c:v>1.84716875</c:v>
                </c:pt>
                <c:pt idx="2954">
                  <c:v>1.8477874999999999</c:v>
                </c:pt>
                <c:pt idx="2955">
                  <c:v>1.84840625</c:v>
                </c:pt>
                <c:pt idx="2956">
                  <c:v>1.8490249999999999</c:v>
                </c:pt>
                <c:pt idx="2957">
                  <c:v>1.84964375</c:v>
                </c:pt>
                <c:pt idx="2958">
                  <c:v>1.8502624999999999</c:v>
                </c:pt>
                <c:pt idx="2959">
                  <c:v>1.85088125</c:v>
                </c:pt>
                <c:pt idx="2960">
                  <c:v>1.8514999999999999</c:v>
                </c:pt>
                <c:pt idx="2961">
                  <c:v>1.85211875</c:v>
                </c:pt>
                <c:pt idx="2962">
                  <c:v>1.8527374999999999</c:v>
                </c:pt>
                <c:pt idx="2963">
                  <c:v>1.85335625</c:v>
                </c:pt>
                <c:pt idx="2964">
                  <c:v>1.8539749999999999</c:v>
                </c:pt>
                <c:pt idx="2965">
                  <c:v>1.85459375</c:v>
                </c:pt>
                <c:pt idx="2966">
                  <c:v>1.8552124999999999</c:v>
                </c:pt>
                <c:pt idx="2967">
                  <c:v>1.85583125</c:v>
                </c:pt>
                <c:pt idx="2968">
                  <c:v>1.8564499999999999</c:v>
                </c:pt>
                <c:pt idx="2969">
                  <c:v>1.85706875</c:v>
                </c:pt>
                <c:pt idx="2970">
                  <c:v>1.8576874999999999</c:v>
                </c:pt>
                <c:pt idx="2971">
                  <c:v>1.85830625</c:v>
                </c:pt>
                <c:pt idx="2972">
                  <c:v>1.8589249999999999</c:v>
                </c:pt>
                <c:pt idx="2973">
                  <c:v>1.8595437500000001</c:v>
                </c:pt>
                <c:pt idx="2974">
                  <c:v>1.8601624999999999</c:v>
                </c:pt>
                <c:pt idx="2975">
                  <c:v>1.8607812500000001</c:v>
                </c:pt>
                <c:pt idx="2976">
                  <c:v>1.8613999999999999</c:v>
                </c:pt>
                <c:pt idx="2977">
                  <c:v>1.8620187500000001</c:v>
                </c:pt>
                <c:pt idx="2978">
                  <c:v>1.8626374999999999</c:v>
                </c:pt>
                <c:pt idx="2979">
                  <c:v>1.8632562500000001</c:v>
                </c:pt>
                <c:pt idx="2980">
                  <c:v>1.8638749999999999</c:v>
                </c:pt>
                <c:pt idx="2981">
                  <c:v>1.8644937500000001</c:v>
                </c:pt>
                <c:pt idx="2982">
                  <c:v>1.8651125</c:v>
                </c:pt>
                <c:pt idx="2983">
                  <c:v>1.8657312500000001</c:v>
                </c:pt>
                <c:pt idx="2984">
                  <c:v>1.86635</c:v>
                </c:pt>
                <c:pt idx="2985">
                  <c:v>1.8669687500000001</c:v>
                </c:pt>
                <c:pt idx="2986">
                  <c:v>1.8675875</c:v>
                </c:pt>
                <c:pt idx="2987">
                  <c:v>1.8682062500000001</c:v>
                </c:pt>
                <c:pt idx="2988">
                  <c:v>1.868825</c:v>
                </c:pt>
                <c:pt idx="2989">
                  <c:v>1.8694437500000001</c:v>
                </c:pt>
                <c:pt idx="2990">
                  <c:v>1.8700625</c:v>
                </c:pt>
                <c:pt idx="2991">
                  <c:v>1.8706812500000001</c:v>
                </c:pt>
                <c:pt idx="2992">
                  <c:v>1.8713</c:v>
                </c:pt>
                <c:pt idx="2993">
                  <c:v>1.8719187500000001</c:v>
                </c:pt>
                <c:pt idx="2994">
                  <c:v>1.8725375</c:v>
                </c:pt>
                <c:pt idx="2995">
                  <c:v>1.8731562500000001</c:v>
                </c:pt>
                <c:pt idx="2996">
                  <c:v>1.873775</c:v>
                </c:pt>
                <c:pt idx="2997">
                  <c:v>1.8743937500000001</c:v>
                </c:pt>
                <c:pt idx="2998">
                  <c:v>1.8750125</c:v>
                </c:pt>
                <c:pt idx="2999">
                  <c:v>1.8756312500000001</c:v>
                </c:pt>
                <c:pt idx="3000">
                  <c:v>1.87625</c:v>
                </c:pt>
                <c:pt idx="3001">
                  <c:v>1.8768687500000001</c:v>
                </c:pt>
                <c:pt idx="3002">
                  <c:v>1.8774875</c:v>
                </c:pt>
                <c:pt idx="3003">
                  <c:v>1.8781062500000001</c:v>
                </c:pt>
                <c:pt idx="3004">
                  <c:v>1.878725</c:v>
                </c:pt>
                <c:pt idx="3005">
                  <c:v>1.8793437500000001</c:v>
                </c:pt>
                <c:pt idx="3006">
                  <c:v>1.8799625</c:v>
                </c:pt>
                <c:pt idx="3007">
                  <c:v>1.8805812500000001</c:v>
                </c:pt>
                <c:pt idx="3008">
                  <c:v>1.8812</c:v>
                </c:pt>
                <c:pt idx="3009">
                  <c:v>1.8818187500000001</c:v>
                </c:pt>
                <c:pt idx="3010">
                  <c:v>1.8824375</c:v>
                </c:pt>
                <c:pt idx="3011">
                  <c:v>1.8830562500000001</c:v>
                </c:pt>
                <c:pt idx="3012">
                  <c:v>1.883675</c:v>
                </c:pt>
                <c:pt idx="3013">
                  <c:v>1.8842937500000001</c:v>
                </c:pt>
                <c:pt idx="3014">
                  <c:v>1.8849125</c:v>
                </c:pt>
                <c:pt idx="3015">
                  <c:v>1.8855312500000001</c:v>
                </c:pt>
                <c:pt idx="3016">
                  <c:v>1.88615</c:v>
                </c:pt>
                <c:pt idx="3017">
                  <c:v>1.8867687500000001</c:v>
                </c:pt>
                <c:pt idx="3018">
                  <c:v>1.8873875</c:v>
                </c:pt>
                <c:pt idx="3019">
                  <c:v>1.8880062500000001</c:v>
                </c:pt>
                <c:pt idx="3020">
                  <c:v>1.888625</c:v>
                </c:pt>
                <c:pt idx="3021">
                  <c:v>1.8892437500000001</c:v>
                </c:pt>
                <c:pt idx="3022">
                  <c:v>1.8898625</c:v>
                </c:pt>
                <c:pt idx="3023">
                  <c:v>1.8904812499999999</c:v>
                </c:pt>
                <c:pt idx="3024">
                  <c:v>1.8911</c:v>
                </c:pt>
                <c:pt idx="3025">
                  <c:v>1.8917187499999999</c:v>
                </c:pt>
                <c:pt idx="3026">
                  <c:v>1.8923375</c:v>
                </c:pt>
                <c:pt idx="3027">
                  <c:v>1.8929562499999999</c:v>
                </c:pt>
                <c:pt idx="3028">
                  <c:v>1.893575</c:v>
                </c:pt>
                <c:pt idx="3029">
                  <c:v>1.8941937499999999</c:v>
                </c:pt>
                <c:pt idx="3030">
                  <c:v>1.8948125</c:v>
                </c:pt>
                <c:pt idx="3031">
                  <c:v>1.8954312499999999</c:v>
                </c:pt>
                <c:pt idx="3032">
                  <c:v>1.89605</c:v>
                </c:pt>
                <c:pt idx="3033">
                  <c:v>1.8966687499999999</c:v>
                </c:pt>
                <c:pt idx="3034">
                  <c:v>1.8972875</c:v>
                </c:pt>
                <c:pt idx="3035">
                  <c:v>1.8979062499999999</c:v>
                </c:pt>
                <c:pt idx="3036">
                  <c:v>1.898525</c:v>
                </c:pt>
                <c:pt idx="3037">
                  <c:v>1.8991437499999999</c:v>
                </c:pt>
                <c:pt idx="3038">
                  <c:v>1.8997625</c:v>
                </c:pt>
                <c:pt idx="3039">
                  <c:v>1.9003812499999999</c:v>
                </c:pt>
                <c:pt idx="3040">
                  <c:v>1.901</c:v>
                </c:pt>
                <c:pt idx="3041">
                  <c:v>1.9016187499999999</c:v>
                </c:pt>
                <c:pt idx="3042">
                  <c:v>1.9022375</c:v>
                </c:pt>
                <c:pt idx="3043">
                  <c:v>1.9028562499999999</c:v>
                </c:pt>
                <c:pt idx="3044">
                  <c:v>1.903475</c:v>
                </c:pt>
                <c:pt idx="3045">
                  <c:v>1.9040937499999999</c:v>
                </c:pt>
                <c:pt idx="3046">
                  <c:v>1.9047125</c:v>
                </c:pt>
                <c:pt idx="3047">
                  <c:v>1.9053312499999999</c:v>
                </c:pt>
                <c:pt idx="3048">
                  <c:v>1.90595</c:v>
                </c:pt>
                <c:pt idx="3049">
                  <c:v>1.9065687499999999</c:v>
                </c:pt>
                <c:pt idx="3050">
                  <c:v>1.9071875</c:v>
                </c:pt>
                <c:pt idx="3051">
                  <c:v>1.9078062499999999</c:v>
                </c:pt>
                <c:pt idx="3052">
                  <c:v>1.908425</c:v>
                </c:pt>
                <c:pt idx="3053">
                  <c:v>1.9090437499999999</c:v>
                </c:pt>
                <c:pt idx="3054">
                  <c:v>1.9096625</c:v>
                </c:pt>
                <c:pt idx="3055">
                  <c:v>1.9102812499999999</c:v>
                </c:pt>
                <c:pt idx="3056">
                  <c:v>1.9109</c:v>
                </c:pt>
                <c:pt idx="3057">
                  <c:v>1.9115187499999999</c:v>
                </c:pt>
                <c:pt idx="3058">
                  <c:v>1.9121375</c:v>
                </c:pt>
                <c:pt idx="3059">
                  <c:v>1.9127562499999999</c:v>
                </c:pt>
                <c:pt idx="3060">
                  <c:v>1.913375</c:v>
                </c:pt>
                <c:pt idx="3061">
                  <c:v>1.9139937499999999</c:v>
                </c:pt>
                <c:pt idx="3062">
                  <c:v>1.9146125000000001</c:v>
                </c:pt>
                <c:pt idx="3063">
                  <c:v>1.9152312499999999</c:v>
                </c:pt>
                <c:pt idx="3064">
                  <c:v>1.9158500000000001</c:v>
                </c:pt>
                <c:pt idx="3065">
                  <c:v>1.9164687499999999</c:v>
                </c:pt>
                <c:pt idx="3066">
                  <c:v>1.9170875000000001</c:v>
                </c:pt>
                <c:pt idx="3067">
                  <c:v>1.9177062499999999</c:v>
                </c:pt>
                <c:pt idx="3068">
                  <c:v>1.9183250000000001</c:v>
                </c:pt>
                <c:pt idx="3069">
                  <c:v>1.9189437499999999</c:v>
                </c:pt>
                <c:pt idx="3070">
                  <c:v>1.9195625000000001</c:v>
                </c:pt>
                <c:pt idx="3071">
                  <c:v>1.92018125</c:v>
                </c:pt>
                <c:pt idx="3072">
                  <c:v>1.9208000000000001</c:v>
                </c:pt>
                <c:pt idx="3073">
                  <c:v>1.92141875</c:v>
                </c:pt>
                <c:pt idx="3074">
                  <c:v>1.9220375000000001</c:v>
                </c:pt>
                <c:pt idx="3075">
                  <c:v>1.92265625</c:v>
                </c:pt>
                <c:pt idx="3076">
                  <c:v>1.9232750000000001</c:v>
                </c:pt>
                <c:pt idx="3077">
                  <c:v>1.92389375</c:v>
                </c:pt>
                <c:pt idx="3078">
                  <c:v>1.9245125000000001</c:v>
                </c:pt>
                <c:pt idx="3079">
                  <c:v>1.92513125</c:v>
                </c:pt>
                <c:pt idx="3080">
                  <c:v>1.9257500000000001</c:v>
                </c:pt>
                <c:pt idx="3081">
                  <c:v>1.92636875</c:v>
                </c:pt>
                <c:pt idx="3082">
                  <c:v>1.9269875000000001</c:v>
                </c:pt>
                <c:pt idx="3083">
                  <c:v>1.92760625</c:v>
                </c:pt>
                <c:pt idx="3084">
                  <c:v>1.9282250000000001</c:v>
                </c:pt>
                <c:pt idx="3085">
                  <c:v>1.92884375</c:v>
                </c:pt>
                <c:pt idx="3086">
                  <c:v>1.9294625000000001</c:v>
                </c:pt>
                <c:pt idx="3087">
                  <c:v>1.93008125</c:v>
                </c:pt>
                <c:pt idx="3088">
                  <c:v>1.9307000000000001</c:v>
                </c:pt>
                <c:pt idx="3089">
                  <c:v>1.93131875</c:v>
                </c:pt>
                <c:pt idx="3090">
                  <c:v>1.9319375000000001</c:v>
                </c:pt>
                <c:pt idx="3091">
                  <c:v>1.93255625</c:v>
                </c:pt>
                <c:pt idx="3092">
                  <c:v>1.9331750000000001</c:v>
                </c:pt>
                <c:pt idx="3093">
                  <c:v>1.93379375</c:v>
                </c:pt>
                <c:pt idx="3094">
                  <c:v>1.9344125000000001</c:v>
                </c:pt>
                <c:pt idx="3095">
                  <c:v>1.93503125</c:v>
                </c:pt>
                <c:pt idx="3096">
                  <c:v>1.9356500000000001</c:v>
                </c:pt>
                <c:pt idx="3097">
                  <c:v>1.93626875</c:v>
                </c:pt>
                <c:pt idx="3098">
                  <c:v>1.9368875000000001</c:v>
                </c:pt>
                <c:pt idx="3099">
                  <c:v>1.93750625</c:v>
                </c:pt>
                <c:pt idx="3100">
                  <c:v>1.9381250000000001</c:v>
                </c:pt>
                <c:pt idx="3101">
                  <c:v>1.93874375</c:v>
                </c:pt>
                <c:pt idx="3102">
                  <c:v>1.9393625000000001</c:v>
                </c:pt>
                <c:pt idx="3103">
                  <c:v>1.93998125</c:v>
                </c:pt>
                <c:pt idx="3104">
                  <c:v>1.9406000000000001</c:v>
                </c:pt>
                <c:pt idx="3105">
                  <c:v>1.94121875</c:v>
                </c:pt>
                <c:pt idx="3106">
                  <c:v>1.9418375000000001</c:v>
                </c:pt>
                <c:pt idx="3107">
                  <c:v>1.94245625</c:v>
                </c:pt>
                <c:pt idx="3108">
                  <c:v>1.9430750000000001</c:v>
                </c:pt>
                <c:pt idx="3109">
                  <c:v>1.94369375</c:v>
                </c:pt>
                <c:pt idx="3110">
                  <c:v>1.9443125000000001</c:v>
                </c:pt>
                <c:pt idx="3111">
                  <c:v>1.94493125</c:v>
                </c:pt>
                <c:pt idx="3112">
                  <c:v>1.9455499999999999</c:v>
                </c:pt>
                <c:pt idx="3113">
                  <c:v>1.94616875</c:v>
                </c:pt>
                <c:pt idx="3114">
                  <c:v>1.9467874999999999</c:v>
                </c:pt>
                <c:pt idx="3115">
                  <c:v>1.94740625</c:v>
                </c:pt>
                <c:pt idx="3116">
                  <c:v>1.9480249999999999</c:v>
                </c:pt>
                <c:pt idx="3117">
                  <c:v>1.94864375</c:v>
                </c:pt>
                <c:pt idx="3118">
                  <c:v>1.9492624999999999</c:v>
                </c:pt>
                <c:pt idx="3119">
                  <c:v>1.94988125</c:v>
                </c:pt>
                <c:pt idx="3120">
                  <c:v>1.9504999999999999</c:v>
                </c:pt>
                <c:pt idx="3121">
                  <c:v>1.95111875</c:v>
                </c:pt>
                <c:pt idx="3122">
                  <c:v>1.9517374999999999</c:v>
                </c:pt>
                <c:pt idx="3123">
                  <c:v>1.95235625</c:v>
                </c:pt>
                <c:pt idx="3124">
                  <c:v>1.9529749999999999</c:v>
                </c:pt>
                <c:pt idx="3125">
                  <c:v>1.95359375</c:v>
                </c:pt>
                <c:pt idx="3126">
                  <c:v>1.9542124999999999</c:v>
                </c:pt>
                <c:pt idx="3127">
                  <c:v>1.95483125</c:v>
                </c:pt>
                <c:pt idx="3128">
                  <c:v>1.9554499999999999</c:v>
                </c:pt>
                <c:pt idx="3129">
                  <c:v>1.95606875</c:v>
                </c:pt>
                <c:pt idx="3130">
                  <c:v>1.9566874999999999</c:v>
                </c:pt>
                <c:pt idx="3131">
                  <c:v>1.95730625</c:v>
                </c:pt>
                <c:pt idx="3132">
                  <c:v>1.9579249999999999</c:v>
                </c:pt>
                <c:pt idx="3133">
                  <c:v>1.95854375</c:v>
                </c:pt>
                <c:pt idx="3134">
                  <c:v>1.9591624999999999</c:v>
                </c:pt>
                <c:pt idx="3135">
                  <c:v>1.95978125</c:v>
                </c:pt>
                <c:pt idx="3136">
                  <c:v>1.9603999999999999</c:v>
                </c:pt>
                <c:pt idx="3137">
                  <c:v>1.96101875</c:v>
                </c:pt>
                <c:pt idx="3138">
                  <c:v>1.9616374999999999</c:v>
                </c:pt>
                <c:pt idx="3139">
                  <c:v>1.96225625</c:v>
                </c:pt>
                <c:pt idx="3140">
                  <c:v>1.9628749999999999</c:v>
                </c:pt>
                <c:pt idx="3141">
                  <c:v>1.96349375</c:v>
                </c:pt>
                <c:pt idx="3142">
                  <c:v>1.9641124999999999</c:v>
                </c:pt>
                <c:pt idx="3143">
                  <c:v>1.96473125</c:v>
                </c:pt>
                <c:pt idx="3144">
                  <c:v>1.9653499999999999</c:v>
                </c:pt>
                <c:pt idx="3145">
                  <c:v>1.96596875</c:v>
                </c:pt>
                <c:pt idx="3146">
                  <c:v>1.9665874999999999</c:v>
                </c:pt>
                <c:pt idx="3147">
                  <c:v>1.96720625</c:v>
                </c:pt>
                <c:pt idx="3148">
                  <c:v>1.9678249999999999</c:v>
                </c:pt>
                <c:pt idx="3149">
                  <c:v>1.96844375</c:v>
                </c:pt>
                <c:pt idx="3150">
                  <c:v>1.9690624999999999</c:v>
                </c:pt>
                <c:pt idx="3151">
                  <c:v>1.9696812500000001</c:v>
                </c:pt>
                <c:pt idx="3152">
                  <c:v>1.9702999999999999</c:v>
                </c:pt>
                <c:pt idx="3153">
                  <c:v>1.9709187500000001</c:v>
                </c:pt>
                <c:pt idx="3154">
                  <c:v>1.9715374999999999</c:v>
                </c:pt>
                <c:pt idx="3155">
                  <c:v>1.9721562500000001</c:v>
                </c:pt>
                <c:pt idx="3156">
                  <c:v>1.9727749999999999</c:v>
                </c:pt>
                <c:pt idx="3157">
                  <c:v>1.9733937500000001</c:v>
                </c:pt>
                <c:pt idx="3158">
                  <c:v>1.9740124999999999</c:v>
                </c:pt>
                <c:pt idx="3159">
                  <c:v>1.9746312500000001</c:v>
                </c:pt>
                <c:pt idx="3160">
                  <c:v>1.97525</c:v>
                </c:pt>
                <c:pt idx="3161">
                  <c:v>1.9758687500000001</c:v>
                </c:pt>
                <c:pt idx="3162">
                  <c:v>1.9764875</c:v>
                </c:pt>
                <c:pt idx="3163">
                  <c:v>1.9771062500000001</c:v>
                </c:pt>
                <c:pt idx="3164">
                  <c:v>1.977725</c:v>
                </c:pt>
                <c:pt idx="3165">
                  <c:v>1.9783437500000001</c:v>
                </c:pt>
                <c:pt idx="3166">
                  <c:v>1.9789625</c:v>
                </c:pt>
                <c:pt idx="3167">
                  <c:v>1.9795812500000001</c:v>
                </c:pt>
                <c:pt idx="3168">
                  <c:v>1.9802</c:v>
                </c:pt>
                <c:pt idx="3169">
                  <c:v>1.9808187500000001</c:v>
                </c:pt>
                <c:pt idx="3170">
                  <c:v>1.9814375</c:v>
                </c:pt>
                <c:pt idx="3171">
                  <c:v>1.9820562500000001</c:v>
                </c:pt>
                <c:pt idx="3172">
                  <c:v>1.982675</c:v>
                </c:pt>
                <c:pt idx="3173">
                  <c:v>1.9832937500000001</c:v>
                </c:pt>
                <c:pt idx="3174">
                  <c:v>1.9839125</c:v>
                </c:pt>
                <c:pt idx="3175">
                  <c:v>1.9845312500000001</c:v>
                </c:pt>
                <c:pt idx="3176">
                  <c:v>1.98515</c:v>
                </c:pt>
                <c:pt idx="3177">
                  <c:v>1.9857687500000001</c:v>
                </c:pt>
                <c:pt idx="3178">
                  <c:v>1.9863875</c:v>
                </c:pt>
                <c:pt idx="3179">
                  <c:v>1.9870062500000001</c:v>
                </c:pt>
                <c:pt idx="3180">
                  <c:v>1.987625</c:v>
                </c:pt>
                <c:pt idx="3181">
                  <c:v>1.9882437500000001</c:v>
                </c:pt>
                <c:pt idx="3182">
                  <c:v>1.9888625</c:v>
                </c:pt>
                <c:pt idx="3183">
                  <c:v>1.9894812500000001</c:v>
                </c:pt>
                <c:pt idx="3184">
                  <c:v>1.9901</c:v>
                </c:pt>
                <c:pt idx="3185">
                  <c:v>1.9907187500000001</c:v>
                </c:pt>
                <c:pt idx="3186">
                  <c:v>1.9913375</c:v>
                </c:pt>
                <c:pt idx="3187">
                  <c:v>1.9919562500000001</c:v>
                </c:pt>
                <c:pt idx="3188">
                  <c:v>1.992575</c:v>
                </c:pt>
                <c:pt idx="3189">
                  <c:v>1.9931937500000001</c:v>
                </c:pt>
                <c:pt idx="3190">
                  <c:v>1.9938125</c:v>
                </c:pt>
                <c:pt idx="3191">
                  <c:v>1.9944312500000001</c:v>
                </c:pt>
                <c:pt idx="3192">
                  <c:v>1.99505</c:v>
                </c:pt>
                <c:pt idx="3193">
                  <c:v>1.9956687500000001</c:v>
                </c:pt>
                <c:pt idx="3194">
                  <c:v>1.9962875</c:v>
                </c:pt>
                <c:pt idx="3195">
                  <c:v>1.9969062500000001</c:v>
                </c:pt>
                <c:pt idx="3196">
                  <c:v>1.997525</c:v>
                </c:pt>
                <c:pt idx="3197">
                  <c:v>1.9981437500000001</c:v>
                </c:pt>
                <c:pt idx="3198">
                  <c:v>1.9987625</c:v>
                </c:pt>
                <c:pt idx="3199">
                  <c:v>1.9993812500000001</c:v>
                </c:pt>
                <c:pt idx="3200">
                  <c:v>2</c:v>
                </c:pt>
              </c:numCache>
            </c:numRef>
          </c:cat>
          <c:val>
            <c:numRef>
              <c:f>Sheet1!$H$2:$H$3202</c:f>
              <c:numCache>
                <c:formatCode>General</c:formatCode>
                <c:ptCount val="3201"/>
                <c:pt idx="0">
                  <c:v>124.04818071721</c:v>
                </c:pt>
                <c:pt idx="1">
                  <c:v>123.90623244512901</c:v>
                </c:pt>
                <c:pt idx="2">
                  <c:v>123.58501640916801</c:v>
                </c:pt>
                <c:pt idx="3">
                  <c:v>123.26772939350801</c:v>
                </c:pt>
                <c:pt idx="4">
                  <c:v>122.77861947830399</c:v>
                </c:pt>
                <c:pt idx="5">
                  <c:v>122.220351907325</c:v>
                </c:pt>
                <c:pt idx="6">
                  <c:v>121.659459624197</c:v>
                </c:pt>
                <c:pt idx="7">
                  <c:v>121.023502102104</c:v>
                </c:pt>
                <c:pt idx="8">
                  <c:v>120.346798250131</c:v>
                </c:pt>
                <c:pt idx="9">
                  <c:v>119.57549073638801</c:v>
                </c:pt>
                <c:pt idx="10">
                  <c:v>118.814095878183</c:v>
                </c:pt>
                <c:pt idx="11">
                  <c:v>117.996656129673</c:v>
                </c:pt>
                <c:pt idx="12">
                  <c:v>117.154152359668</c:v>
                </c:pt>
                <c:pt idx="13">
                  <c:v>116.310760039515</c:v>
                </c:pt>
                <c:pt idx="14">
                  <c:v>115.39802557401001</c:v>
                </c:pt>
                <c:pt idx="15">
                  <c:v>114.534854851305</c:v>
                </c:pt>
                <c:pt idx="16">
                  <c:v>113.672230222061</c:v>
                </c:pt>
                <c:pt idx="17">
                  <c:v>112.786270029414</c:v>
                </c:pt>
                <c:pt idx="18">
                  <c:v>111.961761230254</c:v>
                </c:pt>
                <c:pt idx="19">
                  <c:v>111.170352924325</c:v>
                </c:pt>
                <c:pt idx="20">
                  <c:v>110.365707541799</c:v>
                </c:pt>
                <c:pt idx="21">
                  <c:v>109.627845409592</c:v>
                </c:pt>
                <c:pt idx="22">
                  <c:v>108.90706230605601</c:v>
                </c:pt>
                <c:pt idx="23">
                  <c:v>108.21695227294801</c:v>
                </c:pt>
                <c:pt idx="24">
                  <c:v>107.568695147699</c:v>
                </c:pt>
                <c:pt idx="25">
                  <c:v>106.92769009215</c:v>
                </c:pt>
                <c:pt idx="26">
                  <c:v>106.32597650847001</c:v>
                </c:pt>
                <c:pt idx="27">
                  <c:v>105.754465947714</c:v>
                </c:pt>
                <c:pt idx="28">
                  <c:v>105.174052898855</c:v>
                </c:pt>
                <c:pt idx="29">
                  <c:v>104.594064662028</c:v>
                </c:pt>
                <c:pt idx="30">
                  <c:v>104.07700878677601</c:v>
                </c:pt>
                <c:pt idx="31">
                  <c:v>103.532264124547</c:v>
                </c:pt>
                <c:pt idx="32">
                  <c:v>103.007905976844</c:v>
                </c:pt>
                <c:pt idx="33">
                  <c:v>102.56018213145499</c:v>
                </c:pt>
                <c:pt idx="34">
                  <c:v>102.06323274882899</c:v>
                </c:pt>
                <c:pt idx="35">
                  <c:v>101.57335523637499</c:v>
                </c:pt>
                <c:pt idx="36">
                  <c:v>101.09767396556801</c:v>
                </c:pt>
                <c:pt idx="37">
                  <c:v>100.62401978813401</c:v>
                </c:pt>
                <c:pt idx="38">
                  <c:v>100.154711986961</c:v>
                </c:pt>
                <c:pt idx="39">
                  <c:v>99.724639326979997</c:v>
                </c:pt>
                <c:pt idx="40">
                  <c:v>99.251976630951205</c:v>
                </c:pt>
                <c:pt idx="41">
                  <c:v>98.771502439967904</c:v>
                </c:pt>
                <c:pt idx="42">
                  <c:v>98.318405453183303</c:v>
                </c:pt>
                <c:pt idx="43">
                  <c:v>97.908181623354807</c:v>
                </c:pt>
                <c:pt idx="44">
                  <c:v>97.422700263234205</c:v>
                </c:pt>
                <c:pt idx="45">
                  <c:v>96.998041291544595</c:v>
                </c:pt>
                <c:pt idx="46">
                  <c:v>96.525249444911296</c:v>
                </c:pt>
                <c:pt idx="47">
                  <c:v>96.046146411025106</c:v>
                </c:pt>
                <c:pt idx="48">
                  <c:v>95.6707695685229</c:v>
                </c:pt>
                <c:pt idx="49">
                  <c:v>95.089937918615803</c:v>
                </c:pt>
                <c:pt idx="50">
                  <c:v>94.661029419645104</c:v>
                </c:pt>
                <c:pt idx="51">
                  <c:v>94.2681356461826</c:v>
                </c:pt>
                <c:pt idx="52">
                  <c:v>93.761211229531597</c:v>
                </c:pt>
                <c:pt idx="53">
                  <c:v>93.352081892412002</c:v>
                </c:pt>
                <c:pt idx="54">
                  <c:v>92.897470467153795</c:v>
                </c:pt>
                <c:pt idx="55">
                  <c:v>92.408141415432596</c:v>
                </c:pt>
                <c:pt idx="56">
                  <c:v>91.994700578765205</c:v>
                </c:pt>
                <c:pt idx="57">
                  <c:v>91.5422746661025</c:v>
                </c:pt>
                <c:pt idx="58">
                  <c:v>90.995029291632804</c:v>
                </c:pt>
                <c:pt idx="59">
                  <c:v>90.571828175380602</c:v>
                </c:pt>
                <c:pt idx="60">
                  <c:v>90.060662023784303</c:v>
                </c:pt>
                <c:pt idx="61">
                  <c:v>89.651331537961994</c:v>
                </c:pt>
                <c:pt idx="62">
                  <c:v>89.209117166465006</c:v>
                </c:pt>
                <c:pt idx="63">
                  <c:v>88.662932819757401</c:v>
                </c:pt>
                <c:pt idx="64">
                  <c:v>88.274652116985607</c:v>
                </c:pt>
                <c:pt idx="65">
                  <c:v>87.797153675927106</c:v>
                </c:pt>
                <c:pt idx="66">
                  <c:v>87.350345967531894</c:v>
                </c:pt>
                <c:pt idx="67">
                  <c:v>86.884823209535398</c:v>
                </c:pt>
                <c:pt idx="68">
                  <c:v>86.400020914226104</c:v>
                </c:pt>
                <c:pt idx="69">
                  <c:v>85.967483886072003</c:v>
                </c:pt>
                <c:pt idx="70">
                  <c:v>85.520282881475694</c:v>
                </c:pt>
                <c:pt idx="71">
                  <c:v>85.065480206899807</c:v>
                </c:pt>
                <c:pt idx="72">
                  <c:v>84.570360006563703</c:v>
                </c:pt>
                <c:pt idx="73">
                  <c:v>84.118972691624904</c:v>
                </c:pt>
                <c:pt idx="74">
                  <c:v>83.680889595404807</c:v>
                </c:pt>
                <c:pt idx="75">
                  <c:v>83.239235403427102</c:v>
                </c:pt>
                <c:pt idx="76">
                  <c:v>82.727656433898403</c:v>
                </c:pt>
                <c:pt idx="77">
                  <c:v>82.321044965781994</c:v>
                </c:pt>
                <c:pt idx="78">
                  <c:v>81.877515775980399</c:v>
                </c:pt>
                <c:pt idx="79">
                  <c:v>81.411555031112698</c:v>
                </c:pt>
                <c:pt idx="80">
                  <c:v>80.964545294333803</c:v>
                </c:pt>
                <c:pt idx="81">
                  <c:v>80.535783601479295</c:v>
                </c:pt>
                <c:pt idx="82">
                  <c:v>80.0593223197084</c:v>
                </c:pt>
                <c:pt idx="83">
                  <c:v>79.631686892181094</c:v>
                </c:pt>
                <c:pt idx="84">
                  <c:v>79.194801356261195</c:v>
                </c:pt>
                <c:pt idx="85">
                  <c:v>78.718219350726898</c:v>
                </c:pt>
                <c:pt idx="86">
                  <c:v>78.338100644547296</c:v>
                </c:pt>
                <c:pt idx="87">
                  <c:v>77.886961921553507</c:v>
                </c:pt>
                <c:pt idx="88">
                  <c:v>77.439908951905494</c:v>
                </c:pt>
                <c:pt idx="89">
                  <c:v>76.960860226686094</c:v>
                </c:pt>
                <c:pt idx="90">
                  <c:v>76.579278085382199</c:v>
                </c:pt>
                <c:pt idx="91">
                  <c:v>76.097311582729503</c:v>
                </c:pt>
                <c:pt idx="92">
                  <c:v>75.671665298099697</c:v>
                </c:pt>
                <c:pt idx="93">
                  <c:v>75.245825678258598</c:v>
                </c:pt>
                <c:pt idx="94">
                  <c:v>74.836377829992102</c:v>
                </c:pt>
                <c:pt idx="95">
                  <c:v>74.395121394562807</c:v>
                </c:pt>
                <c:pt idx="96">
                  <c:v>73.971797956615404</c:v>
                </c:pt>
                <c:pt idx="97">
                  <c:v>73.517316297763998</c:v>
                </c:pt>
                <c:pt idx="98">
                  <c:v>73.079754975678995</c:v>
                </c:pt>
                <c:pt idx="99">
                  <c:v>72.650090552700107</c:v>
                </c:pt>
                <c:pt idx="100">
                  <c:v>72.282254987516097</c:v>
                </c:pt>
                <c:pt idx="101">
                  <c:v>71.840376297903205</c:v>
                </c:pt>
                <c:pt idx="102">
                  <c:v>71.423160197652393</c:v>
                </c:pt>
                <c:pt idx="103">
                  <c:v>70.9964650395208</c:v>
                </c:pt>
                <c:pt idx="104">
                  <c:v>70.584656413742707</c:v>
                </c:pt>
                <c:pt idx="105">
                  <c:v>70.161178852574196</c:v>
                </c:pt>
                <c:pt idx="106">
                  <c:v>69.757584925078106</c:v>
                </c:pt>
                <c:pt idx="107">
                  <c:v>69.328402459766906</c:v>
                </c:pt>
                <c:pt idx="108">
                  <c:v>68.916114857538105</c:v>
                </c:pt>
                <c:pt idx="109">
                  <c:v>68.494533851506603</c:v>
                </c:pt>
                <c:pt idx="110">
                  <c:v>68.081463906192397</c:v>
                </c:pt>
                <c:pt idx="111">
                  <c:v>67.694412529806698</c:v>
                </c:pt>
                <c:pt idx="112">
                  <c:v>67.266654078591799</c:v>
                </c:pt>
                <c:pt idx="113">
                  <c:v>66.858750197134697</c:v>
                </c:pt>
                <c:pt idx="114">
                  <c:v>66.440964926108606</c:v>
                </c:pt>
                <c:pt idx="115">
                  <c:v>66.0472381246162</c:v>
                </c:pt>
                <c:pt idx="116">
                  <c:v>65.657428110646805</c:v>
                </c:pt>
                <c:pt idx="117">
                  <c:v>65.245493060360303</c:v>
                </c:pt>
                <c:pt idx="118">
                  <c:v>64.8473121833307</c:v>
                </c:pt>
                <c:pt idx="119">
                  <c:v>64.437049445435207</c:v>
                </c:pt>
                <c:pt idx="120">
                  <c:v>64.058241001253705</c:v>
                </c:pt>
                <c:pt idx="121">
                  <c:v>63.651785871274797</c:v>
                </c:pt>
                <c:pt idx="122">
                  <c:v>63.249339564312699</c:v>
                </c:pt>
                <c:pt idx="123">
                  <c:v>62.869863209020401</c:v>
                </c:pt>
                <c:pt idx="124">
                  <c:v>62.478582522716998</c:v>
                </c:pt>
                <c:pt idx="125">
                  <c:v>62.085859524503</c:v>
                </c:pt>
                <c:pt idx="126">
                  <c:v>61.6991044099912</c:v>
                </c:pt>
                <c:pt idx="127">
                  <c:v>61.322455382035699</c:v>
                </c:pt>
                <c:pt idx="128">
                  <c:v>60.897010787186602</c:v>
                </c:pt>
                <c:pt idx="129">
                  <c:v>60.529672223158101</c:v>
                </c:pt>
                <c:pt idx="130">
                  <c:v>60.1307695075865</c:v>
                </c:pt>
                <c:pt idx="131">
                  <c:v>59.7780241831137</c:v>
                </c:pt>
                <c:pt idx="132">
                  <c:v>59.3637986302504</c:v>
                </c:pt>
                <c:pt idx="133">
                  <c:v>58.991879168570797</c:v>
                </c:pt>
                <c:pt idx="134">
                  <c:v>58.6395990925162</c:v>
                </c:pt>
                <c:pt idx="135">
                  <c:v>58.237929607510303</c:v>
                </c:pt>
                <c:pt idx="136">
                  <c:v>57.876905682956703</c:v>
                </c:pt>
                <c:pt idx="137">
                  <c:v>57.4857135021986</c:v>
                </c:pt>
                <c:pt idx="138">
                  <c:v>57.138679946188297</c:v>
                </c:pt>
                <c:pt idx="139">
                  <c:v>56.771889183357899</c:v>
                </c:pt>
                <c:pt idx="140">
                  <c:v>56.364849416704999</c:v>
                </c:pt>
                <c:pt idx="141">
                  <c:v>56.021198912499003</c:v>
                </c:pt>
                <c:pt idx="142">
                  <c:v>55.640701006774599</c:v>
                </c:pt>
                <c:pt idx="143">
                  <c:v>55.291367859232103</c:v>
                </c:pt>
                <c:pt idx="144">
                  <c:v>54.928839442576802</c:v>
                </c:pt>
                <c:pt idx="145">
                  <c:v>54.565429855401902</c:v>
                </c:pt>
                <c:pt idx="146">
                  <c:v>54.211832444892799</c:v>
                </c:pt>
                <c:pt idx="147">
                  <c:v>53.8588617955267</c:v>
                </c:pt>
                <c:pt idx="148">
                  <c:v>53.511515161358297</c:v>
                </c:pt>
                <c:pt idx="149">
                  <c:v>53.169457226141802</c:v>
                </c:pt>
                <c:pt idx="150">
                  <c:v>52.8070211731985</c:v>
                </c:pt>
                <c:pt idx="151">
                  <c:v>52.455456922709203</c:v>
                </c:pt>
                <c:pt idx="152">
                  <c:v>52.137773730830602</c:v>
                </c:pt>
                <c:pt idx="153">
                  <c:v>51.820160873698597</c:v>
                </c:pt>
                <c:pt idx="154">
                  <c:v>51.457510784524402</c:v>
                </c:pt>
                <c:pt idx="155">
                  <c:v>51.127766665620697</c:v>
                </c:pt>
                <c:pt idx="156">
                  <c:v>50.808215953758101</c:v>
                </c:pt>
                <c:pt idx="157">
                  <c:v>50.469846047494798</c:v>
                </c:pt>
                <c:pt idx="158">
                  <c:v>50.154883764867598</c:v>
                </c:pt>
                <c:pt idx="159">
                  <c:v>49.821879713493999</c:v>
                </c:pt>
                <c:pt idx="160">
                  <c:v>49.503021853128097</c:v>
                </c:pt>
                <c:pt idx="161">
                  <c:v>49.200277659996601</c:v>
                </c:pt>
                <c:pt idx="162">
                  <c:v>48.888495387081399</c:v>
                </c:pt>
                <c:pt idx="163">
                  <c:v>48.570627896234903</c:v>
                </c:pt>
                <c:pt idx="164">
                  <c:v>48.258696124607702</c:v>
                </c:pt>
                <c:pt idx="165">
                  <c:v>47.961166157663797</c:v>
                </c:pt>
                <c:pt idx="166">
                  <c:v>47.672168112766002</c:v>
                </c:pt>
                <c:pt idx="167">
                  <c:v>47.368808266841199</c:v>
                </c:pt>
                <c:pt idx="168">
                  <c:v>47.074556525748498</c:v>
                </c:pt>
                <c:pt idx="169">
                  <c:v>46.768716927382101</c:v>
                </c:pt>
                <c:pt idx="170">
                  <c:v>46.4755349358649</c:v>
                </c:pt>
                <c:pt idx="171">
                  <c:v>46.201688885624399</c:v>
                </c:pt>
                <c:pt idx="172">
                  <c:v>45.904143788314599</c:v>
                </c:pt>
                <c:pt idx="173">
                  <c:v>45.623515991506501</c:v>
                </c:pt>
                <c:pt idx="174">
                  <c:v>45.346059176172098</c:v>
                </c:pt>
                <c:pt idx="175">
                  <c:v>45.052540263555898</c:v>
                </c:pt>
                <c:pt idx="176">
                  <c:v>44.785320643505401</c:v>
                </c:pt>
                <c:pt idx="177">
                  <c:v>44.494005549843699</c:v>
                </c:pt>
                <c:pt idx="178">
                  <c:v>44.223598373494397</c:v>
                </c:pt>
                <c:pt idx="179">
                  <c:v>43.940332510027602</c:v>
                </c:pt>
                <c:pt idx="180">
                  <c:v>43.682383756138897</c:v>
                </c:pt>
                <c:pt idx="181">
                  <c:v>43.4182742120027</c:v>
                </c:pt>
                <c:pt idx="182">
                  <c:v>43.135881414328999</c:v>
                </c:pt>
                <c:pt idx="183">
                  <c:v>42.887434408043802</c:v>
                </c:pt>
                <c:pt idx="184">
                  <c:v>42.624894148068101</c:v>
                </c:pt>
                <c:pt idx="185">
                  <c:v>42.3553928965148</c:v>
                </c:pt>
                <c:pt idx="186">
                  <c:v>42.1033812916722</c:v>
                </c:pt>
                <c:pt idx="187">
                  <c:v>41.830360843400904</c:v>
                </c:pt>
                <c:pt idx="188">
                  <c:v>41.604311228447798</c:v>
                </c:pt>
                <c:pt idx="189">
                  <c:v>41.357227983476101</c:v>
                </c:pt>
                <c:pt idx="190">
                  <c:v>41.086650102045503</c:v>
                </c:pt>
                <c:pt idx="191">
                  <c:v>40.8574586957956</c:v>
                </c:pt>
                <c:pt idx="192">
                  <c:v>40.587069834568602</c:v>
                </c:pt>
                <c:pt idx="193">
                  <c:v>40.349687467029497</c:v>
                </c:pt>
                <c:pt idx="194">
                  <c:v>40.111175901126103</c:v>
                </c:pt>
                <c:pt idx="195">
                  <c:v>39.867175839481902</c:v>
                </c:pt>
                <c:pt idx="196">
                  <c:v>39.634509683252801</c:v>
                </c:pt>
                <c:pt idx="197">
                  <c:v>39.382600038829302</c:v>
                </c:pt>
                <c:pt idx="198">
                  <c:v>39.157739616112899</c:v>
                </c:pt>
                <c:pt idx="199">
                  <c:v>38.9350861870074</c:v>
                </c:pt>
                <c:pt idx="200">
                  <c:v>38.686291665635203</c:v>
                </c:pt>
                <c:pt idx="201">
                  <c:v>38.452282209728601</c:v>
                </c:pt>
                <c:pt idx="202">
                  <c:v>38.2076703308581</c:v>
                </c:pt>
                <c:pt idx="203">
                  <c:v>37.990132327844897</c:v>
                </c:pt>
                <c:pt idx="204">
                  <c:v>37.763198911953303</c:v>
                </c:pt>
                <c:pt idx="205">
                  <c:v>37.538956690787799</c:v>
                </c:pt>
                <c:pt idx="206">
                  <c:v>37.317343573866403</c:v>
                </c:pt>
                <c:pt idx="207">
                  <c:v>37.097059024864201</c:v>
                </c:pt>
                <c:pt idx="208">
                  <c:v>36.873922684240497</c:v>
                </c:pt>
                <c:pt idx="209">
                  <c:v>36.660408197489602</c:v>
                </c:pt>
                <c:pt idx="210">
                  <c:v>36.434119572333699</c:v>
                </c:pt>
                <c:pt idx="211">
                  <c:v>36.225779316929497</c:v>
                </c:pt>
                <c:pt idx="212">
                  <c:v>35.999127098955498</c:v>
                </c:pt>
                <c:pt idx="213">
                  <c:v>35.805429981065899</c:v>
                </c:pt>
                <c:pt idx="214">
                  <c:v>35.594223601857401</c:v>
                </c:pt>
                <c:pt idx="215">
                  <c:v>35.3732673408906</c:v>
                </c:pt>
                <c:pt idx="216">
                  <c:v>35.160880687243598</c:v>
                </c:pt>
                <c:pt idx="217">
                  <c:v>34.973423806428798</c:v>
                </c:pt>
                <c:pt idx="218">
                  <c:v>34.753092134069597</c:v>
                </c:pt>
                <c:pt idx="219">
                  <c:v>34.546271342631897</c:v>
                </c:pt>
                <c:pt idx="220">
                  <c:v>34.343351239358199</c:v>
                </c:pt>
                <c:pt idx="221">
                  <c:v>34.152614602305</c:v>
                </c:pt>
                <c:pt idx="222">
                  <c:v>33.949095105256603</c:v>
                </c:pt>
                <c:pt idx="223">
                  <c:v>33.742809195627302</c:v>
                </c:pt>
                <c:pt idx="224">
                  <c:v>33.550394011148803</c:v>
                </c:pt>
                <c:pt idx="225">
                  <c:v>33.354214002838603</c:v>
                </c:pt>
                <c:pt idx="226">
                  <c:v>33.179908938547896</c:v>
                </c:pt>
                <c:pt idx="227">
                  <c:v>32.972104035373903</c:v>
                </c:pt>
                <c:pt idx="228">
                  <c:v>32.780932565197801</c:v>
                </c:pt>
                <c:pt idx="229">
                  <c:v>32.594186420361403</c:v>
                </c:pt>
                <c:pt idx="230">
                  <c:v>32.406088054390899</c:v>
                </c:pt>
                <c:pt idx="231">
                  <c:v>32.221531649097898</c:v>
                </c:pt>
                <c:pt idx="232">
                  <c:v>32.041332883032297</c:v>
                </c:pt>
                <c:pt idx="233">
                  <c:v>31.850777437988398</c:v>
                </c:pt>
                <c:pt idx="234">
                  <c:v>31.674356734714301</c:v>
                </c:pt>
                <c:pt idx="235">
                  <c:v>31.480318522406801</c:v>
                </c:pt>
                <c:pt idx="236">
                  <c:v>31.3103975788759</c:v>
                </c:pt>
                <c:pt idx="237">
                  <c:v>31.1336440425783</c:v>
                </c:pt>
                <c:pt idx="238">
                  <c:v>30.9487779650003</c:v>
                </c:pt>
                <c:pt idx="239">
                  <c:v>30.774600566920199</c:v>
                </c:pt>
                <c:pt idx="240">
                  <c:v>30.606128454679599</c:v>
                </c:pt>
                <c:pt idx="241">
                  <c:v>30.428065670307198</c:v>
                </c:pt>
                <c:pt idx="242">
                  <c:v>30.2505340607131</c:v>
                </c:pt>
                <c:pt idx="243">
                  <c:v>30.084699699108501</c:v>
                </c:pt>
                <c:pt idx="244">
                  <c:v>29.911843466463601</c:v>
                </c:pt>
                <c:pt idx="245">
                  <c:v>29.7530150593611</c:v>
                </c:pt>
                <c:pt idx="246">
                  <c:v>29.584021070500299</c:v>
                </c:pt>
                <c:pt idx="247">
                  <c:v>29.410734029443901</c:v>
                </c:pt>
                <c:pt idx="248">
                  <c:v>29.250623720788301</c:v>
                </c:pt>
                <c:pt idx="249">
                  <c:v>29.0952108731788</c:v>
                </c:pt>
                <c:pt idx="250">
                  <c:v>28.934279980282501</c:v>
                </c:pt>
                <c:pt idx="251">
                  <c:v>28.7670169175382</c:v>
                </c:pt>
                <c:pt idx="252">
                  <c:v>28.609044830631898</c:v>
                </c:pt>
                <c:pt idx="253">
                  <c:v>28.4520417344309</c:v>
                </c:pt>
                <c:pt idx="254">
                  <c:v>28.289462771541199</c:v>
                </c:pt>
                <c:pt idx="255">
                  <c:v>28.130750149583001</c:v>
                </c:pt>
                <c:pt idx="256">
                  <c:v>27.977928567684899</c:v>
                </c:pt>
                <c:pt idx="257">
                  <c:v>27.817386160325899</c:v>
                </c:pt>
                <c:pt idx="258">
                  <c:v>27.670530304886501</c:v>
                </c:pt>
                <c:pt idx="259">
                  <c:v>27.5218822400862</c:v>
                </c:pt>
                <c:pt idx="260">
                  <c:v>27.369459634351699</c:v>
                </c:pt>
                <c:pt idx="261">
                  <c:v>27.218218324959601</c:v>
                </c:pt>
                <c:pt idx="262">
                  <c:v>27.0676644307568</c:v>
                </c:pt>
                <c:pt idx="263">
                  <c:v>26.921245073874001</c:v>
                </c:pt>
                <c:pt idx="264">
                  <c:v>26.776854056386401</c:v>
                </c:pt>
                <c:pt idx="265">
                  <c:v>26.632117178609398</c:v>
                </c:pt>
                <c:pt idx="266">
                  <c:v>26.4866677908201</c:v>
                </c:pt>
                <c:pt idx="267">
                  <c:v>26.344577027979099</c:v>
                </c:pt>
                <c:pt idx="268">
                  <c:v>26.198188584141199</c:v>
                </c:pt>
                <c:pt idx="269">
                  <c:v>26.0602162610205</c:v>
                </c:pt>
                <c:pt idx="270">
                  <c:v>25.916028029987501</c:v>
                </c:pt>
                <c:pt idx="271">
                  <c:v>25.781819627749002</c:v>
                </c:pt>
                <c:pt idx="272">
                  <c:v>25.6407523261094</c:v>
                </c:pt>
                <c:pt idx="273">
                  <c:v>25.502986312963699</c:v>
                </c:pt>
                <c:pt idx="274">
                  <c:v>25.367296585304</c:v>
                </c:pt>
                <c:pt idx="275">
                  <c:v>25.2269398633603</c:v>
                </c:pt>
                <c:pt idx="276">
                  <c:v>25.096809004591702</c:v>
                </c:pt>
                <c:pt idx="277">
                  <c:v>24.963761712830401</c:v>
                </c:pt>
                <c:pt idx="278">
                  <c:v>24.832336431276001</c:v>
                </c:pt>
                <c:pt idx="279">
                  <c:v>24.700113616247599</c:v>
                </c:pt>
                <c:pt idx="280">
                  <c:v>24.5696415563907</c:v>
                </c:pt>
                <c:pt idx="281">
                  <c:v>24.4357963614566</c:v>
                </c:pt>
                <c:pt idx="282">
                  <c:v>24.312223384628499</c:v>
                </c:pt>
                <c:pt idx="283">
                  <c:v>24.179858011665399</c:v>
                </c:pt>
                <c:pt idx="284">
                  <c:v>24.050568759255501</c:v>
                </c:pt>
                <c:pt idx="285">
                  <c:v>23.926540213600301</c:v>
                </c:pt>
                <c:pt idx="286">
                  <c:v>23.796904607681601</c:v>
                </c:pt>
                <c:pt idx="287">
                  <c:v>23.681408080780901</c:v>
                </c:pt>
                <c:pt idx="288">
                  <c:v>23.552631086557501</c:v>
                </c:pt>
                <c:pt idx="289">
                  <c:v>23.441762655837898</c:v>
                </c:pt>
                <c:pt idx="290">
                  <c:v>23.311775526384501</c:v>
                </c:pt>
                <c:pt idx="291">
                  <c:v>23.192334802671901</c:v>
                </c:pt>
                <c:pt idx="292">
                  <c:v>23.0733123009264</c:v>
                </c:pt>
                <c:pt idx="293">
                  <c:v>22.947907104845399</c:v>
                </c:pt>
                <c:pt idx="294">
                  <c:v>22.821885715489799</c:v>
                </c:pt>
                <c:pt idx="295">
                  <c:v>22.712402856568101</c:v>
                </c:pt>
                <c:pt idx="296">
                  <c:v>22.597477828766301</c:v>
                </c:pt>
                <c:pt idx="297">
                  <c:v>22.476404212402699</c:v>
                </c:pt>
                <c:pt idx="298">
                  <c:v>22.3638673645032</c:v>
                </c:pt>
                <c:pt idx="299">
                  <c:v>22.250353387042502</c:v>
                </c:pt>
                <c:pt idx="300">
                  <c:v>22.133850593431699</c:v>
                </c:pt>
                <c:pt idx="301">
                  <c:v>22.024764844407699</c:v>
                </c:pt>
                <c:pt idx="302">
                  <c:v>21.913883092696899</c:v>
                </c:pt>
                <c:pt idx="303">
                  <c:v>21.796049105489399</c:v>
                </c:pt>
                <c:pt idx="304">
                  <c:v>21.6901291282194</c:v>
                </c:pt>
                <c:pt idx="305">
                  <c:v>21.5768832164636</c:v>
                </c:pt>
                <c:pt idx="306">
                  <c:v>21.460019892731498</c:v>
                </c:pt>
                <c:pt idx="307">
                  <c:v>21.358212314118401</c:v>
                </c:pt>
                <c:pt idx="308">
                  <c:v>21.260909817420799</c:v>
                </c:pt>
                <c:pt idx="309">
                  <c:v>21.1439396158246</c:v>
                </c:pt>
                <c:pt idx="310">
                  <c:v>21.028786063356598</c:v>
                </c:pt>
                <c:pt idx="311">
                  <c:v>20.928263287568299</c:v>
                </c:pt>
                <c:pt idx="312">
                  <c:v>20.822355840332801</c:v>
                </c:pt>
                <c:pt idx="313">
                  <c:v>20.713946044183299</c:v>
                </c:pt>
                <c:pt idx="314">
                  <c:v>20.617236201841902</c:v>
                </c:pt>
                <c:pt idx="315">
                  <c:v>20.508788573820301</c:v>
                </c:pt>
                <c:pt idx="316">
                  <c:v>20.4039434885166</c:v>
                </c:pt>
                <c:pt idx="317">
                  <c:v>20.298991925417798</c:v>
                </c:pt>
                <c:pt idx="318">
                  <c:v>20.196491332224898</c:v>
                </c:pt>
                <c:pt idx="319">
                  <c:v>20.0996399390968</c:v>
                </c:pt>
                <c:pt idx="320">
                  <c:v>20.000634662779198</c:v>
                </c:pt>
                <c:pt idx="321">
                  <c:v>19.899916050953902</c:v>
                </c:pt>
                <c:pt idx="322">
                  <c:v>19.8011015793825</c:v>
                </c:pt>
                <c:pt idx="323">
                  <c:v>19.705808853579299</c:v>
                </c:pt>
                <c:pt idx="324">
                  <c:v>19.6084499827531</c:v>
                </c:pt>
                <c:pt idx="325">
                  <c:v>19.502506001879102</c:v>
                </c:pt>
                <c:pt idx="326">
                  <c:v>19.4155514666177</c:v>
                </c:pt>
                <c:pt idx="327">
                  <c:v>19.323910088901801</c:v>
                </c:pt>
                <c:pt idx="328">
                  <c:v>19.225278595684902</c:v>
                </c:pt>
                <c:pt idx="329">
                  <c:v>19.12597073689</c:v>
                </c:pt>
                <c:pt idx="330">
                  <c:v>19.0362590532478</c:v>
                </c:pt>
                <c:pt idx="331">
                  <c:v>18.934050123972298</c:v>
                </c:pt>
                <c:pt idx="332">
                  <c:v>18.8515650733518</c:v>
                </c:pt>
                <c:pt idx="333">
                  <c:v>18.745928615215899</c:v>
                </c:pt>
                <c:pt idx="334">
                  <c:v>18.656738519803799</c:v>
                </c:pt>
                <c:pt idx="335">
                  <c:v>18.570959317099099</c:v>
                </c:pt>
                <c:pt idx="336">
                  <c:v>18.478509264698999</c:v>
                </c:pt>
                <c:pt idx="337">
                  <c:v>18.387206567434198</c:v>
                </c:pt>
                <c:pt idx="338">
                  <c:v>18.298666845496701</c:v>
                </c:pt>
                <c:pt idx="339">
                  <c:v>18.209740140878601</c:v>
                </c:pt>
                <c:pt idx="340">
                  <c:v>18.123337170587</c:v>
                </c:pt>
                <c:pt idx="341">
                  <c:v>18.0365138422132</c:v>
                </c:pt>
                <c:pt idx="342">
                  <c:v>17.940272371025799</c:v>
                </c:pt>
                <c:pt idx="343">
                  <c:v>17.850886692576601</c:v>
                </c:pt>
                <c:pt idx="344">
                  <c:v>17.762762249492098</c:v>
                </c:pt>
                <c:pt idx="345">
                  <c:v>17.687285346283801</c:v>
                </c:pt>
                <c:pt idx="346">
                  <c:v>17.594154028025599</c:v>
                </c:pt>
                <c:pt idx="347">
                  <c:v>17.5092308673483</c:v>
                </c:pt>
                <c:pt idx="348">
                  <c:v>17.427641066015902</c:v>
                </c:pt>
                <c:pt idx="349">
                  <c:v>17.3472274752299</c:v>
                </c:pt>
                <c:pt idx="350">
                  <c:v>17.264184702212699</c:v>
                </c:pt>
                <c:pt idx="351">
                  <c:v>17.175981820752401</c:v>
                </c:pt>
                <c:pt idx="352">
                  <c:v>17.0915376596624</c:v>
                </c:pt>
                <c:pt idx="353">
                  <c:v>17.010385712536198</c:v>
                </c:pt>
                <c:pt idx="354">
                  <c:v>16.928338230305702</c:v>
                </c:pt>
                <c:pt idx="355">
                  <c:v>16.845831264252102</c:v>
                </c:pt>
                <c:pt idx="356">
                  <c:v>16.7622561994683</c:v>
                </c:pt>
                <c:pt idx="357">
                  <c:v>16.690677182348299</c:v>
                </c:pt>
                <c:pt idx="358">
                  <c:v>16.602896053774899</c:v>
                </c:pt>
                <c:pt idx="359">
                  <c:v>16.526286386717199</c:v>
                </c:pt>
                <c:pt idx="360">
                  <c:v>16.445003450874601</c:v>
                </c:pt>
                <c:pt idx="361">
                  <c:v>16.372004612804499</c:v>
                </c:pt>
                <c:pt idx="362">
                  <c:v>16.289950946754502</c:v>
                </c:pt>
                <c:pt idx="363">
                  <c:v>16.2166224949659</c:v>
                </c:pt>
                <c:pt idx="364">
                  <c:v>16.1364565485441</c:v>
                </c:pt>
                <c:pt idx="365">
                  <c:v>16.065056789328999</c:v>
                </c:pt>
                <c:pt idx="366">
                  <c:v>15.988618750735199</c:v>
                </c:pt>
                <c:pt idx="367">
                  <c:v>15.909213383048201</c:v>
                </c:pt>
                <c:pt idx="368">
                  <c:v>15.834919145620299</c:v>
                </c:pt>
                <c:pt idx="369">
                  <c:v>15.757458536402201</c:v>
                </c:pt>
                <c:pt idx="370">
                  <c:v>15.6852980515757</c:v>
                </c:pt>
                <c:pt idx="371">
                  <c:v>15.6056517079511</c:v>
                </c:pt>
                <c:pt idx="372">
                  <c:v>15.5355409549983</c:v>
                </c:pt>
                <c:pt idx="373">
                  <c:v>15.461236281710899</c:v>
                </c:pt>
                <c:pt idx="374">
                  <c:v>15.3936262857332</c:v>
                </c:pt>
                <c:pt idx="375">
                  <c:v>15.316140313985899</c:v>
                </c:pt>
                <c:pt idx="376">
                  <c:v>15.2417571158736</c:v>
                </c:pt>
                <c:pt idx="377">
                  <c:v>15.1726669611527</c:v>
                </c:pt>
                <c:pt idx="378">
                  <c:v>15.1082283458215</c:v>
                </c:pt>
                <c:pt idx="379">
                  <c:v>15.0335979259571</c:v>
                </c:pt>
                <c:pt idx="380">
                  <c:v>14.9615545691242</c:v>
                </c:pt>
                <c:pt idx="381">
                  <c:v>14.8930228998586</c:v>
                </c:pt>
                <c:pt idx="382">
                  <c:v>14.8236880582305</c:v>
                </c:pt>
                <c:pt idx="383">
                  <c:v>14.753561701985801</c:v>
                </c:pt>
                <c:pt idx="384">
                  <c:v>14.681963498887599</c:v>
                </c:pt>
                <c:pt idx="385">
                  <c:v>14.6143918078394</c:v>
                </c:pt>
                <c:pt idx="386">
                  <c:v>14.5525077143299</c:v>
                </c:pt>
                <c:pt idx="387">
                  <c:v>14.4800418987779</c:v>
                </c:pt>
                <c:pt idx="388">
                  <c:v>14.410210323888601</c:v>
                </c:pt>
                <c:pt idx="389">
                  <c:v>14.3481954360127</c:v>
                </c:pt>
                <c:pt idx="390">
                  <c:v>14.2803954692878</c:v>
                </c:pt>
                <c:pt idx="391">
                  <c:v>14.214278665735501</c:v>
                </c:pt>
                <c:pt idx="392">
                  <c:v>14.1483120169163</c:v>
                </c:pt>
                <c:pt idx="393">
                  <c:v>14.086735942293</c:v>
                </c:pt>
                <c:pt idx="394">
                  <c:v>14.022620054314901</c:v>
                </c:pt>
                <c:pt idx="395">
                  <c:v>13.954215940969499</c:v>
                </c:pt>
                <c:pt idx="396">
                  <c:v>13.8886320521635</c:v>
                </c:pt>
                <c:pt idx="397">
                  <c:v>13.828164810548699</c:v>
                </c:pt>
                <c:pt idx="398">
                  <c:v>13.762547010972</c:v>
                </c:pt>
                <c:pt idx="399">
                  <c:v>13.6961506094841</c:v>
                </c:pt>
                <c:pt idx="400">
                  <c:v>13.6386154973333</c:v>
                </c:pt>
                <c:pt idx="401">
                  <c:v>13.5714888672281</c:v>
                </c:pt>
                <c:pt idx="402">
                  <c:v>13.5154091704738</c:v>
                </c:pt>
                <c:pt idx="403">
                  <c:v>13.4518363645454</c:v>
                </c:pt>
                <c:pt idx="404">
                  <c:v>13.386291666287001</c:v>
                </c:pt>
                <c:pt idx="405">
                  <c:v>13.332812812567999</c:v>
                </c:pt>
                <c:pt idx="406">
                  <c:v>13.266709914559501</c:v>
                </c:pt>
                <c:pt idx="407">
                  <c:v>13.206983394827899</c:v>
                </c:pt>
                <c:pt idx="408">
                  <c:v>13.148406596272601</c:v>
                </c:pt>
                <c:pt idx="409">
                  <c:v>13.085528077860699</c:v>
                </c:pt>
                <c:pt idx="410">
                  <c:v>13.0313709736251</c:v>
                </c:pt>
                <c:pt idx="411">
                  <c:v>12.970960748899801</c:v>
                </c:pt>
                <c:pt idx="412">
                  <c:v>12.910949950750901</c:v>
                </c:pt>
                <c:pt idx="413">
                  <c:v>12.856798262751701</c:v>
                </c:pt>
                <c:pt idx="414">
                  <c:v>12.7966258628409</c:v>
                </c:pt>
                <c:pt idx="415">
                  <c:v>12.739539090239999</c:v>
                </c:pt>
                <c:pt idx="416">
                  <c:v>12.681691101973501</c:v>
                </c:pt>
                <c:pt idx="417">
                  <c:v>12.620770992897301</c:v>
                </c:pt>
                <c:pt idx="418">
                  <c:v>12.561757734312099</c:v>
                </c:pt>
                <c:pt idx="419">
                  <c:v>12.5131527840927</c:v>
                </c:pt>
                <c:pt idx="420">
                  <c:v>12.454628289702001</c:v>
                </c:pt>
                <c:pt idx="421">
                  <c:v>12.399609309392901</c:v>
                </c:pt>
                <c:pt idx="422">
                  <c:v>12.3413272538037</c:v>
                </c:pt>
                <c:pt idx="423">
                  <c:v>12.2908014870697</c:v>
                </c:pt>
                <c:pt idx="424">
                  <c:v>12.228866648579199</c:v>
                </c:pt>
                <c:pt idx="425">
                  <c:v>12.1800691221076</c:v>
                </c:pt>
                <c:pt idx="426">
                  <c:v>12.124943407630299</c:v>
                </c:pt>
                <c:pt idx="427">
                  <c:v>12.0736513619071</c:v>
                </c:pt>
                <c:pt idx="428">
                  <c:v>12.0214954985091</c:v>
                </c:pt>
                <c:pt idx="429">
                  <c:v>11.959316589834501</c:v>
                </c:pt>
                <c:pt idx="430">
                  <c:v>11.907720967731301</c:v>
                </c:pt>
                <c:pt idx="431">
                  <c:v>11.8533201234112</c:v>
                </c:pt>
                <c:pt idx="432">
                  <c:v>11.8102329379851</c:v>
                </c:pt>
                <c:pt idx="433">
                  <c:v>11.7595223348748</c:v>
                </c:pt>
                <c:pt idx="434">
                  <c:v>11.699654494351901</c:v>
                </c:pt>
                <c:pt idx="435">
                  <c:v>11.6533623546174</c:v>
                </c:pt>
                <c:pt idx="436">
                  <c:v>11.598039812309599</c:v>
                </c:pt>
                <c:pt idx="437">
                  <c:v>11.546050559749601</c:v>
                </c:pt>
                <c:pt idx="438">
                  <c:v>11.499467759477801</c:v>
                </c:pt>
                <c:pt idx="439">
                  <c:v>11.443874519958401</c:v>
                </c:pt>
                <c:pt idx="440">
                  <c:v>11.3961484864196</c:v>
                </c:pt>
                <c:pt idx="441">
                  <c:v>11.350194868960999</c:v>
                </c:pt>
                <c:pt idx="442">
                  <c:v>11.3011426547182</c:v>
                </c:pt>
                <c:pt idx="443">
                  <c:v>11.2526877635506</c:v>
                </c:pt>
                <c:pt idx="444">
                  <c:v>11.1992221917683</c:v>
                </c:pt>
                <c:pt idx="445">
                  <c:v>11.1505258845709</c:v>
                </c:pt>
                <c:pt idx="446">
                  <c:v>11.101532988745699</c:v>
                </c:pt>
                <c:pt idx="447">
                  <c:v>11.0553661284741</c:v>
                </c:pt>
                <c:pt idx="448">
                  <c:v>11.0098009980406</c:v>
                </c:pt>
                <c:pt idx="449">
                  <c:v>10.9559163299533</c:v>
                </c:pt>
                <c:pt idx="450">
                  <c:v>10.9147209586374</c:v>
                </c:pt>
                <c:pt idx="451">
                  <c:v>10.865913580531201</c:v>
                </c:pt>
                <c:pt idx="452">
                  <c:v>10.820254288512601</c:v>
                </c:pt>
                <c:pt idx="453">
                  <c:v>10.7732732416332</c:v>
                </c:pt>
                <c:pt idx="454">
                  <c:v>10.7243180975714</c:v>
                </c:pt>
                <c:pt idx="455">
                  <c:v>10.6789248246734</c:v>
                </c:pt>
                <c:pt idx="456">
                  <c:v>10.630026352855801</c:v>
                </c:pt>
                <c:pt idx="457">
                  <c:v>10.5906989061305</c:v>
                </c:pt>
                <c:pt idx="458">
                  <c:v>10.544329706024101</c:v>
                </c:pt>
                <c:pt idx="459">
                  <c:v>10.502730850399001</c:v>
                </c:pt>
                <c:pt idx="460">
                  <c:v>10.455599502995099</c:v>
                </c:pt>
                <c:pt idx="461">
                  <c:v>10.4084907597829</c:v>
                </c:pt>
                <c:pt idx="462">
                  <c:v>10.357409732828</c:v>
                </c:pt>
                <c:pt idx="463">
                  <c:v>10.3228422738893</c:v>
                </c:pt>
                <c:pt idx="464">
                  <c:v>10.2789836094025</c:v>
                </c:pt>
                <c:pt idx="465">
                  <c:v>10.2369182816939</c:v>
                </c:pt>
                <c:pt idx="466">
                  <c:v>10.196303298012101</c:v>
                </c:pt>
                <c:pt idx="467">
                  <c:v>10.146075128602099</c:v>
                </c:pt>
                <c:pt idx="468">
                  <c:v>10.101963727419299</c:v>
                </c:pt>
                <c:pt idx="469">
                  <c:v>10.0622035255239</c:v>
                </c:pt>
                <c:pt idx="470">
                  <c:v>10.0162322909502</c:v>
                </c:pt>
                <c:pt idx="471">
                  <c:v>9.9758013255898401</c:v>
                </c:pt>
                <c:pt idx="472">
                  <c:v>9.93047376891524</c:v>
                </c:pt>
                <c:pt idx="473">
                  <c:v>9.8949220300588205</c:v>
                </c:pt>
                <c:pt idx="474">
                  <c:v>9.8513979688296001</c:v>
                </c:pt>
                <c:pt idx="475">
                  <c:v>9.8089918272960706</c:v>
                </c:pt>
                <c:pt idx="476">
                  <c:v>9.76530329684973</c:v>
                </c:pt>
                <c:pt idx="477">
                  <c:v>9.7317700595813701</c:v>
                </c:pt>
                <c:pt idx="478">
                  <c:v>9.6878724130070708</c:v>
                </c:pt>
                <c:pt idx="479">
                  <c:v>9.64528507963721</c:v>
                </c:pt>
                <c:pt idx="480">
                  <c:v>9.60400092135521</c:v>
                </c:pt>
                <c:pt idx="481">
                  <c:v>9.5711813110218404</c:v>
                </c:pt>
                <c:pt idx="482">
                  <c:v>9.5289448212059291</c:v>
                </c:pt>
                <c:pt idx="483">
                  <c:v>9.4857186568584293</c:v>
                </c:pt>
                <c:pt idx="484">
                  <c:v>9.44821424953731</c:v>
                </c:pt>
                <c:pt idx="485">
                  <c:v>9.4108742043881399</c:v>
                </c:pt>
                <c:pt idx="486">
                  <c:v>9.3689059106740498</c:v>
                </c:pt>
                <c:pt idx="487">
                  <c:v>9.3283120913333999</c:v>
                </c:pt>
                <c:pt idx="488">
                  <c:v>9.2968380481522708</c:v>
                </c:pt>
                <c:pt idx="489">
                  <c:v>9.2514598586682499</c:v>
                </c:pt>
                <c:pt idx="490">
                  <c:v>9.2173643369363703</c:v>
                </c:pt>
                <c:pt idx="491">
                  <c:v>9.1802563376962105</c:v>
                </c:pt>
                <c:pt idx="492">
                  <c:v>9.1411858531698194</c:v>
                </c:pt>
                <c:pt idx="493">
                  <c:v>9.10086685698022</c:v>
                </c:pt>
                <c:pt idx="494">
                  <c:v>9.0694255762436402</c:v>
                </c:pt>
                <c:pt idx="495">
                  <c:v>9.0333486493247399</c:v>
                </c:pt>
                <c:pt idx="496">
                  <c:v>8.99305634356487</c:v>
                </c:pt>
                <c:pt idx="497">
                  <c:v>8.9572047117720306</c:v>
                </c:pt>
                <c:pt idx="498">
                  <c:v>8.9225982140827806</c:v>
                </c:pt>
                <c:pt idx="499">
                  <c:v>8.8880343101674999</c:v>
                </c:pt>
                <c:pt idx="500">
                  <c:v>8.8538201303183293</c:v>
                </c:pt>
                <c:pt idx="501">
                  <c:v>8.8146344121767299</c:v>
                </c:pt>
                <c:pt idx="502">
                  <c:v>8.78131258856064</c:v>
                </c:pt>
                <c:pt idx="503">
                  <c:v>8.7410380299608299</c:v>
                </c:pt>
                <c:pt idx="504">
                  <c:v>8.7067855637383396</c:v>
                </c:pt>
                <c:pt idx="505">
                  <c:v>8.6714776387018606</c:v>
                </c:pt>
                <c:pt idx="506">
                  <c:v>8.6378423992514506</c:v>
                </c:pt>
                <c:pt idx="507">
                  <c:v>8.6025440752370894</c:v>
                </c:pt>
                <c:pt idx="508">
                  <c:v>8.5672929003448495</c:v>
                </c:pt>
                <c:pt idx="509">
                  <c:v>8.5342341328587104</c:v>
                </c:pt>
                <c:pt idx="510">
                  <c:v>8.4963913473868207</c:v>
                </c:pt>
                <c:pt idx="511">
                  <c:v>8.4649060276544503</c:v>
                </c:pt>
                <c:pt idx="512">
                  <c:v>8.4335981737142998</c:v>
                </c:pt>
                <c:pt idx="513">
                  <c:v>8.3979266163156208</c:v>
                </c:pt>
                <c:pt idx="514">
                  <c:v>8.3651312955742192</c:v>
                </c:pt>
                <c:pt idx="515">
                  <c:v>8.3327151922954297</c:v>
                </c:pt>
                <c:pt idx="516">
                  <c:v>8.2970771389045499</c:v>
                </c:pt>
                <c:pt idx="517">
                  <c:v>8.2634581584449496</c:v>
                </c:pt>
                <c:pt idx="518">
                  <c:v>8.2317701446863598</c:v>
                </c:pt>
                <c:pt idx="519">
                  <c:v>8.1973862356352001</c:v>
                </c:pt>
                <c:pt idx="520">
                  <c:v>8.1681505418226692</c:v>
                </c:pt>
                <c:pt idx="521">
                  <c:v>8.13474032172374</c:v>
                </c:pt>
                <c:pt idx="522">
                  <c:v>8.1017120945049808</c:v>
                </c:pt>
                <c:pt idx="523">
                  <c:v>8.0747633460314496</c:v>
                </c:pt>
                <c:pt idx="524">
                  <c:v>8.0357691572066301</c:v>
                </c:pt>
                <c:pt idx="525">
                  <c:v>8.00691140670836</c:v>
                </c:pt>
                <c:pt idx="526">
                  <c:v>7.9721221896942396</c:v>
                </c:pt>
                <c:pt idx="527">
                  <c:v>7.9396954190966103</c:v>
                </c:pt>
                <c:pt idx="528">
                  <c:v>7.9163166756697896</c:v>
                </c:pt>
                <c:pt idx="529">
                  <c:v>7.8790669974384802</c:v>
                </c:pt>
                <c:pt idx="530">
                  <c:v>7.85310335844843</c:v>
                </c:pt>
                <c:pt idx="531">
                  <c:v>7.8181169165781599</c:v>
                </c:pt>
                <c:pt idx="532">
                  <c:v>7.7912483540593804</c:v>
                </c:pt>
                <c:pt idx="533">
                  <c:v>7.7594590631924003</c:v>
                </c:pt>
                <c:pt idx="534">
                  <c:v>7.73216000173952</c:v>
                </c:pt>
                <c:pt idx="535">
                  <c:v>7.7000375038306599</c:v>
                </c:pt>
                <c:pt idx="536">
                  <c:v>7.6683906808153797</c:v>
                </c:pt>
                <c:pt idx="537">
                  <c:v>7.6419241351600196</c:v>
                </c:pt>
                <c:pt idx="538">
                  <c:v>7.61406671565795</c:v>
                </c:pt>
                <c:pt idx="539">
                  <c:v>7.5844249040104401</c:v>
                </c:pt>
                <c:pt idx="540">
                  <c:v>7.5545958650752301</c:v>
                </c:pt>
                <c:pt idx="541">
                  <c:v>7.5273614011586503</c:v>
                </c:pt>
                <c:pt idx="542">
                  <c:v>7.5009966678793196</c:v>
                </c:pt>
                <c:pt idx="543">
                  <c:v>7.4656643982327697</c:v>
                </c:pt>
                <c:pt idx="544">
                  <c:v>7.44000299327592</c:v>
                </c:pt>
                <c:pt idx="545">
                  <c:v>7.4100768215316997</c:v>
                </c:pt>
                <c:pt idx="546">
                  <c:v>7.3789267546139703</c:v>
                </c:pt>
                <c:pt idx="547">
                  <c:v>7.3518699325798904</c:v>
                </c:pt>
                <c:pt idx="548">
                  <c:v>7.3257032527828096</c:v>
                </c:pt>
                <c:pt idx="549">
                  <c:v>7.2965160652221703</c:v>
                </c:pt>
                <c:pt idx="550">
                  <c:v>7.2709096753526703</c:v>
                </c:pt>
                <c:pt idx="551">
                  <c:v>7.2403367176052402</c:v>
                </c:pt>
                <c:pt idx="552">
                  <c:v>7.2158434669784803</c:v>
                </c:pt>
                <c:pt idx="553">
                  <c:v>7.18718115523638</c:v>
                </c:pt>
                <c:pt idx="554">
                  <c:v>7.1596371741488998</c:v>
                </c:pt>
                <c:pt idx="555">
                  <c:v>7.1326638032894998</c:v>
                </c:pt>
                <c:pt idx="556">
                  <c:v>7.10589103569394</c:v>
                </c:pt>
                <c:pt idx="557">
                  <c:v>7.0805723472816604</c:v>
                </c:pt>
                <c:pt idx="558">
                  <c:v>7.0534457722117603</c:v>
                </c:pt>
                <c:pt idx="559">
                  <c:v>7.0245997329122396</c:v>
                </c:pt>
                <c:pt idx="560">
                  <c:v>7.0017257946335896</c:v>
                </c:pt>
                <c:pt idx="561">
                  <c:v>6.9721284897612303</c:v>
                </c:pt>
                <c:pt idx="562">
                  <c:v>6.9462129999522801</c:v>
                </c:pt>
                <c:pt idx="563">
                  <c:v>6.9185002507014897</c:v>
                </c:pt>
                <c:pt idx="564">
                  <c:v>6.8950366438501902</c:v>
                </c:pt>
                <c:pt idx="565">
                  <c:v>6.8687018835059597</c:v>
                </c:pt>
                <c:pt idx="566">
                  <c:v>6.8443347170169204</c:v>
                </c:pt>
                <c:pt idx="567">
                  <c:v>6.8217320285057497</c:v>
                </c:pt>
                <c:pt idx="568">
                  <c:v>6.7928146164911896</c:v>
                </c:pt>
                <c:pt idx="569">
                  <c:v>6.7717042026929697</c:v>
                </c:pt>
                <c:pt idx="570">
                  <c:v>6.7455542384571903</c:v>
                </c:pt>
                <c:pt idx="571">
                  <c:v>6.7245652412861503</c:v>
                </c:pt>
                <c:pt idx="572">
                  <c:v>6.6997881107567396</c:v>
                </c:pt>
                <c:pt idx="573">
                  <c:v>6.6736560407485799</c:v>
                </c:pt>
                <c:pt idx="574">
                  <c:v>6.6458853900831798</c:v>
                </c:pt>
                <c:pt idx="575">
                  <c:v>6.6190698978773002</c:v>
                </c:pt>
                <c:pt idx="576">
                  <c:v>6.5981133193061599</c:v>
                </c:pt>
                <c:pt idx="577">
                  <c:v>6.57286070467313</c:v>
                </c:pt>
                <c:pt idx="578">
                  <c:v>6.5484177479092702</c:v>
                </c:pt>
                <c:pt idx="579">
                  <c:v>6.5282856744887701</c:v>
                </c:pt>
                <c:pt idx="580">
                  <c:v>6.5079588432283302</c:v>
                </c:pt>
                <c:pt idx="581">
                  <c:v>6.4785566398454097</c:v>
                </c:pt>
                <c:pt idx="582">
                  <c:v>6.4553009832886197</c:v>
                </c:pt>
                <c:pt idx="583">
                  <c:v>6.43137204052318</c:v>
                </c:pt>
                <c:pt idx="584">
                  <c:v>6.4104808545666598</c:v>
                </c:pt>
                <c:pt idx="585">
                  <c:v>6.38674210929703</c:v>
                </c:pt>
                <c:pt idx="586">
                  <c:v>6.3648531005487898</c:v>
                </c:pt>
                <c:pt idx="587">
                  <c:v>6.3430653952016698</c:v>
                </c:pt>
                <c:pt idx="588">
                  <c:v>6.3182687358237697</c:v>
                </c:pt>
                <c:pt idx="589">
                  <c:v>6.3010954033860003</c:v>
                </c:pt>
                <c:pt idx="590">
                  <c:v>6.2715426455703396</c:v>
                </c:pt>
                <c:pt idx="591">
                  <c:v>6.2525784213351701</c:v>
                </c:pt>
                <c:pt idx="592">
                  <c:v>6.2309443863155201</c:v>
                </c:pt>
                <c:pt idx="593">
                  <c:v>6.2115104363273304</c:v>
                </c:pt>
                <c:pt idx="594">
                  <c:v>6.1862789746665001</c:v>
                </c:pt>
                <c:pt idx="595">
                  <c:v>6.16542581506648</c:v>
                </c:pt>
                <c:pt idx="596">
                  <c:v>6.1430392455683904</c:v>
                </c:pt>
                <c:pt idx="597">
                  <c:v>6.1188827455989703</c:v>
                </c:pt>
                <c:pt idx="598">
                  <c:v>6.0984915052112303</c:v>
                </c:pt>
                <c:pt idx="599">
                  <c:v>6.0778856147918399</c:v>
                </c:pt>
                <c:pt idx="600">
                  <c:v>6.0562959902978104</c:v>
                </c:pt>
                <c:pt idx="601">
                  <c:v>6.0372543174547504</c:v>
                </c:pt>
                <c:pt idx="602">
                  <c:v>6.0146285370924399</c:v>
                </c:pt>
                <c:pt idx="603">
                  <c:v>5.9961031035751597</c:v>
                </c:pt>
                <c:pt idx="604">
                  <c:v>5.9747497269852401</c:v>
                </c:pt>
                <c:pt idx="605">
                  <c:v>5.9499360858957999</c:v>
                </c:pt>
                <c:pt idx="606">
                  <c:v>5.9331930268543998</c:v>
                </c:pt>
                <c:pt idx="607">
                  <c:v>5.9155587375487597</c:v>
                </c:pt>
                <c:pt idx="608">
                  <c:v>5.8912909068427401</c:v>
                </c:pt>
                <c:pt idx="609">
                  <c:v>5.8706905377753298</c:v>
                </c:pt>
                <c:pt idx="610">
                  <c:v>5.8516029203904001</c:v>
                </c:pt>
                <c:pt idx="611">
                  <c:v>5.8330984437757403</c:v>
                </c:pt>
                <c:pt idx="612">
                  <c:v>5.8146800515563797</c:v>
                </c:pt>
                <c:pt idx="613">
                  <c:v>5.7924785038859801</c:v>
                </c:pt>
                <c:pt idx="614">
                  <c:v>5.7755614348332296</c:v>
                </c:pt>
                <c:pt idx="615">
                  <c:v>5.7563924748634401</c:v>
                </c:pt>
                <c:pt idx="616">
                  <c:v>5.7379271048811002</c:v>
                </c:pt>
                <c:pt idx="617">
                  <c:v>5.7139741551849799</c:v>
                </c:pt>
                <c:pt idx="618">
                  <c:v>5.6958485140292598</c:v>
                </c:pt>
                <c:pt idx="619">
                  <c:v>5.6767468655311699</c:v>
                </c:pt>
                <c:pt idx="620">
                  <c:v>5.66151607848537</c:v>
                </c:pt>
                <c:pt idx="621">
                  <c:v>5.6417421001398003</c:v>
                </c:pt>
                <c:pt idx="622">
                  <c:v>5.6228956794061897</c:v>
                </c:pt>
                <c:pt idx="623">
                  <c:v>5.6030851426086103</c:v>
                </c:pt>
                <c:pt idx="624">
                  <c:v>5.5874704205254098</c:v>
                </c:pt>
                <c:pt idx="625">
                  <c:v>5.5684647732189001</c:v>
                </c:pt>
                <c:pt idx="626">
                  <c:v>5.5504755622420596</c:v>
                </c:pt>
                <c:pt idx="627">
                  <c:v>5.5297343856696797</c:v>
                </c:pt>
                <c:pt idx="628">
                  <c:v>5.5136045074763604</c:v>
                </c:pt>
                <c:pt idx="629">
                  <c:v>5.4957359481606298</c:v>
                </c:pt>
                <c:pt idx="630">
                  <c:v>5.4780840659418502</c:v>
                </c:pt>
                <c:pt idx="631">
                  <c:v>5.4607373396485102</c:v>
                </c:pt>
                <c:pt idx="632">
                  <c:v>5.4434584636826902</c:v>
                </c:pt>
                <c:pt idx="633">
                  <c:v>5.4260913602051399</c:v>
                </c:pt>
                <c:pt idx="634">
                  <c:v>5.40980535090074</c:v>
                </c:pt>
                <c:pt idx="635">
                  <c:v>5.3915532660568299</c:v>
                </c:pt>
                <c:pt idx="636">
                  <c:v>5.3740469112611597</c:v>
                </c:pt>
                <c:pt idx="637">
                  <c:v>5.3547916520790899</c:v>
                </c:pt>
                <c:pt idx="638">
                  <c:v>5.3424030104434097</c:v>
                </c:pt>
                <c:pt idx="639">
                  <c:v>5.3227570530279698</c:v>
                </c:pt>
                <c:pt idx="640">
                  <c:v>5.3057163309703697</c:v>
                </c:pt>
                <c:pt idx="641">
                  <c:v>5.2931505154335801</c:v>
                </c:pt>
                <c:pt idx="642">
                  <c:v>5.27548505104585</c:v>
                </c:pt>
                <c:pt idx="643">
                  <c:v>5.2583052992884296</c:v>
                </c:pt>
                <c:pt idx="644">
                  <c:v>5.2451375527088899</c:v>
                </c:pt>
                <c:pt idx="645">
                  <c:v>5.2251460645847798</c:v>
                </c:pt>
                <c:pt idx="646">
                  <c:v>5.2086370334910903</c:v>
                </c:pt>
                <c:pt idx="647">
                  <c:v>5.1942317409954502</c:v>
                </c:pt>
                <c:pt idx="648">
                  <c:v>5.17804161103426</c:v>
                </c:pt>
                <c:pt idx="649">
                  <c:v>5.1627472226292497</c:v>
                </c:pt>
                <c:pt idx="650">
                  <c:v>5.1460112935326903</c:v>
                </c:pt>
                <c:pt idx="651">
                  <c:v>5.1318392312079002</c:v>
                </c:pt>
                <c:pt idx="652">
                  <c:v>5.1178415772341896</c:v>
                </c:pt>
                <c:pt idx="653">
                  <c:v>5.1015117288986396</c:v>
                </c:pt>
                <c:pt idx="654">
                  <c:v>5.0840523202418497</c:v>
                </c:pt>
                <c:pt idx="655">
                  <c:v>5.0697467943379504</c:v>
                </c:pt>
                <c:pt idx="656">
                  <c:v>5.0550386261872999</c:v>
                </c:pt>
                <c:pt idx="657">
                  <c:v>5.0412343644131301</c:v>
                </c:pt>
                <c:pt idx="658">
                  <c:v>5.0250893194897897</c:v>
                </c:pt>
                <c:pt idx="659">
                  <c:v>5.0103145088113603</c:v>
                </c:pt>
                <c:pt idx="660">
                  <c:v>4.9970185375447</c:v>
                </c:pt>
                <c:pt idx="661">
                  <c:v>4.98063043444043</c:v>
                </c:pt>
                <c:pt idx="662">
                  <c:v>4.9652915186305497</c:v>
                </c:pt>
                <c:pt idx="663">
                  <c:v>4.9528180887950501</c:v>
                </c:pt>
                <c:pt idx="664">
                  <c:v>4.9396562140911602</c:v>
                </c:pt>
                <c:pt idx="665">
                  <c:v>4.9230960265180004</c:v>
                </c:pt>
                <c:pt idx="666">
                  <c:v>4.9111749701357503</c:v>
                </c:pt>
                <c:pt idx="667">
                  <c:v>4.8964242417421699</c:v>
                </c:pt>
                <c:pt idx="668">
                  <c:v>4.8816576592418004</c:v>
                </c:pt>
                <c:pt idx="669">
                  <c:v>4.8701065703039497</c:v>
                </c:pt>
                <c:pt idx="670">
                  <c:v>4.8531765315666204</c:v>
                </c:pt>
                <c:pt idx="671">
                  <c:v>4.8389671366548503</c:v>
                </c:pt>
                <c:pt idx="672">
                  <c:v>4.8256482865027799</c:v>
                </c:pt>
                <c:pt idx="673">
                  <c:v>4.8121770412268701</c:v>
                </c:pt>
                <c:pt idx="674">
                  <c:v>4.8015809502351399</c:v>
                </c:pt>
                <c:pt idx="675">
                  <c:v>4.7864506958921602</c:v>
                </c:pt>
                <c:pt idx="676">
                  <c:v>4.7724191162647296</c:v>
                </c:pt>
                <c:pt idx="677">
                  <c:v>4.7639669851892901</c:v>
                </c:pt>
                <c:pt idx="678">
                  <c:v>4.7449103680468596</c:v>
                </c:pt>
                <c:pt idx="679">
                  <c:v>4.73338327137186</c:v>
                </c:pt>
                <c:pt idx="680">
                  <c:v>4.7221425497912497</c:v>
                </c:pt>
                <c:pt idx="681">
                  <c:v>4.7087414537638397</c:v>
                </c:pt>
                <c:pt idx="682">
                  <c:v>4.6952115051635204</c:v>
                </c:pt>
                <c:pt idx="683">
                  <c:v>4.6834756591561204</c:v>
                </c:pt>
                <c:pt idx="684">
                  <c:v>4.6700749154317904</c:v>
                </c:pt>
                <c:pt idx="685">
                  <c:v>4.6578952448255801</c:v>
                </c:pt>
                <c:pt idx="686">
                  <c:v>4.6455623169632396</c:v>
                </c:pt>
                <c:pt idx="687">
                  <c:v>4.6289823583259997</c:v>
                </c:pt>
                <c:pt idx="688">
                  <c:v>4.6200681280750899</c:v>
                </c:pt>
                <c:pt idx="689">
                  <c:v>4.6085953611934203</c:v>
                </c:pt>
                <c:pt idx="690">
                  <c:v>4.5955496988361899</c:v>
                </c:pt>
                <c:pt idx="691">
                  <c:v>4.5812756840698698</c:v>
                </c:pt>
                <c:pt idx="692">
                  <c:v>4.5713462761426404</c:v>
                </c:pt>
                <c:pt idx="693">
                  <c:v>4.55976237822036</c:v>
                </c:pt>
                <c:pt idx="694">
                  <c:v>4.54630041221718</c:v>
                </c:pt>
                <c:pt idx="695">
                  <c:v>4.5363335098682498</c:v>
                </c:pt>
                <c:pt idx="696">
                  <c:v>4.5259815226133604</c:v>
                </c:pt>
                <c:pt idx="697">
                  <c:v>4.5123324858662901</c:v>
                </c:pt>
                <c:pt idx="698">
                  <c:v>4.4992620752754497</c:v>
                </c:pt>
                <c:pt idx="699">
                  <c:v>4.48926493906849</c:v>
                </c:pt>
                <c:pt idx="700">
                  <c:v>4.4769241864854097</c:v>
                </c:pt>
                <c:pt idx="701">
                  <c:v>4.4650549275908196</c:v>
                </c:pt>
                <c:pt idx="702">
                  <c:v>4.4557074989421199</c:v>
                </c:pt>
                <c:pt idx="703">
                  <c:v>4.4408562654039603</c:v>
                </c:pt>
                <c:pt idx="704">
                  <c:v>4.4337584781781896</c:v>
                </c:pt>
                <c:pt idx="705">
                  <c:v>4.4208288780742899</c:v>
                </c:pt>
                <c:pt idx="706">
                  <c:v>4.4129697172269502</c:v>
                </c:pt>
                <c:pt idx="707">
                  <c:v>4.4031868373146903</c:v>
                </c:pt>
                <c:pt idx="708">
                  <c:v>4.3890723105851999</c:v>
                </c:pt>
                <c:pt idx="709">
                  <c:v>4.3780321310125201</c:v>
                </c:pt>
                <c:pt idx="710">
                  <c:v>4.3668760851029003</c:v>
                </c:pt>
                <c:pt idx="711">
                  <c:v>4.3579683505064004</c:v>
                </c:pt>
                <c:pt idx="712">
                  <c:v>4.3499278476681402</c:v>
                </c:pt>
                <c:pt idx="713">
                  <c:v>4.3384117527982102</c:v>
                </c:pt>
                <c:pt idx="714">
                  <c:v>4.3276139838285399</c:v>
                </c:pt>
                <c:pt idx="715">
                  <c:v>4.3145509952188901</c:v>
                </c:pt>
                <c:pt idx="716">
                  <c:v>4.3058702679409704</c:v>
                </c:pt>
                <c:pt idx="717">
                  <c:v>4.29688251892666</c:v>
                </c:pt>
                <c:pt idx="718">
                  <c:v>4.2865679343391898</c:v>
                </c:pt>
                <c:pt idx="719">
                  <c:v>4.2737162090134797</c:v>
                </c:pt>
                <c:pt idx="720">
                  <c:v>4.2634681841190698</c:v>
                </c:pt>
                <c:pt idx="721">
                  <c:v>4.2553458734662701</c:v>
                </c:pt>
                <c:pt idx="722">
                  <c:v>4.2448138798434902</c:v>
                </c:pt>
                <c:pt idx="723">
                  <c:v>4.2349299211812701</c:v>
                </c:pt>
                <c:pt idx="724">
                  <c:v>4.2239179295694704</c:v>
                </c:pt>
                <c:pt idx="725">
                  <c:v>4.2160247160619502</c:v>
                </c:pt>
                <c:pt idx="726">
                  <c:v>4.2031643770890197</c:v>
                </c:pt>
                <c:pt idx="727">
                  <c:v>4.1961827217807901</c:v>
                </c:pt>
                <c:pt idx="728">
                  <c:v>4.1864290285847403</c:v>
                </c:pt>
                <c:pt idx="729">
                  <c:v>4.1764786191452803</c:v>
                </c:pt>
                <c:pt idx="730">
                  <c:v>4.16807517964582</c:v>
                </c:pt>
                <c:pt idx="731">
                  <c:v>4.1564508510961504</c:v>
                </c:pt>
                <c:pt idx="732">
                  <c:v>4.1488115016684901</c:v>
                </c:pt>
                <c:pt idx="733">
                  <c:v>4.1390957627778402</c:v>
                </c:pt>
                <c:pt idx="734">
                  <c:v>4.1259385014150496</c:v>
                </c:pt>
                <c:pt idx="735">
                  <c:v>4.1229090946512397</c:v>
                </c:pt>
                <c:pt idx="736">
                  <c:v>4.1091303580453999</c:v>
                </c:pt>
                <c:pt idx="737">
                  <c:v>4.1012624557366797</c:v>
                </c:pt>
                <c:pt idx="738">
                  <c:v>4.0915350008112501</c:v>
                </c:pt>
                <c:pt idx="739">
                  <c:v>4.0835629522923798</c:v>
                </c:pt>
                <c:pt idx="740">
                  <c:v>4.0752328314506396</c:v>
                </c:pt>
                <c:pt idx="741">
                  <c:v>4.0646670533987699</c:v>
                </c:pt>
                <c:pt idx="742">
                  <c:v>4.0549925471683101</c:v>
                </c:pt>
                <c:pt idx="743">
                  <c:v>4.0479808291919497</c:v>
                </c:pt>
                <c:pt idx="744">
                  <c:v>4.0405537001349403</c:v>
                </c:pt>
                <c:pt idx="745">
                  <c:v>4.0295004090047604</c:v>
                </c:pt>
                <c:pt idx="746">
                  <c:v>4.0216231378726901</c:v>
                </c:pt>
                <c:pt idx="747">
                  <c:v>4.0127641452144696</c:v>
                </c:pt>
                <c:pt idx="748">
                  <c:v>4.0040467149336099</c:v>
                </c:pt>
                <c:pt idx="749">
                  <c:v>3.9966669494397999</c:v>
                </c:pt>
                <c:pt idx="750">
                  <c:v>3.98602388293956</c:v>
                </c:pt>
                <c:pt idx="751">
                  <c:v>3.9795504287944099</c:v>
                </c:pt>
                <c:pt idx="752">
                  <c:v>3.96736582076446</c:v>
                </c:pt>
                <c:pt idx="753">
                  <c:v>3.9603524187795598</c:v>
                </c:pt>
                <c:pt idx="754">
                  <c:v>3.9532973868957</c:v>
                </c:pt>
                <c:pt idx="755">
                  <c:v>3.9439491807551401</c:v>
                </c:pt>
                <c:pt idx="756">
                  <c:v>3.93468159848153</c:v>
                </c:pt>
                <c:pt idx="757">
                  <c:v>3.9275562257791501</c:v>
                </c:pt>
                <c:pt idx="758">
                  <c:v>3.9188230819124299</c:v>
                </c:pt>
                <c:pt idx="759">
                  <c:v>3.9084833125355298</c:v>
                </c:pt>
                <c:pt idx="760">
                  <c:v>3.9037641794515401</c:v>
                </c:pt>
                <c:pt idx="761">
                  <c:v>3.8954593628348499</c:v>
                </c:pt>
                <c:pt idx="762">
                  <c:v>3.8857409585542602</c:v>
                </c:pt>
                <c:pt idx="763">
                  <c:v>3.8797276544049302</c:v>
                </c:pt>
                <c:pt idx="764">
                  <c:v>3.8700732598082599</c:v>
                </c:pt>
                <c:pt idx="765">
                  <c:v>3.8629240184250899</c:v>
                </c:pt>
                <c:pt idx="766">
                  <c:v>3.8551587690662199</c:v>
                </c:pt>
                <c:pt idx="767">
                  <c:v>3.84748229555063</c:v>
                </c:pt>
                <c:pt idx="768">
                  <c:v>3.8395538933802098</c:v>
                </c:pt>
                <c:pt idx="769">
                  <c:v>3.83142224726349</c:v>
                </c:pt>
                <c:pt idx="770">
                  <c:v>3.82220409389853</c:v>
                </c:pt>
                <c:pt idx="771">
                  <c:v>3.8149222210327798</c:v>
                </c:pt>
                <c:pt idx="772">
                  <c:v>3.8055086350667602</c:v>
                </c:pt>
                <c:pt idx="773">
                  <c:v>3.7996881940853999</c:v>
                </c:pt>
                <c:pt idx="774">
                  <c:v>3.7918205823485902</c:v>
                </c:pt>
                <c:pt idx="775">
                  <c:v>3.7826631566393099</c:v>
                </c:pt>
                <c:pt idx="776">
                  <c:v>3.7742681428803402</c:v>
                </c:pt>
                <c:pt idx="777">
                  <c:v>3.7688792240974101</c:v>
                </c:pt>
                <c:pt idx="778">
                  <c:v>3.7594600279411301</c:v>
                </c:pt>
                <c:pt idx="779">
                  <c:v>3.7548791517175801</c:v>
                </c:pt>
                <c:pt idx="780">
                  <c:v>3.7435346160316501</c:v>
                </c:pt>
                <c:pt idx="781">
                  <c:v>3.7362873217952002</c:v>
                </c:pt>
                <c:pt idx="782">
                  <c:v>3.7307939806881998</c:v>
                </c:pt>
                <c:pt idx="783">
                  <c:v>3.7236910580493801</c:v>
                </c:pt>
                <c:pt idx="784">
                  <c:v>3.7155387399419402</c:v>
                </c:pt>
                <c:pt idx="785">
                  <c:v>3.7076956655581599</c:v>
                </c:pt>
                <c:pt idx="786">
                  <c:v>3.7006547989040701</c:v>
                </c:pt>
                <c:pt idx="787">
                  <c:v>3.6924544149768201</c:v>
                </c:pt>
                <c:pt idx="788">
                  <c:v>3.6857186418231902</c:v>
                </c:pt>
                <c:pt idx="789">
                  <c:v>3.6805813911766201</c:v>
                </c:pt>
                <c:pt idx="790">
                  <c:v>3.6695953377941501</c:v>
                </c:pt>
                <c:pt idx="791">
                  <c:v>3.6626631536838499</c:v>
                </c:pt>
                <c:pt idx="792">
                  <c:v>3.6548217569758501</c:v>
                </c:pt>
                <c:pt idx="793">
                  <c:v>3.6483653846282902</c:v>
                </c:pt>
                <c:pt idx="794">
                  <c:v>3.6406652955030001</c:v>
                </c:pt>
                <c:pt idx="795">
                  <c:v>3.63476350515286</c:v>
                </c:pt>
                <c:pt idx="796">
                  <c:v>3.6275623029928599</c:v>
                </c:pt>
                <c:pt idx="797">
                  <c:v>3.6219275508772801</c:v>
                </c:pt>
                <c:pt idx="798">
                  <c:v>3.6139946667485598</c:v>
                </c:pt>
                <c:pt idx="799">
                  <c:v>3.6057349571171899</c:v>
                </c:pt>
                <c:pt idx="800">
                  <c:v>3.5991352621493098</c:v>
                </c:pt>
                <c:pt idx="801">
                  <c:v>3.5923320615187602</c:v>
                </c:pt>
                <c:pt idx="802">
                  <c:v>3.5844498139344099</c:v>
                </c:pt>
                <c:pt idx="803">
                  <c:v>3.5770751054222298</c:v>
                </c:pt>
                <c:pt idx="804">
                  <c:v>3.5683692936826001</c:v>
                </c:pt>
                <c:pt idx="805">
                  <c:v>3.5634994964339501</c:v>
                </c:pt>
                <c:pt idx="806">
                  <c:v>3.55565693128709</c:v>
                </c:pt>
                <c:pt idx="807">
                  <c:v>3.5504215669399399</c:v>
                </c:pt>
                <c:pt idx="808">
                  <c:v>3.5407990808199501</c:v>
                </c:pt>
                <c:pt idx="809">
                  <c:v>3.53392634302979</c:v>
                </c:pt>
                <c:pt idx="810">
                  <c:v>3.5246577369350498</c:v>
                </c:pt>
                <c:pt idx="811">
                  <c:v>3.5194544422357499</c:v>
                </c:pt>
                <c:pt idx="812">
                  <c:v>3.5145609901744899</c:v>
                </c:pt>
                <c:pt idx="813">
                  <c:v>3.50699611017729</c:v>
                </c:pt>
                <c:pt idx="814">
                  <c:v>3.4999087119320702</c:v>
                </c:pt>
                <c:pt idx="815">
                  <c:v>3.4943596924282798</c:v>
                </c:pt>
                <c:pt idx="816">
                  <c:v>3.4860202681474801</c:v>
                </c:pt>
                <c:pt idx="817">
                  <c:v>3.48005969593477</c:v>
                </c:pt>
                <c:pt idx="818">
                  <c:v>3.4717874821185202</c:v>
                </c:pt>
                <c:pt idx="819">
                  <c:v>3.4658322768310001</c:v>
                </c:pt>
                <c:pt idx="820">
                  <c:v>3.4574546780042201</c:v>
                </c:pt>
                <c:pt idx="821">
                  <c:v>3.4522797133744798</c:v>
                </c:pt>
                <c:pt idx="822">
                  <c:v>3.4464055008619101</c:v>
                </c:pt>
                <c:pt idx="823">
                  <c:v>3.4407001876558199</c:v>
                </c:pt>
                <c:pt idx="824">
                  <c:v>3.43231948734336</c:v>
                </c:pt>
                <c:pt idx="825">
                  <c:v>3.4255303433253999</c:v>
                </c:pt>
                <c:pt idx="826">
                  <c:v>3.4197464555791002</c:v>
                </c:pt>
                <c:pt idx="827">
                  <c:v>3.4119068838603002</c:v>
                </c:pt>
                <c:pt idx="828">
                  <c:v>3.4063605845855198</c:v>
                </c:pt>
                <c:pt idx="829">
                  <c:v>3.40035582109051</c:v>
                </c:pt>
                <c:pt idx="830">
                  <c:v>3.3918107789219198</c:v>
                </c:pt>
                <c:pt idx="831">
                  <c:v>3.3862097727703002</c:v>
                </c:pt>
                <c:pt idx="832">
                  <c:v>3.3785926499944501</c:v>
                </c:pt>
                <c:pt idx="833">
                  <c:v>3.3758339858033302</c:v>
                </c:pt>
                <c:pt idx="834">
                  <c:v>3.3674091827094599</c:v>
                </c:pt>
                <c:pt idx="835">
                  <c:v>3.3602588749162399</c:v>
                </c:pt>
                <c:pt idx="836">
                  <c:v>3.3549782750931398</c:v>
                </c:pt>
                <c:pt idx="837">
                  <c:v>3.3487073796455098</c:v>
                </c:pt>
                <c:pt idx="838">
                  <c:v>3.3424495339772</c:v>
                </c:pt>
                <c:pt idx="839">
                  <c:v>3.3313650083357</c:v>
                </c:pt>
                <c:pt idx="840">
                  <c:v>3.3266341687542602</c:v>
                </c:pt>
                <c:pt idx="841">
                  <c:v>3.3216340661846302</c:v>
                </c:pt>
                <c:pt idx="842">
                  <c:v>3.3144069511351799</c:v>
                </c:pt>
                <c:pt idx="843">
                  <c:v>3.3067956305213402</c:v>
                </c:pt>
                <c:pt idx="844">
                  <c:v>3.3045510201266399</c:v>
                </c:pt>
                <c:pt idx="845">
                  <c:v>3.2951050656840999</c:v>
                </c:pt>
                <c:pt idx="846">
                  <c:v>3.2894843085855801</c:v>
                </c:pt>
                <c:pt idx="847">
                  <c:v>3.2848538439667401</c:v>
                </c:pt>
                <c:pt idx="848">
                  <c:v>3.2788535460507799</c:v>
                </c:pt>
                <c:pt idx="849">
                  <c:v>3.2728423050201498</c:v>
                </c:pt>
                <c:pt idx="850">
                  <c:v>3.2635110268642</c:v>
                </c:pt>
                <c:pt idx="851">
                  <c:v>3.2583414928113399</c:v>
                </c:pt>
                <c:pt idx="852">
                  <c:v>3.2548895955117398</c:v>
                </c:pt>
                <c:pt idx="853">
                  <c:v>3.2441334371943098</c:v>
                </c:pt>
                <c:pt idx="854">
                  <c:v>3.2411127663834902</c:v>
                </c:pt>
                <c:pt idx="855">
                  <c:v>3.2328939731441499</c:v>
                </c:pt>
                <c:pt idx="856">
                  <c:v>3.22794566650939</c:v>
                </c:pt>
                <c:pt idx="857">
                  <c:v>3.2218371190800998</c:v>
                </c:pt>
                <c:pt idx="858">
                  <c:v>3.2154713530164298</c:v>
                </c:pt>
                <c:pt idx="859">
                  <c:v>3.2102084305296001</c:v>
                </c:pt>
                <c:pt idx="860">
                  <c:v>3.2039024183662099</c:v>
                </c:pt>
                <c:pt idx="861">
                  <c:v>3.1967590460900599</c:v>
                </c:pt>
                <c:pt idx="862">
                  <c:v>3.1929732799327999</c:v>
                </c:pt>
                <c:pt idx="863">
                  <c:v>3.1833198328359602</c:v>
                </c:pt>
                <c:pt idx="864">
                  <c:v>3.1776280846515301</c:v>
                </c:pt>
                <c:pt idx="865">
                  <c:v>3.1729932094083799</c:v>
                </c:pt>
                <c:pt idx="866">
                  <c:v>3.1662904515803301</c:v>
                </c:pt>
                <c:pt idx="867">
                  <c:v>3.1612169180988401</c:v>
                </c:pt>
                <c:pt idx="868">
                  <c:v>3.1550973155127902</c:v>
                </c:pt>
                <c:pt idx="869">
                  <c:v>3.15064103622518</c:v>
                </c:pt>
                <c:pt idx="870">
                  <c:v>3.14316435410873</c:v>
                </c:pt>
                <c:pt idx="871">
                  <c:v>3.1349596166639402</c:v>
                </c:pt>
                <c:pt idx="872">
                  <c:v>3.1312112426661298</c:v>
                </c:pt>
                <c:pt idx="873">
                  <c:v>3.1253744329320599</c:v>
                </c:pt>
                <c:pt idx="874">
                  <c:v>3.1178815351429399</c:v>
                </c:pt>
                <c:pt idx="875">
                  <c:v>3.1130136624943399</c:v>
                </c:pt>
                <c:pt idx="876">
                  <c:v>3.1081444557786102</c:v>
                </c:pt>
                <c:pt idx="877">
                  <c:v>3.10210621631848</c:v>
                </c:pt>
                <c:pt idx="878">
                  <c:v>3.0975859572458302</c:v>
                </c:pt>
                <c:pt idx="879">
                  <c:v>3.0905217678652201</c:v>
                </c:pt>
                <c:pt idx="880">
                  <c:v>3.0862326121430401</c:v>
                </c:pt>
                <c:pt idx="881">
                  <c:v>3.0802064407318701</c:v>
                </c:pt>
                <c:pt idx="882">
                  <c:v>3.0739024365105698</c:v>
                </c:pt>
                <c:pt idx="883">
                  <c:v>3.0676038210666499</c:v>
                </c:pt>
                <c:pt idx="884">
                  <c:v>3.0635405863176399</c:v>
                </c:pt>
                <c:pt idx="885">
                  <c:v>3.05701707541344</c:v>
                </c:pt>
                <c:pt idx="886">
                  <c:v>3.0524529365440398</c:v>
                </c:pt>
                <c:pt idx="887">
                  <c:v>3.0473542745006701</c:v>
                </c:pt>
                <c:pt idx="888">
                  <c:v>3.0418288309014301</c:v>
                </c:pt>
                <c:pt idx="889">
                  <c:v>3.03409440310626</c:v>
                </c:pt>
                <c:pt idx="890">
                  <c:v>3.0300246440182201</c:v>
                </c:pt>
                <c:pt idx="891">
                  <c:v>3.0236290187066199</c:v>
                </c:pt>
                <c:pt idx="892">
                  <c:v>3.0194834735572198</c:v>
                </c:pt>
                <c:pt idx="893">
                  <c:v>3.0154570345566101</c:v>
                </c:pt>
                <c:pt idx="894">
                  <c:v>3.0085622245480201</c:v>
                </c:pt>
                <c:pt idx="895">
                  <c:v>3.0027708515775502</c:v>
                </c:pt>
                <c:pt idx="896">
                  <c:v>2.9990378846094199</c:v>
                </c:pt>
                <c:pt idx="897">
                  <c:v>2.9922176794658899</c:v>
                </c:pt>
                <c:pt idx="898">
                  <c:v>2.98734038492969</c:v>
                </c:pt>
                <c:pt idx="899">
                  <c:v>2.98315156863737</c:v>
                </c:pt>
                <c:pt idx="900">
                  <c:v>2.97694988455327</c:v>
                </c:pt>
                <c:pt idx="901">
                  <c:v>2.9720582087157399</c:v>
                </c:pt>
                <c:pt idx="902">
                  <c:v>2.9674817070735</c:v>
                </c:pt>
                <c:pt idx="903">
                  <c:v>2.9621243648062299</c:v>
                </c:pt>
                <c:pt idx="904">
                  <c:v>2.9558120487394701</c:v>
                </c:pt>
                <c:pt idx="905">
                  <c:v>2.9509802305607198</c:v>
                </c:pt>
                <c:pt idx="906">
                  <c:v>2.9470323061616699</c:v>
                </c:pt>
                <c:pt idx="907">
                  <c:v>2.9418158181283198</c:v>
                </c:pt>
                <c:pt idx="908">
                  <c:v>2.9364067187633398</c:v>
                </c:pt>
                <c:pt idx="909">
                  <c:v>2.9333298029363402</c:v>
                </c:pt>
                <c:pt idx="910">
                  <c:v>2.9266165671514899</c:v>
                </c:pt>
                <c:pt idx="911">
                  <c:v>2.9221062760752301</c:v>
                </c:pt>
                <c:pt idx="912">
                  <c:v>2.9170782511651301</c:v>
                </c:pt>
                <c:pt idx="913">
                  <c:v>2.9114476443052202</c:v>
                </c:pt>
                <c:pt idx="914">
                  <c:v>2.9070190184941702</c:v>
                </c:pt>
                <c:pt idx="915">
                  <c:v>2.9038723351023998</c:v>
                </c:pt>
                <c:pt idx="916">
                  <c:v>2.8990948163055301</c:v>
                </c:pt>
                <c:pt idx="917">
                  <c:v>2.8939853920275298</c:v>
                </c:pt>
                <c:pt idx="918">
                  <c:v>2.88913551760524</c:v>
                </c:pt>
                <c:pt idx="919">
                  <c:v>2.8849488857642398</c:v>
                </c:pt>
                <c:pt idx="920">
                  <c:v>2.8812522427318501</c:v>
                </c:pt>
                <c:pt idx="921">
                  <c:v>2.87603147428691</c:v>
                </c:pt>
                <c:pt idx="922">
                  <c:v>2.8713145648868998</c:v>
                </c:pt>
                <c:pt idx="923">
                  <c:v>2.8653381939817302</c:v>
                </c:pt>
                <c:pt idx="924">
                  <c:v>2.8633140128545702</c:v>
                </c:pt>
                <c:pt idx="925">
                  <c:v>2.85647503624745</c:v>
                </c:pt>
                <c:pt idx="926">
                  <c:v>2.8516536782135602</c:v>
                </c:pt>
                <c:pt idx="927">
                  <c:v>2.8480561331427099</c:v>
                </c:pt>
                <c:pt idx="928">
                  <c:v>2.8442374426847201</c:v>
                </c:pt>
                <c:pt idx="929">
                  <c:v>2.8376891891856499</c:v>
                </c:pt>
                <c:pt idx="930">
                  <c:v>2.8347134414894901</c:v>
                </c:pt>
                <c:pt idx="931">
                  <c:v>2.8311202317499702</c:v>
                </c:pt>
                <c:pt idx="932">
                  <c:v>2.8253741079000099</c:v>
                </c:pt>
                <c:pt idx="933">
                  <c:v>2.8227321574531499</c:v>
                </c:pt>
                <c:pt idx="934">
                  <c:v>2.8160527923043199</c:v>
                </c:pt>
                <c:pt idx="935">
                  <c:v>2.81338264244792</c:v>
                </c:pt>
                <c:pt idx="936">
                  <c:v>2.8083218779023702</c:v>
                </c:pt>
                <c:pt idx="937">
                  <c:v>2.8050962060640798</c:v>
                </c:pt>
                <c:pt idx="938">
                  <c:v>2.7986231330543698</c:v>
                </c:pt>
                <c:pt idx="939">
                  <c:v>2.7986434944231902</c:v>
                </c:pt>
                <c:pt idx="940">
                  <c:v>2.7932844728225099</c:v>
                </c:pt>
                <c:pt idx="941">
                  <c:v>2.7894774611520599</c:v>
                </c:pt>
                <c:pt idx="942">
                  <c:v>2.7839969415608601</c:v>
                </c:pt>
                <c:pt idx="943">
                  <c:v>2.7818481244719</c:v>
                </c:pt>
                <c:pt idx="944">
                  <c:v>2.7781715751215801</c:v>
                </c:pt>
                <c:pt idx="945">
                  <c:v>2.77316464838712</c:v>
                </c:pt>
                <c:pt idx="946">
                  <c:v>2.76787750023197</c:v>
                </c:pt>
                <c:pt idx="947">
                  <c:v>2.76469628124309</c:v>
                </c:pt>
                <c:pt idx="948">
                  <c:v>2.7604977158850001</c:v>
                </c:pt>
                <c:pt idx="949">
                  <c:v>2.7549910387397598</c:v>
                </c:pt>
                <c:pt idx="950">
                  <c:v>2.7552361375476901</c:v>
                </c:pt>
                <c:pt idx="951">
                  <c:v>2.74908583471777</c:v>
                </c:pt>
                <c:pt idx="952">
                  <c:v>2.7455926745097399</c:v>
                </c:pt>
                <c:pt idx="953">
                  <c:v>2.7424295404319099</c:v>
                </c:pt>
                <c:pt idx="954">
                  <c:v>2.7388936693368402</c:v>
                </c:pt>
                <c:pt idx="955">
                  <c:v>2.7358023908625699</c:v>
                </c:pt>
                <c:pt idx="956">
                  <c:v>2.7313863838370498</c:v>
                </c:pt>
                <c:pt idx="957">
                  <c:v>2.7281234030505801</c:v>
                </c:pt>
                <c:pt idx="958">
                  <c:v>2.7225895348103499</c:v>
                </c:pt>
                <c:pt idx="959">
                  <c:v>2.71965286502894</c:v>
                </c:pt>
                <c:pt idx="960">
                  <c:v>2.71461525667634</c:v>
                </c:pt>
                <c:pt idx="961">
                  <c:v>2.71299224343415</c:v>
                </c:pt>
                <c:pt idx="962">
                  <c:v>2.7092969811102701</c:v>
                </c:pt>
                <c:pt idx="963">
                  <c:v>2.7050687215200799</c:v>
                </c:pt>
                <c:pt idx="964">
                  <c:v>2.7034470412576499</c:v>
                </c:pt>
                <c:pt idx="965">
                  <c:v>2.6984294339819002</c:v>
                </c:pt>
                <c:pt idx="966">
                  <c:v>2.69740837477879</c:v>
                </c:pt>
                <c:pt idx="967">
                  <c:v>2.6904766984269801</c:v>
                </c:pt>
                <c:pt idx="968">
                  <c:v>2.6869733435354601</c:v>
                </c:pt>
                <c:pt idx="969">
                  <c:v>2.6838736473296199</c:v>
                </c:pt>
                <c:pt idx="970">
                  <c:v>2.6792983956510401</c:v>
                </c:pt>
                <c:pt idx="971">
                  <c:v>2.6779174979984899</c:v>
                </c:pt>
                <c:pt idx="972">
                  <c:v>2.6745861074032402</c:v>
                </c:pt>
                <c:pt idx="973">
                  <c:v>2.6710690577064602</c:v>
                </c:pt>
                <c:pt idx="974">
                  <c:v>2.66667042454461</c:v>
                </c:pt>
                <c:pt idx="975">
                  <c:v>2.6640131571194701</c:v>
                </c:pt>
                <c:pt idx="976">
                  <c:v>2.6592707831173699</c:v>
                </c:pt>
                <c:pt idx="977">
                  <c:v>2.6572640507526302</c:v>
                </c:pt>
                <c:pt idx="978">
                  <c:v>2.6534143554914702</c:v>
                </c:pt>
                <c:pt idx="979">
                  <c:v>2.6507113746572699</c:v>
                </c:pt>
                <c:pt idx="980">
                  <c:v>2.6471177635174601</c:v>
                </c:pt>
                <c:pt idx="981">
                  <c:v>2.6439985820479999</c:v>
                </c:pt>
                <c:pt idx="982">
                  <c:v>2.64067250515195</c:v>
                </c:pt>
                <c:pt idx="983">
                  <c:v>2.63842446625674</c:v>
                </c:pt>
                <c:pt idx="984">
                  <c:v>2.6350022335501899</c:v>
                </c:pt>
                <c:pt idx="985">
                  <c:v>2.6305086814653098</c:v>
                </c:pt>
                <c:pt idx="986">
                  <c:v>2.62776446917603</c:v>
                </c:pt>
                <c:pt idx="987">
                  <c:v>2.62601711387599</c:v>
                </c:pt>
                <c:pt idx="988">
                  <c:v>2.62147551524418</c:v>
                </c:pt>
                <c:pt idx="989">
                  <c:v>2.61781686974052</c:v>
                </c:pt>
                <c:pt idx="990">
                  <c:v>2.6156008200300001</c:v>
                </c:pt>
                <c:pt idx="991">
                  <c:v>2.6103945285729999</c:v>
                </c:pt>
                <c:pt idx="992">
                  <c:v>2.6094165249822101</c:v>
                </c:pt>
                <c:pt idx="993">
                  <c:v>2.6066467085251199</c:v>
                </c:pt>
                <c:pt idx="994">
                  <c:v>2.6037234957429001</c:v>
                </c:pt>
                <c:pt idx="995">
                  <c:v>2.6009173681371198</c:v>
                </c:pt>
                <c:pt idx="996">
                  <c:v>2.5971467212205201</c:v>
                </c:pt>
                <c:pt idx="997">
                  <c:v>2.5957540386677498</c:v>
                </c:pt>
                <c:pt idx="998">
                  <c:v>2.5920165734385501</c:v>
                </c:pt>
                <c:pt idx="999">
                  <c:v>2.5879939402785501</c:v>
                </c:pt>
                <c:pt idx="1000">
                  <c:v>2.5852817695243302</c:v>
                </c:pt>
                <c:pt idx="1001">
                  <c:v>2.5836884228797499</c:v>
                </c:pt>
                <c:pt idx="1002">
                  <c:v>2.5795368116141399</c:v>
                </c:pt>
                <c:pt idx="1003">
                  <c:v>2.57644697072354</c:v>
                </c:pt>
                <c:pt idx="1004">
                  <c:v>2.5735743941528901</c:v>
                </c:pt>
                <c:pt idx="1005">
                  <c:v>2.5697240338230198</c:v>
                </c:pt>
                <c:pt idx="1006">
                  <c:v>2.56856505867245</c:v>
                </c:pt>
                <c:pt idx="1007">
                  <c:v>2.56585275633695</c:v>
                </c:pt>
                <c:pt idx="1008">
                  <c:v>2.5620950713558202</c:v>
                </c:pt>
                <c:pt idx="1009">
                  <c:v>2.5586905124290902</c:v>
                </c:pt>
                <c:pt idx="1010">
                  <c:v>2.5561328844981199</c:v>
                </c:pt>
                <c:pt idx="1011">
                  <c:v>2.5553811373710902</c:v>
                </c:pt>
                <c:pt idx="1012">
                  <c:v>2.5500461555051701</c:v>
                </c:pt>
                <c:pt idx="1013">
                  <c:v>2.5470230061941801</c:v>
                </c:pt>
                <c:pt idx="1014">
                  <c:v>2.5454757246041102</c:v>
                </c:pt>
                <c:pt idx="1015">
                  <c:v>2.5429930679631698</c:v>
                </c:pt>
                <c:pt idx="1016">
                  <c:v>2.5397084568314998</c:v>
                </c:pt>
                <c:pt idx="1017">
                  <c:v>2.53741224202837</c:v>
                </c:pt>
                <c:pt idx="1018">
                  <c:v>2.53376114889224</c:v>
                </c:pt>
                <c:pt idx="1019">
                  <c:v>2.5311402328820298</c:v>
                </c:pt>
                <c:pt idx="1020">
                  <c:v>2.52674628891539</c:v>
                </c:pt>
                <c:pt idx="1021">
                  <c:v>2.5262783682057299</c:v>
                </c:pt>
                <c:pt idx="1022">
                  <c:v>2.5245188021972398</c:v>
                </c:pt>
                <c:pt idx="1023">
                  <c:v>2.5200836213424398</c:v>
                </c:pt>
                <c:pt idx="1024">
                  <c:v>2.5170416298603202</c:v>
                </c:pt>
                <c:pt idx="1025">
                  <c:v>2.5147342319597601</c:v>
                </c:pt>
                <c:pt idx="1026">
                  <c:v>2.51131888508267</c:v>
                </c:pt>
                <c:pt idx="1027">
                  <c:v>2.5092011224811399</c:v>
                </c:pt>
                <c:pt idx="1028">
                  <c:v>2.5052955791500802</c:v>
                </c:pt>
                <c:pt idx="1029">
                  <c:v>2.5035899393302299</c:v>
                </c:pt>
                <c:pt idx="1030">
                  <c:v>2.5002768360076999</c:v>
                </c:pt>
                <c:pt idx="1031">
                  <c:v>2.4985489004563801</c:v>
                </c:pt>
                <c:pt idx="1032">
                  <c:v>2.4931761835948199</c:v>
                </c:pt>
                <c:pt idx="1033">
                  <c:v>2.4918856873528599</c:v>
                </c:pt>
                <c:pt idx="1034">
                  <c:v>2.4892151836866501</c:v>
                </c:pt>
                <c:pt idx="1035">
                  <c:v>2.48676579633418</c:v>
                </c:pt>
                <c:pt idx="1036">
                  <c:v>2.4831965734217198</c:v>
                </c:pt>
                <c:pt idx="1037">
                  <c:v>2.4809553300709801</c:v>
                </c:pt>
                <c:pt idx="1038">
                  <c:v>2.4777587311880001</c:v>
                </c:pt>
                <c:pt idx="1039">
                  <c:v>2.4754687716131598</c:v>
                </c:pt>
                <c:pt idx="1040">
                  <c:v>2.4729390640244402</c:v>
                </c:pt>
                <c:pt idx="1041">
                  <c:v>2.4693401732858802</c:v>
                </c:pt>
                <c:pt idx="1042">
                  <c:v>2.4663801943683499</c:v>
                </c:pt>
                <c:pt idx="1043">
                  <c:v>2.4642771739221101</c:v>
                </c:pt>
                <c:pt idx="1044">
                  <c:v>2.4603249811510501</c:v>
                </c:pt>
                <c:pt idx="1045">
                  <c:v>2.4590308423142502</c:v>
                </c:pt>
                <c:pt idx="1046">
                  <c:v>2.4554636545972901</c:v>
                </c:pt>
                <c:pt idx="1047">
                  <c:v>2.4521884162008298</c:v>
                </c:pt>
                <c:pt idx="1048">
                  <c:v>2.4488125915973802</c:v>
                </c:pt>
                <c:pt idx="1049">
                  <c:v>2.4467708916355302</c:v>
                </c:pt>
                <c:pt idx="1050">
                  <c:v>2.4440016312405799</c:v>
                </c:pt>
                <c:pt idx="1051">
                  <c:v>2.4419541116610102</c:v>
                </c:pt>
                <c:pt idx="1052">
                  <c:v>2.4384532551266398</c:v>
                </c:pt>
                <c:pt idx="1053">
                  <c:v>2.4364927021306602</c:v>
                </c:pt>
                <c:pt idx="1054">
                  <c:v>2.4329438259734402</c:v>
                </c:pt>
                <c:pt idx="1055">
                  <c:v>2.4305161890544502</c:v>
                </c:pt>
                <c:pt idx="1056">
                  <c:v>2.4271487993939198</c:v>
                </c:pt>
                <c:pt idx="1057">
                  <c:v>2.42423044942807</c:v>
                </c:pt>
                <c:pt idx="1058">
                  <c:v>2.4196345650894999</c:v>
                </c:pt>
                <c:pt idx="1059">
                  <c:v>2.4172963119100999</c:v>
                </c:pt>
                <c:pt idx="1060">
                  <c:v>2.4147137512235801</c:v>
                </c:pt>
                <c:pt idx="1061">
                  <c:v>2.4114770513258601</c:v>
                </c:pt>
                <c:pt idx="1062">
                  <c:v>2.4092338342900201</c:v>
                </c:pt>
                <c:pt idx="1063">
                  <c:v>2.4056040296358199</c:v>
                </c:pt>
                <c:pt idx="1064">
                  <c:v>2.40337185780785</c:v>
                </c:pt>
                <c:pt idx="1065">
                  <c:v>2.3998115811763499</c:v>
                </c:pt>
                <c:pt idx="1066">
                  <c:v>2.39589421408495</c:v>
                </c:pt>
                <c:pt idx="1067">
                  <c:v>2.3944400202401899</c:v>
                </c:pt>
                <c:pt idx="1068">
                  <c:v>2.3903205852151199</c:v>
                </c:pt>
                <c:pt idx="1069">
                  <c:v>2.3879743094497901</c:v>
                </c:pt>
                <c:pt idx="1070">
                  <c:v>2.38431841567846</c:v>
                </c:pt>
                <c:pt idx="1071">
                  <c:v>2.3822688601306501</c:v>
                </c:pt>
                <c:pt idx="1072">
                  <c:v>2.3798083356848201</c:v>
                </c:pt>
                <c:pt idx="1073">
                  <c:v>2.3759668220507901</c:v>
                </c:pt>
                <c:pt idx="1074">
                  <c:v>2.3735757851660302</c:v>
                </c:pt>
                <c:pt idx="1075">
                  <c:v>2.3705575081513799</c:v>
                </c:pt>
                <c:pt idx="1076">
                  <c:v>2.3671106695974502</c:v>
                </c:pt>
                <c:pt idx="1077">
                  <c:v>2.3639084154094898</c:v>
                </c:pt>
                <c:pt idx="1078">
                  <c:v>2.3598309017441501</c:v>
                </c:pt>
                <c:pt idx="1079">
                  <c:v>2.3570195682475599</c:v>
                </c:pt>
                <c:pt idx="1080">
                  <c:v>2.3535566478080998</c:v>
                </c:pt>
                <c:pt idx="1081">
                  <c:v>2.35232915240507</c:v>
                </c:pt>
                <c:pt idx="1082">
                  <c:v>2.3491531428760601</c:v>
                </c:pt>
                <c:pt idx="1083">
                  <c:v>2.3442524052892599</c:v>
                </c:pt>
                <c:pt idx="1084">
                  <c:v>2.3414559539994402</c:v>
                </c:pt>
                <c:pt idx="1085">
                  <c:v>2.33776027221074</c:v>
                </c:pt>
                <c:pt idx="1086">
                  <c:v>2.3342340946477602</c:v>
                </c:pt>
                <c:pt idx="1087">
                  <c:v>2.3338742901930698</c:v>
                </c:pt>
                <c:pt idx="1088">
                  <c:v>2.3297656103968101</c:v>
                </c:pt>
                <c:pt idx="1089">
                  <c:v>2.3257892274069301</c:v>
                </c:pt>
                <c:pt idx="1090">
                  <c:v>2.3238405477319599</c:v>
                </c:pt>
                <c:pt idx="1091">
                  <c:v>2.31870781340373</c:v>
                </c:pt>
                <c:pt idx="1092">
                  <c:v>2.3153871859449602</c:v>
                </c:pt>
                <c:pt idx="1093">
                  <c:v>2.3129572925111401</c:v>
                </c:pt>
                <c:pt idx="1094">
                  <c:v>2.3104234676481501</c:v>
                </c:pt>
                <c:pt idx="1095">
                  <c:v>2.30551705091951</c:v>
                </c:pt>
                <c:pt idx="1096">
                  <c:v>2.3031372806696999</c:v>
                </c:pt>
                <c:pt idx="1097">
                  <c:v>2.2995399571602202</c:v>
                </c:pt>
                <c:pt idx="1098">
                  <c:v>2.2972158914423302</c:v>
                </c:pt>
                <c:pt idx="1099">
                  <c:v>2.2932267007088201</c:v>
                </c:pt>
                <c:pt idx="1100">
                  <c:v>2.29039805292147</c:v>
                </c:pt>
                <c:pt idx="1101">
                  <c:v>2.2896791891602</c:v>
                </c:pt>
                <c:pt idx="1102">
                  <c:v>2.2835958800483498</c:v>
                </c:pt>
                <c:pt idx="1103">
                  <c:v>2.2823622161011801</c:v>
                </c:pt>
                <c:pt idx="1104">
                  <c:v>2.2781678977687299</c:v>
                </c:pt>
                <c:pt idx="1105">
                  <c:v>2.2750373078016799</c:v>
                </c:pt>
                <c:pt idx="1106">
                  <c:v>2.2721133965953202</c:v>
                </c:pt>
                <c:pt idx="1107">
                  <c:v>2.2686934850932299</c:v>
                </c:pt>
                <c:pt idx="1108">
                  <c:v>2.2641586793231401</c:v>
                </c:pt>
                <c:pt idx="1109">
                  <c:v>2.26212073732676</c:v>
                </c:pt>
                <c:pt idx="1110">
                  <c:v>2.2582910315806801</c:v>
                </c:pt>
                <c:pt idx="1111">
                  <c:v>2.2549375973707799</c:v>
                </c:pt>
                <c:pt idx="1112">
                  <c:v>2.2521267869628701</c:v>
                </c:pt>
                <c:pt idx="1113">
                  <c:v>2.2471926076013502</c:v>
                </c:pt>
                <c:pt idx="1114">
                  <c:v>2.2446706882174099</c:v>
                </c:pt>
                <c:pt idx="1115">
                  <c:v>2.2438921494653798</c:v>
                </c:pt>
                <c:pt idx="1116">
                  <c:v>2.2406325901906499</c:v>
                </c:pt>
                <c:pt idx="1117">
                  <c:v>2.2368756152153901</c:v>
                </c:pt>
                <c:pt idx="1118">
                  <c:v>2.23274745726901</c:v>
                </c:pt>
                <c:pt idx="1119">
                  <c:v>2.2280012140107099</c:v>
                </c:pt>
                <c:pt idx="1120">
                  <c:v>2.2233309954190399</c:v>
                </c:pt>
                <c:pt idx="1121">
                  <c:v>2.22069496082158</c:v>
                </c:pt>
                <c:pt idx="1122">
                  <c:v>2.2190603463059002</c:v>
                </c:pt>
                <c:pt idx="1123">
                  <c:v>2.2153559549644402</c:v>
                </c:pt>
                <c:pt idx="1124">
                  <c:v>2.2109948519323201</c:v>
                </c:pt>
                <c:pt idx="1125">
                  <c:v>2.2074297061286199</c:v>
                </c:pt>
                <c:pt idx="1126">
                  <c:v>2.2067853496325598</c:v>
                </c:pt>
                <c:pt idx="1127">
                  <c:v>2.2009531795341202</c:v>
                </c:pt>
                <c:pt idx="1128">
                  <c:v>2.1974380404163401</c:v>
                </c:pt>
                <c:pt idx="1129">
                  <c:v>2.1960491503407602</c:v>
                </c:pt>
                <c:pt idx="1130">
                  <c:v>2.19077125737939</c:v>
                </c:pt>
                <c:pt idx="1131">
                  <c:v>2.1886298146032899</c:v>
                </c:pt>
                <c:pt idx="1132">
                  <c:v>2.1862699314528098</c:v>
                </c:pt>
                <c:pt idx="1133">
                  <c:v>2.18210846273838</c:v>
                </c:pt>
                <c:pt idx="1134">
                  <c:v>2.1789464448285298</c:v>
                </c:pt>
                <c:pt idx="1135">
                  <c:v>2.1756894607367201</c:v>
                </c:pt>
                <c:pt idx="1136">
                  <c:v>2.17204032174127</c:v>
                </c:pt>
                <c:pt idx="1137">
                  <c:v>2.1688531471564199</c:v>
                </c:pt>
                <c:pt idx="1138">
                  <c:v>2.1648514694258698</c:v>
                </c:pt>
                <c:pt idx="1139">
                  <c:v>2.1639017411610602</c:v>
                </c:pt>
                <c:pt idx="1140">
                  <c:v>2.15864256513402</c:v>
                </c:pt>
                <c:pt idx="1141">
                  <c:v>2.15497749924325</c:v>
                </c:pt>
                <c:pt idx="1142">
                  <c:v>2.15245448285037</c:v>
                </c:pt>
                <c:pt idx="1143">
                  <c:v>2.1496965675365698</c:v>
                </c:pt>
                <c:pt idx="1144">
                  <c:v>2.1479434758601199</c:v>
                </c:pt>
                <c:pt idx="1145">
                  <c:v>2.1436905626513201</c:v>
                </c:pt>
                <c:pt idx="1146">
                  <c:v>2.1403673217780499</c:v>
                </c:pt>
                <c:pt idx="1147">
                  <c:v>2.1358716577911698</c:v>
                </c:pt>
                <c:pt idx="1148">
                  <c:v>2.1321742126652099</c:v>
                </c:pt>
                <c:pt idx="1149">
                  <c:v>2.1313686744543898</c:v>
                </c:pt>
                <c:pt idx="1150">
                  <c:v>2.1262323864163202</c:v>
                </c:pt>
                <c:pt idx="1151">
                  <c:v>2.1241210416629599</c:v>
                </c:pt>
                <c:pt idx="1152">
                  <c:v>2.1214468598212899</c:v>
                </c:pt>
                <c:pt idx="1153">
                  <c:v>2.11826986828755</c:v>
                </c:pt>
                <c:pt idx="1154">
                  <c:v>2.1152492617339602</c:v>
                </c:pt>
                <c:pt idx="1155">
                  <c:v>2.1112467141701301</c:v>
                </c:pt>
                <c:pt idx="1156">
                  <c:v>2.1071698670022299</c:v>
                </c:pt>
                <c:pt idx="1157">
                  <c:v>2.1047637441473999</c:v>
                </c:pt>
                <c:pt idx="1158">
                  <c:v>2.1022807726728501</c:v>
                </c:pt>
                <c:pt idx="1159">
                  <c:v>2.09901029156662</c:v>
                </c:pt>
                <c:pt idx="1160">
                  <c:v>2.09571128349062</c:v>
                </c:pt>
                <c:pt idx="1161">
                  <c:v>2.0926563024760299</c:v>
                </c:pt>
                <c:pt idx="1162">
                  <c:v>2.0884616094726098</c:v>
                </c:pt>
                <c:pt idx="1163">
                  <c:v>2.08600645994037</c:v>
                </c:pt>
                <c:pt idx="1164">
                  <c:v>2.0839289287663298</c:v>
                </c:pt>
                <c:pt idx="1165">
                  <c:v>2.08025357528002</c:v>
                </c:pt>
                <c:pt idx="1166">
                  <c:v>2.0776063411973</c:v>
                </c:pt>
                <c:pt idx="1167">
                  <c:v>2.07383946527237</c:v>
                </c:pt>
                <c:pt idx="1168">
                  <c:v>2.0706180667335699</c:v>
                </c:pt>
                <c:pt idx="1169">
                  <c:v>2.0669129979609799</c:v>
                </c:pt>
                <c:pt idx="1170">
                  <c:v>2.0643754760039101</c:v>
                </c:pt>
                <c:pt idx="1171">
                  <c:v>2.06094310571428</c:v>
                </c:pt>
                <c:pt idx="1172">
                  <c:v>2.0582903589358899</c:v>
                </c:pt>
                <c:pt idx="1173">
                  <c:v>2.0546810364660302</c:v>
                </c:pt>
                <c:pt idx="1174">
                  <c:v>2.0518892729795901</c:v>
                </c:pt>
                <c:pt idx="1175">
                  <c:v>2.0494172212464399</c:v>
                </c:pt>
                <c:pt idx="1176">
                  <c:v>2.0456672424720499</c:v>
                </c:pt>
                <c:pt idx="1177">
                  <c:v>2.0436269174396702</c:v>
                </c:pt>
                <c:pt idx="1178">
                  <c:v>2.0407140960171901</c:v>
                </c:pt>
                <c:pt idx="1179">
                  <c:v>2.0372156037862301</c:v>
                </c:pt>
                <c:pt idx="1180">
                  <c:v>2.0348022056623698</c:v>
                </c:pt>
                <c:pt idx="1181">
                  <c:v>2.0308709779679299</c:v>
                </c:pt>
                <c:pt idx="1182">
                  <c:v>2.0284342017306298</c:v>
                </c:pt>
                <c:pt idx="1183">
                  <c:v>2.0263678078519698</c:v>
                </c:pt>
                <c:pt idx="1184">
                  <c:v>2.0230633424008899</c:v>
                </c:pt>
                <c:pt idx="1185">
                  <c:v>2.0193535939288401</c:v>
                </c:pt>
                <c:pt idx="1186">
                  <c:v>2.0170425066781799</c:v>
                </c:pt>
                <c:pt idx="1187">
                  <c:v>2.0146996042613199</c:v>
                </c:pt>
                <c:pt idx="1188">
                  <c:v>2.0112534702253799</c:v>
                </c:pt>
                <c:pt idx="1189">
                  <c:v>2.0089823131408302</c:v>
                </c:pt>
                <c:pt idx="1190">
                  <c:v>2.0054703031394201</c:v>
                </c:pt>
                <c:pt idx="1191">
                  <c:v>2.0036880298713</c:v>
                </c:pt>
                <c:pt idx="1192">
                  <c:v>2.0001069303423802</c:v>
                </c:pt>
                <c:pt idx="1193">
                  <c:v>1.99778413401836</c:v>
                </c:pt>
                <c:pt idx="1194">
                  <c:v>1.9957003502753501</c:v>
                </c:pt>
                <c:pt idx="1195">
                  <c:v>1.9927263775311701</c:v>
                </c:pt>
                <c:pt idx="1196">
                  <c:v>1.9902156997385501</c:v>
                </c:pt>
                <c:pt idx="1197">
                  <c:v>1.9867560786607299</c:v>
                </c:pt>
                <c:pt idx="1198">
                  <c:v>1.98437468869245</c:v>
                </c:pt>
                <c:pt idx="1199">
                  <c:v>1.9817801278834699</c:v>
                </c:pt>
                <c:pt idx="1200">
                  <c:v>1.97893548739755</c:v>
                </c:pt>
                <c:pt idx="1201">
                  <c:v>1.97687154315705</c:v>
                </c:pt>
                <c:pt idx="1202">
                  <c:v>1.9744261816351001</c:v>
                </c:pt>
                <c:pt idx="1203">
                  <c:v>1.97153920660514</c:v>
                </c:pt>
                <c:pt idx="1204">
                  <c:v>1.9690235585625999</c:v>
                </c:pt>
                <c:pt idx="1205">
                  <c:v>1.9663968590651999</c:v>
                </c:pt>
                <c:pt idx="1206">
                  <c:v>1.9642519578725099</c:v>
                </c:pt>
                <c:pt idx="1207">
                  <c:v>1.9607607387808299</c:v>
                </c:pt>
                <c:pt idx="1208">
                  <c:v>1.9590764301955601</c:v>
                </c:pt>
                <c:pt idx="1209">
                  <c:v>1.9561337386922699</c:v>
                </c:pt>
                <c:pt idx="1210">
                  <c:v>1.9545184332895</c:v>
                </c:pt>
                <c:pt idx="1211">
                  <c:v>1.9518718183936601</c:v>
                </c:pt>
                <c:pt idx="1212">
                  <c:v>1.9489476367412299</c:v>
                </c:pt>
                <c:pt idx="1213">
                  <c:v>1.94738478627973</c:v>
                </c:pt>
                <c:pt idx="1214">
                  <c:v>1.9443066241484701</c:v>
                </c:pt>
                <c:pt idx="1215">
                  <c:v>1.94207039363404</c:v>
                </c:pt>
                <c:pt idx="1216">
                  <c:v>1.9414175863524901</c:v>
                </c:pt>
                <c:pt idx="1217">
                  <c:v>1.9381364819856299</c:v>
                </c:pt>
                <c:pt idx="1218">
                  <c:v>1.9359590556295401</c:v>
                </c:pt>
                <c:pt idx="1219">
                  <c:v>1.93334373352424</c:v>
                </c:pt>
                <c:pt idx="1220">
                  <c:v>1.9308734184141301</c:v>
                </c:pt>
                <c:pt idx="1221">
                  <c:v>1.9287353328327701</c:v>
                </c:pt>
                <c:pt idx="1222">
                  <c:v>1.9273562909213</c:v>
                </c:pt>
                <c:pt idx="1223">
                  <c:v>1.9250245863986499</c:v>
                </c:pt>
                <c:pt idx="1224">
                  <c:v>1.92202167599884</c:v>
                </c:pt>
                <c:pt idx="1225">
                  <c:v>1.9201759489372301</c:v>
                </c:pt>
                <c:pt idx="1226">
                  <c:v>1.91742253471306</c:v>
                </c:pt>
                <c:pt idx="1227">
                  <c:v>1.9160713600677599</c:v>
                </c:pt>
                <c:pt idx="1228">
                  <c:v>1.91341632898847</c:v>
                </c:pt>
                <c:pt idx="1229">
                  <c:v>1.9109954022046001</c:v>
                </c:pt>
                <c:pt idx="1230">
                  <c:v>1.9095820072706799</c:v>
                </c:pt>
                <c:pt idx="1231">
                  <c:v>1.90794767809893</c:v>
                </c:pt>
                <c:pt idx="1232">
                  <c:v>1.9046509870739601</c:v>
                </c:pt>
                <c:pt idx="1233">
                  <c:v>1.90259530487766</c:v>
                </c:pt>
                <c:pt idx="1234">
                  <c:v>1.90092600301242</c:v>
                </c:pt>
                <c:pt idx="1235">
                  <c:v>1.8988473242922901</c:v>
                </c:pt>
                <c:pt idx="1236">
                  <c:v>1.89627613890584</c:v>
                </c:pt>
                <c:pt idx="1237">
                  <c:v>1.89491130831026</c:v>
                </c:pt>
                <c:pt idx="1238">
                  <c:v>1.8931002717871499</c:v>
                </c:pt>
                <c:pt idx="1239">
                  <c:v>1.8914296655109399</c:v>
                </c:pt>
                <c:pt idx="1240">
                  <c:v>1.88794781384958</c:v>
                </c:pt>
                <c:pt idx="1241">
                  <c:v>1.88701469196183</c:v>
                </c:pt>
                <c:pt idx="1242">
                  <c:v>1.8847473076583201</c:v>
                </c:pt>
                <c:pt idx="1243">
                  <c:v>1.8828208029789899</c:v>
                </c:pt>
                <c:pt idx="1244">
                  <c:v>1.88197015606356</c:v>
                </c:pt>
                <c:pt idx="1245">
                  <c:v>1.87910284176668</c:v>
                </c:pt>
                <c:pt idx="1246">
                  <c:v>1.87758102806753</c:v>
                </c:pt>
                <c:pt idx="1247">
                  <c:v>1.8745056257102299</c:v>
                </c:pt>
                <c:pt idx="1248">
                  <c:v>1.8730868910710401</c:v>
                </c:pt>
                <c:pt idx="1249">
                  <c:v>1.8717294329787699</c:v>
                </c:pt>
                <c:pt idx="1250">
                  <c:v>1.87004999067621</c:v>
                </c:pt>
                <c:pt idx="1251">
                  <c:v>1.86831035191831</c:v>
                </c:pt>
                <c:pt idx="1252">
                  <c:v>1.8676695682375599</c:v>
                </c:pt>
                <c:pt idx="1253">
                  <c:v>1.8658913859959401</c:v>
                </c:pt>
                <c:pt idx="1254">
                  <c:v>1.86227493171451</c:v>
                </c:pt>
                <c:pt idx="1255">
                  <c:v>1.8612483055306499</c:v>
                </c:pt>
                <c:pt idx="1256">
                  <c:v>1.8589130893824499</c:v>
                </c:pt>
                <c:pt idx="1257">
                  <c:v>1.85714819015914</c:v>
                </c:pt>
                <c:pt idx="1258">
                  <c:v>1.85628296467784</c:v>
                </c:pt>
                <c:pt idx="1259">
                  <c:v>1.8546117511367599</c:v>
                </c:pt>
                <c:pt idx="1260">
                  <c:v>1.8521940268450301</c:v>
                </c:pt>
                <c:pt idx="1261">
                  <c:v>1.8506390184922601</c:v>
                </c:pt>
                <c:pt idx="1262">
                  <c:v>1.84862435432392</c:v>
                </c:pt>
                <c:pt idx="1263">
                  <c:v>1.8467625814959601</c:v>
                </c:pt>
                <c:pt idx="1264">
                  <c:v>1.84620888489365</c:v>
                </c:pt>
                <c:pt idx="1265">
                  <c:v>1.8438046734386899</c:v>
                </c:pt>
                <c:pt idx="1266">
                  <c:v>1.8423543811651699</c:v>
                </c:pt>
                <c:pt idx="1267">
                  <c:v>1.8411371515591901</c:v>
                </c:pt>
                <c:pt idx="1268">
                  <c:v>1.83928894089294</c:v>
                </c:pt>
                <c:pt idx="1269">
                  <c:v>1.8369776176524899</c:v>
                </c:pt>
                <c:pt idx="1270">
                  <c:v>1.8368142382078201</c:v>
                </c:pt>
                <c:pt idx="1271">
                  <c:v>1.83499049763245</c:v>
                </c:pt>
                <c:pt idx="1272">
                  <c:v>1.8330772686802701</c:v>
                </c:pt>
                <c:pt idx="1273">
                  <c:v>1.8324624492869199</c:v>
                </c:pt>
                <c:pt idx="1274">
                  <c:v>1.82902772377187</c:v>
                </c:pt>
                <c:pt idx="1275">
                  <c:v>1.8277941756179801</c:v>
                </c:pt>
                <c:pt idx="1276">
                  <c:v>1.82675100126207</c:v>
                </c:pt>
                <c:pt idx="1277">
                  <c:v>1.82488086363285</c:v>
                </c:pt>
                <c:pt idx="1278">
                  <c:v>1.8236370548546801</c:v>
                </c:pt>
                <c:pt idx="1279">
                  <c:v>1.82218770045724</c:v>
                </c:pt>
                <c:pt idx="1280">
                  <c:v>1.81994588647195</c:v>
                </c:pt>
                <c:pt idx="1281">
                  <c:v>1.8186578456784099</c:v>
                </c:pt>
                <c:pt idx="1282">
                  <c:v>1.81708009912139</c:v>
                </c:pt>
                <c:pt idx="1283">
                  <c:v>1.8154629977546199</c:v>
                </c:pt>
                <c:pt idx="1284">
                  <c:v>1.8136770499797901</c:v>
                </c:pt>
                <c:pt idx="1285">
                  <c:v>1.81219916243222</c:v>
                </c:pt>
                <c:pt idx="1286">
                  <c:v>1.8120486849578099</c:v>
                </c:pt>
                <c:pt idx="1287">
                  <c:v>1.80942852529916</c:v>
                </c:pt>
                <c:pt idx="1288">
                  <c:v>1.8076790113090599</c:v>
                </c:pt>
                <c:pt idx="1289">
                  <c:v>1.8074920359124</c:v>
                </c:pt>
                <c:pt idx="1290">
                  <c:v>1.80533958711281</c:v>
                </c:pt>
                <c:pt idx="1291">
                  <c:v>1.80428461800846</c:v>
                </c:pt>
                <c:pt idx="1292">
                  <c:v>1.80261313055797</c:v>
                </c:pt>
                <c:pt idx="1293">
                  <c:v>1.8005691332857201</c:v>
                </c:pt>
                <c:pt idx="1294">
                  <c:v>1.80022033175317</c:v>
                </c:pt>
                <c:pt idx="1295">
                  <c:v>1.7982680089463099</c:v>
                </c:pt>
                <c:pt idx="1296">
                  <c:v>1.79630438299205</c:v>
                </c:pt>
                <c:pt idx="1297">
                  <c:v>1.7950990517649099</c:v>
                </c:pt>
                <c:pt idx="1298">
                  <c:v>1.79297990031335</c:v>
                </c:pt>
                <c:pt idx="1299">
                  <c:v>1.7915996170059001</c:v>
                </c:pt>
                <c:pt idx="1300">
                  <c:v>1.7903567856279601</c:v>
                </c:pt>
                <c:pt idx="1301">
                  <c:v>1.7891899786511301</c:v>
                </c:pt>
                <c:pt idx="1302">
                  <c:v>1.7880927901625501</c:v>
                </c:pt>
                <c:pt idx="1303">
                  <c:v>1.78549510093799</c:v>
                </c:pt>
                <c:pt idx="1304">
                  <c:v>1.78445339320111</c:v>
                </c:pt>
                <c:pt idx="1305">
                  <c:v>1.78257596457131</c:v>
                </c:pt>
                <c:pt idx="1306">
                  <c:v>1.78184729140648</c:v>
                </c:pt>
                <c:pt idx="1307">
                  <c:v>1.78127643269381</c:v>
                </c:pt>
                <c:pt idx="1308">
                  <c:v>1.7787192105954399</c:v>
                </c:pt>
                <c:pt idx="1309">
                  <c:v>1.77690856959216</c:v>
                </c:pt>
                <c:pt idx="1310">
                  <c:v>1.77552424300331</c:v>
                </c:pt>
                <c:pt idx="1311">
                  <c:v>1.7742238305559499</c:v>
                </c:pt>
                <c:pt idx="1312">
                  <c:v>1.77223879862427</c:v>
                </c:pt>
                <c:pt idx="1313">
                  <c:v>1.7710894994523001</c:v>
                </c:pt>
                <c:pt idx="1314">
                  <c:v>1.7696607317131601</c:v>
                </c:pt>
                <c:pt idx="1315">
                  <c:v>1.7691367664478499</c:v>
                </c:pt>
                <c:pt idx="1316">
                  <c:v>1.76669856128323</c:v>
                </c:pt>
                <c:pt idx="1317">
                  <c:v>1.7641210753863601</c:v>
                </c:pt>
                <c:pt idx="1318">
                  <c:v>1.76353503228954</c:v>
                </c:pt>
                <c:pt idx="1319">
                  <c:v>1.76262055593018</c:v>
                </c:pt>
                <c:pt idx="1320">
                  <c:v>1.7606125830242201</c:v>
                </c:pt>
                <c:pt idx="1321">
                  <c:v>1.7590809344187499</c:v>
                </c:pt>
                <c:pt idx="1322">
                  <c:v>1.75706927284515</c:v>
                </c:pt>
                <c:pt idx="1323">
                  <c:v>1.75634263586699</c:v>
                </c:pt>
                <c:pt idx="1324">
                  <c:v>1.7549217777474599</c:v>
                </c:pt>
                <c:pt idx="1325">
                  <c:v>1.75321991102051</c:v>
                </c:pt>
                <c:pt idx="1326">
                  <c:v>1.75210497779692</c:v>
                </c:pt>
                <c:pt idx="1327">
                  <c:v>1.74975662815788</c:v>
                </c:pt>
                <c:pt idx="1328">
                  <c:v>1.74823900882385</c:v>
                </c:pt>
                <c:pt idx="1329">
                  <c:v>1.74623740138548</c:v>
                </c:pt>
                <c:pt idx="1330">
                  <c:v>1.7442028294882499</c:v>
                </c:pt>
                <c:pt idx="1331">
                  <c:v>1.74349991410706</c:v>
                </c:pt>
                <c:pt idx="1332">
                  <c:v>1.74116554922884</c:v>
                </c:pt>
                <c:pt idx="1333">
                  <c:v>1.7396020890593</c:v>
                </c:pt>
                <c:pt idx="1334">
                  <c:v>1.7387422301567499</c:v>
                </c:pt>
                <c:pt idx="1335">
                  <c:v>1.73639755638808</c:v>
                </c:pt>
                <c:pt idx="1336">
                  <c:v>1.73552524292315</c:v>
                </c:pt>
                <c:pt idx="1337">
                  <c:v>1.7335829450204701</c:v>
                </c:pt>
                <c:pt idx="1338">
                  <c:v>1.7314055302267299</c:v>
                </c:pt>
                <c:pt idx="1339">
                  <c:v>1.7303153429098801</c:v>
                </c:pt>
                <c:pt idx="1340">
                  <c:v>1.72774043041292</c:v>
                </c:pt>
                <c:pt idx="1341">
                  <c:v>1.7256305993053001</c:v>
                </c:pt>
                <c:pt idx="1342">
                  <c:v>1.7249937163307401</c:v>
                </c:pt>
                <c:pt idx="1343">
                  <c:v>1.7237880272055</c:v>
                </c:pt>
                <c:pt idx="1344">
                  <c:v>1.7214491261265901</c:v>
                </c:pt>
                <c:pt idx="1345">
                  <c:v>1.7200342649229099</c:v>
                </c:pt>
                <c:pt idx="1346">
                  <c:v>1.7180030963561701</c:v>
                </c:pt>
                <c:pt idx="1347">
                  <c:v>1.7165007979656901</c:v>
                </c:pt>
                <c:pt idx="1348">
                  <c:v>1.7144606283720301</c:v>
                </c:pt>
                <c:pt idx="1349">
                  <c:v>1.7134092084044099</c:v>
                </c:pt>
                <c:pt idx="1350">
                  <c:v>1.7102425285624201</c:v>
                </c:pt>
                <c:pt idx="1351">
                  <c:v>1.7096686733781199</c:v>
                </c:pt>
                <c:pt idx="1352">
                  <c:v>1.70762822485038</c:v>
                </c:pt>
                <c:pt idx="1353">
                  <c:v>1.7063420936092799</c:v>
                </c:pt>
                <c:pt idx="1354">
                  <c:v>1.7030871653678299</c:v>
                </c:pt>
                <c:pt idx="1355">
                  <c:v>1.7010444167793799</c:v>
                </c:pt>
                <c:pt idx="1356">
                  <c:v>1.6992433686816999</c:v>
                </c:pt>
                <c:pt idx="1357">
                  <c:v>1.6985117396987699</c:v>
                </c:pt>
                <c:pt idx="1358">
                  <c:v>1.69581295510571</c:v>
                </c:pt>
                <c:pt idx="1359">
                  <c:v>1.6949067143154399</c:v>
                </c:pt>
                <c:pt idx="1360">
                  <c:v>1.69296165548775</c:v>
                </c:pt>
                <c:pt idx="1361">
                  <c:v>1.6909121485693099</c:v>
                </c:pt>
                <c:pt idx="1362">
                  <c:v>1.69021850415269</c:v>
                </c:pt>
                <c:pt idx="1363">
                  <c:v>1.68789533919971</c:v>
                </c:pt>
                <c:pt idx="1364">
                  <c:v>1.6860200223508399</c:v>
                </c:pt>
                <c:pt idx="1365">
                  <c:v>1.6838667221460299</c:v>
                </c:pt>
                <c:pt idx="1366">
                  <c:v>1.6814980806077</c:v>
                </c:pt>
                <c:pt idx="1367">
                  <c:v>1.6801915725238901</c:v>
                </c:pt>
                <c:pt idx="1368">
                  <c:v>1.6782599358652801</c:v>
                </c:pt>
                <c:pt idx="1369">
                  <c:v>1.67609343124747</c:v>
                </c:pt>
                <c:pt idx="1370">
                  <c:v>1.6740175268431201</c:v>
                </c:pt>
                <c:pt idx="1371">
                  <c:v>1.671448506637</c:v>
                </c:pt>
                <c:pt idx="1372">
                  <c:v>1.66963124833642</c:v>
                </c:pt>
                <c:pt idx="1373">
                  <c:v>1.6672452886353799</c:v>
                </c:pt>
                <c:pt idx="1374">
                  <c:v>1.6654923887272799</c:v>
                </c:pt>
                <c:pt idx="1375">
                  <c:v>1.66412049596272</c:v>
                </c:pt>
                <c:pt idx="1376">
                  <c:v>1.66202835253124</c:v>
                </c:pt>
                <c:pt idx="1377">
                  <c:v>1.6602334627167401</c:v>
                </c:pt>
                <c:pt idx="1378">
                  <c:v>1.6574217572541501</c:v>
                </c:pt>
                <c:pt idx="1379">
                  <c:v>1.6561681352367901</c:v>
                </c:pt>
                <c:pt idx="1380">
                  <c:v>1.6530511115201301</c:v>
                </c:pt>
                <c:pt idx="1381">
                  <c:v>1.65214640675194</c:v>
                </c:pt>
                <c:pt idx="1382">
                  <c:v>1.6498743763319701</c:v>
                </c:pt>
                <c:pt idx="1383">
                  <c:v>1.6476378700888601</c:v>
                </c:pt>
                <c:pt idx="1384">
                  <c:v>1.6455063402573999</c:v>
                </c:pt>
                <c:pt idx="1385">
                  <c:v>1.6429462004581099</c:v>
                </c:pt>
                <c:pt idx="1386">
                  <c:v>1.6412864006472301</c:v>
                </c:pt>
                <c:pt idx="1387">
                  <c:v>1.63954320642719</c:v>
                </c:pt>
                <c:pt idx="1388">
                  <c:v>1.6380524354844701</c:v>
                </c:pt>
                <c:pt idx="1389">
                  <c:v>1.63547516651282</c:v>
                </c:pt>
                <c:pt idx="1390">
                  <c:v>1.63298489577438</c:v>
                </c:pt>
                <c:pt idx="1391">
                  <c:v>1.6313262721052999</c:v>
                </c:pt>
                <c:pt idx="1392">
                  <c:v>1.6286632523681499</c:v>
                </c:pt>
                <c:pt idx="1393">
                  <c:v>1.6272478399557899</c:v>
                </c:pt>
                <c:pt idx="1394">
                  <c:v>1.62460294093588</c:v>
                </c:pt>
                <c:pt idx="1395">
                  <c:v>1.6218594857458</c:v>
                </c:pt>
                <c:pt idx="1396">
                  <c:v>1.62029725757267</c:v>
                </c:pt>
                <c:pt idx="1397">
                  <c:v>1.6196629595573699</c:v>
                </c:pt>
                <c:pt idx="1398">
                  <c:v>1.6162880105030799</c:v>
                </c:pt>
                <c:pt idx="1399">
                  <c:v>1.61469663530484</c:v>
                </c:pt>
                <c:pt idx="1400">
                  <c:v>1.6113228500125401</c:v>
                </c:pt>
                <c:pt idx="1401">
                  <c:v>1.6092073203863699</c:v>
                </c:pt>
                <c:pt idx="1402">
                  <c:v>1.60694833617736</c:v>
                </c:pt>
                <c:pt idx="1403">
                  <c:v>1.60471406581762</c:v>
                </c:pt>
                <c:pt idx="1404">
                  <c:v>1.60211682751044</c:v>
                </c:pt>
                <c:pt idx="1405">
                  <c:v>1.60128451442707</c:v>
                </c:pt>
                <c:pt idx="1406">
                  <c:v>1.5984075922377099</c:v>
                </c:pt>
                <c:pt idx="1407">
                  <c:v>1.5955123469174199</c:v>
                </c:pt>
                <c:pt idx="1408">
                  <c:v>1.5941665907134299</c:v>
                </c:pt>
                <c:pt idx="1409">
                  <c:v>1.5915993683013701</c:v>
                </c:pt>
                <c:pt idx="1410">
                  <c:v>1.5895382830059499</c:v>
                </c:pt>
                <c:pt idx="1411">
                  <c:v>1.58784577451649</c:v>
                </c:pt>
                <c:pt idx="1412">
                  <c:v>1.5859845963351</c:v>
                </c:pt>
                <c:pt idx="1413">
                  <c:v>1.5837365482583601</c:v>
                </c:pt>
                <c:pt idx="1414">
                  <c:v>1.5810308063517799</c:v>
                </c:pt>
                <c:pt idx="1415">
                  <c:v>1.57880214165022</c:v>
                </c:pt>
                <c:pt idx="1416">
                  <c:v>1.57633989338769</c:v>
                </c:pt>
                <c:pt idx="1417">
                  <c:v>1.57360390583027</c:v>
                </c:pt>
                <c:pt idx="1418">
                  <c:v>1.5710233874467401</c:v>
                </c:pt>
                <c:pt idx="1419">
                  <c:v>1.5697089176515</c:v>
                </c:pt>
                <c:pt idx="1420">
                  <c:v>1.5671718281489699</c:v>
                </c:pt>
                <c:pt idx="1421">
                  <c:v>1.56571140838825</c:v>
                </c:pt>
                <c:pt idx="1422">
                  <c:v>1.5635441554788401</c:v>
                </c:pt>
                <c:pt idx="1423">
                  <c:v>1.5614232676075701</c:v>
                </c:pt>
                <c:pt idx="1424">
                  <c:v>1.55834186712172</c:v>
                </c:pt>
                <c:pt idx="1425">
                  <c:v>1.55639352471004</c:v>
                </c:pt>
                <c:pt idx="1426">
                  <c:v>1.5548024201312001</c:v>
                </c:pt>
                <c:pt idx="1427">
                  <c:v>1.55154085956582</c:v>
                </c:pt>
                <c:pt idx="1428">
                  <c:v>1.5500312431316501</c:v>
                </c:pt>
                <c:pt idx="1429">
                  <c:v>1.5476383509374001</c:v>
                </c:pt>
                <c:pt idx="1430">
                  <c:v>1.54557284366258</c:v>
                </c:pt>
                <c:pt idx="1431">
                  <c:v>1.5430598763438499</c:v>
                </c:pt>
                <c:pt idx="1432">
                  <c:v>1.5409758253485699</c:v>
                </c:pt>
                <c:pt idx="1433">
                  <c:v>1.5384585699025499</c:v>
                </c:pt>
                <c:pt idx="1434">
                  <c:v>1.5365584277387201</c:v>
                </c:pt>
                <c:pt idx="1435">
                  <c:v>1.53410028108436</c:v>
                </c:pt>
                <c:pt idx="1436">
                  <c:v>1.5319112775097801</c:v>
                </c:pt>
                <c:pt idx="1437">
                  <c:v>1.52951120269167</c:v>
                </c:pt>
                <c:pt idx="1438">
                  <c:v>1.5270236670687001</c:v>
                </c:pt>
                <c:pt idx="1439">
                  <c:v>1.5257043968644699</c:v>
                </c:pt>
                <c:pt idx="1440">
                  <c:v>1.5226937974613</c:v>
                </c:pt>
                <c:pt idx="1441">
                  <c:v>1.51951112418538</c:v>
                </c:pt>
                <c:pt idx="1442">
                  <c:v>1.5186633333353401</c:v>
                </c:pt>
                <c:pt idx="1443">
                  <c:v>1.51604932847343</c:v>
                </c:pt>
                <c:pt idx="1444">
                  <c:v>1.5145271649693099</c:v>
                </c:pt>
                <c:pt idx="1445">
                  <c:v>1.5125351592837899</c:v>
                </c:pt>
                <c:pt idx="1446">
                  <c:v>1.5099491259484601</c:v>
                </c:pt>
                <c:pt idx="1447">
                  <c:v>1.5080068813346601</c:v>
                </c:pt>
                <c:pt idx="1448">
                  <c:v>1.50590673592635</c:v>
                </c:pt>
                <c:pt idx="1449">
                  <c:v>1.5039367155453101</c:v>
                </c:pt>
                <c:pt idx="1450">
                  <c:v>1.5019294303670501</c:v>
                </c:pt>
                <c:pt idx="1451">
                  <c:v>1.50018650621963</c:v>
                </c:pt>
                <c:pt idx="1452">
                  <c:v>1.4978945538196899</c:v>
                </c:pt>
                <c:pt idx="1453">
                  <c:v>1.4958496645163999</c:v>
                </c:pt>
                <c:pt idx="1454">
                  <c:v>1.4938180635860201</c:v>
                </c:pt>
                <c:pt idx="1455">
                  <c:v>1.491670777138</c:v>
                </c:pt>
                <c:pt idx="1456">
                  <c:v>1.489199394531</c:v>
                </c:pt>
                <c:pt idx="1457">
                  <c:v>1.4877381688521101</c:v>
                </c:pt>
                <c:pt idx="1458">
                  <c:v>1.48539843156685</c:v>
                </c:pt>
                <c:pt idx="1459">
                  <c:v>1.4828079879802001</c:v>
                </c:pt>
                <c:pt idx="1460">
                  <c:v>1.48033396284375</c:v>
                </c:pt>
                <c:pt idx="1461">
                  <c:v>1.4793075461551799</c:v>
                </c:pt>
                <c:pt idx="1462">
                  <c:v>1.47699131889491</c:v>
                </c:pt>
                <c:pt idx="1463">
                  <c:v>1.47505439752899</c:v>
                </c:pt>
                <c:pt idx="1464">
                  <c:v>1.47259546643031</c:v>
                </c:pt>
                <c:pt idx="1465">
                  <c:v>1.4703690304577199</c:v>
                </c:pt>
                <c:pt idx="1466">
                  <c:v>1.46819823028034</c:v>
                </c:pt>
                <c:pt idx="1467">
                  <c:v>1.46734126239911</c:v>
                </c:pt>
                <c:pt idx="1468">
                  <c:v>1.46508990856865</c:v>
                </c:pt>
                <c:pt idx="1469">
                  <c:v>1.4626987936406299</c:v>
                </c:pt>
                <c:pt idx="1470">
                  <c:v>1.4601249996716099</c:v>
                </c:pt>
                <c:pt idx="1471">
                  <c:v>1.45796584618249</c:v>
                </c:pt>
                <c:pt idx="1472">
                  <c:v>1.4564749499868099</c:v>
                </c:pt>
                <c:pt idx="1473">
                  <c:v>1.4552682412237801</c:v>
                </c:pt>
                <c:pt idx="1474">
                  <c:v>1.4523159383787301</c:v>
                </c:pt>
                <c:pt idx="1475">
                  <c:v>1.45129517874819</c:v>
                </c:pt>
                <c:pt idx="1476">
                  <c:v>1.44907215084188</c:v>
                </c:pt>
                <c:pt idx="1477">
                  <c:v>1.44758094564884</c:v>
                </c:pt>
                <c:pt idx="1478">
                  <c:v>1.4461959176930601</c:v>
                </c:pt>
                <c:pt idx="1479">
                  <c:v>1.4431320278302799</c:v>
                </c:pt>
                <c:pt idx="1480">
                  <c:v>1.44205893878341</c:v>
                </c:pt>
                <c:pt idx="1481">
                  <c:v>1.4409415332972599</c:v>
                </c:pt>
                <c:pt idx="1482">
                  <c:v>1.43898437915704</c:v>
                </c:pt>
                <c:pt idx="1483">
                  <c:v>1.4367026029169401</c:v>
                </c:pt>
                <c:pt idx="1484">
                  <c:v>1.43461935860835</c:v>
                </c:pt>
                <c:pt idx="1485">
                  <c:v>1.4328612150621201</c:v>
                </c:pt>
                <c:pt idx="1486">
                  <c:v>1.4312663261836001</c:v>
                </c:pt>
                <c:pt idx="1487">
                  <c:v>1.4305563459110999</c:v>
                </c:pt>
                <c:pt idx="1488">
                  <c:v>1.42790882119328</c:v>
                </c:pt>
                <c:pt idx="1489">
                  <c:v>1.4268221939602099</c:v>
                </c:pt>
                <c:pt idx="1490">
                  <c:v>1.42515883320507</c:v>
                </c:pt>
                <c:pt idx="1491">
                  <c:v>1.4239011276082301</c:v>
                </c:pt>
                <c:pt idx="1492">
                  <c:v>1.42106356632574</c:v>
                </c:pt>
                <c:pt idx="1493">
                  <c:v>1.41996782940334</c:v>
                </c:pt>
                <c:pt idx="1494">
                  <c:v>1.4182045721338601</c:v>
                </c:pt>
                <c:pt idx="1495">
                  <c:v>1.4163473799156501</c:v>
                </c:pt>
                <c:pt idx="1496">
                  <c:v>1.4157034296588999</c:v>
                </c:pt>
                <c:pt idx="1497">
                  <c:v>1.41350642158605</c:v>
                </c:pt>
                <c:pt idx="1498">
                  <c:v>1.4125421975474799</c:v>
                </c:pt>
                <c:pt idx="1499">
                  <c:v>1.41012528760453</c:v>
                </c:pt>
                <c:pt idx="1500">
                  <c:v>1.4086255761794999</c:v>
                </c:pt>
                <c:pt idx="1501">
                  <c:v>1.4078936303570699</c:v>
                </c:pt>
                <c:pt idx="1502">
                  <c:v>1.4064628377667601</c:v>
                </c:pt>
                <c:pt idx="1503">
                  <c:v>1.40399038988016</c:v>
                </c:pt>
                <c:pt idx="1504">
                  <c:v>1.4034300913497799</c:v>
                </c:pt>
                <c:pt idx="1505">
                  <c:v>1.4014157467467501</c:v>
                </c:pt>
                <c:pt idx="1506">
                  <c:v>1.4007927673987299</c:v>
                </c:pt>
                <c:pt idx="1507">
                  <c:v>1.3997664663362901</c:v>
                </c:pt>
                <c:pt idx="1508">
                  <c:v>1.3988740209422601</c:v>
                </c:pt>
                <c:pt idx="1509">
                  <c:v>1.39606340612597</c:v>
                </c:pt>
                <c:pt idx="1510">
                  <c:v>1.3946459084916201</c:v>
                </c:pt>
                <c:pt idx="1511">
                  <c:v>1.3937970501392101</c:v>
                </c:pt>
                <c:pt idx="1512">
                  <c:v>1.3921973538975501</c:v>
                </c:pt>
                <c:pt idx="1513">
                  <c:v>1.39165952294826</c:v>
                </c:pt>
                <c:pt idx="1514">
                  <c:v>1.3909982500689599</c:v>
                </c:pt>
                <c:pt idx="1515">
                  <c:v>1.3897105486568799</c:v>
                </c:pt>
                <c:pt idx="1516">
                  <c:v>1.3877253045605999</c:v>
                </c:pt>
                <c:pt idx="1517">
                  <c:v>1.3864161184858701</c:v>
                </c:pt>
                <c:pt idx="1518">
                  <c:v>1.3848957576184999</c:v>
                </c:pt>
                <c:pt idx="1519">
                  <c:v>1.3838169178250199</c:v>
                </c:pt>
                <c:pt idx="1520">
                  <c:v>1.38244358683107</c:v>
                </c:pt>
                <c:pt idx="1521">
                  <c:v>1.38201661959236</c:v>
                </c:pt>
                <c:pt idx="1522">
                  <c:v>1.38142002307495</c:v>
                </c:pt>
                <c:pt idx="1523">
                  <c:v>1.3791758302151</c:v>
                </c:pt>
                <c:pt idx="1524">
                  <c:v>1.37882446146612</c:v>
                </c:pt>
                <c:pt idx="1525">
                  <c:v>1.3774824428095001</c:v>
                </c:pt>
                <c:pt idx="1526">
                  <c:v>1.37590292470984</c:v>
                </c:pt>
                <c:pt idx="1527">
                  <c:v>1.3753179757162901</c:v>
                </c:pt>
                <c:pt idx="1528">
                  <c:v>1.3739576051853599</c:v>
                </c:pt>
                <c:pt idx="1529">
                  <c:v>1.3729015941634899</c:v>
                </c:pt>
                <c:pt idx="1530">
                  <c:v>1.3719406184771099</c:v>
                </c:pt>
                <c:pt idx="1531">
                  <c:v>1.3696729142712301</c:v>
                </c:pt>
                <c:pt idx="1532">
                  <c:v>1.36961930089666</c:v>
                </c:pt>
                <c:pt idx="1533">
                  <c:v>1.36827860461321</c:v>
                </c:pt>
                <c:pt idx="1534">
                  <c:v>1.3672345686476399</c:v>
                </c:pt>
                <c:pt idx="1535">
                  <c:v>1.3663064632641999</c:v>
                </c:pt>
                <c:pt idx="1536">
                  <c:v>1.36524402240947</c:v>
                </c:pt>
                <c:pt idx="1537">
                  <c:v>1.36438079781332</c:v>
                </c:pt>
                <c:pt idx="1538">
                  <c:v>1.36350600729555</c:v>
                </c:pt>
                <c:pt idx="1539">
                  <c:v>1.3624940543645501</c:v>
                </c:pt>
                <c:pt idx="1540">
                  <c:v>1.3614480646945799</c:v>
                </c:pt>
                <c:pt idx="1541">
                  <c:v>1.36082560682636</c:v>
                </c:pt>
                <c:pt idx="1542">
                  <c:v>1.3597928395871499</c:v>
                </c:pt>
                <c:pt idx="1543">
                  <c:v>1.35828980711342</c:v>
                </c:pt>
                <c:pt idx="1544">
                  <c:v>1.3580372563396199</c:v>
                </c:pt>
                <c:pt idx="1545">
                  <c:v>1.35786427931803</c:v>
                </c:pt>
                <c:pt idx="1546">
                  <c:v>1.35599692602809</c:v>
                </c:pt>
                <c:pt idx="1547">
                  <c:v>1.3555775493340601</c:v>
                </c:pt>
                <c:pt idx="1548">
                  <c:v>1.3541516682153301</c:v>
                </c:pt>
                <c:pt idx="1549">
                  <c:v>1.3535063390367099</c:v>
                </c:pt>
                <c:pt idx="1550">
                  <c:v>1.3529857163441901</c:v>
                </c:pt>
                <c:pt idx="1551">
                  <c:v>1.35231895028321</c:v>
                </c:pt>
                <c:pt idx="1552">
                  <c:v>1.3512361725655799</c:v>
                </c:pt>
                <c:pt idx="1553">
                  <c:v>1.3504262421836899</c:v>
                </c:pt>
                <c:pt idx="1554">
                  <c:v>1.34980341036622</c:v>
                </c:pt>
                <c:pt idx="1555">
                  <c:v>1.34859875444943</c:v>
                </c:pt>
                <c:pt idx="1556">
                  <c:v>1.3476050583410899</c:v>
                </c:pt>
                <c:pt idx="1557">
                  <c:v>1.34730980344444</c:v>
                </c:pt>
                <c:pt idx="1558">
                  <c:v>1.3466085069034099</c:v>
                </c:pt>
                <c:pt idx="1559">
                  <c:v>1.34540925655221</c:v>
                </c:pt>
                <c:pt idx="1560">
                  <c:v>1.3450176833410401</c:v>
                </c:pt>
                <c:pt idx="1561">
                  <c:v>1.34296758862984</c:v>
                </c:pt>
                <c:pt idx="1562">
                  <c:v>1.34284428761768</c:v>
                </c:pt>
                <c:pt idx="1563">
                  <c:v>1.3424308446855</c:v>
                </c:pt>
                <c:pt idx="1564">
                  <c:v>1.34141811090369</c:v>
                </c:pt>
                <c:pt idx="1565">
                  <c:v>1.34156695774363</c:v>
                </c:pt>
                <c:pt idx="1566">
                  <c:v>1.33967439984724</c:v>
                </c:pt>
                <c:pt idx="1567">
                  <c:v>1.33971392063191</c:v>
                </c:pt>
                <c:pt idx="1568">
                  <c:v>1.33931395007279</c:v>
                </c:pt>
                <c:pt idx="1569">
                  <c:v>1.3378309642428601</c:v>
                </c:pt>
                <c:pt idx="1570">
                  <c:v>1.3375556547196701</c:v>
                </c:pt>
                <c:pt idx="1571">
                  <c:v>1.3357499896153799</c:v>
                </c:pt>
                <c:pt idx="1572">
                  <c:v>1.33615093590592</c:v>
                </c:pt>
                <c:pt idx="1573">
                  <c:v>1.3352722677292801</c:v>
                </c:pt>
                <c:pt idx="1574">
                  <c:v>1.33503133575544</c:v>
                </c:pt>
                <c:pt idx="1575">
                  <c:v>1.3343799928384801</c:v>
                </c:pt>
                <c:pt idx="1576">
                  <c:v>1.33376344042757</c:v>
                </c:pt>
                <c:pt idx="1577">
                  <c:v>1.3321876795341501</c:v>
                </c:pt>
                <c:pt idx="1578">
                  <c:v>1.3314296661331</c:v>
                </c:pt>
                <c:pt idx="1579">
                  <c:v>1.3304792986906</c:v>
                </c:pt>
                <c:pt idx="1580">
                  <c:v>1.3298048845774599</c:v>
                </c:pt>
                <c:pt idx="1581">
                  <c:v>1.3291580988000899</c:v>
                </c:pt>
                <c:pt idx="1582">
                  <c:v>1.32829987846472</c:v>
                </c:pt>
                <c:pt idx="1583">
                  <c:v>1.32815621728293</c:v>
                </c:pt>
                <c:pt idx="1584">
                  <c:v>1.32670800360781</c:v>
                </c:pt>
                <c:pt idx="1585">
                  <c:v>1.3265288951854799</c:v>
                </c:pt>
                <c:pt idx="1586">
                  <c:v>1.32588794536925</c:v>
                </c:pt>
                <c:pt idx="1587">
                  <c:v>1.3247923929098799</c:v>
                </c:pt>
                <c:pt idx="1588">
                  <c:v>1.32448725275861</c:v>
                </c:pt>
                <c:pt idx="1589">
                  <c:v>1.3239835786254801</c:v>
                </c:pt>
                <c:pt idx="1590">
                  <c:v>1.32243976231517</c:v>
                </c:pt>
                <c:pt idx="1591">
                  <c:v>1.3224192312245699</c:v>
                </c:pt>
                <c:pt idx="1592">
                  <c:v>1.3216335321714301</c:v>
                </c:pt>
                <c:pt idx="1593">
                  <c:v>1.32014086008882</c:v>
                </c:pt>
                <c:pt idx="1594">
                  <c:v>1.32041231325544</c:v>
                </c:pt>
                <c:pt idx="1595">
                  <c:v>1.31884621150654</c:v>
                </c:pt>
                <c:pt idx="1596">
                  <c:v>1.31804739997078</c:v>
                </c:pt>
                <c:pt idx="1597">
                  <c:v>1.31739960130583</c:v>
                </c:pt>
                <c:pt idx="1598">
                  <c:v>1.31749465791639</c:v>
                </c:pt>
                <c:pt idx="1599">
                  <c:v>1.3155093060526499</c:v>
                </c:pt>
                <c:pt idx="1600">
                  <c:v>1.3149427118969099</c:v>
                </c:pt>
                <c:pt idx="1601">
                  <c:v>1.31528901690445</c:v>
                </c:pt>
                <c:pt idx="1602">
                  <c:v>1.3140110230720501</c:v>
                </c:pt>
                <c:pt idx="1603">
                  <c:v>1.31357291211857</c:v>
                </c:pt>
                <c:pt idx="1604">
                  <c:v>1.3119384430546599</c:v>
                </c:pt>
                <c:pt idx="1605">
                  <c:v>1.31091178369771</c:v>
                </c:pt>
                <c:pt idx="1606">
                  <c:v>1.31038121042019</c:v>
                </c:pt>
                <c:pt idx="1607">
                  <c:v>1.3096627521523601</c:v>
                </c:pt>
                <c:pt idx="1608">
                  <c:v>1.3083724798870999</c:v>
                </c:pt>
                <c:pt idx="1609">
                  <c:v>1.30784764428228</c:v>
                </c:pt>
                <c:pt idx="1610">
                  <c:v>1.30745908400421</c:v>
                </c:pt>
                <c:pt idx="1611">
                  <c:v>1.3061486477128399</c:v>
                </c:pt>
                <c:pt idx="1612">
                  <c:v>1.30592781603897</c:v>
                </c:pt>
                <c:pt idx="1613">
                  <c:v>1.3044336113794299</c:v>
                </c:pt>
                <c:pt idx="1614">
                  <c:v>1.3037122296244901</c:v>
                </c:pt>
                <c:pt idx="1615">
                  <c:v>1.3030556175688199</c:v>
                </c:pt>
                <c:pt idx="1616">
                  <c:v>1.3025513799992201</c:v>
                </c:pt>
                <c:pt idx="1617">
                  <c:v>1.3001722948905501</c:v>
                </c:pt>
                <c:pt idx="1618">
                  <c:v>1.3003496132968499</c:v>
                </c:pt>
                <c:pt idx="1619">
                  <c:v>1.2987583584081901</c:v>
                </c:pt>
                <c:pt idx="1620">
                  <c:v>1.29889797234841</c:v>
                </c:pt>
                <c:pt idx="1621">
                  <c:v>1.2970572677228001</c:v>
                </c:pt>
                <c:pt idx="1622">
                  <c:v>1.2961766098730101</c:v>
                </c:pt>
                <c:pt idx="1623">
                  <c:v>1.29507962286453</c:v>
                </c:pt>
                <c:pt idx="1624">
                  <c:v>1.29429457465566</c:v>
                </c:pt>
                <c:pt idx="1625">
                  <c:v>1.2923613599735</c:v>
                </c:pt>
                <c:pt idx="1626">
                  <c:v>1.2923643934440401</c:v>
                </c:pt>
                <c:pt idx="1627">
                  <c:v>1.2912641125723401</c:v>
                </c:pt>
                <c:pt idx="1628">
                  <c:v>1.28978253887409</c:v>
                </c:pt>
                <c:pt idx="1629">
                  <c:v>1.2891994076336599</c:v>
                </c:pt>
                <c:pt idx="1630">
                  <c:v>1.2883520595472899</c:v>
                </c:pt>
                <c:pt idx="1631">
                  <c:v>1.2874652670422999</c:v>
                </c:pt>
                <c:pt idx="1632">
                  <c:v>1.2864640005128001</c:v>
                </c:pt>
                <c:pt idx="1633">
                  <c:v>1.2839931084155101</c:v>
                </c:pt>
                <c:pt idx="1634">
                  <c:v>1.28327653739523</c:v>
                </c:pt>
                <c:pt idx="1635">
                  <c:v>1.2831959572796601</c:v>
                </c:pt>
                <c:pt idx="1636">
                  <c:v>1.28188330243726</c:v>
                </c:pt>
                <c:pt idx="1637">
                  <c:v>1.28064580720942</c:v>
                </c:pt>
                <c:pt idx="1638">
                  <c:v>1.27940387411502</c:v>
                </c:pt>
                <c:pt idx="1639">
                  <c:v>1.2782659282567499</c:v>
                </c:pt>
                <c:pt idx="1640">
                  <c:v>1.2776808697356701</c:v>
                </c:pt>
                <c:pt idx="1641">
                  <c:v>1.2756148731832799</c:v>
                </c:pt>
                <c:pt idx="1642">
                  <c:v>1.2752466707475301</c:v>
                </c:pt>
                <c:pt idx="1643">
                  <c:v>1.2735023641793</c:v>
                </c:pt>
                <c:pt idx="1644">
                  <c:v>1.2724094848970899</c:v>
                </c:pt>
                <c:pt idx="1645">
                  <c:v>1.27070673430256</c:v>
                </c:pt>
                <c:pt idx="1646">
                  <c:v>1.2698344889209801</c:v>
                </c:pt>
                <c:pt idx="1647">
                  <c:v>1.26918680790826</c:v>
                </c:pt>
                <c:pt idx="1648">
                  <c:v>1.26776529192444</c:v>
                </c:pt>
                <c:pt idx="1649">
                  <c:v>1.26585124619165</c:v>
                </c:pt>
                <c:pt idx="1650">
                  <c:v>1.2646882877849399</c:v>
                </c:pt>
                <c:pt idx="1651">
                  <c:v>1.2642757643307501</c:v>
                </c:pt>
                <c:pt idx="1652">
                  <c:v>1.2631290645814801</c:v>
                </c:pt>
                <c:pt idx="1653">
                  <c:v>1.26137465813836</c:v>
                </c:pt>
                <c:pt idx="1654">
                  <c:v>1.2599824423858801</c:v>
                </c:pt>
                <c:pt idx="1655">
                  <c:v>1.2586095804333901</c:v>
                </c:pt>
                <c:pt idx="1656">
                  <c:v>1.25747422401099</c:v>
                </c:pt>
                <c:pt idx="1657">
                  <c:v>1.2556036519546101</c:v>
                </c:pt>
                <c:pt idx="1658">
                  <c:v>1.25455563105381</c:v>
                </c:pt>
                <c:pt idx="1659">
                  <c:v>1.25336971363383</c:v>
                </c:pt>
                <c:pt idx="1660">
                  <c:v>1.25179077084419</c:v>
                </c:pt>
                <c:pt idx="1661">
                  <c:v>1.2496715603239701</c:v>
                </c:pt>
                <c:pt idx="1662">
                  <c:v>1.249290467494</c:v>
                </c:pt>
                <c:pt idx="1663">
                  <c:v>1.24712637364806</c:v>
                </c:pt>
                <c:pt idx="1664">
                  <c:v>1.24549685058769</c:v>
                </c:pt>
                <c:pt idx="1665">
                  <c:v>1.2447150819889801</c:v>
                </c:pt>
                <c:pt idx="1666">
                  <c:v>1.2430580700132901</c:v>
                </c:pt>
                <c:pt idx="1667">
                  <c:v>1.24073413602108</c:v>
                </c:pt>
                <c:pt idx="1668">
                  <c:v>1.2407552192617599</c:v>
                </c:pt>
                <c:pt idx="1669">
                  <c:v>1.23885846305466</c:v>
                </c:pt>
                <c:pt idx="1670">
                  <c:v>1.23617053819176</c:v>
                </c:pt>
                <c:pt idx="1671">
                  <c:v>1.2351678120407901</c:v>
                </c:pt>
                <c:pt idx="1672">
                  <c:v>1.23391704126341</c:v>
                </c:pt>
                <c:pt idx="1673">
                  <c:v>1.2326605792815499</c:v>
                </c:pt>
                <c:pt idx="1674">
                  <c:v>1.23073473823471</c:v>
                </c:pt>
                <c:pt idx="1675">
                  <c:v>1.22983356638467</c:v>
                </c:pt>
                <c:pt idx="1676">
                  <c:v>1.22758702667579</c:v>
                </c:pt>
                <c:pt idx="1677">
                  <c:v>1.22622159473133</c:v>
                </c:pt>
                <c:pt idx="1678">
                  <c:v>1.2245706567836601</c:v>
                </c:pt>
                <c:pt idx="1679">
                  <c:v>1.22352219400592</c:v>
                </c:pt>
                <c:pt idx="1680">
                  <c:v>1.22108235048738</c:v>
                </c:pt>
                <c:pt idx="1681">
                  <c:v>1.21960583034709</c:v>
                </c:pt>
                <c:pt idx="1682">
                  <c:v>1.2183969548686699</c:v>
                </c:pt>
                <c:pt idx="1683">
                  <c:v>1.2173328639876499</c:v>
                </c:pt>
                <c:pt idx="1684">
                  <c:v>1.2144611432519901</c:v>
                </c:pt>
                <c:pt idx="1685">
                  <c:v>1.21368400726383</c:v>
                </c:pt>
                <c:pt idx="1686">
                  <c:v>1.2129307958590301</c:v>
                </c:pt>
                <c:pt idx="1687">
                  <c:v>1.21031920037652</c:v>
                </c:pt>
                <c:pt idx="1688">
                  <c:v>1.20847719468568</c:v>
                </c:pt>
                <c:pt idx="1689">
                  <c:v>1.20734770075304</c:v>
                </c:pt>
                <c:pt idx="1690">
                  <c:v>1.2056995324033</c:v>
                </c:pt>
                <c:pt idx="1691">
                  <c:v>1.2033997210231</c:v>
                </c:pt>
                <c:pt idx="1692">
                  <c:v>1.2018034273162801</c:v>
                </c:pt>
                <c:pt idx="1693">
                  <c:v>1.20077141946094</c:v>
                </c:pt>
                <c:pt idx="1694">
                  <c:v>1.1986963225284</c:v>
                </c:pt>
                <c:pt idx="1695">
                  <c:v>1.1969223533992199</c:v>
                </c:pt>
                <c:pt idx="1696">
                  <c:v>1.1953787868861401</c:v>
                </c:pt>
                <c:pt idx="1697">
                  <c:v>1.19415868969649</c:v>
                </c:pt>
                <c:pt idx="1698">
                  <c:v>1.19253081849623</c:v>
                </c:pt>
                <c:pt idx="1699">
                  <c:v>1.1908069636696601</c:v>
                </c:pt>
                <c:pt idx="1700">
                  <c:v>1.1896315547475</c:v>
                </c:pt>
                <c:pt idx="1701">
                  <c:v>1.1870378640225601</c:v>
                </c:pt>
                <c:pt idx="1702">
                  <c:v>1.1864288728713099</c:v>
                </c:pt>
                <c:pt idx="1703">
                  <c:v>1.1847912850454201</c:v>
                </c:pt>
                <c:pt idx="1704">
                  <c:v>1.1831438737126001</c:v>
                </c:pt>
                <c:pt idx="1705">
                  <c:v>1.18152588230012</c:v>
                </c:pt>
                <c:pt idx="1706">
                  <c:v>1.17982590214415</c:v>
                </c:pt>
                <c:pt idx="1707">
                  <c:v>1.1780547783637301</c:v>
                </c:pt>
                <c:pt idx="1708">
                  <c:v>1.1767849389190199</c:v>
                </c:pt>
                <c:pt idx="1709">
                  <c:v>1.1743948255949199</c:v>
                </c:pt>
                <c:pt idx="1710">
                  <c:v>1.1728589989867599</c:v>
                </c:pt>
                <c:pt idx="1711">
                  <c:v>1.1718211829821901</c:v>
                </c:pt>
                <c:pt idx="1712">
                  <c:v>1.1698312176657799</c:v>
                </c:pt>
                <c:pt idx="1713">
                  <c:v>1.1677414089352101</c:v>
                </c:pt>
                <c:pt idx="1714">
                  <c:v>1.1666607599243899</c:v>
                </c:pt>
                <c:pt idx="1715">
                  <c:v>1.1637610792744799</c:v>
                </c:pt>
                <c:pt idx="1716">
                  <c:v>1.1626190935062</c:v>
                </c:pt>
                <c:pt idx="1717">
                  <c:v>1.1614525064691501</c:v>
                </c:pt>
                <c:pt idx="1718">
                  <c:v>1.1602709238284099</c:v>
                </c:pt>
                <c:pt idx="1719">
                  <c:v>1.15812439585756</c:v>
                </c:pt>
                <c:pt idx="1720">
                  <c:v>1.15635253435818</c:v>
                </c:pt>
                <c:pt idx="1721">
                  <c:v>1.15479585856027</c:v>
                </c:pt>
                <c:pt idx="1722">
                  <c:v>1.15388379925769</c:v>
                </c:pt>
                <c:pt idx="1723">
                  <c:v>1.1520366838023499</c:v>
                </c:pt>
                <c:pt idx="1724">
                  <c:v>1.15013917261961</c:v>
                </c:pt>
                <c:pt idx="1725">
                  <c:v>1.1484529512775801</c:v>
                </c:pt>
                <c:pt idx="1726">
                  <c:v>1.14619353398665</c:v>
                </c:pt>
                <c:pt idx="1727">
                  <c:v>1.14514968326711</c:v>
                </c:pt>
                <c:pt idx="1728">
                  <c:v>1.14387811141068</c:v>
                </c:pt>
                <c:pt idx="1729">
                  <c:v>1.1422528605944</c:v>
                </c:pt>
                <c:pt idx="1730">
                  <c:v>1.1403757798359599</c:v>
                </c:pt>
                <c:pt idx="1731">
                  <c:v>1.13848577109423</c:v>
                </c:pt>
                <c:pt idx="1732">
                  <c:v>1.13698390847639</c:v>
                </c:pt>
                <c:pt idx="1733">
                  <c:v>1.1352524423285699</c:v>
                </c:pt>
                <c:pt idx="1734">
                  <c:v>1.13355419237569</c:v>
                </c:pt>
                <c:pt idx="1735">
                  <c:v>1.1328420935371</c:v>
                </c:pt>
                <c:pt idx="1736">
                  <c:v>1.1303895903519301</c:v>
                </c:pt>
                <c:pt idx="1737">
                  <c:v>1.1289028432577299</c:v>
                </c:pt>
                <c:pt idx="1738">
                  <c:v>1.12838366465595</c:v>
                </c:pt>
                <c:pt idx="1739">
                  <c:v>1.1262777368713</c:v>
                </c:pt>
                <c:pt idx="1740">
                  <c:v>1.1243902630155</c:v>
                </c:pt>
                <c:pt idx="1741">
                  <c:v>1.12286397888075</c:v>
                </c:pt>
                <c:pt idx="1742">
                  <c:v>1.1217154467638699</c:v>
                </c:pt>
                <c:pt idx="1743">
                  <c:v>1.12036365243842</c:v>
                </c:pt>
                <c:pt idx="1744">
                  <c:v>1.1191009689959299</c:v>
                </c:pt>
                <c:pt idx="1745">
                  <c:v>1.1170437740419199</c:v>
                </c:pt>
                <c:pt idx="1746">
                  <c:v>1.1157639605251199</c:v>
                </c:pt>
                <c:pt idx="1747">
                  <c:v>1.1143679468191601</c:v>
                </c:pt>
                <c:pt idx="1748">
                  <c:v>1.11262851947904</c:v>
                </c:pt>
                <c:pt idx="1749">
                  <c:v>1.1118720429992801</c:v>
                </c:pt>
                <c:pt idx="1750">
                  <c:v>1.1096297430989099</c:v>
                </c:pt>
                <c:pt idx="1751">
                  <c:v>1.1088453378538801</c:v>
                </c:pt>
                <c:pt idx="1752">
                  <c:v>1.1072176562002201</c:v>
                </c:pt>
                <c:pt idx="1753">
                  <c:v>1.1057217512569399</c:v>
                </c:pt>
                <c:pt idx="1754">
                  <c:v>1.10416952870803</c:v>
                </c:pt>
                <c:pt idx="1755">
                  <c:v>1.1024606213600801</c:v>
                </c:pt>
                <c:pt idx="1756">
                  <c:v>1.1022885099534701</c:v>
                </c:pt>
                <c:pt idx="1757">
                  <c:v>1.10073576246481</c:v>
                </c:pt>
                <c:pt idx="1758">
                  <c:v>1.0990950301317</c:v>
                </c:pt>
                <c:pt idx="1759">
                  <c:v>1.0984486452253199</c:v>
                </c:pt>
                <c:pt idx="1760">
                  <c:v>1.0966133693423501</c:v>
                </c:pt>
                <c:pt idx="1761">
                  <c:v>1.09503838640045</c:v>
                </c:pt>
                <c:pt idx="1762">
                  <c:v>1.0942664255582599</c:v>
                </c:pt>
                <c:pt idx="1763">
                  <c:v>1.0931471919774201</c:v>
                </c:pt>
                <c:pt idx="1764">
                  <c:v>1.09163845631935</c:v>
                </c:pt>
                <c:pt idx="1765">
                  <c:v>1.0903307345120701</c:v>
                </c:pt>
                <c:pt idx="1766">
                  <c:v>1.08976159097563</c:v>
                </c:pt>
                <c:pt idx="1767">
                  <c:v>1.08819728355643</c:v>
                </c:pt>
                <c:pt idx="1768">
                  <c:v>1.0867865058841399</c:v>
                </c:pt>
                <c:pt idx="1769">
                  <c:v>1.08540429111823</c:v>
                </c:pt>
                <c:pt idx="1770">
                  <c:v>1.0847900319781301</c:v>
                </c:pt>
                <c:pt idx="1771">
                  <c:v>1.08312610962803</c:v>
                </c:pt>
                <c:pt idx="1772">
                  <c:v>1.0820836497728401</c:v>
                </c:pt>
                <c:pt idx="1773">
                  <c:v>1.0815071733025201</c:v>
                </c:pt>
                <c:pt idx="1774">
                  <c:v>1.079892398578</c:v>
                </c:pt>
                <c:pt idx="1775">
                  <c:v>1.0788277039459599</c:v>
                </c:pt>
                <c:pt idx="1776">
                  <c:v>1.07756688113124</c:v>
                </c:pt>
                <c:pt idx="1777">
                  <c:v>1.0767670689899</c:v>
                </c:pt>
                <c:pt idx="1778">
                  <c:v>1.07550779589096</c:v>
                </c:pt>
                <c:pt idx="1779">
                  <c:v>1.0751943519516201</c:v>
                </c:pt>
                <c:pt idx="1780">
                  <c:v>1.0744672656195999</c:v>
                </c:pt>
                <c:pt idx="1781">
                  <c:v>1.0734583095872201</c:v>
                </c:pt>
                <c:pt idx="1782">
                  <c:v>1.0719709001472799</c:v>
                </c:pt>
                <c:pt idx="1783">
                  <c:v>1.07086536851278</c:v>
                </c:pt>
                <c:pt idx="1784">
                  <c:v>1.06950090468299</c:v>
                </c:pt>
                <c:pt idx="1785">
                  <c:v>1.0676809527298701</c:v>
                </c:pt>
                <c:pt idx="1786">
                  <c:v>1.0669803014503101</c:v>
                </c:pt>
                <c:pt idx="1787">
                  <c:v>1.0663481804155901</c:v>
                </c:pt>
                <c:pt idx="1788">
                  <c:v>1.0655063828714399</c:v>
                </c:pt>
                <c:pt idx="1789">
                  <c:v>1.06476274876085</c:v>
                </c:pt>
                <c:pt idx="1790">
                  <c:v>1.0639154286746499</c:v>
                </c:pt>
                <c:pt idx="1791">
                  <c:v>1.0634527568725001</c:v>
                </c:pt>
                <c:pt idx="1792">
                  <c:v>1.0621727613460601</c:v>
                </c:pt>
                <c:pt idx="1793">
                  <c:v>1.06155070365027</c:v>
                </c:pt>
                <c:pt idx="1794">
                  <c:v>1.06063684524293</c:v>
                </c:pt>
                <c:pt idx="1795">
                  <c:v>1.06067884801395</c:v>
                </c:pt>
                <c:pt idx="1796">
                  <c:v>1.0587201858737501</c:v>
                </c:pt>
                <c:pt idx="1797">
                  <c:v>1.05760587945624</c:v>
                </c:pt>
                <c:pt idx="1798">
                  <c:v>1.0574946789362201</c:v>
                </c:pt>
                <c:pt idx="1799">
                  <c:v>1.0564729084098701</c:v>
                </c:pt>
                <c:pt idx="1800">
                  <c:v>1.05513879667543</c:v>
                </c:pt>
                <c:pt idx="1801">
                  <c:v>1.05430951959928</c:v>
                </c:pt>
                <c:pt idx="1802">
                  <c:v>1.05425741946568</c:v>
                </c:pt>
                <c:pt idx="1803">
                  <c:v>1.05344610182429</c:v>
                </c:pt>
                <c:pt idx="1804">
                  <c:v>1.05269098039805</c:v>
                </c:pt>
                <c:pt idx="1805">
                  <c:v>1.05177767368518</c:v>
                </c:pt>
                <c:pt idx="1806">
                  <c:v>1.05126408199457</c:v>
                </c:pt>
                <c:pt idx="1807">
                  <c:v>1.0504365636197299</c:v>
                </c:pt>
                <c:pt idx="1808">
                  <c:v>1.04984070525817</c:v>
                </c:pt>
                <c:pt idx="1809">
                  <c:v>1.04872869445697</c:v>
                </c:pt>
                <c:pt idx="1810">
                  <c:v>1.0479957337922099</c:v>
                </c:pt>
                <c:pt idx="1811">
                  <c:v>1.0471623645322801</c:v>
                </c:pt>
                <c:pt idx="1812">
                  <c:v>1.04724462554096</c:v>
                </c:pt>
                <c:pt idx="1813">
                  <c:v>1.04713072841939</c:v>
                </c:pt>
                <c:pt idx="1814">
                  <c:v>1.0452204538776499</c:v>
                </c:pt>
                <c:pt idx="1815">
                  <c:v>1.0447568012664199</c:v>
                </c:pt>
                <c:pt idx="1816">
                  <c:v>1.04506543652946</c:v>
                </c:pt>
                <c:pt idx="1817">
                  <c:v>1.0440742855090499</c:v>
                </c:pt>
                <c:pt idx="1818">
                  <c:v>1.04300897014812</c:v>
                </c:pt>
                <c:pt idx="1819">
                  <c:v>1.0419822813203401</c:v>
                </c:pt>
                <c:pt idx="1820">
                  <c:v>1.0418837139639301</c:v>
                </c:pt>
                <c:pt idx="1821">
                  <c:v>1.04064120070402</c:v>
                </c:pt>
                <c:pt idx="1822">
                  <c:v>1.0407141981978201</c:v>
                </c:pt>
                <c:pt idx="1823">
                  <c:v>1.04041273803594</c:v>
                </c:pt>
                <c:pt idx="1824">
                  <c:v>1.03938991242265</c:v>
                </c:pt>
                <c:pt idx="1825">
                  <c:v>1.03943926456236</c:v>
                </c:pt>
                <c:pt idx="1826">
                  <c:v>1.03916712407553</c:v>
                </c:pt>
                <c:pt idx="1827">
                  <c:v>1.03854410795994</c:v>
                </c:pt>
                <c:pt idx="1828">
                  <c:v>1.03724902297223</c:v>
                </c:pt>
                <c:pt idx="1829">
                  <c:v>1.03699635607163</c:v>
                </c:pt>
                <c:pt idx="1830">
                  <c:v>1.0363491924415</c:v>
                </c:pt>
                <c:pt idx="1831">
                  <c:v>1.0355573971101499</c:v>
                </c:pt>
                <c:pt idx="1832">
                  <c:v>1.03451327781242</c:v>
                </c:pt>
                <c:pt idx="1833">
                  <c:v>1.0349189919667201</c:v>
                </c:pt>
                <c:pt idx="1834">
                  <c:v>1.0338929937202299</c:v>
                </c:pt>
                <c:pt idx="1835">
                  <c:v>1.0340224035982899</c:v>
                </c:pt>
                <c:pt idx="1836">
                  <c:v>1.0330263754244999</c:v>
                </c:pt>
                <c:pt idx="1837">
                  <c:v>1.0335379478230899</c:v>
                </c:pt>
                <c:pt idx="1838">
                  <c:v>1.0318155067263299</c:v>
                </c:pt>
                <c:pt idx="1839">
                  <c:v>1.03209202782286</c:v>
                </c:pt>
                <c:pt idx="1840">
                  <c:v>1.0317550000795099</c:v>
                </c:pt>
                <c:pt idx="1841">
                  <c:v>1.03090631771946</c:v>
                </c:pt>
                <c:pt idx="1842">
                  <c:v>1.0299685442118101</c:v>
                </c:pt>
                <c:pt idx="1843">
                  <c:v>1.03048563039726</c:v>
                </c:pt>
                <c:pt idx="1844">
                  <c:v>1.03014871944009</c:v>
                </c:pt>
                <c:pt idx="1845">
                  <c:v>1.0294315081759999</c:v>
                </c:pt>
                <c:pt idx="1846">
                  <c:v>1.02879508806259</c:v>
                </c:pt>
                <c:pt idx="1847">
                  <c:v>1.02879214836723</c:v>
                </c:pt>
                <c:pt idx="1848">
                  <c:v>1.02810118545629</c:v>
                </c:pt>
                <c:pt idx="1849">
                  <c:v>1.02761720625436</c:v>
                </c:pt>
                <c:pt idx="1850">
                  <c:v>1.0262997797056601</c:v>
                </c:pt>
                <c:pt idx="1851">
                  <c:v>1.0259532136890599</c:v>
                </c:pt>
                <c:pt idx="1852">
                  <c:v>1.02591249533697</c:v>
                </c:pt>
                <c:pt idx="1853">
                  <c:v>1.02579447177726</c:v>
                </c:pt>
                <c:pt idx="1854">
                  <c:v>1.0255535157079501</c:v>
                </c:pt>
                <c:pt idx="1855">
                  <c:v>1.02447484857155</c:v>
                </c:pt>
                <c:pt idx="1856">
                  <c:v>1.02417831451122</c:v>
                </c:pt>
                <c:pt idx="1857">
                  <c:v>1.0239354654902399</c:v>
                </c:pt>
                <c:pt idx="1858">
                  <c:v>1.0232538154233299</c:v>
                </c:pt>
                <c:pt idx="1859">
                  <c:v>1.0232268341059001</c:v>
                </c:pt>
                <c:pt idx="1860">
                  <c:v>1.0232207825939601</c:v>
                </c:pt>
                <c:pt idx="1861">
                  <c:v>1.0224221182538</c:v>
                </c:pt>
                <c:pt idx="1862">
                  <c:v>1.0219591107608601</c:v>
                </c:pt>
                <c:pt idx="1863">
                  <c:v>1.0207475647301201</c:v>
                </c:pt>
                <c:pt idx="1864">
                  <c:v>1.02053900822403</c:v>
                </c:pt>
                <c:pt idx="1865">
                  <c:v>1.0196536854998099</c:v>
                </c:pt>
                <c:pt idx="1866">
                  <c:v>1.0203674724123</c:v>
                </c:pt>
                <c:pt idx="1867">
                  <c:v>1.0189883702167699</c:v>
                </c:pt>
                <c:pt idx="1868">
                  <c:v>1.01808438299348</c:v>
                </c:pt>
                <c:pt idx="1869">
                  <c:v>1.01777352242853</c:v>
                </c:pt>
                <c:pt idx="1870">
                  <c:v>1.0177044438065099</c:v>
                </c:pt>
                <c:pt idx="1871">
                  <c:v>1.0168459937419001</c:v>
                </c:pt>
                <c:pt idx="1872">
                  <c:v>1.0165455554284799</c:v>
                </c:pt>
                <c:pt idx="1873">
                  <c:v>1.0156383421501001</c:v>
                </c:pt>
                <c:pt idx="1874">
                  <c:v>1.0151924351504</c:v>
                </c:pt>
                <c:pt idx="1875">
                  <c:v>1.01524215635806</c:v>
                </c:pt>
                <c:pt idx="1876">
                  <c:v>1.0143597800354101</c:v>
                </c:pt>
                <c:pt idx="1877">
                  <c:v>1.0139201273960301</c:v>
                </c:pt>
                <c:pt idx="1878">
                  <c:v>1.0132398540729499</c:v>
                </c:pt>
                <c:pt idx="1879">
                  <c:v>1.01276950620214</c:v>
                </c:pt>
                <c:pt idx="1880">
                  <c:v>1.01244854437381</c:v>
                </c:pt>
                <c:pt idx="1881">
                  <c:v>1.0115576306127201</c:v>
                </c:pt>
                <c:pt idx="1882">
                  <c:v>1.0106943334434799</c:v>
                </c:pt>
                <c:pt idx="1883">
                  <c:v>1.01093334522033</c:v>
                </c:pt>
                <c:pt idx="1884">
                  <c:v>1.0101526061372601</c:v>
                </c:pt>
                <c:pt idx="1885">
                  <c:v>1.00944071613289</c:v>
                </c:pt>
                <c:pt idx="1886">
                  <c:v>1.0091652196727301</c:v>
                </c:pt>
                <c:pt idx="1887">
                  <c:v>1.00824951838337</c:v>
                </c:pt>
                <c:pt idx="1888">
                  <c:v>1.0074920694519101</c:v>
                </c:pt>
                <c:pt idx="1889">
                  <c:v>1.0073232398223999</c:v>
                </c:pt>
                <c:pt idx="1890">
                  <c:v>1.00560169886921</c:v>
                </c:pt>
                <c:pt idx="1891">
                  <c:v>1.00561318175921</c:v>
                </c:pt>
                <c:pt idx="1892">
                  <c:v>1.0046219701875401</c:v>
                </c:pt>
                <c:pt idx="1893">
                  <c:v>1.00377265081693</c:v>
                </c:pt>
                <c:pt idx="1894">
                  <c:v>1.00324916787832</c:v>
                </c:pt>
                <c:pt idx="1895">
                  <c:v>1.00278163669799</c:v>
                </c:pt>
                <c:pt idx="1896">
                  <c:v>1.00164645104175</c:v>
                </c:pt>
                <c:pt idx="1897">
                  <c:v>1.00088045143945</c:v>
                </c:pt>
                <c:pt idx="1898">
                  <c:v>1.00040334091575</c:v>
                </c:pt>
                <c:pt idx="1899">
                  <c:v>0.99953861606320604</c:v>
                </c:pt>
                <c:pt idx="1900">
                  <c:v>0.99845696893196001</c:v>
                </c:pt>
                <c:pt idx="1901">
                  <c:v>0.99827897256610798</c:v>
                </c:pt>
                <c:pt idx="1902">
                  <c:v>0.99766744180799405</c:v>
                </c:pt>
                <c:pt idx="1903">
                  <c:v>0.99628181920537595</c:v>
                </c:pt>
                <c:pt idx="1904">
                  <c:v>0.99558204302227504</c:v>
                </c:pt>
                <c:pt idx="1905">
                  <c:v>0.99561221825762702</c:v>
                </c:pt>
                <c:pt idx="1906">
                  <c:v>0.99359679639079401</c:v>
                </c:pt>
                <c:pt idx="1907">
                  <c:v>0.99343810907923003</c:v>
                </c:pt>
                <c:pt idx="1908">
                  <c:v>0.99269133333534598</c:v>
                </c:pt>
                <c:pt idx="1909">
                  <c:v>0.99159367198508297</c:v>
                </c:pt>
                <c:pt idx="1910">
                  <c:v>0.99121136589595704</c:v>
                </c:pt>
                <c:pt idx="1911">
                  <c:v>0.99015612407387799</c:v>
                </c:pt>
                <c:pt idx="1912">
                  <c:v>0.98922636461582503</c:v>
                </c:pt>
                <c:pt idx="1913">
                  <c:v>0.98824861500719696</c:v>
                </c:pt>
                <c:pt idx="1914">
                  <c:v>0.98719283564758098</c:v>
                </c:pt>
                <c:pt idx="1915">
                  <c:v>0.98650740835310702</c:v>
                </c:pt>
                <c:pt idx="1916">
                  <c:v>0.98573533057069196</c:v>
                </c:pt>
                <c:pt idx="1917">
                  <c:v>0.98450774248005701</c:v>
                </c:pt>
                <c:pt idx="1918">
                  <c:v>0.983458814603273</c:v>
                </c:pt>
                <c:pt idx="1919">
                  <c:v>0.98297671087305305</c:v>
                </c:pt>
                <c:pt idx="1920">
                  <c:v>0.98186256207744504</c:v>
                </c:pt>
                <c:pt idx="1921">
                  <c:v>0.98040805437595702</c:v>
                </c:pt>
                <c:pt idx="1922">
                  <c:v>0.979517046770503</c:v>
                </c:pt>
                <c:pt idx="1923">
                  <c:v>0.979185639373924</c:v>
                </c:pt>
                <c:pt idx="1924">
                  <c:v>0.97797149990779897</c:v>
                </c:pt>
                <c:pt idx="1925">
                  <c:v>0.97700095564081002</c:v>
                </c:pt>
                <c:pt idx="1926">
                  <c:v>0.97567372782679596</c:v>
                </c:pt>
                <c:pt idx="1927">
                  <c:v>0.97496723011675301</c:v>
                </c:pt>
                <c:pt idx="1928">
                  <c:v>0.97410617998822702</c:v>
                </c:pt>
                <c:pt idx="1929">
                  <c:v>0.972332215089728</c:v>
                </c:pt>
                <c:pt idx="1930">
                  <c:v>0.97162942535482</c:v>
                </c:pt>
                <c:pt idx="1931">
                  <c:v>0.97071720538469197</c:v>
                </c:pt>
                <c:pt idx="1932">
                  <c:v>0.96969977511592198</c:v>
                </c:pt>
                <c:pt idx="1933">
                  <c:v>0.96827442274515096</c:v>
                </c:pt>
                <c:pt idx="1934">
                  <c:v>0.96725106270169203</c:v>
                </c:pt>
                <c:pt idx="1935">
                  <c:v>0.96584910204287799</c:v>
                </c:pt>
                <c:pt idx="1936">
                  <c:v>0.96485078969418703</c:v>
                </c:pt>
                <c:pt idx="1937">
                  <c:v>0.96389917585826601</c:v>
                </c:pt>
                <c:pt idx="1938">
                  <c:v>0.96223190094058197</c:v>
                </c:pt>
                <c:pt idx="1939">
                  <c:v>0.961206217538492</c:v>
                </c:pt>
                <c:pt idx="1940">
                  <c:v>0.96013212751629795</c:v>
                </c:pt>
                <c:pt idx="1941">
                  <c:v>0.95805059872118703</c:v>
                </c:pt>
                <c:pt idx="1942">
                  <c:v>0.95739279767170504</c:v>
                </c:pt>
                <c:pt idx="1943">
                  <c:v>0.95627205688666195</c:v>
                </c:pt>
                <c:pt idx="1944">
                  <c:v>0.95525549176909097</c:v>
                </c:pt>
                <c:pt idx="1945">
                  <c:v>0.95298123144328595</c:v>
                </c:pt>
                <c:pt idx="1946">
                  <c:v>0.95283675776305099</c:v>
                </c:pt>
                <c:pt idx="1947">
                  <c:v>0.95097644294803196</c:v>
                </c:pt>
                <c:pt idx="1948">
                  <c:v>0.95016554270559805</c:v>
                </c:pt>
                <c:pt idx="1949">
                  <c:v>0.94859793422012895</c:v>
                </c:pt>
                <c:pt idx="1950">
                  <c:v>0.94708894403008503</c:v>
                </c:pt>
                <c:pt idx="1951">
                  <c:v>0.94636896104344903</c:v>
                </c:pt>
                <c:pt idx="1952">
                  <c:v>0.94458913830533697</c:v>
                </c:pt>
                <c:pt idx="1953">
                  <c:v>0.94293917461840004</c:v>
                </c:pt>
                <c:pt idx="1954">
                  <c:v>0.94218192013593405</c:v>
                </c:pt>
                <c:pt idx="1955">
                  <c:v>0.94100637399197395</c:v>
                </c:pt>
                <c:pt idx="1956">
                  <c:v>0.93942910570712901</c:v>
                </c:pt>
                <c:pt idx="1957">
                  <c:v>0.93851642755457598</c:v>
                </c:pt>
                <c:pt idx="1958">
                  <c:v>0.93631148490235006</c:v>
                </c:pt>
                <c:pt idx="1959">
                  <c:v>0.93567216631226002</c:v>
                </c:pt>
                <c:pt idx="1960">
                  <c:v>0.93428453447979198</c:v>
                </c:pt>
                <c:pt idx="1961">
                  <c:v>0.93285338096319903</c:v>
                </c:pt>
                <c:pt idx="1962">
                  <c:v>0.93111071025639203</c:v>
                </c:pt>
                <c:pt idx="1963">
                  <c:v>0.92954353909709597</c:v>
                </c:pt>
                <c:pt idx="1964">
                  <c:v>0.92871630691865603</c:v>
                </c:pt>
                <c:pt idx="1965">
                  <c:v>0.927795456396726</c:v>
                </c:pt>
                <c:pt idx="1966">
                  <c:v>0.92583255934120201</c:v>
                </c:pt>
                <c:pt idx="1967">
                  <c:v>0.92466876962986699</c:v>
                </c:pt>
                <c:pt idx="1968">
                  <c:v>0.92328233226156398</c:v>
                </c:pt>
                <c:pt idx="1969">
                  <c:v>0.92218554699701005</c:v>
                </c:pt>
                <c:pt idx="1970">
                  <c:v>0.91948322684733697</c:v>
                </c:pt>
                <c:pt idx="1971">
                  <c:v>0.91882149434474203</c:v>
                </c:pt>
                <c:pt idx="1972">
                  <c:v>0.916816900586507</c:v>
                </c:pt>
                <c:pt idx="1973">
                  <c:v>0.91607924267619401</c:v>
                </c:pt>
                <c:pt idx="1974">
                  <c:v>0.91486158220873304</c:v>
                </c:pt>
                <c:pt idx="1975">
                  <c:v>0.91269300001806297</c:v>
                </c:pt>
                <c:pt idx="1976">
                  <c:v>0.91112526569695296</c:v>
                </c:pt>
                <c:pt idx="1977">
                  <c:v>0.91025854183784805</c:v>
                </c:pt>
                <c:pt idx="1978">
                  <c:v>0.90852286964985396</c:v>
                </c:pt>
                <c:pt idx="1979">
                  <c:v>0.90745718143299003</c:v>
                </c:pt>
                <c:pt idx="1980">
                  <c:v>0.90661592700580795</c:v>
                </c:pt>
                <c:pt idx="1981">
                  <c:v>0.90478828698180003</c:v>
                </c:pt>
                <c:pt idx="1982">
                  <c:v>0.90352032553661399</c:v>
                </c:pt>
                <c:pt idx="1983">
                  <c:v>0.90199046789408399</c:v>
                </c:pt>
                <c:pt idx="1984">
                  <c:v>0.89984918876026199</c:v>
                </c:pt>
                <c:pt idx="1985">
                  <c:v>0.89867997061399896</c:v>
                </c:pt>
                <c:pt idx="1986">
                  <c:v>0.89696335305011599</c:v>
                </c:pt>
                <c:pt idx="1987">
                  <c:v>0.895097258920309</c:v>
                </c:pt>
                <c:pt idx="1988">
                  <c:v>0.89449652638027299</c:v>
                </c:pt>
                <c:pt idx="1989">
                  <c:v>0.89294996883420097</c:v>
                </c:pt>
                <c:pt idx="1990">
                  <c:v>0.89166920402205097</c:v>
                </c:pt>
                <c:pt idx="1991">
                  <c:v>0.88951438013241202</c:v>
                </c:pt>
                <c:pt idx="1992">
                  <c:v>0.88802544593753996</c:v>
                </c:pt>
                <c:pt idx="1993">
                  <c:v>0.88675176215195095</c:v>
                </c:pt>
                <c:pt idx="1994">
                  <c:v>0.88509911675342201</c:v>
                </c:pt>
                <c:pt idx="1995">
                  <c:v>0.88437561462661796</c:v>
                </c:pt>
                <c:pt idx="1996">
                  <c:v>0.88196466788267003</c:v>
                </c:pt>
                <c:pt idx="1997">
                  <c:v>0.88081895736456495</c:v>
                </c:pt>
                <c:pt idx="1998">
                  <c:v>0.87962568843313704</c:v>
                </c:pt>
                <c:pt idx="1999">
                  <c:v>0.87836675904635197</c:v>
                </c:pt>
                <c:pt idx="2000">
                  <c:v>0.87679456708733305</c:v>
                </c:pt>
                <c:pt idx="2001">
                  <c:v>0.87525609149094497</c:v>
                </c:pt>
                <c:pt idx="2002">
                  <c:v>0.87353665211631004</c:v>
                </c:pt>
                <c:pt idx="2003">
                  <c:v>0.87203327187728596</c:v>
                </c:pt>
                <c:pt idx="2004">
                  <c:v>0.871683335304415</c:v>
                </c:pt>
                <c:pt idx="2005">
                  <c:v>0.86939257894395505</c:v>
                </c:pt>
                <c:pt idx="2006">
                  <c:v>0.86766251459022403</c:v>
                </c:pt>
                <c:pt idx="2007">
                  <c:v>0.86674707689918395</c:v>
                </c:pt>
                <c:pt idx="2008">
                  <c:v>0.86527726951609296</c:v>
                </c:pt>
                <c:pt idx="2009">
                  <c:v>0.86417518948416405</c:v>
                </c:pt>
                <c:pt idx="2010">
                  <c:v>0.863422387771273</c:v>
                </c:pt>
                <c:pt idx="2011">
                  <c:v>0.86149634982479195</c:v>
                </c:pt>
                <c:pt idx="2012">
                  <c:v>0.85997156631697003</c:v>
                </c:pt>
                <c:pt idx="2013">
                  <c:v>0.85917946422188696</c:v>
                </c:pt>
                <c:pt idx="2014">
                  <c:v>0.85747975483376704</c:v>
                </c:pt>
                <c:pt idx="2015">
                  <c:v>0.85578919104788698</c:v>
                </c:pt>
                <c:pt idx="2016">
                  <c:v>0.854993963456679</c:v>
                </c:pt>
                <c:pt idx="2017">
                  <c:v>0.85329382187936997</c:v>
                </c:pt>
                <c:pt idx="2018">
                  <c:v>0.85215295782391898</c:v>
                </c:pt>
                <c:pt idx="2019">
                  <c:v>0.85104652737516095</c:v>
                </c:pt>
                <c:pt idx="2020">
                  <c:v>0.84899741670283801</c:v>
                </c:pt>
                <c:pt idx="2021">
                  <c:v>0.84817422450437696</c:v>
                </c:pt>
                <c:pt idx="2022">
                  <c:v>0.84665262256815299</c:v>
                </c:pt>
                <c:pt idx="2023">
                  <c:v>0.84521919293579995</c:v>
                </c:pt>
                <c:pt idx="2024">
                  <c:v>0.84382547042357303</c:v>
                </c:pt>
                <c:pt idx="2025">
                  <c:v>0.842344914501578</c:v>
                </c:pt>
                <c:pt idx="2026">
                  <c:v>0.84163063669066496</c:v>
                </c:pt>
                <c:pt idx="2027">
                  <c:v>0.84062766645694997</c:v>
                </c:pt>
                <c:pt idx="2028">
                  <c:v>0.83886183709609496</c:v>
                </c:pt>
                <c:pt idx="2029">
                  <c:v>0.83775872934129103</c:v>
                </c:pt>
                <c:pt idx="2030">
                  <c:v>0.83660367946995395</c:v>
                </c:pt>
                <c:pt idx="2031">
                  <c:v>0.835677501793883</c:v>
                </c:pt>
                <c:pt idx="2032">
                  <c:v>0.83446158820931904</c:v>
                </c:pt>
                <c:pt idx="2033">
                  <c:v>0.83305168704826704</c:v>
                </c:pt>
                <c:pt idx="2034">
                  <c:v>0.83107954041953003</c:v>
                </c:pt>
                <c:pt idx="2035">
                  <c:v>0.83069332118281403</c:v>
                </c:pt>
                <c:pt idx="2036">
                  <c:v>0.82908328598658798</c:v>
                </c:pt>
                <c:pt idx="2037">
                  <c:v>0.82844477332014699</c:v>
                </c:pt>
                <c:pt idx="2038">
                  <c:v>0.82685869573673798</c:v>
                </c:pt>
                <c:pt idx="2039">
                  <c:v>0.82554352580099999</c:v>
                </c:pt>
                <c:pt idx="2040">
                  <c:v>0.82518733166371505</c:v>
                </c:pt>
                <c:pt idx="2041">
                  <c:v>0.823649419492677</c:v>
                </c:pt>
                <c:pt idx="2042">
                  <c:v>0.82227279731201697</c:v>
                </c:pt>
                <c:pt idx="2043">
                  <c:v>0.82169028498488905</c:v>
                </c:pt>
                <c:pt idx="2044">
                  <c:v>0.82056229521723301</c:v>
                </c:pt>
                <c:pt idx="2045">
                  <c:v>0.81922914124008706</c:v>
                </c:pt>
                <c:pt idx="2046">
                  <c:v>0.81833428386042795</c:v>
                </c:pt>
                <c:pt idx="2047">
                  <c:v>0.8170214314116</c:v>
                </c:pt>
                <c:pt idx="2048">
                  <c:v>0.816411269032016</c:v>
                </c:pt>
                <c:pt idx="2049">
                  <c:v>0.81527057099736899</c:v>
                </c:pt>
                <c:pt idx="2050">
                  <c:v>0.81434907423785996</c:v>
                </c:pt>
                <c:pt idx="2051">
                  <c:v>0.81305304747731799</c:v>
                </c:pt>
                <c:pt idx="2052">
                  <c:v>0.81183690807537201</c:v>
                </c:pt>
                <c:pt idx="2053">
                  <c:v>0.81085830813583804</c:v>
                </c:pt>
                <c:pt idx="2054">
                  <c:v>0.80943523601584599</c:v>
                </c:pt>
                <c:pt idx="2055">
                  <c:v>0.80937966975778697</c:v>
                </c:pt>
                <c:pt idx="2056">
                  <c:v>0.80839070756833198</c:v>
                </c:pt>
                <c:pt idx="2057">
                  <c:v>0.80648242926128799</c:v>
                </c:pt>
                <c:pt idx="2058">
                  <c:v>0.806635069905414</c:v>
                </c:pt>
                <c:pt idx="2059">
                  <c:v>0.805501204267562</c:v>
                </c:pt>
                <c:pt idx="2060">
                  <c:v>0.80438174869630397</c:v>
                </c:pt>
                <c:pt idx="2061">
                  <c:v>0.80313335514250705</c:v>
                </c:pt>
                <c:pt idx="2062">
                  <c:v>0.80313480321237296</c:v>
                </c:pt>
                <c:pt idx="2063">
                  <c:v>0.80160902153143498</c:v>
                </c:pt>
                <c:pt idx="2064">
                  <c:v>0.80108346745493397</c:v>
                </c:pt>
                <c:pt idx="2065">
                  <c:v>0.80036366609404397</c:v>
                </c:pt>
                <c:pt idx="2066">
                  <c:v>0.79891892150309496</c:v>
                </c:pt>
                <c:pt idx="2067">
                  <c:v>0.79861749760435496</c:v>
                </c:pt>
                <c:pt idx="2068">
                  <c:v>0.79784592229593998</c:v>
                </c:pt>
                <c:pt idx="2069">
                  <c:v>0.79682283618101102</c:v>
                </c:pt>
                <c:pt idx="2070">
                  <c:v>0.79607573487813099</c:v>
                </c:pt>
                <c:pt idx="2071">
                  <c:v>0.795880317512909</c:v>
                </c:pt>
                <c:pt idx="2072">
                  <c:v>0.79499824694326304</c:v>
                </c:pt>
                <c:pt idx="2073">
                  <c:v>0.79379187719650901</c:v>
                </c:pt>
                <c:pt idx="2074">
                  <c:v>0.79326206994394499</c:v>
                </c:pt>
                <c:pt idx="2075">
                  <c:v>0.79290663028327202</c:v>
                </c:pt>
                <c:pt idx="2076">
                  <c:v>0.791855857084802</c:v>
                </c:pt>
                <c:pt idx="2077">
                  <c:v>0.79180688687275103</c:v>
                </c:pt>
                <c:pt idx="2078">
                  <c:v>0.79033209997041098</c:v>
                </c:pt>
                <c:pt idx="2079">
                  <c:v>0.78986076651713999</c:v>
                </c:pt>
                <c:pt idx="2080">
                  <c:v>0.78962515403122902</c:v>
                </c:pt>
                <c:pt idx="2081">
                  <c:v>0.78866382949812297</c:v>
                </c:pt>
                <c:pt idx="2082">
                  <c:v>0.78825552323210102</c:v>
                </c:pt>
                <c:pt idx="2083">
                  <c:v>0.78696546346305596</c:v>
                </c:pt>
                <c:pt idx="2084">
                  <c:v>0.786552829012235</c:v>
                </c:pt>
                <c:pt idx="2085">
                  <c:v>0.78586534680859099</c:v>
                </c:pt>
                <c:pt idx="2086">
                  <c:v>0.78561929092055904</c:v>
                </c:pt>
                <c:pt idx="2087">
                  <c:v>0.784263133503872</c:v>
                </c:pt>
                <c:pt idx="2088">
                  <c:v>0.78403106436446202</c:v>
                </c:pt>
                <c:pt idx="2089">
                  <c:v>0.78387887450992499</c:v>
                </c:pt>
                <c:pt idx="2090">
                  <c:v>0.78383590463798203</c:v>
                </c:pt>
                <c:pt idx="2091">
                  <c:v>0.78265756429961297</c:v>
                </c:pt>
                <c:pt idx="2092">
                  <c:v>0.78267175253904997</c:v>
                </c:pt>
                <c:pt idx="2093">
                  <c:v>0.78198364122271502</c:v>
                </c:pt>
                <c:pt idx="2094">
                  <c:v>0.781318341438754</c:v>
                </c:pt>
                <c:pt idx="2095">
                  <c:v>0.78125523882124304</c:v>
                </c:pt>
                <c:pt idx="2096">
                  <c:v>0.77913651505067105</c:v>
                </c:pt>
                <c:pt idx="2097">
                  <c:v>0.78060440195204905</c:v>
                </c:pt>
                <c:pt idx="2098">
                  <c:v>0.779253903201515</c:v>
                </c:pt>
                <c:pt idx="2099">
                  <c:v>0.77884818272435996</c:v>
                </c:pt>
                <c:pt idx="2100">
                  <c:v>0.77847134080326097</c:v>
                </c:pt>
                <c:pt idx="2101">
                  <c:v>0.77844188278219395</c:v>
                </c:pt>
                <c:pt idx="2102">
                  <c:v>0.77814429909291105</c:v>
                </c:pt>
                <c:pt idx="2103">
                  <c:v>0.77741409760342095</c:v>
                </c:pt>
                <c:pt idx="2104">
                  <c:v>0.77655027347079297</c:v>
                </c:pt>
                <c:pt idx="2105">
                  <c:v>0.77654738090818398</c:v>
                </c:pt>
                <c:pt idx="2106">
                  <c:v>0.77691109229902899</c:v>
                </c:pt>
                <c:pt idx="2107">
                  <c:v>0.77530333545722596</c:v>
                </c:pt>
                <c:pt idx="2108">
                  <c:v>0.77507459143760404</c:v>
                </c:pt>
                <c:pt idx="2109">
                  <c:v>0.77497735217822405</c:v>
                </c:pt>
                <c:pt idx="2110">
                  <c:v>0.77356442932533198</c:v>
                </c:pt>
                <c:pt idx="2111">
                  <c:v>0.77404353668724701</c:v>
                </c:pt>
                <c:pt idx="2112">
                  <c:v>0.77330926331975303</c:v>
                </c:pt>
                <c:pt idx="2113">
                  <c:v>0.77370300985463702</c:v>
                </c:pt>
                <c:pt idx="2114">
                  <c:v>0.77230804684878795</c:v>
                </c:pt>
                <c:pt idx="2115">
                  <c:v>0.77243869680279398</c:v>
                </c:pt>
                <c:pt idx="2116">
                  <c:v>0.77251744222151397</c:v>
                </c:pt>
                <c:pt idx="2117">
                  <c:v>0.77271477235105002</c:v>
                </c:pt>
                <c:pt idx="2118">
                  <c:v>0.77124326347859096</c:v>
                </c:pt>
                <c:pt idx="2119">
                  <c:v>0.77124890970673599</c:v>
                </c:pt>
                <c:pt idx="2120">
                  <c:v>0.77123828095409497</c:v>
                </c:pt>
                <c:pt idx="2121">
                  <c:v>0.77074451515317499</c:v>
                </c:pt>
                <c:pt idx="2122">
                  <c:v>0.76981711108270501</c:v>
                </c:pt>
                <c:pt idx="2123">
                  <c:v>0.76994996793610204</c:v>
                </c:pt>
                <c:pt idx="2124">
                  <c:v>0.76931453174723896</c:v>
                </c:pt>
                <c:pt idx="2125">
                  <c:v>0.76889342616213696</c:v>
                </c:pt>
                <c:pt idx="2126">
                  <c:v>0.76883305468413299</c:v>
                </c:pt>
                <c:pt idx="2127">
                  <c:v>0.76847154612461599</c:v>
                </c:pt>
                <c:pt idx="2128">
                  <c:v>0.76840566300331403</c:v>
                </c:pt>
                <c:pt idx="2129">
                  <c:v>0.76835001113400303</c:v>
                </c:pt>
                <c:pt idx="2130">
                  <c:v>0.76782245580613695</c:v>
                </c:pt>
                <c:pt idx="2131">
                  <c:v>0.76692176716330696</c:v>
                </c:pt>
                <c:pt idx="2132">
                  <c:v>0.76705028864072999</c:v>
                </c:pt>
                <c:pt idx="2133">
                  <c:v>0.76672790184846396</c:v>
                </c:pt>
                <c:pt idx="2134">
                  <c:v>0.76618856451120398</c:v>
                </c:pt>
                <c:pt idx="2135">
                  <c:v>0.76635661901173202</c:v>
                </c:pt>
                <c:pt idx="2136">
                  <c:v>0.76596583157774201</c:v>
                </c:pt>
                <c:pt idx="2137">
                  <c:v>0.76569639166250703</c:v>
                </c:pt>
                <c:pt idx="2138">
                  <c:v>0.76505216228594497</c:v>
                </c:pt>
                <c:pt idx="2139">
                  <c:v>0.76426680761052301</c:v>
                </c:pt>
                <c:pt idx="2140">
                  <c:v>0.76387507351553896</c:v>
                </c:pt>
                <c:pt idx="2141">
                  <c:v>0.76422802590840799</c:v>
                </c:pt>
                <c:pt idx="2142">
                  <c:v>0.76305113584720197</c:v>
                </c:pt>
                <c:pt idx="2143">
                  <c:v>0.762928068151836</c:v>
                </c:pt>
                <c:pt idx="2144">
                  <c:v>0.76263037897356001</c:v>
                </c:pt>
                <c:pt idx="2145">
                  <c:v>0.76224408259939902</c:v>
                </c:pt>
                <c:pt idx="2146">
                  <c:v>0.76240211806728697</c:v>
                </c:pt>
                <c:pt idx="2147">
                  <c:v>0.76182000709997499</c:v>
                </c:pt>
                <c:pt idx="2148">
                  <c:v>0.76149334596364104</c:v>
                </c:pt>
                <c:pt idx="2149">
                  <c:v>0.76074115454207303</c:v>
                </c:pt>
                <c:pt idx="2150">
                  <c:v>0.76035755949472095</c:v>
                </c:pt>
                <c:pt idx="2151">
                  <c:v>0.76003279874199403</c:v>
                </c:pt>
                <c:pt idx="2152">
                  <c:v>0.76018545020477002</c:v>
                </c:pt>
                <c:pt idx="2153">
                  <c:v>0.75920853004160405</c:v>
                </c:pt>
                <c:pt idx="2154">
                  <c:v>0.75913203689745401</c:v>
                </c:pt>
                <c:pt idx="2155">
                  <c:v>0.75841710371603399</c:v>
                </c:pt>
                <c:pt idx="2156">
                  <c:v>0.75766380583168003</c:v>
                </c:pt>
                <c:pt idx="2157">
                  <c:v>0.75755411608413903</c:v>
                </c:pt>
                <c:pt idx="2158">
                  <c:v>0.75703613245630497</c:v>
                </c:pt>
                <c:pt idx="2159">
                  <c:v>0.75669368561730299</c:v>
                </c:pt>
                <c:pt idx="2160">
                  <c:v>0.75556123969646805</c:v>
                </c:pt>
                <c:pt idx="2161">
                  <c:v>0.755427534969486</c:v>
                </c:pt>
                <c:pt idx="2162">
                  <c:v>0.75454845756020195</c:v>
                </c:pt>
                <c:pt idx="2163">
                  <c:v>0.75462616333829302</c:v>
                </c:pt>
                <c:pt idx="2164">
                  <c:v>0.75435750886070096</c:v>
                </c:pt>
                <c:pt idx="2165">
                  <c:v>0.75403142641237697</c:v>
                </c:pt>
                <c:pt idx="2166">
                  <c:v>0.75311379706367398</c:v>
                </c:pt>
                <c:pt idx="2167">
                  <c:v>0.75226778118608595</c:v>
                </c:pt>
                <c:pt idx="2168">
                  <c:v>0.75208748410980397</c:v>
                </c:pt>
                <c:pt idx="2169">
                  <c:v>0.75169356573118595</c:v>
                </c:pt>
                <c:pt idx="2170">
                  <c:v>0.75082943991494999</c:v>
                </c:pt>
                <c:pt idx="2171">
                  <c:v>0.750088984124475</c:v>
                </c:pt>
                <c:pt idx="2172">
                  <c:v>0.75000158424657404</c:v>
                </c:pt>
                <c:pt idx="2173">
                  <c:v>0.74886923083182</c:v>
                </c:pt>
                <c:pt idx="2174">
                  <c:v>0.74885929536884399</c:v>
                </c:pt>
                <c:pt idx="2175">
                  <c:v>0.748138084513427</c:v>
                </c:pt>
                <c:pt idx="2176">
                  <c:v>0.74780986034490105</c:v>
                </c:pt>
                <c:pt idx="2177">
                  <c:v>0.74673504764603504</c:v>
                </c:pt>
                <c:pt idx="2178">
                  <c:v>0.74556442692398905</c:v>
                </c:pt>
                <c:pt idx="2179">
                  <c:v>0.74502414746232104</c:v>
                </c:pt>
                <c:pt idx="2180">
                  <c:v>0.74451396035912498</c:v>
                </c:pt>
                <c:pt idx="2181">
                  <c:v>0.74379245243313596</c:v>
                </c:pt>
                <c:pt idx="2182">
                  <c:v>0.74332496215064703</c:v>
                </c:pt>
                <c:pt idx="2183">
                  <c:v>0.74268760462682204</c:v>
                </c:pt>
                <c:pt idx="2184">
                  <c:v>0.74193591277966497</c:v>
                </c:pt>
                <c:pt idx="2185">
                  <c:v>0.74070035174120497</c:v>
                </c:pt>
                <c:pt idx="2186">
                  <c:v>0.74022357595966404</c:v>
                </c:pt>
                <c:pt idx="2187">
                  <c:v>0.73967916807166301</c:v>
                </c:pt>
                <c:pt idx="2188">
                  <c:v>0.73870859269672196</c:v>
                </c:pt>
                <c:pt idx="2189">
                  <c:v>0.73800722901751403</c:v>
                </c:pt>
                <c:pt idx="2190">
                  <c:v>0.73705640354447099</c:v>
                </c:pt>
                <c:pt idx="2191">
                  <c:v>0.73632468296624398</c:v>
                </c:pt>
                <c:pt idx="2192">
                  <c:v>0.73554497457095003</c:v>
                </c:pt>
                <c:pt idx="2193">
                  <c:v>0.73466261542563205</c:v>
                </c:pt>
                <c:pt idx="2194">
                  <c:v>0.73400242906392299</c:v>
                </c:pt>
                <c:pt idx="2195">
                  <c:v>0.73276787088375295</c:v>
                </c:pt>
                <c:pt idx="2196">
                  <c:v>0.73186094172831295</c:v>
                </c:pt>
                <c:pt idx="2197">
                  <c:v>0.731628408245103</c:v>
                </c:pt>
                <c:pt idx="2198">
                  <c:v>0.72984166915933402</c:v>
                </c:pt>
                <c:pt idx="2199">
                  <c:v>0.72959814107091803</c:v>
                </c:pt>
                <c:pt idx="2200">
                  <c:v>0.728111676068946</c:v>
                </c:pt>
                <c:pt idx="2201">
                  <c:v>0.727517121518514</c:v>
                </c:pt>
                <c:pt idx="2202">
                  <c:v>0.72651758352029305</c:v>
                </c:pt>
                <c:pt idx="2203">
                  <c:v>0.72545029318389598</c:v>
                </c:pt>
                <c:pt idx="2204">
                  <c:v>0.72448863908768901</c:v>
                </c:pt>
                <c:pt idx="2205">
                  <c:v>0.723907453964033</c:v>
                </c:pt>
                <c:pt idx="2206">
                  <c:v>0.72256173790135603</c:v>
                </c:pt>
                <c:pt idx="2207">
                  <c:v>0.72152128456158005</c:v>
                </c:pt>
                <c:pt idx="2208">
                  <c:v>0.72035658647734901</c:v>
                </c:pt>
                <c:pt idx="2209">
                  <c:v>0.71909127122219496</c:v>
                </c:pt>
                <c:pt idx="2210">
                  <c:v>0.71879884726918297</c:v>
                </c:pt>
                <c:pt idx="2211">
                  <c:v>0.71778739711217099</c:v>
                </c:pt>
                <c:pt idx="2212">
                  <c:v>0.71705363851498505</c:v>
                </c:pt>
                <c:pt idx="2213">
                  <c:v>0.71596012122249597</c:v>
                </c:pt>
                <c:pt idx="2214">
                  <c:v>0.71441871484296704</c:v>
                </c:pt>
                <c:pt idx="2215">
                  <c:v>0.71375435843109303</c:v>
                </c:pt>
                <c:pt idx="2216">
                  <c:v>0.71293369924252603</c:v>
                </c:pt>
                <c:pt idx="2217">
                  <c:v>0.71118935870093203</c:v>
                </c:pt>
                <c:pt idx="2218">
                  <c:v>0.70990799795744697</c:v>
                </c:pt>
                <c:pt idx="2219">
                  <c:v>0.70850937665546199</c:v>
                </c:pt>
                <c:pt idx="2220">
                  <c:v>0.70735406129211797</c:v>
                </c:pt>
                <c:pt idx="2221">
                  <c:v>0.70628831635677003</c:v>
                </c:pt>
                <c:pt idx="2222">
                  <c:v>0.70520670491127802</c:v>
                </c:pt>
                <c:pt idx="2223">
                  <c:v>0.70404099953601496</c:v>
                </c:pt>
                <c:pt idx="2224">
                  <c:v>0.70304968519608602</c:v>
                </c:pt>
                <c:pt idx="2225">
                  <c:v>0.70212165070569699</c:v>
                </c:pt>
                <c:pt idx="2226">
                  <c:v>0.700544265808688</c:v>
                </c:pt>
                <c:pt idx="2227">
                  <c:v>0.69946157552073496</c:v>
                </c:pt>
                <c:pt idx="2228">
                  <c:v>0.69840484268704395</c:v>
                </c:pt>
                <c:pt idx="2229">
                  <c:v>0.69698950848029495</c:v>
                </c:pt>
                <c:pt idx="2230">
                  <c:v>0.69583207561881699</c:v>
                </c:pt>
                <c:pt idx="2231">
                  <c:v>0.69484481547758903</c:v>
                </c:pt>
                <c:pt idx="2232">
                  <c:v>0.69231778157484702</c:v>
                </c:pt>
                <c:pt idx="2233">
                  <c:v>0.691534688303161</c:v>
                </c:pt>
                <c:pt idx="2234">
                  <c:v>0.69028306633521597</c:v>
                </c:pt>
                <c:pt idx="2235">
                  <c:v>0.68983520257628905</c:v>
                </c:pt>
                <c:pt idx="2236">
                  <c:v>0.68756515367672499</c:v>
                </c:pt>
                <c:pt idx="2237">
                  <c:v>0.68683311581365103</c:v>
                </c:pt>
                <c:pt idx="2238">
                  <c:v>0.68520141009639601</c:v>
                </c:pt>
                <c:pt idx="2239">
                  <c:v>0.68356188461502598</c:v>
                </c:pt>
                <c:pt idx="2240">
                  <c:v>0.68271695141515099</c:v>
                </c:pt>
                <c:pt idx="2241">
                  <c:v>0.68141885667991497</c:v>
                </c:pt>
                <c:pt idx="2242">
                  <c:v>0.68025589818863796</c:v>
                </c:pt>
                <c:pt idx="2243">
                  <c:v>0.67876773847496097</c:v>
                </c:pt>
                <c:pt idx="2244">
                  <c:v>0.67717043423206102</c:v>
                </c:pt>
                <c:pt idx="2245">
                  <c:v>0.67676613790316797</c:v>
                </c:pt>
                <c:pt idx="2246">
                  <c:v>0.67527152987864703</c:v>
                </c:pt>
                <c:pt idx="2247">
                  <c:v>0.67325970184894801</c:v>
                </c:pt>
                <c:pt idx="2248">
                  <c:v>0.67167231170002595</c:v>
                </c:pt>
                <c:pt idx="2249">
                  <c:v>0.67077013963624899</c:v>
                </c:pt>
                <c:pt idx="2250">
                  <c:v>0.66928079818973996</c:v>
                </c:pt>
                <c:pt idx="2251">
                  <c:v>0.66730534185613699</c:v>
                </c:pt>
                <c:pt idx="2252">
                  <c:v>0.66568715151527502</c:v>
                </c:pt>
                <c:pt idx="2253">
                  <c:v>0.66527078836228903</c:v>
                </c:pt>
                <c:pt idx="2254">
                  <c:v>0.66359517402115997</c:v>
                </c:pt>
                <c:pt idx="2255">
                  <c:v>0.66221835431958098</c:v>
                </c:pt>
                <c:pt idx="2256">
                  <c:v>0.66058292092030002</c:v>
                </c:pt>
                <c:pt idx="2257">
                  <c:v>0.65912755366308995</c:v>
                </c:pt>
                <c:pt idx="2258">
                  <c:v>0.65746985626717702</c:v>
                </c:pt>
                <c:pt idx="2259">
                  <c:v>0.65599107615642704</c:v>
                </c:pt>
                <c:pt idx="2260">
                  <c:v>0.65459782438192204</c:v>
                </c:pt>
                <c:pt idx="2261">
                  <c:v>0.653416989248082</c:v>
                </c:pt>
                <c:pt idx="2262">
                  <c:v>0.65249005623227496</c:v>
                </c:pt>
                <c:pt idx="2263">
                  <c:v>0.65089155637804297</c:v>
                </c:pt>
                <c:pt idx="2264">
                  <c:v>0.64879784466790502</c:v>
                </c:pt>
                <c:pt idx="2265">
                  <c:v>0.64759482444243799</c:v>
                </c:pt>
                <c:pt idx="2266">
                  <c:v>0.64642351044519897</c:v>
                </c:pt>
                <c:pt idx="2267">
                  <c:v>0.64458107074637305</c:v>
                </c:pt>
                <c:pt idx="2268">
                  <c:v>0.643894504710122</c:v>
                </c:pt>
                <c:pt idx="2269">
                  <c:v>0.64248126515458104</c:v>
                </c:pt>
                <c:pt idx="2270">
                  <c:v>0.64079516193844699</c:v>
                </c:pt>
                <c:pt idx="2271">
                  <c:v>0.63974324267937499</c:v>
                </c:pt>
                <c:pt idx="2272">
                  <c:v>0.637604718357202</c:v>
                </c:pt>
                <c:pt idx="2273">
                  <c:v>0.63600842195316099</c:v>
                </c:pt>
                <c:pt idx="2274">
                  <c:v>0.63529516290266996</c:v>
                </c:pt>
                <c:pt idx="2275">
                  <c:v>0.63400295723423605</c:v>
                </c:pt>
                <c:pt idx="2276">
                  <c:v>0.63258250092095702</c:v>
                </c:pt>
                <c:pt idx="2277">
                  <c:v>0.630649748389292</c:v>
                </c:pt>
                <c:pt idx="2278">
                  <c:v>0.62929963082034501</c:v>
                </c:pt>
                <c:pt idx="2279">
                  <c:v>0.62806999214935999</c:v>
                </c:pt>
                <c:pt idx="2280">
                  <c:v>0.62728797247974299</c:v>
                </c:pt>
                <c:pt idx="2281">
                  <c:v>0.62593121626543902</c:v>
                </c:pt>
                <c:pt idx="2282">
                  <c:v>0.62431230283384997</c:v>
                </c:pt>
                <c:pt idx="2283">
                  <c:v>0.62287931582421296</c:v>
                </c:pt>
                <c:pt idx="2284">
                  <c:v>0.62106864668003103</c:v>
                </c:pt>
                <c:pt idx="2285">
                  <c:v>0.61997012780183203</c:v>
                </c:pt>
                <c:pt idx="2286">
                  <c:v>0.61873499671268595</c:v>
                </c:pt>
                <c:pt idx="2287">
                  <c:v>0.61790514874642599</c:v>
                </c:pt>
                <c:pt idx="2288">
                  <c:v>0.616481628593328</c:v>
                </c:pt>
                <c:pt idx="2289">
                  <c:v>0.61437938385547097</c:v>
                </c:pt>
                <c:pt idx="2290">
                  <c:v>0.61410854182143704</c:v>
                </c:pt>
                <c:pt idx="2291">
                  <c:v>0.61226323028659602</c:v>
                </c:pt>
                <c:pt idx="2292">
                  <c:v>0.61100914219028701</c:v>
                </c:pt>
                <c:pt idx="2293">
                  <c:v>0.60981153596069404</c:v>
                </c:pt>
                <c:pt idx="2294">
                  <c:v>0.60822176664758498</c:v>
                </c:pt>
                <c:pt idx="2295">
                  <c:v>0.60692423000252604</c:v>
                </c:pt>
                <c:pt idx="2296">
                  <c:v>0.60557448327391705</c:v>
                </c:pt>
                <c:pt idx="2297">
                  <c:v>0.60430037863528896</c:v>
                </c:pt>
                <c:pt idx="2298">
                  <c:v>0.60341635787307202</c:v>
                </c:pt>
                <c:pt idx="2299">
                  <c:v>0.601970739957011</c:v>
                </c:pt>
                <c:pt idx="2300">
                  <c:v>0.60036985350748096</c:v>
                </c:pt>
                <c:pt idx="2301">
                  <c:v>0.59970095921209199</c:v>
                </c:pt>
                <c:pt idx="2302">
                  <c:v>0.59849811681543297</c:v>
                </c:pt>
                <c:pt idx="2303">
                  <c:v>0.59713672721663102</c:v>
                </c:pt>
                <c:pt idx="2304">
                  <c:v>0.59579414528968</c:v>
                </c:pt>
                <c:pt idx="2305">
                  <c:v>0.59513157189261101</c:v>
                </c:pt>
                <c:pt idx="2306">
                  <c:v>0.59369562920171404</c:v>
                </c:pt>
                <c:pt idx="2307">
                  <c:v>0.59315355769924705</c:v>
                </c:pt>
                <c:pt idx="2308">
                  <c:v>0.59146339836086803</c:v>
                </c:pt>
                <c:pt idx="2309">
                  <c:v>0.590457341192961</c:v>
                </c:pt>
                <c:pt idx="2310">
                  <c:v>0.58951786328912403</c:v>
                </c:pt>
                <c:pt idx="2311">
                  <c:v>0.58779253932817099</c:v>
                </c:pt>
                <c:pt idx="2312">
                  <c:v>0.58681746496262099</c:v>
                </c:pt>
                <c:pt idx="2313">
                  <c:v>0.58633041378681805</c:v>
                </c:pt>
                <c:pt idx="2314">
                  <c:v>0.58481838585716195</c:v>
                </c:pt>
                <c:pt idx="2315">
                  <c:v>0.58327008941494896</c:v>
                </c:pt>
                <c:pt idx="2316">
                  <c:v>0.582998993017532</c:v>
                </c:pt>
                <c:pt idx="2317">
                  <c:v>0.58138552157938395</c:v>
                </c:pt>
                <c:pt idx="2318">
                  <c:v>0.58065478726330999</c:v>
                </c:pt>
                <c:pt idx="2319">
                  <c:v>0.57974693870360405</c:v>
                </c:pt>
                <c:pt idx="2320">
                  <c:v>0.57846950977214295</c:v>
                </c:pt>
                <c:pt idx="2321">
                  <c:v>0.57738110394855602</c:v>
                </c:pt>
                <c:pt idx="2322">
                  <c:v>0.57694044690519697</c:v>
                </c:pt>
                <c:pt idx="2323">
                  <c:v>0.57587841229002301</c:v>
                </c:pt>
                <c:pt idx="2324">
                  <c:v>0.57480405950060698</c:v>
                </c:pt>
                <c:pt idx="2325">
                  <c:v>0.57422810548151704</c:v>
                </c:pt>
                <c:pt idx="2326">
                  <c:v>0.57317447979222602</c:v>
                </c:pt>
                <c:pt idx="2327">
                  <c:v>0.57242805068207803</c:v>
                </c:pt>
                <c:pt idx="2328">
                  <c:v>0.57095452924857604</c:v>
                </c:pt>
                <c:pt idx="2329">
                  <c:v>0.57053788751034396</c:v>
                </c:pt>
                <c:pt idx="2330">
                  <c:v>0.56965646784955304</c:v>
                </c:pt>
                <c:pt idx="2331">
                  <c:v>0.56910255924549602</c:v>
                </c:pt>
                <c:pt idx="2332">
                  <c:v>0.56784565672127996</c:v>
                </c:pt>
                <c:pt idx="2333">
                  <c:v>0.56699684216855795</c:v>
                </c:pt>
                <c:pt idx="2334">
                  <c:v>0.56613500670814398</c:v>
                </c:pt>
                <c:pt idx="2335">
                  <c:v>0.56528401292929198</c:v>
                </c:pt>
                <c:pt idx="2336">
                  <c:v>0.565072931352262</c:v>
                </c:pt>
                <c:pt idx="2337">
                  <c:v>0.56491392195099199</c:v>
                </c:pt>
                <c:pt idx="2338">
                  <c:v>0.563364752345343</c:v>
                </c:pt>
                <c:pt idx="2339">
                  <c:v>0.562552167925925</c:v>
                </c:pt>
                <c:pt idx="2340">
                  <c:v>0.56157371942837997</c:v>
                </c:pt>
                <c:pt idx="2341">
                  <c:v>0.56165702411329499</c:v>
                </c:pt>
                <c:pt idx="2342">
                  <c:v>0.56039612895869595</c:v>
                </c:pt>
                <c:pt idx="2343">
                  <c:v>0.55946787006700704</c:v>
                </c:pt>
                <c:pt idx="2344">
                  <c:v>0.55914011656667795</c:v>
                </c:pt>
                <c:pt idx="2345">
                  <c:v>0.55878525494837405</c:v>
                </c:pt>
                <c:pt idx="2346">
                  <c:v>0.55778036930646602</c:v>
                </c:pt>
                <c:pt idx="2347">
                  <c:v>0.55739221357399804</c:v>
                </c:pt>
                <c:pt idx="2348">
                  <c:v>0.55691503064542403</c:v>
                </c:pt>
                <c:pt idx="2349">
                  <c:v>0.55566932964259497</c:v>
                </c:pt>
                <c:pt idx="2350">
                  <c:v>0.55574057841288704</c:v>
                </c:pt>
                <c:pt idx="2351">
                  <c:v>0.55483905225033703</c:v>
                </c:pt>
                <c:pt idx="2352">
                  <c:v>0.55364589703411404</c:v>
                </c:pt>
                <c:pt idx="2353">
                  <c:v>0.553934796583756</c:v>
                </c:pt>
                <c:pt idx="2354">
                  <c:v>0.55285951186279603</c:v>
                </c:pt>
                <c:pt idx="2355">
                  <c:v>0.55326026966723896</c:v>
                </c:pt>
                <c:pt idx="2356">
                  <c:v>0.55215564650111604</c:v>
                </c:pt>
                <c:pt idx="2357">
                  <c:v>0.551488947865025</c:v>
                </c:pt>
                <c:pt idx="2358">
                  <c:v>0.55124803501236896</c:v>
                </c:pt>
                <c:pt idx="2359">
                  <c:v>0.55033772906706502</c:v>
                </c:pt>
                <c:pt idx="2360">
                  <c:v>0.54991839980150503</c:v>
                </c:pt>
                <c:pt idx="2361">
                  <c:v>0.54934333719452899</c:v>
                </c:pt>
                <c:pt idx="2362">
                  <c:v>0.54919387492354499</c:v>
                </c:pt>
                <c:pt idx="2363">
                  <c:v>0.54839235665884301</c:v>
                </c:pt>
                <c:pt idx="2364">
                  <c:v>0.54858197302215095</c:v>
                </c:pt>
                <c:pt idx="2365">
                  <c:v>0.54781917864926699</c:v>
                </c:pt>
                <c:pt idx="2366">
                  <c:v>0.54834929343454897</c:v>
                </c:pt>
                <c:pt idx="2367">
                  <c:v>0.54688549386243801</c:v>
                </c:pt>
                <c:pt idx="2368">
                  <c:v>0.54670834957536496</c:v>
                </c:pt>
                <c:pt idx="2369">
                  <c:v>0.54644557475403899</c:v>
                </c:pt>
                <c:pt idx="2370">
                  <c:v>0.54616363162348402</c:v>
                </c:pt>
                <c:pt idx="2371">
                  <c:v>0.54539297497353201</c:v>
                </c:pt>
                <c:pt idx="2372">
                  <c:v>0.54548988091935902</c:v>
                </c:pt>
                <c:pt idx="2373">
                  <c:v>0.54499990877724103</c:v>
                </c:pt>
                <c:pt idx="2374">
                  <c:v>0.54489236894052495</c:v>
                </c:pt>
                <c:pt idx="2375">
                  <c:v>0.54469015062957904</c:v>
                </c:pt>
                <c:pt idx="2376">
                  <c:v>0.54374981771455999</c:v>
                </c:pt>
                <c:pt idx="2377">
                  <c:v>0.54412599322094901</c:v>
                </c:pt>
                <c:pt idx="2378">
                  <c:v>0.54334226235341698</c:v>
                </c:pt>
                <c:pt idx="2379">
                  <c:v>0.54356125264909505</c:v>
                </c:pt>
                <c:pt idx="2380">
                  <c:v>0.54319245368799796</c:v>
                </c:pt>
                <c:pt idx="2381">
                  <c:v>0.542483875828355</c:v>
                </c:pt>
                <c:pt idx="2382">
                  <c:v>0.54211868987672795</c:v>
                </c:pt>
                <c:pt idx="2383">
                  <c:v>0.54176042830600801</c:v>
                </c:pt>
                <c:pt idx="2384">
                  <c:v>0.54141800441635402</c:v>
                </c:pt>
                <c:pt idx="2385">
                  <c:v>0.54140659928616996</c:v>
                </c:pt>
                <c:pt idx="2386">
                  <c:v>0.54170991611247599</c:v>
                </c:pt>
                <c:pt idx="2387">
                  <c:v>0.54107266357288897</c:v>
                </c:pt>
                <c:pt idx="2388">
                  <c:v>0.54137398614805199</c:v>
                </c:pt>
                <c:pt idx="2389">
                  <c:v>0.54127008466753301</c:v>
                </c:pt>
                <c:pt idx="2390">
                  <c:v>0.54070552482155498</c:v>
                </c:pt>
                <c:pt idx="2391">
                  <c:v>0.54012731726185903</c:v>
                </c:pt>
                <c:pt idx="2392">
                  <c:v>0.54097529635088404</c:v>
                </c:pt>
                <c:pt idx="2393">
                  <c:v>0.54069314699071302</c:v>
                </c:pt>
                <c:pt idx="2394">
                  <c:v>0.54002672033082999</c:v>
                </c:pt>
                <c:pt idx="2395">
                  <c:v>0.54004202468521001</c:v>
                </c:pt>
                <c:pt idx="2396">
                  <c:v>0.53929874135522604</c:v>
                </c:pt>
                <c:pt idx="2397">
                  <c:v>0.53990805311703705</c:v>
                </c:pt>
                <c:pt idx="2398">
                  <c:v>0.53950577095478103</c:v>
                </c:pt>
                <c:pt idx="2399">
                  <c:v>0.53938970316104995</c:v>
                </c:pt>
                <c:pt idx="2400">
                  <c:v>0.53903264240300997</c:v>
                </c:pt>
                <c:pt idx="2401">
                  <c:v>0.53855865024746397</c:v>
                </c:pt>
                <c:pt idx="2402">
                  <c:v>0.53856433284237804</c:v>
                </c:pt>
                <c:pt idx="2403">
                  <c:v>0.53811439816950202</c:v>
                </c:pt>
                <c:pt idx="2404">
                  <c:v>0.53774155242871802</c:v>
                </c:pt>
                <c:pt idx="2405">
                  <c:v>0.53776030300301203</c:v>
                </c:pt>
                <c:pt idx="2406">
                  <c:v>0.53739263275390103</c:v>
                </c:pt>
                <c:pt idx="2407">
                  <c:v>0.53695082070873601</c:v>
                </c:pt>
                <c:pt idx="2408">
                  <c:v>0.53712829837710896</c:v>
                </c:pt>
                <c:pt idx="2409">
                  <c:v>0.537533065792694</c:v>
                </c:pt>
                <c:pt idx="2410">
                  <c:v>0.53751106356015099</c:v>
                </c:pt>
                <c:pt idx="2411">
                  <c:v>0.53675879117383996</c:v>
                </c:pt>
                <c:pt idx="2412">
                  <c:v>0.53676358575368099</c:v>
                </c:pt>
                <c:pt idx="2413">
                  <c:v>0.53709724143211601</c:v>
                </c:pt>
                <c:pt idx="2414">
                  <c:v>0.53588221210929299</c:v>
                </c:pt>
                <c:pt idx="2415">
                  <c:v>0.53624619220995795</c:v>
                </c:pt>
                <c:pt idx="2416">
                  <c:v>0.53572313031652097</c:v>
                </c:pt>
                <c:pt idx="2417">
                  <c:v>0.53585542096892402</c:v>
                </c:pt>
                <c:pt idx="2418">
                  <c:v>0.53490190695062001</c:v>
                </c:pt>
                <c:pt idx="2419">
                  <c:v>0.53513082135142098</c:v>
                </c:pt>
                <c:pt idx="2420">
                  <c:v>0.53478177352719303</c:v>
                </c:pt>
                <c:pt idx="2421">
                  <c:v>0.53507396097411897</c:v>
                </c:pt>
                <c:pt idx="2422">
                  <c:v>0.53406378809509103</c:v>
                </c:pt>
                <c:pt idx="2423">
                  <c:v>0.53467567176055597</c:v>
                </c:pt>
                <c:pt idx="2424">
                  <c:v>0.53360529545159097</c:v>
                </c:pt>
                <c:pt idx="2425">
                  <c:v>0.53358476398273502</c:v>
                </c:pt>
                <c:pt idx="2426">
                  <c:v>0.53309015034264995</c:v>
                </c:pt>
                <c:pt idx="2427">
                  <c:v>0.53348822882678903</c:v>
                </c:pt>
                <c:pt idx="2428">
                  <c:v>0.53306233000440295</c:v>
                </c:pt>
                <c:pt idx="2429">
                  <c:v>0.53223866857602198</c:v>
                </c:pt>
                <c:pt idx="2430">
                  <c:v>0.53228708025864901</c:v>
                </c:pt>
                <c:pt idx="2431">
                  <c:v>0.53223851360784802</c:v>
                </c:pt>
                <c:pt idx="2432">
                  <c:v>0.53169102146719605</c:v>
                </c:pt>
                <c:pt idx="2433">
                  <c:v>0.53148033916600201</c:v>
                </c:pt>
                <c:pt idx="2434">
                  <c:v>0.53129343588150202</c:v>
                </c:pt>
                <c:pt idx="2435">
                  <c:v>0.53124980718682802</c:v>
                </c:pt>
                <c:pt idx="2436">
                  <c:v>0.52992715937648005</c:v>
                </c:pt>
                <c:pt idx="2437">
                  <c:v>0.53081875489320696</c:v>
                </c:pt>
                <c:pt idx="2438">
                  <c:v>0.52988400379659195</c:v>
                </c:pt>
                <c:pt idx="2439">
                  <c:v>0.52899921224730495</c:v>
                </c:pt>
                <c:pt idx="2440">
                  <c:v>0.527634822780366</c:v>
                </c:pt>
                <c:pt idx="2441">
                  <c:v>0.52881938696024</c:v>
                </c:pt>
                <c:pt idx="2442">
                  <c:v>0.52826169124011102</c:v>
                </c:pt>
                <c:pt idx="2443">
                  <c:v>0.52756219054573905</c:v>
                </c:pt>
                <c:pt idx="2444">
                  <c:v>0.52693588782766698</c:v>
                </c:pt>
                <c:pt idx="2445">
                  <c:v>0.52612607893496199</c:v>
                </c:pt>
                <c:pt idx="2446">
                  <c:v>0.52584953193393602</c:v>
                </c:pt>
                <c:pt idx="2447">
                  <c:v>0.52535139247074603</c:v>
                </c:pt>
                <c:pt idx="2448">
                  <c:v>0.52575441214615104</c:v>
                </c:pt>
                <c:pt idx="2449">
                  <c:v>0.52474411725572701</c:v>
                </c:pt>
                <c:pt idx="2450">
                  <c:v>0.52445163388212901</c:v>
                </c:pt>
                <c:pt idx="2451">
                  <c:v>0.52374514400592698</c:v>
                </c:pt>
                <c:pt idx="2452">
                  <c:v>0.52264118795326298</c:v>
                </c:pt>
                <c:pt idx="2453">
                  <c:v>0.52289197740012705</c:v>
                </c:pt>
                <c:pt idx="2454">
                  <c:v>0.52232233037739495</c:v>
                </c:pt>
                <c:pt idx="2455">
                  <c:v>0.52197569548193201</c:v>
                </c:pt>
                <c:pt idx="2456">
                  <c:v>0.521666895082181</c:v>
                </c:pt>
                <c:pt idx="2457">
                  <c:v>0.52077016924474595</c:v>
                </c:pt>
                <c:pt idx="2458">
                  <c:v>0.52094765858238101</c:v>
                </c:pt>
                <c:pt idx="2459">
                  <c:v>0.51956308130923701</c:v>
                </c:pt>
                <c:pt idx="2460">
                  <c:v>0.51883746033718703</c:v>
                </c:pt>
                <c:pt idx="2461">
                  <c:v>0.518527354192721</c:v>
                </c:pt>
                <c:pt idx="2462">
                  <c:v>0.51787652968198905</c:v>
                </c:pt>
                <c:pt idx="2463">
                  <c:v>0.51748279762226201</c:v>
                </c:pt>
                <c:pt idx="2464">
                  <c:v>0.51671517884490403</c:v>
                </c:pt>
                <c:pt idx="2465">
                  <c:v>0.51628621848643297</c:v>
                </c:pt>
                <c:pt idx="2466">
                  <c:v>0.51630900956881098</c:v>
                </c:pt>
                <c:pt idx="2467">
                  <c:v>0.51499369233074299</c:v>
                </c:pt>
                <c:pt idx="2468">
                  <c:v>0.51400888029949998</c:v>
                </c:pt>
                <c:pt idx="2469">
                  <c:v>0.51359175186700801</c:v>
                </c:pt>
                <c:pt idx="2470">
                  <c:v>0.51308801671038795</c:v>
                </c:pt>
                <c:pt idx="2471">
                  <c:v>0.51201790750152398</c:v>
                </c:pt>
                <c:pt idx="2472">
                  <c:v>0.51129057324084104</c:v>
                </c:pt>
                <c:pt idx="2473">
                  <c:v>0.51033447605070803</c:v>
                </c:pt>
                <c:pt idx="2474">
                  <c:v>0.50972120789062803</c:v>
                </c:pt>
                <c:pt idx="2475">
                  <c:v>0.50917833697869097</c:v>
                </c:pt>
                <c:pt idx="2476">
                  <c:v>0.50808247243384297</c:v>
                </c:pt>
                <c:pt idx="2477">
                  <c:v>0.50767643828614295</c:v>
                </c:pt>
                <c:pt idx="2478">
                  <c:v>0.50655516141669099</c:v>
                </c:pt>
                <c:pt idx="2479">
                  <c:v>0.50639412096490799</c:v>
                </c:pt>
                <c:pt idx="2480">
                  <c:v>0.50503428324227995</c:v>
                </c:pt>
                <c:pt idx="2481">
                  <c:v>0.50532274025224</c:v>
                </c:pt>
                <c:pt idx="2482">
                  <c:v>0.50397758813540405</c:v>
                </c:pt>
                <c:pt idx="2483">
                  <c:v>0.50285704343687798</c:v>
                </c:pt>
                <c:pt idx="2484">
                  <c:v>0.50261759850971599</c:v>
                </c:pt>
                <c:pt idx="2485">
                  <c:v>0.501436194689593</c:v>
                </c:pt>
                <c:pt idx="2486">
                  <c:v>0.50068071358855204</c:v>
                </c:pt>
                <c:pt idx="2487">
                  <c:v>0.49969481061279197</c:v>
                </c:pt>
                <c:pt idx="2488">
                  <c:v>0.49850775831841398</c:v>
                </c:pt>
                <c:pt idx="2489">
                  <c:v>0.49745884071788399</c:v>
                </c:pt>
                <c:pt idx="2490">
                  <c:v>0.49700750479828298</c:v>
                </c:pt>
                <c:pt idx="2491">
                  <c:v>0.495901302263832</c:v>
                </c:pt>
                <c:pt idx="2492">
                  <c:v>0.49514605933892197</c:v>
                </c:pt>
                <c:pt idx="2493">
                  <c:v>0.49410005473561203</c:v>
                </c:pt>
                <c:pt idx="2494">
                  <c:v>0.49339410237924097</c:v>
                </c:pt>
                <c:pt idx="2495">
                  <c:v>0.49229339239741299</c:v>
                </c:pt>
                <c:pt idx="2496">
                  <c:v>0.49146641550626302</c:v>
                </c:pt>
                <c:pt idx="2497">
                  <c:v>0.49034026078819298</c:v>
                </c:pt>
                <c:pt idx="2498">
                  <c:v>0.48967058195850699</c:v>
                </c:pt>
                <c:pt idx="2499">
                  <c:v>0.48857231084229402</c:v>
                </c:pt>
                <c:pt idx="2500">
                  <c:v>0.48688514383082498</c:v>
                </c:pt>
                <c:pt idx="2501">
                  <c:v>0.48664478393897198</c:v>
                </c:pt>
                <c:pt idx="2502">
                  <c:v>0.48512938753768198</c:v>
                </c:pt>
                <c:pt idx="2503">
                  <c:v>0.48420683664757802</c:v>
                </c:pt>
                <c:pt idx="2504">
                  <c:v>0.48356429341201201</c:v>
                </c:pt>
                <c:pt idx="2505">
                  <c:v>0.48160391102495997</c:v>
                </c:pt>
                <c:pt idx="2506">
                  <c:v>0.48107082759335501</c:v>
                </c:pt>
                <c:pt idx="2507">
                  <c:v>0.48040859642066702</c:v>
                </c:pt>
                <c:pt idx="2508">
                  <c:v>0.47828469009301999</c:v>
                </c:pt>
                <c:pt idx="2509">
                  <c:v>0.47786329575632702</c:v>
                </c:pt>
                <c:pt idx="2510">
                  <c:v>0.47684220129779098</c:v>
                </c:pt>
                <c:pt idx="2511">
                  <c:v>0.47591421747878099</c:v>
                </c:pt>
                <c:pt idx="2512">
                  <c:v>0.47465409301560202</c:v>
                </c:pt>
                <c:pt idx="2513">
                  <c:v>0.473594551295137</c:v>
                </c:pt>
                <c:pt idx="2514">
                  <c:v>0.47271187342500698</c:v>
                </c:pt>
                <c:pt idx="2515">
                  <c:v>0.471396045939032</c:v>
                </c:pt>
                <c:pt idx="2516">
                  <c:v>0.47050166328179199</c:v>
                </c:pt>
                <c:pt idx="2517">
                  <c:v>0.46963930146260602</c:v>
                </c:pt>
                <c:pt idx="2518">
                  <c:v>0.46783305038766498</c:v>
                </c:pt>
                <c:pt idx="2519">
                  <c:v>0.466743923533535</c:v>
                </c:pt>
                <c:pt idx="2520">
                  <c:v>0.46508122398643698</c:v>
                </c:pt>
                <c:pt idx="2521">
                  <c:v>0.46422765894982798</c:v>
                </c:pt>
                <c:pt idx="2522">
                  <c:v>0.464234609810666</c:v>
                </c:pt>
                <c:pt idx="2523">
                  <c:v>0.46245505421717797</c:v>
                </c:pt>
                <c:pt idx="2524">
                  <c:v>0.46068648147303698</c:v>
                </c:pt>
                <c:pt idx="2525">
                  <c:v>0.46011205987523601</c:v>
                </c:pt>
                <c:pt idx="2526">
                  <c:v>0.45852252869625099</c:v>
                </c:pt>
                <c:pt idx="2527">
                  <c:v>0.457009750600125</c:v>
                </c:pt>
                <c:pt idx="2528">
                  <c:v>0.45667125925301</c:v>
                </c:pt>
                <c:pt idx="2529">
                  <c:v>0.45559103620143099</c:v>
                </c:pt>
                <c:pt idx="2530">
                  <c:v>0.45419385990470001</c:v>
                </c:pt>
                <c:pt idx="2531">
                  <c:v>0.45278445269366102</c:v>
                </c:pt>
                <c:pt idx="2532">
                  <c:v>0.45107234040883798</c:v>
                </c:pt>
                <c:pt idx="2533">
                  <c:v>0.45051097606698298</c:v>
                </c:pt>
                <c:pt idx="2534">
                  <c:v>0.45019575855573901</c:v>
                </c:pt>
                <c:pt idx="2535">
                  <c:v>0.44817311654213798</c:v>
                </c:pt>
                <c:pt idx="2536">
                  <c:v>0.44732730553127897</c:v>
                </c:pt>
                <c:pt idx="2537">
                  <c:v>0.44603664032944701</c:v>
                </c:pt>
                <c:pt idx="2538">
                  <c:v>0.44518639530772702</c:v>
                </c:pt>
                <c:pt idx="2539">
                  <c:v>0.44390751681249502</c:v>
                </c:pt>
                <c:pt idx="2540">
                  <c:v>0.44322557498306703</c:v>
                </c:pt>
                <c:pt idx="2541">
                  <c:v>0.44172334168587801</c:v>
                </c:pt>
                <c:pt idx="2542">
                  <c:v>0.44012847436036501</c:v>
                </c:pt>
                <c:pt idx="2543">
                  <c:v>0.43937348495963802</c:v>
                </c:pt>
                <c:pt idx="2544">
                  <c:v>0.43806752599087501</c:v>
                </c:pt>
                <c:pt idx="2545">
                  <c:v>0.438139583212665</c:v>
                </c:pt>
                <c:pt idx="2546">
                  <c:v>0.43580205398605099</c:v>
                </c:pt>
                <c:pt idx="2547">
                  <c:v>0.43474385308580499</c:v>
                </c:pt>
                <c:pt idx="2548">
                  <c:v>0.43415589068045501</c:v>
                </c:pt>
                <c:pt idx="2549">
                  <c:v>0.43258389022423799</c:v>
                </c:pt>
                <c:pt idx="2550">
                  <c:v>0.431728785757794</c:v>
                </c:pt>
                <c:pt idx="2551">
                  <c:v>0.43025226411277501</c:v>
                </c:pt>
                <c:pt idx="2552">
                  <c:v>0.42928208006632401</c:v>
                </c:pt>
                <c:pt idx="2553">
                  <c:v>0.42856693177267502</c:v>
                </c:pt>
                <c:pt idx="2554">
                  <c:v>0.42708694603099201</c:v>
                </c:pt>
                <c:pt idx="2555">
                  <c:v>0.42584408600595097</c:v>
                </c:pt>
                <c:pt idx="2556">
                  <c:v>0.42492038610677102</c:v>
                </c:pt>
                <c:pt idx="2557">
                  <c:v>0.42397506766827597</c:v>
                </c:pt>
                <c:pt idx="2558">
                  <c:v>0.42259714035385698</c:v>
                </c:pt>
                <c:pt idx="2559">
                  <c:v>0.42105008997746701</c:v>
                </c:pt>
                <c:pt idx="2560">
                  <c:v>0.42029662645791399</c:v>
                </c:pt>
                <c:pt idx="2561">
                  <c:v>0.41887802431770799</c:v>
                </c:pt>
                <c:pt idx="2562">
                  <c:v>0.41851572718206098</c:v>
                </c:pt>
                <c:pt idx="2563">
                  <c:v>0.41737235634613601</c:v>
                </c:pt>
                <c:pt idx="2564">
                  <c:v>0.41627593945279201</c:v>
                </c:pt>
                <c:pt idx="2565">
                  <c:v>0.415208652188988</c:v>
                </c:pt>
                <c:pt idx="2566">
                  <c:v>0.414046501762867</c:v>
                </c:pt>
                <c:pt idx="2567">
                  <c:v>0.41332454606114499</c:v>
                </c:pt>
                <c:pt idx="2568">
                  <c:v>0.41221821402227898</c:v>
                </c:pt>
                <c:pt idx="2569">
                  <c:v>0.41175941910019898</c:v>
                </c:pt>
                <c:pt idx="2570">
                  <c:v>0.40989478775113197</c:v>
                </c:pt>
                <c:pt idx="2571">
                  <c:v>0.409357924355231</c:v>
                </c:pt>
                <c:pt idx="2572">
                  <c:v>0.40831458757387901</c:v>
                </c:pt>
                <c:pt idx="2573">
                  <c:v>0.40709398128093799</c:v>
                </c:pt>
                <c:pt idx="2574">
                  <c:v>0.40603456817267197</c:v>
                </c:pt>
                <c:pt idx="2575">
                  <c:v>0.40543912618708999</c:v>
                </c:pt>
                <c:pt idx="2576">
                  <c:v>0.40411440297539802</c:v>
                </c:pt>
                <c:pt idx="2577">
                  <c:v>0.40326033750454099</c:v>
                </c:pt>
                <c:pt idx="2578">
                  <c:v>0.40188741445592302</c:v>
                </c:pt>
                <c:pt idx="2579">
                  <c:v>0.40166517529474999</c:v>
                </c:pt>
                <c:pt idx="2580">
                  <c:v>0.40041595164563198</c:v>
                </c:pt>
                <c:pt idx="2581">
                  <c:v>0.40004836312349201</c:v>
                </c:pt>
                <c:pt idx="2582">
                  <c:v>0.39897626825676202</c:v>
                </c:pt>
                <c:pt idx="2583">
                  <c:v>0.39851934456393301</c:v>
                </c:pt>
                <c:pt idx="2584">
                  <c:v>0.39759629657790302</c:v>
                </c:pt>
                <c:pt idx="2585">
                  <c:v>0.39640568351211602</c:v>
                </c:pt>
                <c:pt idx="2586">
                  <c:v>0.39536023401470699</c:v>
                </c:pt>
                <c:pt idx="2587">
                  <c:v>0.39540398246963399</c:v>
                </c:pt>
                <c:pt idx="2588">
                  <c:v>0.39488246916355302</c:v>
                </c:pt>
                <c:pt idx="2589">
                  <c:v>0.393566923970465</c:v>
                </c:pt>
                <c:pt idx="2590">
                  <c:v>0.39330714631090402</c:v>
                </c:pt>
                <c:pt idx="2591">
                  <c:v>0.39178491214626898</c:v>
                </c:pt>
                <c:pt idx="2592">
                  <c:v>0.39142128026665102</c:v>
                </c:pt>
                <c:pt idx="2593">
                  <c:v>0.39055571959603103</c:v>
                </c:pt>
                <c:pt idx="2594">
                  <c:v>0.38990231255214503</c:v>
                </c:pt>
                <c:pt idx="2595">
                  <c:v>0.38893530849725599</c:v>
                </c:pt>
                <c:pt idx="2596">
                  <c:v>0.38865845877887301</c:v>
                </c:pt>
                <c:pt idx="2597">
                  <c:v>0.388089985361669</c:v>
                </c:pt>
                <c:pt idx="2598">
                  <c:v>0.38716147411773499</c:v>
                </c:pt>
                <c:pt idx="2599">
                  <c:v>0.38640283221843602</c:v>
                </c:pt>
                <c:pt idx="2600">
                  <c:v>0.38644985890308697</c:v>
                </c:pt>
                <c:pt idx="2601">
                  <c:v>0.38554123479572799</c:v>
                </c:pt>
                <c:pt idx="2602">
                  <c:v>0.38494043040105702</c:v>
                </c:pt>
                <c:pt idx="2603">
                  <c:v>0.38485956463745302</c:v>
                </c:pt>
                <c:pt idx="2604">
                  <c:v>0.38383141439316998</c:v>
                </c:pt>
                <c:pt idx="2605">
                  <c:v>0.38327142244235701</c:v>
                </c:pt>
                <c:pt idx="2606">
                  <c:v>0.38259657514274298</c:v>
                </c:pt>
                <c:pt idx="2607">
                  <c:v>0.382719337728266</c:v>
                </c:pt>
                <c:pt idx="2608">
                  <c:v>0.38163758390526697</c:v>
                </c:pt>
                <c:pt idx="2609">
                  <c:v>0.38131535344600997</c:v>
                </c:pt>
                <c:pt idx="2610">
                  <c:v>0.38112318424963398</c:v>
                </c:pt>
                <c:pt idx="2611">
                  <c:v>0.38064649612795798</c:v>
                </c:pt>
                <c:pt idx="2612">
                  <c:v>0.38036604202600599</c:v>
                </c:pt>
                <c:pt idx="2613">
                  <c:v>0.37980131031139303</c:v>
                </c:pt>
                <c:pt idx="2614">
                  <c:v>0.379331888283024</c:v>
                </c:pt>
                <c:pt idx="2615">
                  <c:v>0.37868499116401999</c:v>
                </c:pt>
                <c:pt idx="2616">
                  <c:v>0.378640020256786</c:v>
                </c:pt>
                <c:pt idx="2617">
                  <c:v>0.37793628232221599</c:v>
                </c:pt>
                <c:pt idx="2618">
                  <c:v>0.37730340193185802</c:v>
                </c:pt>
                <c:pt idx="2619">
                  <c:v>0.37725895213050498</c:v>
                </c:pt>
                <c:pt idx="2620">
                  <c:v>0.37752625591022299</c:v>
                </c:pt>
                <c:pt idx="2621">
                  <c:v>0.37707037553322298</c:v>
                </c:pt>
                <c:pt idx="2622">
                  <c:v>0.37638929603728599</c:v>
                </c:pt>
                <c:pt idx="2623">
                  <c:v>0.37616335277458401</c:v>
                </c:pt>
                <c:pt idx="2624">
                  <c:v>0.37605423378559899</c:v>
                </c:pt>
                <c:pt idx="2625">
                  <c:v>0.375002499657278</c:v>
                </c:pt>
                <c:pt idx="2626">
                  <c:v>0.37506647304400698</c:v>
                </c:pt>
                <c:pt idx="2627">
                  <c:v>0.37476994505133199</c:v>
                </c:pt>
                <c:pt idx="2628">
                  <c:v>0.37501332994834302</c:v>
                </c:pt>
                <c:pt idx="2629">
                  <c:v>0.37364899803602403</c:v>
                </c:pt>
                <c:pt idx="2630">
                  <c:v>0.37335072586768198</c:v>
                </c:pt>
                <c:pt idx="2631">
                  <c:v>0.37375652303185503</c:v>
                </c:pt>
                <c:pt idx="2632">
                  <c:v>0.37366651028610998</c:v>
                </c:pt>
                <c:pt idx="2633">
                  <c:v>0.37311550535256999</c:v>
                </c:pt>
                <c:pt idx="2634">
                  <c:v>0.37309435345737402</c:v>
                </c:pt>
                <c:pt idx="2635">
                  <c:v>0.37364536206823601</c:v>
                </c:pt>
                <c:pt idx="2636">
                  <c:v>0.37347522680447098</c:v>
                </c:pt>
                <c:pt idx="2637">
                  <c:v>0.37182738645006902</c:v>
                </c:pt>
                <c:pt idx="2638">
                  <c:v>0.372325248203001</c:v>
                </c:pt>
                <c:pt idx="2639">
                  <c:v>0.371344537324932</c:v>
                </c:pt>
                <c:pt idx="2640">
                  <c:v>0.37183592670135501</c:v>
                </c:pt>
                <c:pt idx="2641">
                  <c:v>0.37205448715837203</c:v>
                </c:pt>
                <c:pt idx="2642">
                  <c:v>0.37209518780204398</c:v>
                </c:pt>
                <c:pt idx="2643">
                  <c:v>0.37171601951845501</c:v>
                </c:pt>
                <c:pt idx="2644">
                  <c:v>0.37269624224422598</c:v>
                </c:pt>
                <c:pt idx="2645">
                  <c:v>0.37141998426060302</c:v>
                </c:pt>
                <c:pt idx="2646">
                  <c:v>0.37071662683761297</c:v>
                </c:pt>
                <c:pt idx="2647">
                  <c:v>0.37172238591904999</c:v>
                </c:pt>
                <c:pt idx="2648">
                  <c:v>0.37099843531441801</c:v>
                </c:pt>
                <c:pt idx="2649">
                  <c:v>0.37125870183469001</c:v>
                </c:pt>
                <c:pt idx="2650">
                  <c:v>0.371605671287494</c:v>
                </c:pt>
                <c:pt idx="2651">
                  <c:v>0.37155074849956898</c:v>
                </c:pt>
                <c:pt idx="2652">
                  <c:v>0.37149665242920898</c:v>
                </c:pt>
                <c:pt idx="2653">
                  <c:v>0.37124489222965101</c:v>
                </c:pt>
                <c:pt idx="2654">
                  <c:v>0.37170851486329398</c:v>
                </c:pt>
                <c:pt idx="2655">
                  <c:v>0.37188769995998899</c:v>
                </c:pt>
                <c:pt idx="2656">
                  <c:v>0.37191302528870601</c:v>
                </c:pt>
                <c:pt idx="2657">
                  <c:v>0.372315211348901</c:v>
                </c:pt>
                <c:pt idx="2658">
                  <c:v>0.37256475353145402</c:v>
                </c:pt>
                <c:pt idx="2659">
                  <c:v>0.37222434807704002</c:v>
                </c:pt>
                <c:pt idx="2660">
                  <c:v>0.37202491771416302</c:v>
                </c:pt>
                <c:pt idx="2661">
                  <c:v>0.37239636429348799</c:v>
                </c:pt>
                <c:pt idx="2662">
                  <c:v>0.37235877520808103</c:v>
                </c:pt>
                <c:pt idx="2663">
                  <c:v>0.37210145987354498</c:v>
                </c:pt>
                <c:pt idx="2664">
                  <c:v>0.37293521072103097</c:v>
                </c:pt>
                <c:pt idx="2665">
                  <c:v>0.37257456040032999</c:v>
                </c:pt>
                <c:pt idx="2666">
                  <c:v>0.37214077935940199</c:v>
                </c:pt>
                <c:pt idx="2667">
                  <c:v>0.373098842802838</c:v>
                </c:pt>
                <c:pt idx="2668">
                  <c:v>0.37237924391850202</c:v>
                </c:pt>
                <c:pt idx="2669">
                  <c:v>0.37319531281477197</c:v>
                </c:pt>
                <c:pt idx="2670">
                  <c:v>0.37327646572747297</c:v>
                </c:pt>
                <c:pt idx="2671">
                  <c:v>0.37335273168038502</c:v>
                </c:pt>
                <c:pt idx="2672">
                  <c:v>0.37376108743203801</c:v>
                </c:pt>
                <c:pt idx="2673">
                  <c:v>0.37394193272086901</c:v>
                </c:pt>
                <c:pt idx="2674">
                  <c:v>0.37312015209752503</c:v>
                </c:pt>
                <c:pt idx="2675">
                  <c:v>0.37432521842953898</c:v>
                </c:pt>
                <c:pt idx="2676">
                  <c:v>0.37386210755008698</c:v>
                </c:pt>
                <c:pt idx="2677">
                  <c:v>0.373934197763442</c:v>
                </c:pt>
                <c:pt idx="2678">
                  <c:v>0.37464566614373401</c:v>
                </c:pt>
                <c:pt idx="2679">
                  <c:v>0.37462078726067499</c:v>
                </c:pt>
                <c:pt idx="2680">
                  <c:v>0.37486308024686399</c:v>
                </c:pt>
                <c:pt idx="2681">
                  <c:v>0.37505298986345098</c:v>
                </c:pt>
                <c:pt idx="2682">
                  <c:v>0.37529487651529497</c:v>
                </c:pt>
                <c:pt idx="2683">
                  <c:v>0.37495362152661998</c:v>
                </c:pt>
                <c:pt idx="2684">
                  <c:v>0.37563350357252401</c:v>
                </c:pt>
                <c:pt idx="2685">
                  <c:v>0.37569426514308402</c:v>
                </c:pt>
                <c:pt idx="2686">
                  <c:v>0.37511590211144002</c:v>
                </c:pt>
                <c:pt idx="2687">
                  <c:v>0.37588474739246602</c:v>
                </c:pt>
                <c:pt idx="2688">
                  <c:v>0.37600914647314698</c:v>
                </c:pt>
                <c:pt idx="2689">
                  <c:v>0.37582122275927898</c:v>
                </c:pt>
                <c:pt idx="2690">
                  <c:v>0.37596667403363099</c:v>
                </c:pt>
                <c:pt idx="2691">
                  <c:v>0.37618760707412102</c:v>
                </c:pt>
                <c:pt idx="2692">
                  <c:v>0.37576732214849301</c:v>
                </c:pt>
                <c:pt idx="2693">
                  <c:v>0.37645688946862899</c:v>
                </c:pt>
                <c:pt idx="2694">
                  <c:v>0.37649300322149698</c:v>
                </c:pt>
                <c:pt idx="2695">
                  <c:v>0.37670040021328599</c:v>
                </c:pt>
                <c:pt idx="2696">
                  <c:v>0.37719776563492902</c:v>
                </c:pt>
                <c:pt idx="2697">
                  <c:v>0.37729873237304901</c:v>
                </c:pt>
                <c:pt idx="2698">
                  <c:v>0.37749081292294401</c:v>
                </c:pt>
                <c:pt idx="2699">
                  <c:v>0.37723240508316402</c:v>
                </c:pt>
                <c:pt idx="2700">
                  <c:v>0.377448395820148</c:v>
                </c:pt>
                <c:pt idx="2701">
                  <c:v>0.37779879198864103</c:v>
                </c:pt>
                <c:pt idx="2702">
                  <c:v>0.37736173765726899</c:v>
                </c:pt>
                <c:pt idx="2703">
                  <c:v>0.37763138663293699</c:v>
                </c:pt>
                <c:pt idx="2704">
                  <c:v>0.37799642822367502</c:v>
                </c:pt>
                <c:pt idx="2705">
                  <c:v>0.37822173646178198</c:v>
                </c:pt>
                <c:pt idx="2706">
                  <c:v>0.37748947398899202</c:v>
                </c:pt>
                <c:pt idx="2707">
                  <c:v>0.37771418758505698</c:v>
                </c:pt>
                <c:pt idx="2708">
                  <c:v>0.377472444339915</c:v>
                </c:pt>
                <c:pt idx="2709">
                  <c:v>0.37790298371983</c:v>
                </c:pt>
                <c:pt idx="2710">
                  <c:v>0.37770463831735301</c:v>
                </c:pt>
                <c:pt idx="2711">
                  <c:v>0.377863941893889</c:v>
                </c:pt>
                <c:pt idx="2712">
                  <c:v>0.37736874892214101</c:v>
                </c:pt>
                <c:pt idx="2713">
                  <c:v>0.37735825074205998</c:v>
                </c:pt>
                <c:pt idx="2714">
                  <c:v>0.37742331751001701</c:v>
                </c:pt>
                <c:pt idx="2715">
                  <c:v>0.37696163464524002</c:v>
                </c:pt>
                <c:pt idx="2716">
                  <c:v>0.37688526042103798</c:v>
                </c:pt>
                <c:pt idx="2717">
                  <c:v>0.377553758249079</c:v>
                </c:pt>
                <c:pt idx="2718">
                  <c:v>0.37681868923115103</c:v>
                </c:pt>
                <c:pt idx="2719">
                  <c:v>0.37654670047421901</c:v>
                </c:pt>
                <c:pt idx="2720">
                  <c:v>0.37652541603184098</c:v>
                </c:pt>
                <c:pt idx="2721">
                  <c:v>0.37690996201475901</c:v>
                </c:pt>
                <c:pt idx="2722">
                  <c:v>0.37666222257853399</c:v>
                </c:pt>
                <c:pt idx="2723">
                  <c:v>0.37675800394984499</c:v>
                </c:pt>
                <c:pt idx="2724">
                  <c:v>0.37623563355505102</c:v>
                </c:pt>
                <c:pt idx="2725">
                  <c:v>0.37604820051478399</c:v>
                </c:pt>
                <c:pt idx="2726">
                  <c:v>0.37561013691164602</c:v>
                </c:pt>
                <c:pt idx="2727">
                  <c:v>0.375529148521701</c:v>
                </c:pt>
                <c:pt idx="2728">
                  <c:v>0.37550432714450399</c:v>
                </c:pt>
                <c:pt idx="2729">
                  <c:v>0.374743037927392</c:v>
                </c:pt>
                <c:pt idx="2730">
                  <c:v>0.375349548953957</c:v>
                </c:pt>
                <c:pt idx="2731">
                  <c:v>0.374687784254294</c:v>
                </c:pt>
                <c:pt idx="2732">
                  <c:v>0.37451818195326397</c:v>
                </c:pt>
                <c:pt idx="2733">
                  <c:v>0.37422186799157298</c:v>
                </c:pt>
                <c:pt idx="2734">
                  <c:v>0.37394645383128</c:v>
                </c:pt>
                <c:pt idx="2735">
                  <c:v>0.373497504167353</c:v>
                </c:pt>
                <c:pt idx="2736">
                  <c:v>0.37314676275037201</c:v>
                </c:pt>
                <c:pt idx="2737">
                  <c:v>0.372938225165728</c:v>
                </c:pt>
                <c:pt idx="2738">
                  <c:v>0.37296806597563598</c:v>
                </c:pt>
                <c:pt idx="2739">
                  <c:v>0.37236684605697901</c:v>
                </c:pt>
                <c:pt idx="2740">
                  <c:v>0.37241872650182001</c:v>
                </c:pt>
                <c:pt idx="2741">
                  <c:v>0.371438069266181</c:v>
                </c:pt>
                <c:pt idx="2742">
                  <c:v>0.371123495046073</c:v>
                </c:pt>
                <c:pt idx="2743">
                  <c:v>0.37084210940508899</c:v>
                </c:pt>
                <c:pt idx="2744">
                  <c:v>0.37030892527216303</c:v>
                </c:pt>
                <c:pt idx="2745">
                  <c:v>0.36938968733502597</c:v>
                </c:pt>
                <c:pt idx="2746">
                  <c:v>0.36910214641309602</c:v>
                </c:pt>
                <c:pt idx="2747">
                  <c:v>0.3686346020847</c:v>
                </c:pt>
                <c:pt idx="2748">
                  <c:v>0.36796887051312699</c:v>
                </c:pt>
                <c:pt idx="2749">
                  <c:v>0.367793759618118</c:v>
                </c:pt>
                <c:pt idx="2750">
                  <c:v>0.367301679308492</c:v>
                </c:pt>
                <c:pt idx="2751">
                  <c:v>0.36608891487617601</c:v>
                </c:pt>
                <c:pt idx="2752">
                  <c:v>0.365773239006769</c:v>
                </c:pt>
                <c:pt idx="2753">
                  <c:v>0.36495383225730199</c:v>
                </c:pt>
                <c:pt idx="2754">
                  <c:v>0.36425023562442599</c:v>
                </c:pt>
                <c:pt idx="2755">
                  <c:v>0.36348946390256698</c:v>
                </c:pt>
                <c:pt idx="2756">
                  <c:v>0.363466446095707</c:v>
                </c:pt>
                <c:pt idx="2757">
                  <c:v>0.362242646369693</c:v>
                </c:pt>
                <c:pt idx="2758">
                  <c:v>0.36211263824176099</c:v>
                </c:pt>
                <c:pt idx="2759">
                  <c:v>0.361269808488416</c:v>
                </c:pt>
                <c:pt idx="2760">
                  <c:v>0.36085758589864098</c:v>
                </c:pt>
                <c:pt idx="2761">
                  <c:v>0.35992876992267803</c:v>
                </c:pt>
                <c:pt idx="2762">
                  <c:v>0.359299007860575</c:v>
                </c:pt>
                <c:pt idx="2763">
                  <c:v>0.358855925568906</c:v>
                </c:pt>
                <c:pt idx="2764">
                  <c:v>0.35721299801003198</c:v>
                </c:pt>
                <c:pt idx="2765">
                  <c:v>0.35693691322475701</c:v>
                </c:pt>
                <c:pt idx="2766">
                  <c:v>0.35666373183620498</c:v>
                </c:pt>
                <c:pt idx="2767">
                  <c:v>0.35524517066655598</c:v>
                </c:pt>
                <c:pt idx="2768">
                  <c:v>0.35439524181908399</c:v>
                </c:pt>
                <c:pt idx="2769">
                  <c:v>0.35377456636829901</c:v>
                </c:pt>
                <c:pt idx="2770">
                  <c:v>0.35256868559722598</c:v>
                </c:pt>
                <c:pt idx="2771">
                  <c:v>0.35168885001924299</c:v>
                </c:pt>
                <c:pt idx="2772">
                  <c:v>0.35045862879829198</c:v>
                </c:pt>
                <c:pt idx="2773">
                  <c:v>0.34988556854131903</c:v>
                </c:pt>
                <c:pt idx="2774">
                  <c:v>0.34960509707070198</c:v>
                </c:pt>
                <c:pt idx="2775">
                  <c:v>0.34804645192250899</c:v>
                </c:pt>
                <c:pt idx="2776">
                  <c:v>0.347456672927419</c:v>
                </c:pt>
                <c:pt idx="2777">
                  <c:v>0.346529112581409</c:v>
                </c:pt>
                <c:pt idx="2778">
                  <c:v>0.34609402902200198</c:v>
                </c:pt>
                <c:pt idx="2779">
                  <c:v>0.345012651690141</c:v>
                </c:pt>
                <c:pt idx="2780">
                  <c:v>0.34375618546218401</c:v>
                </c:pt>
                <c:pt idx="2781">
                  <c:v>0.34268815407783298</c:v>
                </c:pt>
                <c:pt idx="2782">
                  <c:v>0.34168879032981397</c:v>
                </c:pt>
                <c:pt idx="2783">
                  <c:v>0.340312366846445</c:v>
                </c:pt>
                <c:pt idx="2784">
                  <c:v>0.33942330588534603</c:v>
                </c:pt>
                <c:pt idx="2785">
                  <c:v>0.33870307513901698</c:v>
                </c:pt>
                <c:pt idx="2786">
                  <c:v>0.33746223112700702</c:v>
                </c:pt>
                <c:pt idx="2787">
                  <c:v>0.335804609777135</c:v>
                </c:pt>
                <c:pt idx="2788">
                  <c:v>0.33531807704003602</c:v>
                </c:pt>
                <c:pt idx="2789">
                  <c:v>0.33378988198978099</c:v>
                </c:pt>
                <c:pt idx="2790">
                  <c:v>0.332411658978986</c:v>
                </c:pt>
                <c:pt idx="2791">
                  <c:v>0.33180221616941902</c:v>
                </c:pt>
                <c:pt idx="2792">
                  <c:v>0.33019674453681502</c:v>
                </c:pt>
                <c:pt idx="2793">
                  <c:v>0.32922344755985899</c:v>
                </c:pt>
                <c:pt idx="2794">
                  <c:v>0.32831302110708799</c:v>
                </c:pt>
                <c:pt idx="2795">
                  <c:v>0.32629860375734798</c:v>
                </c:pt>
                <c:pt idx="2796">
                  <c:v>0.32610503302314298</c:v>
                </c:pt>
                <c:pt idx="2797">
                  <c:v>0.32516813799730498</c:v>
                </c:pt>
                <c:pt idx="2798">
                  <c:v>0.32334137862393503</c:v>
                </c:pt>
                <c:pt idx="2799">
                  <c:v>0.322737734275024</c:v>
                </c:pt>
                <c:pt idx="2800">
                  <c:v>0.32108162894096198</c:v>
                </c:pt>
                <c:pt idx="2801">
                  <c:v>0.31995734400876802</c:v>
                </c:pt>
                <c:pt idx="2802">
                  <c:v>0.31913740911447103</c:v>
                </c:pt>
                <c:pt idx="2803">
                  <c:v>0.31757277684768398</c:v>
                </c:pt>
                <c:pt idx="2804">
                  <c:v>0.31600831673340801</c:v>
                </c:pt>
                <c:pt idx="2805">
                  <c:v>0.31479581507410598</c:v>
                </c:pt>
                <c:pt idx="2806">
                  <c:v>0.314554644805769</c:v>
                </c:pt>
                <c:pt idx="2807">
                  <c:v>0.31339153991652902</c:v>
                </c:pt>
                <c:pt idx="2808">
                  <c:v>0.31158911113868298</c:v>
                </c:pt>
                <c:pt idx="2809">
                  <c:v>0.31021492123960898</c:v>
                </c:pt>
                <c:pt idx="2810">
                  <c:v>0.30916065727478198</c:v>
                </c:pt>
                <c:pt idx="2811">
                  <c:v>0.307894650304182</c:v>
                </c:pt>
                <c:pt idx="2812">
                  <c:v>0.30643995754318198</c:v>
                </c:pt>
                <c:pt idx="2813">
                  <c:v>0.305363287542394</c:v>
                </c:pt>
                <c:pt idx="2814">
                  <c:v>0.30382538810510501</c:v>
                </c:pt>
                <c:pt idx="2815">
                  <c:v>0.30223928467012601</c:v>
                </c:pt>
                <c:pt idx="2816">
                  <c:v>0.30115387898526602</c:v>
                </c:pt>
                <c:pt idx="2817">
                  <c:v>0.30015039785660402</c:v>
                </c:pt>
                <c:pt idx="2818">
                  <c:v>0.29868564541385101</c:v>
                </c:pt>
                <c:pt idx="2819">
                  <c:v>0.29701300712786899</c:v>
                </c:pt>
                <c:pt idx="2820">
                  <c:v>0.29582376496811102</c:v>
                </c:pt>
                <c:pt idx="2821">
                  <c:v>0.29487490195303701</c:v>
                </c:pt>
                <c:pt idx="2822">
                  <c:v>0.29347326503856003</c:v>
                </c:pt>
                <c:pt idx="2823">
                  <c:v>0.29215497233466498</c:v>
                </c:pt>
                <c:pt idx="2824">
                  <c:v>0.29013454460440902</c:v>
                </c:pt>
                <c:pt idx="2825">
                  <c:v>0.28932408099187301</c:v>
                </c:pt>
                <c:pt idx="2826">
                  <c:v>0.28859724089821498</c:v>
                </c:pt>
                <c:pt idx="2827">
                  <c:v>0.286956887298778</c:v>
                </c:pt>
                <c:pt idx="2828">
                  <c:v>0.28580297645664099</c:v>
                </c:pt>
                <c:pt idx="2829">
                  <c:v>0.28414168139846702</c:v>
                </c:pt>
                <c:pt idx="2830">
                  <c:v>0.28270464460784001</c:v>
                </c:pt>
                <c:pt idx="2831">
                  <c:v>0.281754455778922</c:v>
                </c:pt>
                <c:pt idx="2832">
                  <c:v>0.280556005976491</c:v>
                </c:pt>
                <c:pt idx="2833">
                  <c:v>0.27936778448994298</c:v>
                </c:pt>
                <c:pt idx="2834">
                  <c:v>0.27755506051089401</c:v>
                </c:pt>
                <c:pt idx="2835">
                  <c:v>0.27655123886149302</c:v>
                </c:pt>
                <c:pt idx="2836">
                  <c:v>0.27526794276905497</c:v>
                </c:pt>
                <c:pt idx="2837">
                  <c:v>0.27396058089185499</c:v>
                </c:pt>
                <c:pt idx="2838">
                  <c:v>0.27280798513923199</c:v>
                </c:pt>
                <c:pt idx="2839">
                  <c:v>0.271556002414653</c:v>
                </c:pt>
                <c:pt idx="2840">
                  <c:v>0.270305032695282</c:v>
                </c:pt>
                <c:pt idx="2841">
                  <c:v>0.26924683360986901</c:v>
                </c:pt>
                <c:pt idx="2842">
                  <c:v>0.26793376224351001</c:v>
                </c:pt>
                <c:pt idx="2843">
                  <c:v>0.26702047952294899</c:v>
                </c:pt>
                <c:pt idx="2844">
                  <c:v>0.26593910496927498</c:v>
                </c:pt>
                <c:pt idx="2845">
                  <c:v>0.26407565611725098</c:v>
                </c:pt>
                <c:pt idx="2846">
                  <c:v>0.26227969912748</c:v>
                </c:pt>
                <c:pt idx="2847">
                  <c:v>0.261283680695862</c:v>
                </c:pt>
                <c:pt idx="2848">
                  <c:v>0.26053536910148101</c:v>
                </c:pt>
                <c:pt idx="2849">
                  <c:v>0.25920530242101197</c:v>
                </c:pt>
                <c:pt idx="2850">
                  <c:v>0.25748747534599298</c:v>
                </c:pt>
                <c:pt idx="2851">
                  <c:v>0.25632455602585702</c:v>
                </c:pt>
                <c:pt idx="2852">
                  <c:v>0.255264893821397</c:v>
                </c:pt>
                <c:pt idx="2853">
                  <c:v>0.25434653352754399</c:v>
                </c:pt>
                <c:pt idx="2854">
                  <c:v>0.25288362544753901</c:v>
                </c:pt>
                <c:pt idx="2855">
                  <c:v>0.25219004854420701</c:v>
                </c:pt>
                <c:pt idx="2856">
                  <c:v>0.250130579965963</c:v>
                </c:pt>
                <c:pt idx="2857">
                  <c:v>0.248896522940491</c:v>
                </c:pt>
                <c:pt idx="2858">
                  <c:v>0.24771925165464201</c:v>
                </c:pt>
                <c:pt idx="2859">
                  <c:v>0.24677745868692499</c:v>
                </c:pt>
                <c:pt idx="2860">
                  <c:v>0.24547585567619801</c:v>
                </c:pt>
                <c:pt idx="2861">
                  <c:v>0.244407488564064</c:v>
                </c:pt>
                <c:pt idx="2862">
                  <c:v>0.243211197657661</c:v>
                </c:pt>
                <c:pt idx="2863">
                  <c:v>0.24253075495750201</c:v>
                </c:pt>
                <c:pt idx="2864">
                  <c:v>0.240259855304368</c:v>
                </c:pt>
                <c:pt idx="2865">
                  <c:v>0.23906311742160899</c:v>
                </c:pt>
                <c:pt idx="2866">
                  <c:v>0.238231666787725</c:v>
                </c:pt>
                <c:pt idx="2867">
                  <c:v>0.23720614814436</c:v>
                </c:pt>
                <c:pt idx="2868">
                  <c:v>0.23607737438880799</c:v>
                </c:pt>
                <c:pt idx="2869">
                  <c:v>0.23531271203659301</c:v>
                </c:pt>
                <c:pt idx="2870">
                  <c:v>0.23439880470254601</c:v>
                </c:pt>
                <c:pt idx="2871">
                  <c:v>0.23263277193871901</c:v>
                </c:pt>
                <c:pt idx="2872">
                  <c:v>0.231233616578151</c:v>
                </c:pt>
                <c:pt idx="2873">
                  <c:v>0.23037821295522001</c:v>
                </c:pt>
                <c:pt idx="2874">
                  <c:v>0.22991462140566801</c:v>
                </c:pt>
                <c:pt idx="2875">
                  <c:v>0.228460950597898</c:v>
                </c:pt>
                <c:pt idx="2876">
                  <c:v>0.227683157067255</c:v>
                </c:pt>
                <c:pt idx="2877">
                  <c:v>0.226467958213348</c:v>
                </c:pt>
                <c:pt idx="2878">
                  <c:v>0.225224415532357</c:v>
                </c:pt>
                <c:pt idx="2879">
                  <c:v>0.22444856489971299</c:v>
                </c:pt>
                <c:pt idx="2880">
                  <c:v>0.22333859433300399</c:v>
                </c:pt>
                <c:pt idx="2881">
                  <c:v>0.222844773414903</c:v>
                </c:pt>
                <c:pt idx="2882">
                  <c:v>0.22189998714218301</c:v>
                </c:pt>
                <c:pt idx="2883">
                  <c:v>0.220285619092185</c:v>
                </c:pt>
                <c:pt idx="2884">
                  <c:v>0.21986249433949401</c:v>
                </c:pt>
                <c:pt idx="2885">
                  <c:v>0.21866316932847599</c:v>
                </c:pt>
                <c:pt idx="2886">
                  <c:v>0.217599189170811</c:v>
                </c:pt>
                <c:pt idx="2887">
                  <c:v>0.21680146004315801</c:v>
                </c:pt>
                <c:pt idx="2888">
                  <c:v>0.216033009515465</c:v>
                </c:pt>
                <c:pt idx="2889">
                  <c:v>0.21491746648308399</c:v>
                </c:pt>
                <c:pt idx="2890">
                  <c:v>0.21507949137927199</c:v>
                </c:pt>
                <c:pt idx="2891">
                  <c:v>0.213444757872254</c:v>
                </c:pt>
                <c:pt idx="2892">
                  <c:v>0.21275126685013401</c:v>
                </c:pt>
                <c:pt idx="2893">
                  <c:v>0.21185474376753</c:v>
                </c:pt>
                <c:pt idx="2894">
                  <c:v>0.211648982812701</c:v>
                </c:pt>
                <c:pt idx="2895">
                  <c:v>0.21034792108697001</c:v>
                </c:pt>
                <c:pt idx="2896">
                  <c:v>0.20976913979153</c:v>
                </c:pt>
                <c:pt idx="2897">
                  <c:v>0.20909435130564</c:v>
                </c:pt>
                <c:pt idx="2898">
                  <c:v>0.208240507064504</c:v>
                </c:pt>
                <c:pt idx="2899">
                  <c:v>0.20808893111179599</c:v>
                </c:pt>
                <c:pt idx="2900">
                  <c:v>0.20703097004371701</c:v>
                </c:pt>
                <c:pt idx="2901">
                  <c:v>0.20624384415238101</c:v>
                </c:pt>
                <c:pt idx="2902">
                  <c:v>0.20579314620136599</c:v>
                </c:pt>
                <c:pt idx="2903">
                  <c:v>0.204789086389631</c:v>
                </c:pt>
                <c:pt idx="2904">
                  <c:v>0.20409495208494899</c:v>
                </c:pt>
                <c:pt idx="2905">
                  <c:v>0.203179926914383</c:v>
                </c:pt>
                <c:pt idx="2906">
                  <c:v>0.20278791816779501</c:v>
                </c:pt>
                <c:pt idx="2907">
                  <c:v>0.201872079645913</c:v>
                </c:pt>
                <c:pt idx="2908">
                  <c:v>0.20107398494187301</c:v>
                </c:pt>
                <c:pt idx="2909">
                  <c:v>0.200854491233177</c:v>
                </c:pt>
                <c:pt idx="2910">
                  <c:v>0.20003677418729399</c:v>
                </c:pt>
                <c:pt idx="2911">
                  <c:v>0.198944097420099</c:v>
                </c:pt>
                <c:pt idx="2912">
                  <c:v>0.19838696587840299</c:v>
                </c:pt>
                <c:pt idx="2913">
                  <c:v>0.19826231810199901</c:v>
                </c:pt>
                <c:pt idx="2914">
                  <c:v>0.19769472065997101</c:v>
                </c:pt>
                <c:pt idx="2915">
                  <c:v>0.19661416512556601</c:v>
                </c:pt>
                <c:pt idx="2916">
                  <c:v>0.196538433983272</c:v>
                </c:pt>
                <c:pt idx="2917">
                  <c:v>0.19617875046695901</c:v>
                </c:pt>
                <c:pt idx="2918">
                  <c:v>0.19531495071942301</c:v>
                </c:pt>
                <c:pt idx="2919">
                  <c:v>0.19439227052624</c:v>
                </c:pt>
                <c:pt idx="2920">
                  <c:v>0.194010356487752</c:v>
                </c:pt>
                <c:pt idx="2921">
                  <c:v>0.19364105994719799</c:v>
                </c:pt>
                <c:pt idx="2922">
                  <c:v>0.19301114286032001</c:v>
                </c:pt>
                <c:pt idx="2923">
                  <c:v>0.192299122667207</c:v>
                </c:pt>
                <c:pt idx="2924">
                  <c:v>0.19191956971712101</c:v>
                </c:pt>
                <c:pt idx="2925">
                  <c:v>0.19171355076756799</c:v>
                </c:pt>
                <c:pt idx="2926">
                  <c:v>0.19096934421237999</c:v>
                </c:pt>
                <c:pt idx="2927">
                  <c:v>0.19009150888857901</c:v>
                </c:pt>
                <c:pt idx="2928">
                  <c:v>0.18971711090086901</c:v>
                </c:pt>
                <c:pt idx="2929">
                  <c:v>0.188934308370212</c:v>
                </c:pt>
                <c:pt idx="2930">
                  <c:v>0.189452094769825</c:v>
                </c:pt>
                <c:pt idx="2931">
                  <c:v>0.189143072459804</c:v>
                </c:pt>
                <c:pt idx="2932">
                  <c:v>0.18806654907581699</c:v>
                </c:pt>
                <c:pt idx="2933">
                  <c:v>0.187520777428794</c:v>
                </c:pt>
                <c:pt idx="2934">
                  <c:v>0.18702379299597599</c:v>
                </c:pt>
                <c:pt idx="2935">
                  <c:v>0.186896227940204</c:v>
                </c:pt>
                <c:pt idx="2936">
                  <c:v>0.186035974514421</c:v>
                </c:pt>
                <c:pt idx="2937">
                  <c:v>0.18546018826229599</c:v>
                </c:pt>
                <c:pt idx="2938">
                  <c:v>0.18492188561605699</c:v>
                </c:pt>
                <c:pt idx="2939">
                  <c:v>0.18524551881919901</c:v>
                </c:pt>
                <c:pt idx="2940">
                  <c:v>0.18420417765411501</c:v>
                </c:pt>
                <c:pt idx="2941">
                  <c:v>0.18415103646214101</c:v>
                </c:pt>
                <c:pt idx="2942">
                  <c:v>0.18387243411245999</c:v>
                </c:pt>
                <c:pt idx="2943">
                  <c:v>0.18281231461042599</c:v>
                </c:pt>
                <c:pt idx="2944">
                  <c:v>0.18221496096769499</c:v>
                </c:pt>
                <c:pt idx="2945">
                  <c:v>0.18149293049172599</c:v>
                </c:pt>
                <c:pt idx="2946">
                  <c:v>0.18132333006281701</c:v>
                </c:pt>
                <c:pt idx="2947">
                  <c:v>0.18099236501673899</c:v>
                </c:pt>
                <c:pt idx="2948">
                  <c:v>0.18093571693197699</c:v>
                </c:pt>
                <c:pt idx="2949">
                  <c:v>0.180279569236136</c:v>
                </c:pt>
                <c:pt idx="2950">
                  <c:v>0.180547586585973</c:v>
                </c:pt>
                <c:pt idx="2951">
                  <c:v>0.180048383785849</c:v>
                </c:pt>
                <c:pt idx="2952">
                  <c:v>0.179937232782624</c:v>
                </c:pt>
                <c:pt idx="2953">
                  <c:v>0.17941357015170101</c:v>
                </c:pt>
                <c:pt idx="2954">
                  <c:v>0.178673032685291</c:v>
                </c:pt>
                <c:pt idx="2955">
                  <c:v>0.17905756596241701</c:v>
                </c:pt>
                <c:pt idx="2956">
                  <c:v>0.17876707820325599</c:v>
                </c:pt>
                <c:pt idx="2957">
                  <c:v>0.178051252561647</c:v>
                </c:pt>
                <c:pt idx="2958">
                  <c:v>0.177177739464904</c:v>
                </c:pt>
                <c:pt idx="2959">
                  <c:v>0.17724548289735401</c:v>
                </c:pt>
                <c:pt idx="2960">
                  <c:v>0.17690002593566001</c:v>
                </c:pt>
                <c:pt idx="2961">
                  <c:v>0.175947790882444</c:v>
                </c:pt>
                <c:pt idx="2962">
                  <c:v>0.17543588399947799</c:v>
                </c:pt>
                <c:pt idx="2963">
                  <c:v>0.17485159890494301</c:v>
                </c:pt>
                <c:pt idx="2964">
                  <c:v>0.174886244256164</c:v>
                </c:pt>
                <c:pt idx="2965">
                  <c:v>0.17463301472071799</c:v>
                </c:pt>
                <c:pt idx="2966">
                  <c:v>0.17412036061230099</c:v>
                </c:pt>
                <c:pt idx="2967">
                  <c:v>0.173146126304207</c:v>
                </c:pt>
                <c:pt idx="2968">
                  <c:v>0.17327229436852201</c:v>
                </c:pt>
                <c:pt idx="2969">
                  <c:v>0.17300680664496201</c:v>
                </c:pt>
                <c:pt idx="2970">
                  <c:v>0.172222462002557</c:v>
                </c:pt>
                <c:pt idx="2971">
                  <c:v>0.17266277063137001</c:v>
                </c:pt>
                <c:pt idx="2972">
                  <c:v>0.17133014416849701</c:v>
                </c:pt>
                <c:pt idx="2973">
                  <c:v>0.17029381234236399</c:v>
                </c:pt>
                <c:pt idx="2974">
                  <c:v>0.17109147684819001</c:v>
                </c:pt>
                <c:pt idx="2975">
                  <c:v>0.16974759819398699</c:v>
                </c:pt>
                <c:pt idx="2976">
                  <c:v>0.16990845836684201</c:v>
                </c:pt>
                <c:pt idx="2977">
                  <c:v>0.16974392767938801</c:v>
                </c:pt>
                <c:pt idx="2978">
                  <c:v>0.16886001525774899</c:v>
                </c:pt>
                <c:pt idx="2979">
                  <c:v>0.16887557055142799</c:v>
                </c:pt>
                <c:pt idx="2980">
                  <c:v>0.16805379813910201</c:v>
                </c:pt>
                <c:pt idx="2981">
                  <c:v>0.16684418632311801</c:v>
                </c:pt>
                <c:pt idx="2982">
                  <c:v>0.16739675199474799</c:v>
                </c:pt>
                <c:pt idx="2983">
                  <c:v>0.16687936642437201</c:v>
                </c:pt>
                <c:pt idx="2984">
                  <c:v>0.16640301502763499</c:v>
                </c:pt>
                <c:pt idx="2985">
                  <c:v>0.16515404705594</c:v>
                </c:pt>
                <c:pt idx="2986">
                  <c:v>0.165067222304105</c:v>
                </c:pt>
                <c:pt idx="2987">
                  <c:v>0.16452490355214799</c:v>
                </c:pt>
                <c:pt idx="2988">
                  <c:v>0.16367096924011301</c:v>
                </c:pt>
                <c:pt idx="2989">
                  <c:v>0.16397007863841701</c:v>
                </c:pt>
                <c:pt idx="2990">
                  <c:v>0.162402781946238</c:v>
                </c:pt>
                <c:pt idx="2991">
                  <c:v>0.162364910559327</c:v>
                </c:pt>
                <c:pt idx="2992">
                  <c:v>0.161656703095343</c:v>
                </c:pt>
                <c:pt idx="2993">
                  <c:v>0.16165671380671501</c:v>
                </c:pt>
                <c:pt idx="2994">
                  <c:v>0.16068487671176099</c:v>
                </c:pt>
                <c:pt idx="2995">
                  <c:v>0.16035596388720799</c:v>
                </c:pt>
                <c:pt idx="2996">
                  <c:v>0.15981715755738601</c:v>
                </c:pt>
                <c:pt idx="2997">
                  <c:v>0.15898466071728301</c:v>
                </c:pt>
                <c:pt idx="2998">
                  <c:v>0.15842302810268299</c:v>
                </c:pt>
                <c:pt idx="2999">
                  <c:v>0.157846049159444</c:v>
                </c:pt>
                <c:pt idx="3000">
                  <c:v>0.15741341581325999</c:v>
                </c:pt>
                <c:pt idx="3001">
                  <c:v>0.15690134146423099</c:v>
                </c:pt>
                <c:pt idx="3002">
                  <c:v>0.156059637257731</c:v>
                </c:pt>
                <c:pt idx="3003">
                  <c:v>0.15537673364983101</c:v>
                </c:pt>
                <c:pt idx="3004">
                  <c:v>0.155006836475819</c:v>
                </c:pt>
                <c:pt idx="3005">
                  <c:v>0.15453723470314801</c:v>
                </c:pt>
                <c:pt idx="3006">
                  <c:v>0.15362763224251499</c:v>
                </c:pt>
                <c:pt idx="3007">
                  <c:v>0.15307887769762299</c:v>
                </c:pt>
                <c:pt idx="3008">
                  <c:v>0.15235419955358601</c:v>
                </c:pt>
                <c:pt idx="3009">
                  <c:v>0.151814462542814</c:v>
                </c:pt>
                <c:pt idx="3010">
                  <c:v>0.15100044583345301</c:v>
                </c:pt>
                <c:pt idx="3011">
                  <c:v>0.15091376126203501</c:v>
                </c:pt>
                <c:pt idx="3012">
                  <c:v>0.149884485060052</c:v>
                </c:pt>
                <c:pt idx="3013">
                  <c:v>0.14907557379123401</c:v>
                </c:pt>
                <c:pt idx="3014">
                  <c:v>0.14853510390966199</c:v>
                </c:pt>
                <c:pt idx="3015">
                  <c:v>0.147392324358738</c:v>
                </c:pt>
                <c:pt idx="3016">
                  <c:v>0.14700692337455501</c:v>
                </c:pt>
                <c:pt idx="3017">
                  <c:v>0.146453383170109</c:v>
                </c:pt>
                <c:pt idx="3018">
                  <c:v>0.145920297789978</c:v>
                </c:pt>
                <c:pt idx="3019">
                  <c:v>0.14487065574188401</c:v>
                </c:pt>
                <c:pt idx="3020">
                  <c:v>0.14425414025149999</c:v>
                </c:pt>
                <c:pt idx="3021">
                  <c:v>0.14341160680380999</c:v>
                </c:pt>
                <c:pt idx="3022">
                  <c:v>0.142400785370282</c:v>
                </c:pt>
                <c:pt idx="3023">
                  <c:v>0.14188736957951401</c:v>
                </c:pt>
                <c:pt idx="3024">
                  <c:v>0.141301533957853</c:v>
                </c:pt>
                <c:pt idx="3025">
                  <c:v>0.14033689683727499</c:v>
                </c:pt>
                <c:pt idx="3026">
                  <c:v>0.13931239157019401</c:v>
                </c:pt>
                <c:pt idx="3027">
                  <c:v>0.13915725912459001</c:v>
                </c:pt>
                <c:pt idx="3028">
                  <c:v>0.13784281049907901</c:v>
                </c:pt>
                <c:pt idx="3029">
                  <c:v>0.136568477275858</c:v>
                </c:pt>
                <c:pt idx="3030">
                  <c:v>0.13614903108735599</c:v>
                </c:pt>
                <c:pt idx="3031">
                  <c:v>0.13469538121874799</c:v>
                </c:pt>
                <c:pt idx="3032">
                  <c:v>0.13457182531192299</c:v>
                </c:pt>
                <c:pt idx="3033">
                  <c:v>0.13346326503528899</c:v>
                </c:pt>
                <c:pt idx="3034">
                  <c:v>0.131790669179491</c:v>
                </c:pt>
                <c:pt idx="3035">
                  <c:v>0.131434590700679</c:v>
                </c:pt>
                <c:pt idx="3036">
                  <c:v>0.13026545388033201</c:v>
                </c:pt>
                <c:pt idx="3037">
                  <c:v>0.128993729043581</c:v>
                </c:pt>
                <c:pt idx="3038">
                  <c:v>0.12805649822771301</c:v>
                </c:pt>
                <c:pt idx="3039">
                  <c:v>0.127233102454719</c:v>
                </c:pt>
                <c:pt idx="3040">
                  <c:v>0.12637860871022299</c:v>
                </c:pt>
                <c:pt idx="3041">
                  <c:v>0.124975755612231</c:v>
                </c:pt>
                <c:pt idx="3042">
                  <c:v>0.124124857334551</c:v>
                </c:pt>
                <c:pt idx="3043">
                  <c:v>0.122942756958915</c:v>
                </c:pt>
                <c:pt idx="3044">
                  <c:v>0.121663296916716</c:v>
                </c:pt>
                <c:pt idx="3045">
                  <c:v>0.120890048696932</c:v>
                </c:pt>
                <c:pt idx="3046">
                  <c:v>0.119575755127188</c:v>
                </c:pt>
                <c:pt idx="3047">
                  <c:v>0.11889565687497999</c:v>
                </c:pt>
                <c:pt idx="3048">
                  <c:v>0.117395664353544</c:v>
                </c:pt>
                <c:pt idx="3049">
                  <c:v>0.117351308725336</c:v>
                </c:pt>
                <c:pt idx="3050">
                  <c:v>0.115538619718993</c:v>
                </c:pt>
                <c:pt idx="3051">
                  <c:v>0.11439832295357399</c:v>
                </c:pt>
                <c:pt idx="3052">
                  <c:v>0.113348750879763</c:v>
                </c:pt>
                <c:pt idx="3053">
                  <c:v>0.11240328711176401</c:v>
                </c:pt>
                <c:pt idx="3054">
                  <c:v>0.110905087431538</c:v>
                </c:pt>
                <c:pt idx="3055">
                  <c:v>0.109838528636427</c:v>
                </c:pt>
                <c:pt idx="3056">
                  <c:v>0.108587076389176</c:v>
                </c:pt>
                <c:pt idx="3057">
                  <c:v>0.10720833161168</c:v>
                </c:pt>
                <c:pt idx="3058">
                  <c:v>0.106298716871447</c:v>
                </c:pt>
                <c:pt idx="3059">
                  <c:v>0.10545956004554501</c:v>
                </c:pt>
                <c:pt idx="3060">
                  <c:v>0.104380465107698</c:v>
                </c:pt>
                <c:pt idx="3061">
                  <c:v>0.10323888969381</c:v>
                </c:pt>
                <c:pt idx="3062">
                  <c:v>0.101199140559889</c:v>
                </c:pt>
                <c:pt idx="3063">
                  <c:v>0.10108511233892099</c:v>
                </c:pt>
                <c:pt idx="3064">
                  <c:v>9.9645922382267396E-2</c:v>
                </c:pt>
                <c:pt idx="3065">
                  <c:v>9.8595202484773201E-2</c:v>
                </c:pt>
                <c:pt idx="3066">
                  <c:v>9.6875713459323401E-2</c:v>
                </c:pt>
                <c:pt idx="3067">
                  <c:v>9.5954196246420001E-2</c:v>
                </c:pt>
                <c:pt idx="3068">
                  <c:v>9.4745715729001506E-2</c:v>
                </c:pt>
                <c:pt idx="3069">
                  <c:v>9.3870456691096296E-2</c:v>
                </c:pt>
                <c:pt idx="3070">
                  <c:v>9.2579571389588999E-2</c:v>
                </c:pt>
                <c:pt idx="3071">
                  <c:v>9.0938424138133106E-2</c:v>
                </c:pt>
                <c:pt idx="3072">
                  <c:v>9.0231284208071805E-2</c:v>
                </c:pt>
                <c:pt idx="3073">
                  <c:v>8.8753969464513804E-2</c:v>
                </c:pt>
                <c:pt idx="3074">
                  <c:v>8.7679825452685503E-2</c:v>
                </c:pt>
                <c:pt idx="3075">
                  <c:v>8.6435957698866306E-2</c:v>
                </c:pt>
                <c:pt idx="3076">
                  <c:v>8.5110475436908695E-2</c:v>
                </c:pt>
                <c:pt idx="3077">
                  <c:v>8.3522297115929997E-2</c:v>
                </c:pt>
                <c:pt idx="3078">
                  <c:v>8.2464355521902497E-2</c:v>
                </c:pt>
                <c:pt idx="3079">
                  <c:v>8.0930617782649802E-2</c:v>
                </c:pt>
                <c:pt idx="3080">
                  <c:v>8.0325945733745005E-2</c:v>
                </c:pt>
                <c:pt idx="3081">
                  <c:v>7.8420856378446396E-2</c:v>
                </c:pt>
                <c:pt idx="3082">
                  <c:v>7.7551599504699906E-2</c:v>
                </c:pt>
                <c:pt idx="3083">
                  <c:v>7.6049132268094594E-2</c:v>
                </c:pt>
                <c:pt idx="3084">
                  <c:v>7.4948467660059595E-2</c:v>
                </c:pt>
                <c:pt idx="3085">
                  <c:v>7.3739487002421403E-2</c:v>
                </c:pt>
                <c:pt idx="3086">
                  <c:v>7.24174138662593E-2</c:v>
                </c:pt>
                <c:pt idx="3087">
                  <c:v>7.1123485898090893E-2</c:v>
                </c:pt>
                <c:pt idx="3088">
                  <c:v>6.9677685330594499E-2</c:v>
                </c:pt>
                <c:pt idx="3089">
                  <c:v>6.8857512771050997E-2</c:v>
                </c:pt>
                <c:pt idx="3090">
                  <c:v>6.7085988615360803E-2</c:v>
                </c:pt>
                <c:pt idx="3091">
                  <c:v>6.6360264232181304E-2</c:v>
                </c:pt>
                <c:pt idx="3092">
                  <c:v>6.47653008843765E-2</c:v>
                </c:pt>
                <c:pt idx="3093">
                  <c:v>6.3795280882994604E-2</c:v>
                </c:pt>
                <c:pt idx="3094">
                  <c:v>6.1880997699685997E-2</c:v>
                </c:pt>
                <c:pt idx="3095">
                  <c:v>6.0544410552889401E-2</c:v>
                </c:pt>
                <c:pt idx="3096">
                  <c:v>6.0299776845295097E-2</c:v>
                </c:pt>
                <c:pt idx="3097">
                  <c:v>5.9028830433346599E-2</c:v>
                </c:pt>
                <c:pt idx="3098">
                  <c:v>5.7408439559722302E-2</c:v>
                </c:pt>
                <c:pt idx="3099">
                  <c:v>5.6136014166258102E-2</c:v>
                </c:pt>
                <c:pt idx="3100">
                  <c:v>5.4712372854862003E-2</c:v>
                </c:pt>
                <c:pt idx="3101">
                  <c:v>5.3582749315191303E-2</c:v>
                </c:pt>
                <c:pt idx="3102">
                  <c:v>5.2625167218297103E-2</c:v>
                </c:pt>
                <c:pt idx="3103">
                  <c:v>5.1255691224185898E-2</c:v>
                </c:pt>
                <c:pt idx="3104">
                  <c:v>5.0103555751240897E-2</c:v>
                </c:pt>
                <c:pt idx="3105">
                  <c:v>4.9187428860613398E-2</c:v>
                </c:pt>
                <c:pt idx="3106">
                  <c:v>4.7714397310513898E-2</c:v>
                </c:pt>
                <c:pt idx="3107">
                  <c:v>4.6900252016186202E-2</c:v>
                </c:pt>
                <c:pt idx="3108">
                  <c:v>4.54625934221638E-2</c:v>
                </c:pt>
                <c:pt idx="3109">
                  <c:v>4.4114235508488302E-2</c:v>
                </c:pt>
                <c:pt idx="3110">
                  <c:v>4.3081439944457997E-2</c:v>
                </c:pt>
                <c:pt idx="3111">
                  <c:v>4.2204135998022703E-2</c:v>
                </c:pt>
                <c:pt idx="3112">
                  <c:v>4.0556854285783699E-2</c:v>
                </c:pt>
                <c:pt idx="3113">
                  <c:v>3.9884545281294599E-2</c:v>
                </c:pt>
                <c:pt idx="3114">
                  <c:v>3.8535225969431201E-2</c:v>
                </c:pt>
                <c:pt idx="3115">
                  <c:v>3.7641891318465397E-2</c:v>
                </c:pt>
                <c:pt idx="3116">
                  <c:v>3.6275536348560497E-2</c:v>
                </c:pt>
                <c:pt idx="3117">
                  <c:v>3.4278619637004501E-2</c:v>
                </c:pt>
                <c:pt idx="3118">
                  <c:v>3.3517360923723601E-2</c:v>
                </c:pt>
                <c:pt idx="3119">
                  <c:v>3.2437100937531799E-2</c:v>
                </c:pt>
                <c:pt idx="3120">
                  <c:v>3.1720244277265303E-2</c:v>
                </c:pt>
                <c:pt idx="3121">
                  <c:v>3.0258756546819501E-2</c:v>
                </c:pt>
                <c:pt idx="3122">
                  <c:v>2.95491821069667E-2</c:v>
                </c:pt>
                <c:pt idx="3123">
                  <c:v>2.8235524481353001E-2</c:v>
                </c:pt>
                <c:pt idx="3124">
                  <c:v>2.6824955420071801E-2</c:v>
                </c:pt>
                <c:pt idx="3125">
                  <c:v>2.5928649605276299E-2</c:v>
                </c:pt>
                <c:pt idx="3126">
                  <c:v>2.5246824596382299E-2</c:v>
                </c:pt>
                <c:pt idx="3127">
                  <c:v>2.4032583904894499E-2</c:v>
                </c:pt>
                <c:pt idx="3128">
                  <c:v>2.2954538219178901E-2</c:v>
                </c:pt>
                <c:pt idx="3129">
                  <c:v>2.1462274008734999E-2</c:v>
                </c:pt>
                <c:pt idx="3130">
                  <c:v>2.09607899818492E-2</c:v>
                </c:pt>
                <c:pt idx="3131">
                  <c:v>2.0235369709310599E-2</c:v>
                </c:pt>
                <c:pt idx="3132">
                  <c:v>1.8917833860465302E-2</c:v>
                </c:pt>
                <c:pt idx="3133">
                  <c:v>1.7451321005134399E-2</c:v>
                </c:pt>
                <c:pt idx="3134">
                  <c:v>1.7231334489767099E-2</c:v>
                </c:pt>
                <c:pt idx="3135">
                  <c:v>1.61139011511411E-2</c:v>
                </c:pt>
                <c:pt idx="3136">
                  <c:v>1.50563414919152E-2</c:v>
                </c:pt>
                <c:pt idx="3137">
                  <c:v>1.42308638189952E-2</c:v>
                </c:pt>
                <c:pt idx="3138">
                  <c:v>1.33601560347394E-2</c:v>
                </c:pt>
                <c:pt idx="3139">
                  <c:v>1.2297890453489699E-2</c:v>
                </c:pt>
                <c:pt idx="3140">
                  <c:v>1.16060435799164E-2</c:v>
                </c:pt>
                <c:pt idx="3141">
                  <c:v>1.0499535192441701E-2</c:v>
                </c:pt>
                <c:pt idx="3142">
                  <c:v>9.61323965630685E-3</c:v>
                </c:pt>
                <c:pt idx="3143">
                  <c:v>9.1610683880162004E-3</c:v>
                </c:pt>
                <c:pt idx="3144">
                  <c:v>7.9936927119356894E-3</c:v>
                </c:pt>
                <c:pt idx="3145">
                  <c:v>7.2946551902089499E-3</c:v>
                </c:pt>
                <c:pt idx="3146">
                  <c:v>6.73860454884633E-3</c:v>
                </c:pt>
                <c:pt idx="3147">
                  <c:v>5.5402385652451496E-3</c:v>
                </c:pt>
                <c:pt idx="3148">
                  <c:v>4.8869193595279603E-3</c:v>
                </c:pt>
                <c:pt idx="3149">
                  <c:v>3.4947974992849502E-3</c:v>
                </c:pt>
                <c:pt idx="3150">
                  <c:v>3.14383550667924E-3</c:v>
                </c:pt>
                <c:pt idx="3151">
                  <c:v>2.2789143866177499E-3</c:v>
                </c:pt>
                <c:pt idx="3152">
                  <c:v>1.83956092277249E-3</c:v>
                </c:pt>
                <c:pt idx="3153">
                  <c:v>8.4862194157312896E-4</c:v>
                </c:pt>
                <c:pt idx="3154">
                  <c:v>3.4865889914416001E-4</c:v>
                </c:pt>
                <c:pt idx="3155" formatCode="0.00E+00">
                  <c:v>3.4476216241769899E-5</c:v>
                </c:pt>
                <c:pt idx="3156">
                  <c:v>9.2607603422089995E-4</c:v>
                </c:pt>
                <c:pt idx="3157">
                  <c:v>1.79601145327549E-3</c:v>
                </c:pt>
                <c:pt idx="3158">
                  <c:v>2.5666788892947999E-3</c:v>
                </c:pt>
                <c:pt idx="3159">
                  <c:v>3.10377424986135E-3</c:v>
                </c:pt>
                <c:pt idx="3160">
                  <c:v>3.66414594089211E-3</c:v>
                </c:pt>
                <c:pt idx="3161">
                  <c:v>4.5676626099332299E-3</c:v>
                </c:pt>
                <c:pt idx="3162">
                  <c:v>4.8927041644569701E-3</c:v>
                </c:pt>
                <c:pt idx="3163">
                  <c:v>5.217622557016E-3</c:v>
                </c:pt>
                <c:pt idx="3164">
                  <c:v>6.1269455947876696E-3</c:v>
                </c:pt>
                <c:pt idx="3165">
                  <c:v>6.4027604455634598E-3</c:v>
                </c:pt>
                <c:pt idx="3166">
                  <c:v>6.7436465229685797E-3</c:v>
                </c:pt>
                <c:pt idx="3167">
                  <c:v>7.4364188818026502E-3</c:v>
                </c:pt>
                <c:pt idx="3168">
                  <c:v>7.8652351324251402E-3</c:v>
                </c:pt>
                <c:pt idx="3169">
                  <c:v>8.4139876013971503E-3</c:v>
                </c:pt>
                <c:pt idx="3170">
                  <c:v>9.1867668297089602E-3</c:v>
                </c:pt>
                <c:pt idx="3171">
                  <c:v>9.3125973632445097E-3</c:v>
                </c:pt>
                <c:pt idx="3172">
                  <c:v>9.4146872194972499E-3</c:v>
                </c:pt>
                <c:pt idx="3173">
                  <c:v>1.0226932785808799E-2</c:v>
                </c:pt>
                <c:pt idx="3174">
                  <c:v>1.07511731579757E-2</c:v>
                </c:pt>
                <c:pt idx="3175">
                  <c:v>1.14844616007823E-2</c:v>
                </c:pt>
                <c:pt idx="3176">
                  <c:v>1.1424576836795999E-2</c:v>
                </c:pt>
                <c:pt idx="3177">
                  <c:v>1.1761952980424499E-2</c:v>
                </c:pt>
                <c:pt idx="3178">
                  <c:v>1.18781360938492E-2</c:v>
                </c:pt>
                <c:pt idx="3179">
                  <c:v>1.26297374756728E-2</c:v>
                </c:pt>
                <c:pt idx="3180">
                  <c:v>1.2546996170113E-2</c:v>
                </c:pt>
                <c:pt idx="3181">
                  <c:v>1.3381601316504401E-2</c:v>
                </c:pt>
                <c:pt idx="3182">
                  <c:v>1.4076996527838901E-2</c:v>
                </c:pt>
                <c:pt idx="3183">
                  <c:v>1.39844691842706E-2</c:v>
                </c:pt>
                <c:pt idx="3184">
                  <c:v>1.4166022901503299E-2</c:v>
                </c:pt>
                <c:pt idx="3185">
                  <c:v>1.41878035033261E-2</c:v>
                </c:pt>
                <c:pt idx="3186">
                  <c:v>1.43126793657418E-2</c:v>
                </c:pt>
                <c:pt idx="3187">
                  <c:v>1.4918640475003599E-2</c:v>
                </c:pt>
                <c:pt idx="3188">
                  <c:v>1.46889643523816E-2</c:v>
                </c:pt>
                <c:pt idx="3189">
                  <c:v>1.52330457903512E-2</c:v>
                </c:pt>
                <c:pt idx="3190">
                  <c:v>1.53803257068511E-2</c:v>
                </c:pt>
                <c:pt idx="3191">
                  <c:v>1.6312550723805101E-2</c:v>
                </c:pt>
                <c:pt idx="3192">
                  <c:v>1.5674024055286E-2</c:v>
                </c:pt>
                <c:pt idx="3193">
                  <c:v>1.5809658327912601E-2</c:v>
                </c:pt>
                <c:pt idx="3194">
                  <c:v>1.63618904842135E-2</c:v>
                </c:pt>
                <c:pt idx="3195">
                  <c:v>1.57951680077923E-2</c:v>
                </c:pt>
                <c:pt idx="3196">
                  <c:v>1.6487813949718499E-2</c:v>
                </c:pt>
                <c:pt idx="3197">
                  <c:v>1.6731588988425701E-2</c:v>
                </c:pt>
                <c:pt idx="3198">
                  <c:v>1.6922358554162201E-2</c:v>
                </c:pt>
                <c:pt idx="3199">
                  <c:v>1.6425113378190501E-2</c:v>
                </c:pt>
                <c:pt idx="3200">
                  <c:v>1.6993324865254501E-2</c:v>
                </c:pt>
              </c:numCache>
            </c:numRef>
          </c:val>
          <c:smooth val="0"/>
          <c:extLst>
            <c:ext xmlns:c16="http://schemas.microsoft.com/office/drawing/2014/chart" uri="{C3380CC4-5D6E-409C-BE32-E72D297353CC}">
              <c16:uniqueId val="{00000000-6E2F-4BCC-9B8C-698658B31A22}"/>
            </c:ext>
          </c:extLst>
        </c:ser>
        <c:dLbls>
          <c:showLegendKey val="0"/>
          <c:showVal val="0"/>
          <c:showCatName val="0"/>
          <c:showSerName val="0"/>
          <c:showPercent val="0"/>
          <c:showBubbleSize val="0"/>
        </c:dLbls>
        <c:smooth val="0"/>
        <c:axId val="136667136"/>
        <c:axId val="136668672"/>
      </c:lineChart>
      <c:catAx>
        <c:axId val="136667136"/>
        <c:scaling>
          <c:orientation val="minMax"/>
        </c:scaling>
        <c:delete val="0"/>
        <c:axPos val="b"/>
        <c:majorGridlines>
          <c:spPr>
            <a:ln>
              <a:prstDash val="dash"/>
            </a:ln>
          </c:spPr>
        </c:majorGridlines>
        <c:numFmt formatCode="#,##0.00_);[Red]\(#,##0.00\)" sourceLinked="0"/>
        <c:majorTickMark val="out"/>
        <c:minorTickMark val="none"/>
        <c:tickLblPos val="nextTo"/>
        <c:crossAx val="136668672"/>
        <c:crosses val="autoZero"/>
        <c:auto val="1"/>
        <c:lblAlgn val="ctr"/>
        <c:lblOffset val="100"/>
        <c:tickLblSkip val="160"/>
        <c:tickMarkSkip val="160"/>
        <c:noMultiLvlLbl val="0"/>
      </c:catAx>
      <c:valAx>
        <c:axId val="136668672"/>
        <c:scaling>
          <c:orientation val="minMax"/>
        </c:scaling>
        <c:delete val="0"/>
        <c:axPos val="l"/>
        <c:majorGridlines>
          <c:spPr>
            <a:ln>
              <a:prstDash val="dash"/>
            </a:ln>
          </c:spPr>
        </c:majorGridlines>
        <c:numFmt formatCode="General" sourceLinked="1"/>
        <c:majorTickMark val="out"/>
        <c:minorTickMark val="none"/>
        <c:tickLblPos val="nextTo"/>
        <c:crossAx val="136667136"/>
        <c:crosses val="autoZero"/>
        <c:crossBetween val="between"/>
      </c:valAx>
    </c:plotArea>
    <c:legend>
      <c:legendPos val="r"/>
      <c:overlay val="0"/>
    </c:legend>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dirty="0" smtClean="0"/>
              <a:t>μ</a:t>
            </a:r>
            <a:r>
              <a:rPr lang="en-US" altLang="en-US" dirty="0" smtClean="0"/>
              <a:t>''</a:t>
            </a:r>
            <a:endParaRPr lang="en-US" altLang="en-US" dirty="0"/>
          </a:p>
        </c:rich>
      </c:tx>
      <c:overlay val="0"/>
    </c:title>
    <c:autoTitleDeleted val="0"/>
    <c:plotArea>
      <c:layout/>
      <c:lineChart>
        <c:grouping val="standard"/>
        <c:varyColors val="0"/>
        <c:ser>
          <c:idx val="0"/>
          <c:order val="0"/>
          <c:tx>
            <c:strRef>
              <c:f>Sheet1!$J$1</c:f>
              <c:strCache>
                <c:ptCount val="1"/>
                <c:pt idx="0">
                  <c:v>u''</c:v>
                </c:pt>
              </c:strCache>
            </c:strRef>
          </c:tx>
          <c:spPr>
            <a:ln>
              <a:solidFill>
                <a:srgbClr val="FF00FF"/>
              </a:solidFill>
            </a:ln>
          </c:spPr>
          <c:marker>
            <c:symbol val="none"/>
          </c:marker>
          <c:cat>
            <c:numRef>
              <c:f>Sheet1!$A$2:$A$3202</c:f>
              <c:numCache>
                <c:formatCode>General</c:formatCode>
                <c:ptCount val="3201"/>
                <c:pt idx="0">
                  <c:v>0.02</c:v>
                </c:pt>
                <c:pt idx="1">
                  <c:v>2.0618750000000002E-2</c:v>
                </c:pt>
                <c:pt idx="2">
                  <c:v>2.1237499999999999E-2</c:v>
                </c:pt>
                <c:pt idx="3">
                  <c:v>2.1856250000000001E-2</c:v>
                </c:pt>
                <c:pt idx="4">
                  <c:v>2.2474999999999998E-2</c:v>
                </c:pt>
                <c:pt idx="5">
                  <c:v>2.309375E-2</c:v>
                </c:pt>
                <c:pt idx="6">
                  <c:v>2.3712500000000001E-2</c:v>
                </c:pt>
                <c:pt idx="7">
                  <c:v>2.4331249999999999E-2</c:v>
                </c:pt>
                <c:pt idx="8">
                  <c:v>2.495E-2</c:v>
                </c:pt>
                <c:pt idx="9">
                  <c:v>2.5568750000000001E-2</c:v>
                </c:pt>
                <c:pt idx="10">
                  <c:v>2.6187499999999999E-2</c:v>
                </c:pt>
                <c:pt idx="11">
                  <c:v>2.680625E-2</c:v>
                </c:pt>
                <c:pt idx="12">
                  <c:v>2.7425000000000001E-2</c:v>
                </c:pt>
                <c:pt idx="13">
                  <c:v>2.8043749999999999E-2</c:v>
                </c:pt>
                <c:pt idx="14">
                  <c:v>2.86625E-2</c:v>
                </c:pt>
                <c:pt idx="15">
                  <c:v>2.9281250000000002E-2</c:v>
                </c:pt>
                <c:pt idx="16">
                  <c:v>2.9899999999999999E-2</c:v>
                </c:pt>
                <c:pt idx="17">
                  <c:v>3.0518750000000001E-2</c:v>
                </c:pt>
                <c:pt idx="18">
                  <c:v>3.1137499999999999E-2</c:v>
                </c:pt>
                <c:pt idx="19">
                  <c:v>3.175625E-2</c:v>
                </c:pt>
                <c:pt idx="20">
                  <c:v>3.2375000000000001E-2</c:v>
                </c:pt>
                <c:pt idx="21">
                  <c:v>3.2993750000000002E-2</c:v>
                </c:pt>
                <c:pt idx="22">
                  <c:v>3.3612499999999997E-2</c:v>
                </c:pt>
                <c:pt idx="23">
                  <c:v>3.4231249999999998E-2</c:v>
                </c:pt>
                <c:pt idx="24">
                  <c:v>3.4849999999999999E-2</c:v>
                </c:pt>
                <c:pt idx="25">
                  <c:v>3.546875E-2</c:v>
                </c:pt>
                <c:pt idx="26">
                  <c:v>3.6087500000000002E-2</c:v>
                </c:pt>
                <c:pt idx="27">
                  <c:v>3.6706250000000003E-2</c:v>
                </c:pt>
                <c:pt idx="28">
                  <c:v>3.7324999999999997E-2</c:v>
                </c:pt>
                <c:pt idx="29">
                  <c:v>3.7943749999999998E-2</c:v>
                </c:pt>
                <c:pt idx="30">
                  <c:v>3.85625E-2</c:v>
                </c:pt>
                <c:pt idx="31">
                  <c:v>3.9181250000000001E-2</c:v>
                </c:pt>
                <c:pt idx="32">
                  <c:v>3.9800000000000002E-2</c:v>
                </c:pt>
                <c:pt idx="33">
                  <c:v>4.0418750000000003E-2</c:v>
                </c:pt>
                <c:pt idx="34">
                  <c:v>4.1037499999999998E-2</c:v>
                </c:pt>
                <c:pt idx="35">
                  <c:v>4.1656249999999999E-2</c:v>
                </c:pt>
                <c:pt idx="36">
                  <c:v>4.2275E-2</c:v>
                </c:pt>
                <c:pt idx="37">
                  <c:v>4.2893750000000001E-2</c:v>
                </c:pt>
                <c:pt idx="38">
                  <c:v>4.3512500000000003E-2</c:v>
                </c:pt>
                <c:pt idx="39">
                  <c:v>4.4131249999999997E-2</c:v>
                </c:pt>
                <c:pt idx="40">
                  <c:v>4.4749999999999998E-2</c:v>
                </c:pt>
                <c:pt idx="41">
                  <c:v>4.5368749999999999E-2</c:v>
                </c:pt>
                <c:pt idx="42">
                  <c:v>4.5987500000000001E-2</c:v>
                </c:pt>
                <c:pt idx="43">
                  <c:v>4.6606250000000002E-2</c:v>
                </c:pt>
                <c:pt idx="44">
                  <c:v>4.7225000000000003E-2</c:v>
                </c:pt>
                <c:pt idx="45">
                  <c:v>4.7843749999999997E-2</c:v>
                </c:pt>
                <c:pt idx="46">
                  <c:v>4.8462499999999999E-2</c:v>
                </c:pt>
                <c:pt idx="47">
                  <c:v>4.908125E-2</c:v>
                </c:pt>
                <c:pt idx="48">
                  <c:v>4.9700000000000001E-2</c:v>
                </c:pt>
                <c:pt idx="49">
                  <c:v>5.0318750000000002E-2</c:v>
                </c:pt>
                <c:pt idx="50">
                  <c:v>5.0937499999999997E-2</c:v>
                </c:pt>
                <c:pt idx="51">
                  <c:v>5.1556249999999998E-2</c:v>
                </c:pt>
                <c:pt idx="52">
                  <c:v>5.2174999999999999E-2</c:v>
                </c:pt>
                <c:pt idx="53">
                  <c:v>5.279375E-2</c:v>
                </c:pt>
                <c:pt idx="54">
                  <c:v>5.3412500000000002E-2</c:v>
                </c:pt>
                <c:pt idx="55">
                  <c:v>5.4031250000000003E-2</c:v>
                </c:pt>
                <c:pt idx="56">
                  <c:v>5.4649999999999997E-2</c:v>
                </c:pt>
                <c:pt idx="57">
                  <c:v>5.5268749999999998E-2</c:v>
                </c:pt>
                <c:pt idx="58">
                  <c:v>5.58875E-2</c:v>
                </c:pt>
                <c:pt idx="59">
                  <c:v>5.6506250000000001E-2</c:v>
                </c:pt>
                <c:pt idx="60">
                  <c:v>5.7125000000000002E-2</c:v>
                </c:pt>
                <c:pt idx="61">
                  <c:v>5.7743750000000003E-2</c:v>
                </c:pt>
                <c:pt idx="62">
                  <c:v>5.8362499999999998E-2</c:v>
                </c:pt>
                <c:pt idx="63">
                  <c:v>5.8981249999999999E-2</c:v>
                </c:pt>
                <c:pt idx="64">
                  <c:v>5.96E-2</c:v>
                </c:pt>
                <c:pt idx="65">
                  <c:v>6.0218750000000001E-2</c:v>
                </c:pt>
                <c:pt idx="66">
                  <c:v>6.0837500000000003E-2</c:v>
                </c:pt>
                <c:pt idx="67">
                  <c:v>6.1456249999999997E-2</c:v>
                </c:pt>
                <c:pt idx="68">
                  <c:v>6.2074999999999998E-2</c:v>
                </c:pt>
                <c:pt idx="69">
                  <c:v>6.2693750000000006E-2</c:v>
                </c:pt>
                <c:pt idx="70">
                  <c:v>6.3312499999999994E-2</c:v>
                </c:pt>
                <c:pt idx="71">
                  <c:v>6.3931249999999995E-2</c:v>
                </c:pt>
                <c:pt idx="72">
                  <c:v>6.4549999999999996E-2</c:v>
                </c:pt>
                <c:pt idx="73">
                  <c:v>6.5168749999999998E-2</c:v>
                </c:pt>
                <c:pt idx="74">
                  <c:v>6.5787499999999999E-2</c:v>
                </c:pt>
                <c:pt idx="75">
                  <c:v>6.640625E-2</c:v>
                </c:pt>
                <c:pt idx="76">
                  <c:v>6.7025000000000001E-2</c:v>
                </c:pt>
                <c:pt idx="77">
                  <c:v>6.7643750000000002E-2</c:v>
                </c:pt>
                <c:pt idx="78">
                  <c:v>6.8262500000000004E-2</c:v>
                </c:pt>
                <c:pt idx="79">
                  <c:v>6.8881250000000005E-2</c:v>
                </c:pt>
                <c:pt idx="80">
                  <c:v>6.9500000000000006E-2</c:v>
                </c:pt>
                <c:pt idx="81">
                  <c:v>7.0118749999999994E-2</c:v>
                </c:pt>
                <c:pt idx="82">
                  <c:v>7.0737499999999995E-2</c:v>
                </c:pt>
                <c:pt idx="83">
                  <c:v>7.1356249999999996E-2</c:v>
                </c:pt>
                <c:pt idx="84">
                  <c:v>7.1974999999999997E-2</c:v>
                </c:pt>
                <c:pt idx="85">
                  <c:v>7.2593749999999999E-2</c:v>
                </c:pt>
                <c:pt idx="86">
                  <c:v>7.32125E-2</c:v>
                </c:pt>
                <c:pt idx="87">
                  <c:v>7.3831250000000001E-2</c:v>
                </c:pt>
                <c:pt idx="88">
                  <c:v>7.4450000000000002E-2</c:v>
                </c:pt>
                <c:pt idx="89">
                  <c:v>7.5068750000000004E-2</c:v>
                </c:pt>
                <c:pt idx="90">
                  <c:v>7.5687500000000005E-2</c:v>
                </c:pt>
                <c:pt idx="91">
                  <c:v>7.6306250000000006E-2</c:v>
                </c:pt>
                <c:pt idx="92">
                  <c:v>7.6924999999999993E-2</c:v>
                </c:pt>
                <c:pt idx="93">
                  <c:v>7.7543749999999995E-2</c:v>
                </c:pt>
                <c:pt idx="94">
                  <c:v>7.8162499999999996E-2</c:v>
                </c:pt>
                <c:pt idx="95">
                  <c:v>7.8781249999999997E-2</c:v>
                </c:pt>
                <c:pt idx="96">
                  <c:v>7.9399999999999998E-2</c:v>
                </c:pt>
                <c:pt idx="97">
                  <c:v>8.001875E-2</c:v>
                </c:pt>
                <c:pt idx="98">
                  <c:v>8.0637500000000001E-2</c:v>
                </c:pt>
                <c:pt idx="99">
                  <c:v>8.1256250000000002E-2</c:v>
                </c:pt>
                <c:pt idx="100">
                  <c:v>8.1875000000000003E-2</c:v>
                </c:pt>
                <c:pt idx="101">
                  <c:v>8.2493750000000005E-2</c:v>
                </c:pt>
                <c:pt idx="102">
                  <c:v>8.3112500000000006E-2</c:v>
                </c:pt>
                <c:pt idx="103">
                  <c:v>8.3731249999999993E-2</c:v>
                </c:pt>
                <c:pt idx="104">
                  <c:v>8.4349999999999994E-2</c:v>
                </c:pt>
                <c:pt idx="105">
                  <c:v>8.4968749999999996E-2</c:v>
                </c:pt>
                <c:pt idx="106">
                  <c:v>8.5587499999999997E-2</c:v>
                </c:pt>
                <c:pt idx="107">
                  <c:v>8.6206249999999998E-2</c:v>
                </c:pt>
                <c:pt idx="108">
                  <c:v>8.6824999999999999E-2</c:v>
                </c:pt>
                <c:pt idx="109">
                  <c:v>8.7443750000000001E-2</c:v>
                </c:pt>
                <c:pt idx="110">
                  <c:v>8.8062500000000002E-2</c:v>
                </c:pt>
                <c:pt idx="111">
                  <c:v>8.8681250000000003E-2</c:v>
                </c:pt>
                <c:pt idx="112">
                  <c:v>8.9300000000000004E-2</c:v>
                </c:pt>
                <c:pt idx="113">
                  <c:v>8.9918750000000006E-2</c:v>
                </c:pt>
                <c:pt idx="114">
                  <c:v>9.0537500000000007E-2</c:v>
                </c:pt>
                <c:pt idx="115">
                  <c:v>9.1156249999999994E-2</c:v>
                </c:pt>
                <c:pt idx="116">
                  <c:v>9.1774999999999995E-2</c:v>
                </c:pt>
                <c:pt idx="117">
                  <c:v>9.2393749999999997E-2</c:v>
                </c:pt>
                <c:pt idx="118">
                  <c:v>9.3012499999999998E-2</c:v>
                </c:pt>
                <c:pt idx="119">
                  <c:v>9.3631249999999999E-2</c:v>
                </c:pt>
                <c:pt idx="120">
                  <c:v>9.425E-2</c:v>
                </c:pt>
                <c:pt idx="121">
                  <c:v>9.4868750000000002E-2</c:v>
                </c:pt>
                <c:pt idx="122">
                  <c:v>9.5487500000000003E-2</c:v>
                </c:pt>
                <c:pt idx="123">
                  <c:v>9.6106250000000004E-2</c:v>
                </c:pt>
                <c:pt idx="124">
                  <c:v>9.6725000000000005E-2</c:v>
                </c:pt>
                <c:pt idx="125">
                  <c:v>9.7343750000000007E-2</c:v>
                </c:pt>
                <c:pt idx="126">
                  <c:v>9.7962499999999994E-2</c:v>
                </c:pt>
                <c:pt idx="127">
                  <c:v>9.8581249999999995E-2</c:v>
                </c:pt>
                <c:pt idx="128">
                  <c:v>9.9199999999999997E-2</c:v>
                </c:pt>
                <c:pt idx="129">
                  <c:v>9.9818749999999998E-2</c:v>
                </c:pt>
                <c:pt idx="130">
                  <c:v>0.1004375</c:v>
                </c:pt>
                <c:pt idx="131">
                  <c:v>0.10105625</c:v>
                </c:pt>
                <c:pt idx="132">
                  <c:v>0.101675</c:v>
                </c:pt>
                <c:pt idx="133">
                  <c:v>0.10229375</c:v>
                </c:pt>
                <c:pt idx="134">
                  <c:v>0.1029125</c:v>
                </c:pt>
                <c:pt idx="135">
                  <c:v>0.10353125000000001</c:v>
                </c:pt>
                <c:pt idx="136">
                  <c:v>0.10415000000000001</c:v>
                </c:pt>
                <c:pt idx="137">
                  <c:v>0.10476874999999999</c:v>
                </c:pt>
                <c:pt idx="138">
                  <c:v>0.1053875</c:v>
                </c:pt>
                <c:pt idx="139">
                  <c:v>0.10600625</c:v>
                </c:pt>
                <c:pt idx="140">
                  <c:v>0.106625</c:v>
                </c:pt>
                <c:pt idx="141">
                  <c:v>0.10724375</c:v>
                </c:pt>
                <c:pt idx="142">
                  <c:v>0.1078625</c:v>
                </c:pt>
                <c:pt idx="143">
                  <c:v>0.10848125</c:v>
                </c:pt>
                <c:pt idx="144">
                  <c:v>0.1091</c:v>
                </c:pt>
                <c:pt idx="145">
                  <c:v>0.10971875</c:v>
                </c:pt>
                <c:pt idx="146">
                  <c:v>0.11033750000000001</c:v>
                </c:pt>
                <c:pt idx="147">
                  <c:v>0.11095625000000001</c:v>
                </c:pt>
                <c:pt idx="148">
                  <c:v>0.11157499999999999</c:v>
                </c:pt>
                <c:pt idx="149">
                  <c:v>0.11219374999999999</c:v>
                </c:pt>
                <c:pt idx="150">
                  <c:v>0.1128125</c:v>
                </c:pt>
                <c:pt idx="151">
                  <c:v>0.11343125</c:v>
                </c:pt>
                <c:pt idx="152">
                  <c:v>0.11405</c:v>
                </c:pt>
                <c:pt idx="153">
                  <c:v>0.11466875</c:v>
                </c:pt>
                <c:pt idx="154">
                  <c:v>0.1152875</c:v>
                </c:pt>
                <c:pt idx="155">
                  <c:v>0.11590625</c:v>
                </c:pt>
                <c:pt idx="156">
                  <c:v>0.116525</c:v>
                </c:pt>
                <c:pt idx="157">
                  <c:v>0.11714375</c:v>
                </c:pt>
                <c:pt idx="158">
                  <c:v>0.11776250000000001</c:v>
                </c:pt>
                <c:pt idx="159">
                  <c:v>0.11838124999999999</c:v>
                </c:pt>
                <c:pt idx="160">
                  <c:v>0.11899999999999999</c:v>
                </c:pt>
                <c:pt idx="161">
                  <c:v>0.11961875</c:v>
                </c:pt>
                <c:pt idx="162">
                  <c:v>0.1202375</c:v>
                </c:pt>
                <c:pt idx="163">
                  <c:v>0.12085625</c:v>
                </c:pt>
                <c:pt idx="164">
                  <c:v>0.121475</c:v>
                </c:pt>
                <c:pt idx="165">
                  <c:v>0.12209375</c:v>
                </c:pt>
                <c:pt idx="166">
                  <c:v>0.1227125</c:v>
                </c:pt>
                <c:pt idx="167">
                  <c:v>0.12333125</c:v>
                </c:pt>
                <c:pt idx="168">
                  <c:v>0.12395</c:v>
                </c:pt>
                <c:pt idx="169">
                  <c:v>0.12456875000000001</c:v>
                </c:pt>
                <c:pt idx="170">
                  <c:v>0.12518750000000001</c:v>
                </c:pt>
                <c:pt idx="171">
                  <c:v>0.12580625000000001</c:v>
                </c:pt>
                <c:pt idx="172">
                  <c:v>0.12642500000000001</c:v>
                </c:pt>
                <c:pt idx="173">
                  <c:v>0.12704375000000001</c:v>
                </c:pt>
                <c:pt idx="174">
                  <c:v>0.12766250000000001</c:v>
                </c:pt>
                <c:pt idx="175">
                  <c:v>0.12828125000000001</c:v>
                </c:pt>
                <c:pt idx="176">
                  <c:v>0.12889999999999999</c:v>
                </c:pt>
                <c:pt idx="177">
                  <c:v>0.12951874999999999</c:v>
                </c:pt>
                <c:pt idx="178">
                  <c:v>0.13013749999999999</c:v>
                </c:pt>
                <c:pt idx="179">
                  <c:v>0.13075624999999999</c:v>
                </c:pt>
                <c:pt idx="180">
                  <c:v>0.13137499999999999</c:v>
                </c:pt>
                <c:pt idx="181">
                  <c:v>0.13199374999999999</c:v>
                </c:pt>
                <c:pt idx="182">
                  <c:v>0.13261249999999999</c:v>
                </c:pt>
                <c:pt idx="183">
                  <c:v>0.13323125</c:v>
                </c:pt>
                <c:pt idx="184">
                  <c:v>0.13385</c:v>
                </c:pt>
                <c:pt idx="185">
                  <c:v>0.13446875</c:v>
                </c:pt>
                <c:pt idx="186">
                  <c:v>0.1350875</c:v>
                </c:pt>
                <c:pt idx="187">
                  <c:v>0.13570625</c:v>
                </c:pt>
                <c:pt idx="188">
                  <c:v>0.136325</c:v>
                </c:pt>
                <c:pt idx="189">
                  <c:v>0.13694375</c:v>
                </c:pt>
                <c:pt idx="190">
                  <c:v>0.1375625</c:v>
                </c:pt>
                <c:pt idx="191">
                  <c:v>0.13818125000000001</c:v>
                </c:pt>
                <c:pt idx="192">
                  <c:v>0.13880000000000001</c:v>
                </c:pt>
                <c:pt idx="193">
                  <c:v>0.13941875000000001</c:v>
                </c:pt>
                <c:pt idx="194">
                  <c:v>0.14003750000000001</c:v>
                </c:pt>
                <c:pt idx="195">
                  <c:v>0.14065625000000001</c:v>
                </c:pt>
                <c:pt idx="196">
                  <c:v>0.14127500000000001</c:v>
                </c:pt>
                <c:pt idx="197">
                  <c:v>0.14189375000000001</c:v>
                </c:pt>
                <c:pt idx="198">
                  <c:v>0.14251249999999999</c:v>
                </c:pt>
                <c:pt idx="199">
                  <c:v>0.14313124999999999</c:v>
                </c:pt>
                <c:pt idx="200">
                  <c:v>0.14374999999999999</c:v>
                </c:pt>
                <c:pt idx="201">
                  <c:v>0.14436874999999999</c:v>
                </c:pt>
                <c:pt idx="202">
                  <c:v>0.14498749999999999</c:v>
                </c:pt>
                <c:pt idx="203">
                  <c:v>0.14560624999999999</c:v>
                </c:pt>
                <c:pt idx="204">
                  <c:v>0.14622499999999999</c:v>
                </c:pt>
                <c:pt idx="205">
                  <c:v>0.14684375</c:v>
                </c:pt>
                <c:pt idx="206">
                  <c:v>0.1474625</c:v>
                </c:pt>
                <c:pt idx="207">
                  <c:v>0.14808125</c:v>
                </c:pt>
                <c:pt idx="208">
                  <c:v>0.1487</c:v>
                </c:pt>
                <c:pt idx="209">
                  <c:v>0.14931875</c:v>
                </c:pt>
                <c:pt idx="210">
                  <c:v>0.1499375</c:v>
                </c:pt>
                <c:pt idx="211">
                  <c:v>0.15055625</c:v>
                </c:pt>
                <c:pt idx="212">
                  <c:v>0.151175</c:v>
                </c:pt>
                <c:pt idx="213">
                  <c:v>0.15179375000000001</c:v>
                </c:pt>
                <c:pt idx="214">
                  <c:v>0.15241250000000001</c:v>
                </c:pt>
                <c:pt idx="215">
                  <c:v>0.15303125000000001</c:v>
                </c:pt>
                <c:pt idx="216">
                  <c:v>0.15365000000000001</c:v>
                </c:pt>
                <c:pt idx="217">
                  <c:v>0.15426875000000001</c:v>
                </c:pt>
                <c:pt idx="218">
                  <c:v>0.15488750000000001</c:v>
                </c:pt>
                <c:pt idx="219">
                  <c:v>0.15550625000000001</c:v>
                </c:pt>
                <c:pt idx="220">
                  <c:v>0.15612500000000001</c:v>
                </c:pt>
                <c:pt idx="221">
                  <c:v>0.15674374999999999</c:v>
                </c:pt>
                <c:pt idx="222">
                  <c:v>0.15736249999999999</c:v>
                </c:pt>
                <c:pt idx="223">
                  <c:v>0.15798124999999999</c:v>
                </c:pt>
                <c:pt idx="224">
                  <c:v>0.15859999999999999</c:v>
                </c:pt>
                <c:pt idx="225">
                  <c:v>0.15921874999999999</c:v>
                </c:pt>
                <c:pt idx="226">
                  <c:v>0.15983749999999999</c:v>
                </c:pt>
                <c:pt idx="227">
                  <c:v>0.16045624999999999</c:v>
                </c:pt>
                <c:pt idx="228">
                  <c:v>0.161075</c:v>
                </c:pt>
                <c:pt idx="229">
                  <c:v>0.16169375</c:v>
                </c:pt>
                <c:pt idx="230">
                  <c:v>0.1623125</c:v>
                </c:pt>
                <c:pt idx="231">
                  <c:v>0.16293125</c:v>
                </c:pt>
                <c:pt idx="232">
                  <c:v>0.16355</c:v>
                </c:pt>
                <c:pt idx="233">
                  <c:v>0.16416875</c:v>
                </c:pt>
                <c:pt idx="234">
                  <c:v>0.1647875</c:v>
                </c:pt>
                <c:pt idx="235">
                  <c:v>0.16540625</c:v>
                </c:pt>
                <c:pt idx="236">
                  <c:v>0.16602500000000001</c:v>
                </c:pt>
                <c:pt idx="237">
                  <c:v>0.16664375000000001</c:v>
                </c:pt>
                <c:pt idx="238">
                  <c:v>0.16726250000000001</c:v>
                </c:pt>
                <c:pt idx="239">
                  <c:v>0.16788125000000001</c:v>
                </c:pt>
                <c:pt idx="240">
                  <c:v>0.16850000000000001</c:v>
                </c:pt>
                <c:pt idx="241">
                  <c:v>0.16911875000000001</c:v>
                </c:pt>
                <c:pt idx="242">
                  <c:v>0.16973750000000001</c:v>
                </c:pt>
                <c:pt idx="243">
                  <c:v>0.17035624999999999</c:v>
                </c:pt>
                <c:pt idx="244">
                  <c:v>0.17097499999999999</c:v>
                </c:pt>
                <c:pt idx="245">
                  <c:v>0.17159374999999999</c:v>
                </c:pt>
                <c:pt idx="246">
                  <c:v>0.17221249999999999</c:v>
                </c:pt>
                <c:pt idx="247">
                  <c:v>0.17283124999999999</c:v>
                </c:pt>
                <c:pt idx="248">
                  <c:v>0.17344999999999999</c:v>
                </c:pt>
                <c:pt idx="249">
                  <c:v>0.17406874999999999</c:v>
                </c:pt>
                <c:pt idx="250">
                  <c:v>0.1746875</c:v>
                </c:pt>
                <c:pt idx="251">
                  <c:v>0.17530625</c:v>
                </c:pt>
                <c:pt idx="252">
                  <c:v>0.175925</c:v>
                </c:pt>
                <c:pt idx="253">
                  <c:v>0.17654375</c:v>
                </c:pt>
                <c:pt idx="254">
                  <c:v>0.1771625</c:v>
                </c:pt>
                <c:pt idx="255">
                  <c:v>0.17778125</c:v>
                </c:pt>
                <c:pt idx="256">
                  <c:v>0.1784</c:v>
                </c:pt>
                <c:pt idx="257">
                  <c:v>0.17901875</c:v>
                </c:pt>
                <c:pt idx="258">
                  <c:v>0.17963750000000001</c:v>
                </c:pt>
                <c:pt idx="259">
                  <c:v>0.18025625000000001</c:v>
                </c:pt>
                <c:pt idx="260">
                  <c:v>0.18087500000000001</c:v>
                </c:pt>
                <c:pt idx="261">
                  <c:v>0.18149375000000001</c:v>
                </c:pt>
                <c:pt idx="262">
                  <c:v>0.18211250000000001</c:v>
                </c:pt>
                <c:pt idx="263">
                  <c:v>0.18273125000000001</c:v>
                </c:pt>
                <c:pt idx="264">
                  <c:v>0.18335000000000001</c:v>
                </c:pt>
                <c:pt idx="265">
                  <c:v>0.18396874999999999</c:v>
                </c:pt>
                <c:pt idx="266">
                  <c:v>0.18458749999999999</c:v>
                </c:pt>
                <c:pt idx="267">
                  <c:v>0.18520624999999999</c:v>
                </c:pt>
                <c:pt idx="268">
                  <c:v>0.18582499999999999</c:v>
                </c:pt>
                <c:pt idx="269">
                  <c:v>0.18644374999999999</c:v>
                </c:pt>
                <c:pt idx="270">
                  <c:v>0.18706249999999999</c:v>
                </c:pt>
                <c:pt idx="271">
                  <c:v>0.18768124999999999</c:v>
                </c:pt>
                <c:pt idx="272">
                  <c:v>0.1883</c:v>
                </c:pt>
                <c:pt idx="273">
                  <c:v>0.18891875</c:v>
                </c:pt>
                <c:pt idx="274">
                  <c:v>0.1895375</c:v>
                </c:pt>
                <c:pt idx="275">
                  <c:v>0.19015625</c:v>
                </c:pt>
                <c:pt idx="276">
                  <c:v>0.190775</c:v>
                </c:pt>
                <c:pt idx="277">
                  <c:v>0.19139375</c:v>
                </c:pt>
                <c:pt idx="278">
                  <c:v>0.1920125</c:v>
                </c:pt>
                <c:pt idx="279">
                  <c:v>0.19263125</c:v>
                </c:pt>
                <c:pt idx="280">
                  <c:v>0.19325000000000001</c:v>
                </c:pt>
                <c:pt idx="281">
                  <c:v>0.19386875000000001</c:v>
                </c:pt>
                <c:pt idx="282">
                  <c:v>0.19448750000000001</c:v>
                </c:pt>
                <c:pt idx="283">
                  <c:v>0.19510625000000001</c:v>
                </c:pt>
                <c:pt idx="284">
                  <c:v>0.19572500000000001</c:v>
                </c:pt>
                <c:pt idx="285">
                  <c:v>0.19634375000000001</c:v>
                </c:pt>
                <c:pt idx="286">
                  <c:v>0.19696250000000001</c:v>
                </c:pt>
                <c:pt idx="287">
                  <c:v>0.19758125000000001</c:v>
                </c:pt>
                <c:pt idx="288">
                  <c:v>0.19819999999999999</c:v>
                </c:pt>
                <c:pt idx="289">
                  <c:v>0.19881874999999999</c:v>
                </c:pt>
                <c:pt idx="290">
                  <c:v>0.19943749999999999</c:v>
                </c:pt>
                <c:pt idx="291">
                  <c:v>0.20005624999999999</c:v>
                </c:pt>
                <c:pt idx="292">
                  <c:v>0.20067499999999999</c:v>
                </c:pt>
                <c:pt idx="293">
                  <c:v>0.20129374999999999</c:v>
                </c:pt>
                <c:pt idx="294">
                  <c:v>0.20191249999999999</c:v>
                </c:pt>
                <c:pt idx="295">
                  <c:v>0.20253125</c:v>
                </c:pt>
                <c:pt idx="296">
                  <c:v>0.20315</c:v>
                </c:pt>
                <c:pt idx="297">
                  <c:v>0.20376875</c:v>
                </c:pt>
                <c:pt idx="298">
                  <c:v>0.2043875</c:v>
                </c:pt>
                <c:pt idx="299">
                  <c:v>0.20500625</c:v>
                </c:pt>
                <c:pt idx="300">
                  <c:v>0.205625</c:v>
                </c:pt>
                <c:pt idx="301">
                  <c:v>0.20624375</c:v>
                </c:pt>
                <c:pt idx="302">
                  <c:v>0.2068625</c:v>
                </c:pt>
                <c:pt idx="303">
                  <c:v>0.20748125000000001</c:v>
                </c:pt>
                <c:pt idx="304">
                  <c:v>0.20810000000000001</c:v>
                </c:pt>
                <c:pt idx="305">
                  <c:v>0.20871875000000001</c:v>
                </c:pt>
                <c:pt idx="306">
                  <c:v>0.20933750000000001</c:v>
                </c:pt>
                <c:pt idx="307">
                  <c:v>0.20995625000000001</c:v>
                </c:pt>
                <c:pt idx="308">
                  <c:v>0.21057500000000001</c:v>
                </c:pt>
                <c:pt idx="309">
                  <c:v>0.21119375000000001</c:v>
                </c:pt>
                <c:pt idx="310">
                  <c:v>0.21181249999999999</c:v>
                </c:pt>
                <c:pt idx="311">
                  <c:v>0.21243124999999999</c:v>
                </c:pt>
                <c:pt idx="312">
                  <c:v>0.21304999999999999</c:v>
                </c:pt>
                <c:pt idx="313">
                  <c:v>0.21366874999999999</c:v>
                </c:pt>
                <c:pt idx="314">
                  <c:v>0.21428749999999999</c:v>
                </c:pt>
                <c:pt idx="315">
                  <c:v>0.21490624999999999</c:v>
                </c:pt>
                <c:pt idx="316">
                  <c:v>0.21552499999999999</c:v>
                </c:pt>
                <c:pt idx="317">
                  <c:v>0.21614375</c:v>
                </c:pt>
                <c:pt idx="318">
                  <c:v>0.2167625</c:v>
                </c:pt>
                <c:pt idx="319">
                  <c:v>0.21738125</c:v>
                </c:pt>
                <c:pt idx="320">
                  <c:v>0.218</c:v>
                </c:pt>
                <c:pt idx="321">
                  <c:v>0.21861875</c:v>
                </c:pt>
                <c:pt idx="322">
                  <c:v>0.2192375</c:v>
                </c:pt>
                <c:pt idx="323">
                  <c:v>0.21985625</c:v>
                </c:pt>
                <c:pt idx="324">
                  <c:v>0.220475</c:v>
                </c:pt>
                <c:pt idx="325">
                  <c:v>0.22109375000000001</c:v>
                </c:pt>
                <c:pt idx="326">
                  <c:v>0.22171250000000001</c:v>
                </c:pt>
                <c:pt idx="327">
                  <c:v>0.22233125000000001</c:v>
                </c:pt>
                <c:pt idx="328">
                  <c:v>0.22295000000000001</c:v>
                </c:pt>
                <c:pt idx="329">
                  <c:v>0.22356875000000001</c:v>
                </c:pt>
                <c:pt idx="330">
                  <c:v>0.22418750000000001</c:v>
                </c:pt>
                <c:pt idx="331">
                  <c:v>0.22480625000000001</c:v>
                </c:pt>
                <c:pt idx="332">
                  <c:v>0.22542499999999999</c:v>
                </c:pt>
                <c:pt idx="333">
                  <c:v>0.22604374999999999</c:v>
                </c:pt>
                <c:pt idx="334">
                  <c:v>0.22666249999999999</c:v>
                </c:pt>
                <c:pt idx="335">
                  <c:v>0.22728124999999999</c:v>
                </c:pt>
                <c:pt idx="336">
                  <c:v>0.22789999999999999</c:v>
                </c:pt>
                <c:pt idx="337">
                  <c:v>0.22851874999999999</c:v>
                </c:pt>
                <c:pt idx="338">
                  <c:v>0.22913749999999999</c:v>
                </c:pt>
                <c:pt idx="339">
                  <c:v>0.22975625</c:v>
                </c:pt>
                <c:pt idx="340">
                  <c:v>0.230375</c:v>
                </c:pt>
                <c:pt idx="341">
                  <c:v>0.23099375</c:v>
                </c:pt>
                <c:pt idx="342">
                  <c:v>0.2316125</c:v>
                </c:pt>
                <c:pt idx="343">
                  <c:v>0.23223125</c:v>
                </c:pt>
                <c:pt idx="344">
                  <c:v>0.23285</c:v>
                </c:pt>
                <c:pt idx="345">
                  <c:v>0.23346875</c:v>
                </c:pt>
                <c:pt idx="346">
                  <c:v>0.2340875</c:v>
                </c:pt>
                <c:pt idx="347">
                  <c:v>0.23470625000000001</c:v>
                </c:pt>
                <c:pt idx="348">
                  <c:v>0.23532500000000001</c:v>
                </c:pt>
                <c:pt idx="349">
                  <c:v>0.23594375000000001</c:v>
                </c:pt>
                <c:pt idx="350">
                  <c:v>0.23656250000000001</c:v>
                </c:pt>
                <c:pt idx="351">
                  <c:v>0.23718125000000001</c:v>
                </c:pt>
                <c:pt idx="352">
                  <c:v>0.23780000000000001</c:v>
                </c:pt>
                <c:pt idx="353">
                  <c:v>0.23841875000000001</c:v>
                </c:pt>
                <c:pt idx="354">
                  <c:v>0.23903750000000001</c:v>
                </c:pt>
                <c:pt idx="355">
                  <c:v>0.23965624999999999</c:v>
                </c:pt>
                <c:pt idx="356">
                  <c:v>0.24027499999999999</c:v>
                </c:pt>
                <c:pt idx="357">
                  <c:v>0.24089374999999999</c:v>
                </c:pt>
                <c:pt idx="358">
                  <c:v>0.24151249999999999</c:v>
                </c:pt>
                <c:pt idx="359">
                  <c:v>0.24213124999999999</c:v>
                </c:pt>
                <c:pt idx="360">
                  <c:v>0.24274999999999999</c:v>
                </c:pt>
                <c:pt idx="361">
                  <c:v>0.24336874999999999</c:v>
                </c:pt>
                <c:pt idx="362">
                  <c:v>0.2439875</c:v>
                </c:pt>
                <c:pt idx="363">
                  <c:v>0.24460625</c:v>
                </c:pt>
                <c:pt idx="364">
                  <c:v>0.245225</c:v>
                </c:pt>
                <c:pt idx="365">
                  <c:v>0.24584375</c:v>
                </c:pt>
                <c:pt idx="366">
                  <c:v>0.2464625</c:v>
                </c:pt>
                <c:pt idx="367">
                  <c:v>0.24708125</c:v>
                </c:pt>
                <c:pt idx="368">
                  <c:v>0.2477</c:v>
                </c:pt>
                <c:pt idx="369">
                  <c:v>0.24831875</c:v>
                </c:pt>
                <c:pt idx="370">
                  <c:v>0.24893750000000001</c:v>
                </c:pt>
                <c:pt idx="371">
                  <c:v>0.24955625000000001</c:v>
                </c:pt>
                <c:pt idx="372">
                  <c:v>0.25017499999999998</c:v>
                </c:pt>
                <c:pt idx="373">
                  <c:v>0.25079374999999998</c:v>
                </c:pt>
                <c:pt idx="374">
                  <c:v>0.25141249999999998</c:v>
                </c:pt>
                <c:pt idx="375">
                  <c:v>0.25203124999999998</c:v>
                </c:pt>
                <c:pt idx="376">
                  <c:v>0.25264999999999999</c:v>
                </c:pt>
                <c:pt idx="377">
                  <c:v>0.25326874999999999</c:v>
                </c:pt>
                <c:pt idx="378">
                  <c:v>0.25388749999999999</c:v>
                </c:pt>
                <c:pt idx="379">
                  <c:v>0.25450624999999999</c:v>
                </c:pt>
                <c:pt idx="380">
                  <c:v>0.25512499999999999</c:v>
                </c:pt>
                <c:pt idx="381">
                  <c:v>0.25574374999999999</c:v>
                </c:pt>
                <c:pt idx="382">
                  <c:v>0.25636249999999999</c:v>
                </c:pt>
                <c:pt idx="383">
                  <c:v>0.25698124999999999</c:v>
                </c:pt>
                <c:pt idx="384">
                  <c:v>0.2576</c:v>
                </c:pt>
                <c:pt idx="385">
                  <c:v>0.25821875</c:v>
                </c:pt>
                <c:pt idx="386">
                  <c:v>0.2588375</c:v>
                </c:pt>
                <c:pt idx="387">
                  <c:v>0.25945625</c:v>
                </c:pt>
                <c:pt idx="388">
                  <c:v>0.260075</c:v>
                </c:pt>
                <c:pt idx="389">
                  <c:v>0.26069375</c:v>
                </c:pt>
                <c:pt idx="390">
                  <c:v>0.2613125</c:v>
                </c:pt>
                <c:pt idx="391">
                  <c:v>0.26193125</c:v>
                </c:pt>
                <c:pt idx="392">
                  <c:v>0.26255000000000001</c:v>
                </c:pt>
                <c:pt idx="393">
                  <c:v>0.26316875000000001</c:v>
                </c:pt>
                <c:pt idx="394">
                  <c:v>0.26378750000000001</c:v>
                </c:pt>
                <c:pt idx="395">
                  <c:v>0.26440625000000001</c:v>
                </c:pt>
                <c:pt idx="396">
                  <c:v>0.26502500000000001</c:v>
                </c:pt>
                <c:pt idx="397">
                  <c:v>0.26564375000000001</c:v>
                </c:pt>
                <c:pt idx="398">
                  <c:v>0.26626250000000001</c:v>
                </c:pt>
                <c:pt idx="399">
                  <c:v>0.26688125000000001</c:v>
                </c:pt>
                <c:pt idx="400">
                  <c:v>0.26750000000000002</c:v>
                </c:pt>
                <c:pt idx="401">
                  <c:v>0.26811875000000002</c:v>
                </c:pt>
                <c:pt idx="402">
                  <c:v>0.26873750000000002</c:v>
                </c:pt>
                <c:pt idx="403">
                  <c:v>0.26935625000000002</c:v>
                </c:pt>
                <c:pt idx="404">
                  <c:v>0.26997500000000002</c:v>
                </c:pt>
                <c:pt idx="405">
                  <c:v>0.27059375000000002</c:v>
                </c:pt>
                <c:pt idx="406">
                  <c:v>0.27121250000000002</c:v>
                </c:pt>
                <c:pt idx="407">
                  <c:v>0.27183125000000002</c:v>
                </c:pt>
                <c:pt idx="408">
                  <c:v>0.27245000000000003</c:v>
                </c:pt>
                <c:pt idx="409">
                  <c:v>0.27306875000000003</c:v>
                </c:pt>
                <c:pt idx="410">
                  <c:v>0.27368749999999997</c:v>
                </c:pt>
                <c:pt idx="411">
                  <c:v>0.27430624999999997</c:v>
                </c:pt>
                <c:pt idx="412">
                  <c:v>0.27492499999999997</c:v>
                </c:pt>
                <c:pt idx="413">
                  <c:v>0.27554374999999998</c:v>
                </c:pt>
                <c:pt idx="414">
                  <c:v>0.27616249999999998</c:v>
                </c:pt>
                <c:pt idx="415">
                  <c:v>0.27678124999999998</c:v>
                </c:pt>
                <c:pt idx="416">
                  <c:v>0.27739999999999998</c:v>
                </c:pt>
                <c:pt idx="417">
                  <c:v>0.27801874999999998</c:v>
                </c:pt>
                <c:pt idx="418">
                  <c:v>0.27863749999999998</c:v>
                </c:pt>
                <c:pt idx="419">
                  <c:v>0.27925624999999998</c:v>
                </c:pt>
                <c:pt idx="420">
                  <c:v>0.27987499999999998</c:v>
                </c:pt>
                <c:pt idx="421">
                  <c:v>0.28049374999999999</c:v>
                </c:pt>
                <c:pt idx="422">
                  <c:v>0.28111249999999999</c:v>
                </c:pt>
                <c:pt idx="423">
                  <c:v>0.28173124999999999</c:v>
                </c:pt>
                <c:pt idx="424">
                  <c:v>0.28234999999999999</c:v>
                </c:pt>
                <c:pt idx="425">
                  <c:v>0.28296874999999999</c:v>
                </c:pt>
                <c:pt idx="426">
                  <c:v>0.28358749999999999</c:v>
                </c:pt>
                <c:pt idx="427">
                  <c:v>0.28420624999999999</c:v>
                </c:pt>
                <c:pt idx="428">
                  <c:v>0.28482499999999999</c:v>
                </c:pt>
                <c:pt idx="429">
                  <c:v>0.28544375</c:v>
                </c:pt>
                <c:pt idx="430">
                  <c:v>0.2860625</c:v>
                </c:pt>
                <c:pt idx="431">
                  <c:v>0.28668125</c:v>
                </c:pt>
                <c:pt idx="432">
                  <c:v>0.2873</c:v>
                </c:pt>
                <c:pt idx="433">
                  <c:v>0.28791875</c:v>
                </c:pt>
                <c:pt idx="434">
                  <c:v>0.2885375</c:v>
                </c:pt>
                <c:pt idx="435">
                  <c:v>0.28915625</c:v>
                </c:pt>
                <c:pt idx="436">
                  <c:v>0.289775</c:v>
                </c:pt>
                <c:pt idx="437">
                  <c:v>0.29039375000000001</c:v>
                </c:pt>
                <c:pt idx="438">
                  <c:v>0.29101250000000001</c:v>
                </c:pt>
                <c:pt idx="439">
                  <c:v>0.29163125000000001</c:v>
                </c:pt>
                <c:pt idx="440">
                  <c:v>0.29225000000000001</c:v>
                </c:pt>
                <c:pt idx="441">
                  <c:v>0.29286875000000001</c:v>
                </c:pt>
                <c:pt idx="442">
                  <c:v>0.29348750000000001</c:v>
                </c:pt>
                <c:pt idx="443">
                  <c:v>0.29410625000000001</c:v>
                </c:pt>
                <c:pt idx="444">
                  <c:v>0.29472500000000001</c:v>
                </c:pt>
                <c:pt idx="445">
                  <c:v>0.29534375000000002</c:v>
                </c:pt>
                <c:pt idx="446">
                  <c:v>0.29596250000000002</c:v>
                </c:pt>
                <c:pt idx="447">
                  <c:v>0.29658125000000002</c:v>
                </c:pt>
                <c:pt idx="448">
                  <c:v>0.29720000000000002</c:v>
                </c:pt>
                <c:pt idx="449">
                  <c:v>0.29781875000000002</c:v>
                </c:pt>
                <c:pt idx="450">
                  <c:v>0.29843750000000002</c:v>
                </c:pt>
                <c:pt idx="451">
                  <c:v>0.29905625000000002</c:v>
                </c:pt>
                <c:pt idx="452">
                  <c:v>0.29967500000000002</c:v>
                </c:pt>
                <c:pt idx="453">
                  <c:v>0.30029375000000003</c:v>
                </c:pt>
                <c:pt idx="454">
                  <c:v>0.30091250000000003</c:v>
                </c:pt>
                <c:pt idx="455">
                  <c:v>0.30153124999999997</c:v>
                </c:pt>
                <c:pt idx="456">
                  <c:v>0.30214999999999997</c:v>
                </c:pt>
                <c:pt idx="457">
                  <c:v>0.30276874999999998</c:v>
                </c:pt>
                <c:pt idx="458">
                  <c:v>0.30338749999999998</c:v>
                </c:pt>
                <c:pt idx="459">
                  <c:v>0.30400624999999998</c:v>
                </c:pt>
                <c:pt idx="460">
                  <c:v>0.30462499999999998</c:v>
                </c:pt>
                <c:pt idx="461">
                  <c:v>0.30524374999999998</c:v>
                </c:pt>
                <c:pt idx="462">
                  <c:v>0.30586249999999998</c:v>
                </c:pt>
                <c:pt idx="463">
                  <c:v>0.30648124999999998</c:v>
                </c:pt>
                <c:pt idx="464">
                  <c:v>0.30709999999999998</c:v>
                </c:pt>
                <c:pt idx="465">
                  <c:v>0.30771874999999999</c:v>
                </c:pt>
                <c:pt idx="466">
                  <c:v>0.30833749999999999</c:v>
                </c:pt>
                <c:pt idx="467">
                  <c:v>0.30895624999999999</c:v>
                </c:pt>
                <c:pt idx="468">
                  <c:v>0.30957499999999999</c:v>
                </c:pt>
                <c:pt idx="469">
                  <c:v>0.31019374999999999</c:v>
                </c:pt>
                <c:pt idx="470">
                  <c:v>0.31081249999999999</c:v>
                </c:pt>
                <c:pt idx="471">
                  <c:v>0.31143124999999999</c:v>
                </c:pt>
                <c:pt idx="472">
                  <c:v>0.31204999999999999</c:v>
                </c:pt>
                <c:pt idx="473">
                  <c:v>0.31266875</c:v>
                </c:pt>
                <c:pt idx="474">
                  <c:v>0.3132875</c:v>
                </c:pt>
                <c:pt idx="475">
                  <c:v>0.31390625</c:v>
                </c:pt>
                <c:pt idx="476">
                  <c:v>0.314525</c:v>
                </c:pt>
                <c:pt idx="477">
                  <c:v>0.31514375</c:v>
                </c:pt>
                <c:pt idx="478">
                  <c:v>0.3157625</c:v>
                </c:pt>
                <c:pt idx="479">
                  <c:v>0.31638125</c:v>
                </c:pt>
                <c:pt idx="480">
                  <c:v>0.317</c:v>
                </c:pt>
                <c:pt idx="481">
                  <c:v>0.31761875000000001</c:v>
                </c:pt>
                <c:pt idx="482">
                  <c:v>0.31823750000000001</c:v>
                </c:pt>
                <c:pt idx="483">
                  <c:v>0.31885625000000001</c:v>
                </c:pt>
                <c:pt idx="484">
                  <c:v>0.31947500000000001</c:v>
                </c:pt>
                <c:pt idx="485">
                  <c:v>0.32009375000000001</c:v>
                </c:pt>
                <c:pt idx="486">
                  <c:v>0.32071250000000001</c:v>
                </c:pt>
                <c:pt idx="487">
                  <c:v>0.32133125000000001</c:v>
                </c:pt>
                <c:pt idx="488">
                  <c:v>0.32195000000000001</c:v>
                </c:pt>
                <c:pt idx="489">
                  <c:v>0.32256875000000002</c:v>
                </c:pt>
                <c:pt idx="490">
                  <c:v>0.32318750000000002</c:v>
                </c:pt>
                <c:pt idx="491">
                  <c:v>0.32380625000000002</c:v>
                </c:pt>
                <c:pt idx="492">
                  <c:v>0.32442500000000002</c:v>
                </c:pt>
                <c:pt idx="493">
                  <c:v>0.32504375000000002</c:v>
                </c:pt>
                <c:pt idx="494">
                  <c:v>0.32566250000000002</c:v>
                </c:pt>
                <c:pt idx="495">
                  <c:v>0.32628125000000002</c:v>
                </c:pt>
                <c:pt idx="496">
                  <c:v>0.32690000000000002</c:v>
                </c:pt>
                <c:pt idx="497">
                  <c:v>0.32751875000000003</c:v>
                </c:pt>
                <c:pt idx="498">
                  <c:v>0.32813750000000003</c:v>
                </c:pt>
                <c:pt idx="499">
                  <c:v>0.32875625000000003</c:v>
                </c:pt>
                <c:pt idx="500">
                  <c:v>0.32937499999999997</c:v>
                </c:pt>
                <c:pt idx="501">
                  <c:v>0.32999374999999997</c:v>
                </c:pt>
                <c:pt idx="502">
                  <c:v>0.33061249999999998</c:v>
                </c:pt>
                <c:pt idx="503">
                  <c:v>0.33123124999999998</c:v>
                </c:pt>
                <c:pt idx="504">
                  <c:v>0.33184999999999998</c:v>
                </c:pt>
                <c:pt idx="505">
                  <c:v>0.33246874999999998</c:v>
                </c:pt>
                <c:pt idx="506">
                  <c:v>0.33308749999999998</c:v>
                </c:pt>
                <c:pt idx="507">
                  <c:v>0.33370624999999998</c:v>
                </c:pt>
                <c:pt idx="508">
                  <c:v>0.33432499999999998</c:v>
                </c:pt>
                <c:pt idx="509">
                  <c:v>0.33494374999999998</c:v>
                </c:pt>
                <c:pt idx="510">
                  <c:v>0.33556249999999999</c:v>
                </c:pt>
                <c:pt idx="511">
                  <c:v>0.33618124999999999</c:v>
                </c:pt>
                <c:pt idx="512">
                  <c:v>0.33679999999999999</c:v>
                </c:pt>
                <c:pt idx="513">
                  <c:v>0.33741874999999999</c:v>
                </c:pt>
                <c:pt idx="514">
                  <c:v>0.33803749999999999</c:v>
                </c:pt>
                <c:pt idx="515">
                  <c:v>0.33865624999999999</c:v>
                </c:pt>
                <c:pt idx="516">
                  <c:v>0.33927499999999999</c:v>
                </c:pt>
                <c:pt idx="517">
                  <c:v>0.33989374999999999</c:v>
                </c:pt>
                <c:pt idx="518">
                  <c:v>0.3405125</c:v>
                </c:pt>
                <c:pt idx="519">
                  <c:v>0.34113125</c:v>
                </c:pt>
                <c:pt idx="520">
                  <c:v>0.34175</c:v>
                </c:pt>
                <c:pt idx="521">
                  <c:v>0.34236875</c:v>
                </c:pt>
                <c:pt idx="522">
                  <c:v>0.3429875</c:v>
                </c:pt>
                <c:pt idx="523">
                  <c:v>0.34360625</c:v>
                </c:pt>
                <c:pt idx="524">
                  <c:v>0.344225</c:v>
                </c:pt>
                <c:pt idx="525">
                  <c:v>0.34484375</c:v>
                </c:pt>
                <c:pt idx="526">
                  <c:v>0.34546250000000001</c:v>
                </c:pt>
                <c:pt idx="527">
                  <c:v>0.34608125000000001</c:v>
                </c:pt>
                <c:pt idx="528">
                  <c:v>0.34670000000000001</c:v>
                </c:pt>
                <c:pt idx="529">
                  <c:v>0.34731875000000001</c:v>
                </c:pt>
                <c:pt idx="530">
                  <c:v>0.34793750000000001</c:v>
                </c:pt>
                <c:pt idx="531">
                  <c:v>0.34855625000000001</c:v>
                </c:pt>
                <c:pt idx="532">
                  <c:v>0.34917500000000001</c:v>
                </c:pt>
                <c:pt idx="533">
                  <c:v>0.34979375000000001</c:v>
                </c:pt>
                <c:pt idx="534">
                  <c:v>0.35041250000000002</c:v>
                </c:pt>
                <c:pt idx="535">
                  <c:v>0.35103125000000002</c:v>
                </c:pt>
                <c:pt idx="536">
                  <c:v>0.35165000000000002</c:v>
                </c:pt>
                <c:pt idx="537">
                  <c:v>0.35226875000000002</c:v>
                </c:pt>
                <c:pt idx="538">
                  <c:v>0.35288750000000002</c:v>
                </c:pt>
                <c:pt idx="539">
                  <c:v>0.35350625000000002</c:v>
                </c:pt>
                <c:pt idx="540">
                  <c:v>0.35412500000000002</c:v>
                </c:pt>
                <c:pt idx="541">
                  <c:v>0.35474375000000002</c:v>
                </c:pt>
                <c:pt idx="542">
                  <c:v>0.35536250000000003</c:v>
                </c:pt>
                <c:pt idx="543">
                  <c:v>0.35598125000000003</c:v>
                </c:pt>
                <c:pt idx="544">
                  <c:v>0.35659999999999997</c:v>
                </c:pt>
                <c:pt idx="545">
                  <c:v>0.35721874999999997</c:v>
                </c:pt>
                <c:pt idx="546">
                  <c:v>0.35783749999999998</c:v>
                </c:pt>
                <c:pt idx="547">
                  <c:v>0.35845624999999998</c:v>
                </c:pt>
                <c:pt idx="548">
                  <c:v>0.35907499999999998</c:v>
                </c:pt>
                <c:pt idx="549">
                  <c:v>0.35969374999999998</c:v>
                </c:pt>
                <c:pt idx="550">
                  <c:v>0.36031249999999998</c:v>
                </c:pt>
                <c:pt idx="551">
                  <c:v>0.36093124999999998</c:v>
                </c:pt>
                <c:pt idx="552">
                  <c:v>0.36154999999999998</c:v>
                </c:pt>
                <c:pt idx="553">
                  <c:v>0.36216874999999998</c:v>
                </c:pt>
                <c:pt idx="554">
                  <c:v>0.36278749999999998</c:v>
                </c:pt>
                <c:pt idx="555">
                  <c:v>0.36340624999999999</c:v>
                </c:pt>
                <c:pt idx="556">
                  <c:v>0.36402499999999999</c:v>
                </c:pt>
                <c:pt idx="557">
                  <c:v>0.36464374999999999</c:v>
                </c:pt>
                <c:pt idx="558">
                  <c:v>0.36526249999999999</c:v>
                </c:pt>
                <c:pt idx="559">
                  <c:v>0.36588124999999999</c:v>
                </c:pt>
                <c:pt idx="560">
                  <c:v>0.36649999999999999</c:v>
                </c:pt>
                <c:pt idx="561">
                  <c:v>0.36711874999999999</c:v>
                </c:pt>
                <c:pt idx="562">
                  <c:v>0.36773749999999999</c:v>
                </c:pt>
                <c:pt idx="563">
                  <c:v>0.36835625</c:v>
                </c:pt>
                <c:pt idx="564">
                  <c:v>0.368975</c:v>
                </c:pt>
                <c:pt idx="565">
                  <c:v>0.36959375</c:v>
                </c:pt>
                <c:pt idx="566">
                  <c:v>0.3702125</c:v>
                </c:pt>
                <c:pt idx="567">
                  <c:v>0.37083125</c:v>
                </c:pt>
                <c:pt idx="568">
                  <c:v>0.37145</c:v>
                </c:pt>
                <c:pt idx="569">
                  <c:v>0.37206875</c:v>
                </c:pt>
                <c:pt idx="570">
                  <c:v>0.3726875</c:v>
                </c:pt>
                <c:pt idx="571">
                  <c:v>0.37330625000000001</c:v>
                </c:pt>
                <c:pt idx="572">
                  <c:v>0.37392500000000001</c:v>
                </c:pt>
                <c:pt idx="573">
                  <c:v>0.37454375000000001</c:v>
                </c:pt>
                <c:pt idx="574">
                  <c:v>0.37516250000000001</c:v>
                </c:pt>
                <c:pt idx="575">
                  <c:v>0.37578125000000001</c:v>
                </c:pt>
                <c:pt idx="576">
                  <c:v>0.37640000000000001</c:v>
                </c:pt>
                <c:pt idx="577">
                  <c:v>0.37701875000000001</c:v>
                </c:pt>
                <c:pt idx="578">
                  <c:v>0.37763750000000001</c:v>
                </c:pt>
                <c:pt idx="579">
                  <c:v>0.37825625000000002</c:v>
                </c:pt>
                <c:pt idx="580">
                  <c:v>0.37887500000000002</c:v>
                </c:pt>
                <c:pt idx="581">
                  <c:v>0.37949375000000002</c:v>
                </c:pt>
                <c:pt idx="582">
                  <c:v>0.38011250000000002</c:v>
                </c:pt>
                <c:pt idx="583">
                  <c:v>0.38073125000000002</c:v>
                </c:pt>
                <c:pt idx="584">
                  <c:v>0.38135000000000002</c:v>
                </c:pt>
                <c:pt idx="585">
                  <c:v>0.38196875000000002</c:v>
                </c:pt>
                <c:pt idx="586">
                  <c:v>0.38258750000000002</c:v>
                </c:pt>
                <c:pt idx="587">
                  <c:v>0.38320625000000003</c:v>
                </c:pt>
                <c:pt idx="588">
                  <c:v>0.38382500000000003</c:v>
                </c:pt>
                <c:pt idx="589">
                  <c:v>0.38444374999999997</c:v>
                </c:pt>
                <c:pt idx="590">
                  <c:v>0.38506249999999997</c:v>
                </c:pt>
                <c:pt idx="591">
                  <c:v>0.38568124999999998</c:v>
                </c:pt>
                <c:pt idx="592">
                  <c:v>0.38629999999999998</c:v>
                </c:pt>
                <c:pt idx="593">
                  <c:v>0.38691874999999998</c:v>
                </c:pt>
                <c:pt idx="594">
                  <c:v>0.38753749999999998</c:v>
                </c:pt>
                <c:pt idx="595">
                  <c:v>0.38815624999999998</c:v>
                </c:pt>
                <c:pt idx="596">
                  <c:v>0.38877499999999998</c:v>
                </c:pt>
                <c:pt idx="597">
                  <c:v>0.38939374999999998</c:v>
                </c:pt>
                <c:pt idx="598">
                  <c:v>0.39001249999999998</c:v>
                </c:pt>
                <c:pt idx="599">
                  <c:v>0.39063124999999999</c:v>
                </c:pt>
                <c:pt idx="600">
                  <c:v>0.39124999999999999</c:v>
                </c:pt>
                <c:pt idx="601">
                  <c:v>0.39186874999999999</c:v>
                </c:pt>
                <c:pt idx="602">
                  <c:v>0.39248749999999999</c:v>
                </c:pt>
                <c:pt idx="603">
                  <c:v>0.39310624999999999</c:v>
                </c:pt>
                <c:pt idx="604">
                  <c:v>0.39372499999999999</c:v>
                </c:pt>
                <c:pt idx="605">
                  <c:v>0.39434374999999999</c:v>
                </c:pt>
                <c:pt idx="606">
                  <c:v>0.39496249999999999</c:v>
                </c:pt>
                <c:pt idx="607">
                  <c:v>0.39558125</c:v>
                </c:pt>
                <c:pt idx="608">
                  <c:v>0.3962</c:v>
                </c:pt>
                <c:pt idx="609">
                  <c:v>0.39681875</c:v>
                </c:pt>
                <c:pt idx="610">
                  <c:v>0.3974375</c:v>
                </c:pt>
                <c:pt idx="611">
                  <c:v>0.39805625</c:v>
                </c:pt>
                <c:pt idx="612">
                  <c:v>0.398675</c:v>
                </c:pt>
                <c:pt idx="613">
                  <c:v>0.39929375</c:v>
                </c:pt>
                <c:pt idx="614">
                  <c:v>0.3999125</c:v>
                </c:pt>
                <c:pt idx="615">
                  <c:v>0.40053125000000001</c:v>
                </c:pt>
                <c:pt idx="616">
                  <c:v>0.40115000000000001</c:v>
                </c:pt>
                <c:pt idx="617">
                  <c:v>0.40176875000000001</c:v>
                </c:pt>
                <c:pt idx="618">
                  <c:v>0.40238750000000001</c:v>
                </c:pt>
                <c:pt idx="619">
                  <c:v>0.40300625000000001</c:v>
                </c:pt>
                <c:pt idx="620">
                  <c:v>0.40362500000000001</c:v>
                </c:pt>
                <c:pt idx="621">
                  <c:v>0.40424375000000001</c:v>
                </c:pt>
                <c:pt idx="622">
                  <c:v>0.40486250000000001</c:v>
                </c:pt>
                <c:pt idx="623">
                  <c:v>0.40548125000000002</c:v>
                </c:pt>
                <c:pt idx="624">
                  <c:v>0.40610000000000002</c:v>
                </c:pt>
                <c:pt idx="625">
                  <c:v>0.40671875000000002</c:v>
                </c:pt>
                <c:pt idx="626">
                  <c:v>0.40733750000000002</c:v>
                </c:pt>
                <c:pt idx="627">
                  <c:v>0.40795625000000002</c:v>
                </c:pt>
                <c:pt idx="628">
                  <c:v>0.40857500000000002</c:v>
                </c:pt>
                <c:pt idx="629">
                  <c:v>0.40919375000000002</c:v>
                </c:pt>
                <c:pt idx="630">
                  <c:v>0.40981250000000002</c:v>
                </c:pt>
                <c:pt idx="631">
                  <c:v>0.41043125000000003</c:v>
                </c:pt>
                <c:pt idx="632">
                  <c:v>0.41105000000000003</c:v>
                </c:pt>
                <c:pt idx="633">
                  <c:v>0.41166875000000003</c:v>
                </c:pt>
                <c:pt idx="634">
                  <c:v>0.41228749999999997</c:v>
                </c:pt>
                <c:pt idx="635">
                  <c:v>0.41290624999999997</c:v>
                </c:pt>
                <c:pt idx="636">
                  <c:v>0.41352499999999998</c:v>
                </c:pt>
                <c:pt idx="637">
                  <c:v>0.41414374999999998</c:v>
                </c:pt>
                <c:pt idx="638">
                  <c:v>0.41476249999999998</c:v>
                </c:pt>
                <c:pt idx="639">
                  <c:v>0.41538124999999998</c:v>
                </c:pt>
                <c:pt idx="640">
                  <c:v>0.41599999999999998</c:v>
                </c:pt>
                <c:pt idx="641">
                  <c:v>0.41661874999999998</c:v>
                </c:pt>
                <c:pt idx="642">
                  <c:v>0.41723749999999998</c:v>
                </c:pt>
                <c:pt idx="643">
                  <c:v>0.41785624999999998</c:v>
                </c:pt>
                <c:pt idx="644">
                  <c:v>0.41847499999999999</c:v>
                </c:pt>
                <c:pt idx="645">
                  <c:v>0.41909374999999999</c:v>
                </c:pt>
                <c:pt idx="646">
                  <c:v>0.41971249999999999</c:v>
                </c:pt>
                <c:pt idx="647">
                  <c:v>0.42033124999999999</c:v>
                </c:pt>
                <c:pt idx="648">
                  <c:v>0.42094999999999999</c:v>
                </c:pt>
                <c:pt idx="649">
                  <c:v>0.42156874999999999</c:v>
                </c:pt>
                <c:pt idx="650">
                  <c:v>0.42218749999999999</c:v>
                </c:pt>
                <c:pt idx="651">
                  <c:v>0.42280624999999999</c:v>
                </c:pt>
                <c:pt idx="652">
                  <c:v>0.423425</c:v>
                </c:pt>
                <c:pt idx="653">
                  <c:v>0.42404375</c:v>
                </c:pt>
                <c:pt idx="654">
                  <c:v>0.4246625</c:v>
                </c:pt>
                <c:pt idx="655">
                  <c:v>0.42528125</c:v>
                </c:pt>
                <c:pt idx="656">
                  <c:v>0.4259</c:v>
                </c:pt>
                <c:pt idx="657">
                  <c:v>0.42651875</c:v>
                </c:pt>
                <c:pt idx="658">
                  <c:v>0.4271375</c:v>
                </c:pt>
                <c:pt idx="659">
                  <c:v>0.42775625</c:v>
                </c:pt>
                <c:pt idx="660">
                  <c:v>0.42837500000000001</c:v>
                </c:pt>
                <c:pt idx="661">
                  <c:v>0.42899375000000001</c:v>
                </c:pt>
                <c:pt idx="662">
                  <c:v>0.42961250000000001</c:v>
                </c:pt>
                <c:pt idx="663">
                  <c:v>0.43023125000000001</c:v>
                </c:pt>
                <c:pt idx="664">
                  <c:v>0.43085000000000001</c:v>
                </c:pt>
                <c:pt idx="665">
                  <c:v>0.43146875000000001</c:v>
                </c:pt>
                <c:pt idx="666">
                  <c:v>0.43208750000000001</c:v>
                </c:pt>
                <c:pt idx="667">
                  <c:v>0.43270625000000001</c:v>
                </c:pt>
                <c:pt idx="668">
                  <c:v>0.43332500000000002</c:v>
                </c:pt>
                <c:pt idx="669">
                  <c:v>0.43394375000000002</c:v>
                </c:pt>
                <c:pt idx="670">
                  <c:v>0.43456250000000002</c:v>
                </c:pt>
                <c:pt idx="671">
                  <c:v>0.43518125000000002</c:v>
                </c:pt>
                <c:pt idx="672">
                  <c:v>0.43580000000000002</c:v>
                </c:pt>
                <c:pt idx="673">
                  <c:v>0.43641875000000002</c:v>
                </c:pt>
                <c:pt idx="674">
                  <c:v>0.43703750000000002</c:v>
                </c:pt>
                <c:pt idx="675">
                  <c:v>0.43765625000000002</c:v>
                </c:pt>
                <c:pt idx="676">
                  <c:v>0.43827500000000003</c:v>
                </c:pt>
                <c:pt idx="677">
                  <c:v>0.43889375000000003</c:v>
                </c:pt>
                <c:pt idx="678">
                  <c:v>0.43951249999999997</c:v>
                </c:pt>
                <c:pt idx="679">
                  <c:v>0.44013124999999997</c:v>
                </c:pt>
                <c:pt idx="680">
                  <c:v>0.44074999999999998</c:v>
                </c:pt>
                <c:pt idx="681">
                  <c:v>0.44136874999999998</c:v>
                </c:pt>
                <c:pt idx="682">
                  <c:v>0.44198749999999998</c:v>
                </c:pt>
                <c:pt idx="683">
                  <c:v>0.44260624999999998</c:v>
                </c:pt>
                <c:pt idx="684">
                  <c:v>0.44322499999999998</c:v>
                </c:pt>
                <c:pt idx="685">
                  <c:v>0.44384374999999998</c:v>
                </c:pt>
                <c:pt idx="686">
                  <c:v>0.44446249999999998</c:v>
                </c:pt>
                <c:pt idx="687">
                  <c:v>0.44508124999999998</c:v>
                </c:pt>
                <c:pt idx="688">
                  <c:v>0.44569999999999999</c:v>
                </c:pt>
                <c:pt idx="689">
                  <c:v>0.44631874999999999</c:v>
                </c:pt>
                <c:pt idx="690">
                  <c:v>0.44693749999999999</c:v>
                </c:pt>
                <c:pt idx="691">
                  <c:v>0.44755624999999999</c:v>
                </c:pt>
                <c:pt idx="692">
                  <c:v>0.44817499999999999</c:v>
                </c:pt>
                <c:pt idx="693">
                  <c:v>0.44879374999999999</c:v>
                </c:pt>
                <c:pt idx="694">
                  <c:v>0.44941249999999999</c:v>
                </c:pt>
                <c:pt idx="695">
                  <c:v>0.45003124999999999</c:v>
                </c:pt>
                <c:pt idx="696">
                  <c:v>0.45065</c:v>
                </c:pt>
                <c:pt idx="697">
                  <c:v>0.45126875</c:v>
                </c:pt>
                <c:pt idx="698">
                  <c:v>0.4518875</c:v>
                </c:pt>
                <c:pt idx="699">
                  <c:v>0.45250625</c:v>
                </c:pt>
                <c:pt idx="700">
                  <c:v>0.453125</c:v>
                </c:pt>
                <c:pt idx="701">
                  <c:v>0.45374375</c:v>
                </c:pt>
                <c:pt idx="702">
                  <c:v>0.4543625</c:v>
                </c:pt>
                <c:pt idx="703">
                  <c:v>0.45498125</c:v>
                </c:pt>
                <c:pt idx="704">
                  <c:v>0.4556</c:v>
                </c:pt>
                <c:pt idx="705">
                  <c:v>0.45621875000000001</c:v>
                </c:pt>
                <c:pt idx="706">
                  <c:v>0.45683750000000001</c:v>
                </c:pt>
                <c:pt idx="707">
                  <c:v>0.45745625000000001</c:v>
                </c:pt>
                <c:pt idx="708">
                  <c:v>0.45807500000000001</c:v>
                </c:pt>
                <c:pt idx="709">
                  <c:v>0.45869375000000001</c:v>
                </c:pt>
                <c:pt idx="710">
                  <c:v>0.45931250000000001</c:v>
                </c:pt>
                <c:pt idx="711">
                  <c:v>0.45993125000000001</c:v>
                </c:pt>
                <c:pt idx="712">
                  <c:v>0.46055000000000001</c:v>
                </c:pt>
                <c:pt idx="713">
                  <c:v>0.46116875000000002</c:v>
                </c:pt>
                <c:pt idx="714">
                  <c:v>0.46178750000000002</c:v>
                </c:pt>
                <c:pt idx="715">
                  <c:v>0.46240625000000002</c:v>
                </c:pt>
                <c:pt idx="716">
                  <c:v>0.46302500000000002</c:v>
                </c:pt>
                <c:pt idx="717">
                  <c:v>0.46364375000000002</c:v>
                </c:pt>
                <c:pt idx="718">
                  <c:v>0.46426250000000002</c:v>
                </c:pt>
                <c:pt idx="719">
                  <c:v>0.46488125000000002</c:v>
                </c:pt>
                <c:pt idx="720">
                  <c:v>0.46550000000000002</c:v>
                </c:pt>
                <c:pt idx="721">
                  <c:v>0.46611875000000003</c:v>
                </c:pt>
                <c:pt idx="722">
                  <c:v>0.46673750000000003</c:v>
                </c:pt>
                <c:pt idx="723">
                  <c:v>0.46735624999999997</c:v>
                </c:pt>
                <c:pt idx="724">
                  <c:v>0.46797499999999997</c:v>
                </c:pt>
                <c:pt idx="725">
                  <c:v>0.46859374999999998</c:v>
                </c:pt>
                <c:pt idx="726">
                  <c:v>0.46921249999999998</c:v>
                </c:pt>
                <c:pt idx="727">
                  <c:v>0.46983124999999998</c:v>
                </c:pt>
                <c:pt idx="728">
                  <c:v>0.47044999999999998</c:v>
                </c:pt>
                <c:pt idx="729">
                  <c:v>0.47106874999999998</c:v>
                </c:pt>
                <c:pt idx="730">
                  <c:v>0.47168749999999998</c:v>
                </c:pt>
                <c:pt idx="731">
                  <c:v>0.47230624999999998</c:v>
                </c:pt>
                <c:pt idx="732">
                  <c:v>0.47292499999999998</c:v>
                </c:pt>
                <c:pt idx="733">
                  <c:v>0.47354374999999999</c:v>
                </c:pt>
                <c:pt idx="734">
                  <c:v>0.47416249999999999</c:v>
                </c:pt>
                <c:pt idx="735">
                  <c:v>0.47478124999999999</c:v>
                </c:pt>
                <c:pt idx="736">
                  <c:v>0.47539999999999999</c:v>
                </c:pt>
                <c:pt idx="737">
                  <c:v>0.47601874999999999</c:v>
                </c:pt>
                <c:pt idx="738">
                  <c:v>0.47663749999999999</c:v>
                </c:pt>
                <c:pt idx="739">
                  <c:v>0.47725624999999999</c:v>
                </c:pt>
                <c:pt idx="740">
                  <c:v>0.47787499999999999</c:v>
                </c:pt>
                <c:pt idx="741">
                  <c:v>0.47849375</c:v>
                </c:pt>
                <c:pt idx="742">
                  <c:v>0.4791125</c:v>
                </c:pt>
                <c:pt idx="743">
                  <c:v>0.47973125</c:v>
                </c:pt>
                <c:pt idx="744">
                  <c:v>0.48035</c:v>
                </c:pt>
                <c:pt idx="745">
                  <c:v>0.48096875</c:v>
                </c:pt>
                <c:pt idx="746">
                  <c:v>0.4815875</c:v>
                </c:pt>
                <c:pt idx="747">
                  <c:v>0.48220625</c:v>
                </c:pt>
                <c:pt idx="748">
                  <c:v>0.482825</c:v>
                </c:pt>
                <c:pt idx="749">
                  <c:v>0.48344375000000001</c:v>
                </c:pt>
                <c:pt idx="750">
                  <c:v>0.48406250000000001</c:v>
                </c:pt>
                <c:pt idx="751">
                  <c:v>0.48468125000000001</c:v>
                </c:pt>
                <c:pt idx="752">
                  <c:v>0.48530000000000001</c:v>
                </c:pt>
                <c:pt idx="753">
                  <c:v>0.48591875000000001</c:v>
                </c:pt>
                <c:pt idx="754">
                  <c:v>0.48653750000000001</c:v>
                </c:pt>
                <c:pt idx="755">
                  <c:v>0.48715625000000001</c:v>
                </c:pt>
                <c:pt idx="756">
                  <c:v>0.48777500000000001</c:v>
                </c:pt>
                <c:pt idx="757">
                  <c:v>0.48839375000000002</c:v>
                </c:pt>
                <c:pt idx="758">
                  <c:v>0.48901250000000002</c:v>
                </c:pt>
                <c:pt idx="759">
                  <c:v>0.48963125000000002</c:v>
                </c:pt>
                <c:pt idx="760">
                  <c:v>0.49025000000000002</c:v>
                </c:pt>
                <c:pt idx="761">
                  <c:v>0.49086875000000002</c:v>
                </c:pt>
                <c:pt idx="762">
                  <c:v>0.49148750000000002</c:v>
                </c:pt>
                <c:pt idx="763">
                  <c:v>0.49210625000000002</c:v>
                </c:pt>
                <c:pt idx="764">
                  <c:v>0.49272500000000002</c:v>
                </c:pt>
                <c:pt idx="765">
                  <c:v>0.49334375000000003</c:v>
                </c:pt>
                <c:pt idx="766">
                  <c:v>0.49396250000000003</c:v>
                </c:pt>
                <c:pt idx="767">
                  <c:v>0.49458124999999997</c:v>
                </c:pt>
                <c:pt idx="768">
                  <c:v>0.49519999999999997</c:v>
                </c:pt>
                <c:pt idx="769">
                  <c:v>0.49581874999999997</c:v>
                </c:pt>
                <c:pt idx="770">
                  <c:v>0.49643749999999998</c:v>
                </c:pt>
                <c:pt idx="771">
                  <c:v>0.49705624999999998</c:v>
                </c:pt>
                <c:pt idx="772">
                  <c:v>0.49767499999999998</c:v>
                </c:pt>
                <c:pt idx="773">
                  <c:v>0.49829374999999998</c:v>
                </c:pt>
                <c:pt idx="774">
                  <c:v>0.49891249999999998</c:v>
                </c:pt>
                <c:pt idx="775">
                  <c:v>0.49953124999999998</c:v>
                </c:pt>
                <c:pt idx="776">
                  <c:v>0.50014999999999998</c:v>
                </c:pt>
                <c:pt idx="777">
                  <c:v>0.50076874999999998</c:v>
                </c:pt>
                <c:pt idx="778">
                  <c:v>0.50138749999999999</c:v>
                </c:pt>
                <c:pt idx="779">
                  <c:v>0.50200624999999999</c:v>
                </c:pt>
                <c:pt idx="780">
                  <c:v>0.50262499999999999</c:v>
                </c:pt>
                <c:pt idx="781">
                  <c:v>0.50324374999999999</c:v>
                </c:pt>
                <c:pt idx="782">
                  <c:v>0.50386249999999999</c:v>
                </c:pt>
                <c:pt idx="783">
                  <c:v>0.50448124999999999</c:v>
                </c:pt>
                <c:pt idx="784">
                  <c:v>0.50509999999999999</c:v>
                </c:pt>
                <c:pt idx="785">
                  <c:v>0.50571874999999999</c:v>
                </c:pt>
                <c:pt idx="786">
                  <c:v>0.5063375</c:v>
                </c:pt>
                <c:pt idx="787">
                  <c:v>0.50695625</c:v>
                </c:pt>
                <c:pt idx="788">
                  <c:v>0.507575</c:v>
                </c:pt>
                <c:pt idx="789">
                  <c:v>0.50819375</c:v>
                </c:pt>
                <c:pt idx="790">
                  <c:v>0.5088125</c:v>
                </c:pt>
                <c:pt idx="791">
                  <c:v>0.50943125</c:v>
                </c:pt>
                <c:pt idx="792">
                  <c:v>0.51005</c:v>
                </c:pt>
                <c:pt idx="793">
                  <c:v>0.51066875</c:v>
                </c:pt>
                <c:pt idx="794">
                  <c:v>0.51128750000000001</c:v>
                </c:pt>
                <c:pt idx="795">
                  <c:v>0.51190625000000001</c:v>
                </c:pt>
                <c:pt idx="796">
                  <c:v>0.51252500000000001</c:v>
                </c:pt>
                <c:pt idx="797">
                  <c:v>0.51314375000000001</c:v>
                </c:pt>
                <c:pt idx="798">
                  <c:v>0.51376250000000001</c:v>
                </c:pt>
                <c:pt idx="799">
                  <c:v>0.51438125000000001</c:v>
                </c:pt>
                <c:pt idx="800">
                  <c:v>0.51500000000000001</c:v>
                </c:pt>
                <c:pt idx="801">
                  <c:v>0.51561875000000001</c:v>
                </c:pt>
                <c:pt idx="802">
                  <c:v>0.51623750000000002</c:v>
                </c:pt>
                <c:pt idx="803">
                  <c:v>0.51685625000000002</c:v>
                </c:pt>
                <c:pt idx="804">
                  <c:v>0.51747500000000002</c:v>
                </c:pt>
                <c:pt idx="805">
                  <c:v>0.51809375000000002</c:v>
                </c:pt>
                <c:pt idx="806">
                  <c:v>0.51871250000000002</c:v>
                </c:pt>
                <c:pt idx="807">
                  <c:v>0.51933125000000002</c:v>
                </c:pt>
                <c:pt idx="808">
                  <c:v>0.51995000000000002</c:v>
                </c:pt>
                <c:pt idx="809">
                  <c:v>0.52056875000000002</c:v>
                </c:pt>
                <c:pt idx="810">
                  <c:v>0.52118750000000003</c:v>
                </c:pt>
                <c:pt idx="811">
                  <c:v>0.52180625000000003</c:v>
                </c:pt>
                <c:pt idx="812">
                  <c:v>0.52242500000000003</c:v>
                </c:pt>
                <c:pt idx="813">
                  <c:v>0.52304375000000003</c:v>
                </c:pt>
                <c:pt idx="814">
                  <c:v>0.52366250000000003</c:v>
                </c:pt>
                <c:pt idx="815">
                  <c:v>0.52428125000000003</c:v>
                </c:pt>
                <c:pt idx="816">
                  <c:v>0.52490000000000003</c:v>
                </c:pt>
                <c:pt idx="817">
                  <c:v>0.52551875000000003</c:v>
                </c:pt>
                <c:pt idx="818">
                  <c:v>0.52613750000000004</c:v>
                </c:pt>
                <c:pt idx="819">
                  <c:v>0.52675625000000004</c:v>
                </c:pt>
                <c:pt idx="820">
                  <c:v>0.52737500000000004</c:v>
                </c:pt>
                <c:pt idx="821">
                  <c:v>0.52799375000000004</c:v>
                </c:pt>
                <c:pt idx="822">
                  <c:v>0.52861250000000004</c:v>
                </c:pt>
                <c:pt idx="823">
                  <c:v>0.52923125000000004</c:v>
                </c:pt>
                <c:pt idx="824">
                  <c:v>0.52985000000000004</c:v>
                </c:pt>
                <c:pt idx="825">
                  <c:v>0.53046875000000004</c:v>
                </c:pt>
                <c:pt idx="826">
                  <c:v>0.53108750000000005</c:v>
                </c:pt>
                <c:pt idx="827">
                  <c:v>0.53170625000000005</c:v>
                </c:pt>
                <c:pt idx="828">
                  <c:v>0.53232500000000005</c:v>
                </c:pt>
                <c:pt idx="829">
                  <c:v>0.53294375000000005</c:v>
                </c:pt>
                <c:pt idx="830">
                  <c:v>0.53356250000000005</c:v>
                </c:pt>
                <c:pt idx="831">
                  <c:v>0.53418125000000005</c:v>
                </c:pt>
                <c:pt idx="832">
                  <c:v>0.53480000000000005</c:v>
                </c:pt>
                <c:pt idx="833">
                  <c:v>0.53541875000000005</c:v>
                </c:pt>
                <c:pt idx="834">
                  <c:v>0.53603749999999994</c:v>
                </c:pt>
                <c:pt idx="835">
                  <c:v>0.53665624999999995</c:v>
                </c:pt>
                <c:pt idx="836">
                  <c:v>0.53727499999999995</c:v>
                </c:pt>
                <c:pt idx="837">
                  <c:v>0.53789374999999995</c:v>
                </c:pt>
                <c:pt idx="838">
                  <c:v>0.53851249999999995</c:v>
                </c:pt>
                <c:pt idx="839">
                  <c:v>0.53913124999999995</c:v>
                </c:pt>
                <c:pt idx="840">
                  <c:v>0.53974999999999995</c:v>
                </c:pt>
                <c:pt idx="841">
                  <c:v>0.54036874999999995</c:v>
                </c:pt>
                <c:pt idx="842">
                  <c:v>0.54098749999999995</c:v>
                </c:pt>
                <c:pt idx="843">
                  <c:v>0.54160624999999996</c:v>
                </c:pt>
                <c:pt idx="844">
                  <c:v>0.54222499999999996</c:v>
                </c:pt>
                <c:pt idx="845">
                  <c:v>0.54284374999999996</c:v>
                </c:pt>
                <c:pt idx="846">
                  <c:v>0.54346249999999996</c:v>
                </c:pt>
                <c:pt idx="847">
                  <c:v>0.54408124999999996</c:v>
                </c:pt>
                <c:pt idx="848">
                  <c:v>0.54469999999999996</c:v>
                </c:pt>
                <c:pt idx="849">
                  <c:v>0.54531874999999996</c:v>
                </c:pt>
                <c:pt idx="850">
                  <c:v>0.54593749999999996</c:v>
                </c:pt>
                <c:pt idx="851">
                  <c:v>0.54655624999999997</c:v>
                </c:pt>
                <c:pt idx="852">
                  <c:v>0.54717499999999997</c:v>
                </c:pt>
                <c:pt idx="853">
                  <c:v>0.54779374999999997</c:v>
                </c:pt>
                <c:pt idx="854">
                  <c:v>0.54841249999999997</c:v>
                </c:pt>
                <c:pt idx="855">
                  <c:v>0.54903124999999997</c:v>
                </c:pt>
                <c:pt idx="856">
                  <c:v>0.54964999999999997</c:v>
                </c:pt>
                <c:pt idx="857">
                  <c:v>0.55026874999999997</c:v>
                </c:pt>
                <c:pt idx="858">
                  <c:v>0.55088749999999997</c:v>
                </c:pt>
                <c:pt idx="859">
                  <c:v>0.55150624999999998</c:v>
                </c:pt>
                <c:pt idx="860">
                  <c:v>0.55212499999999998</c:v>
                </c:pt>
                <c:pt idx="861">
                  <c:v>0.55274374999999998</c:v>
                </c:pt>
                <c:pt idx="862">
                  <c:v>0.55336249999999998</c:v>
                </c:pt>
                <c:pt idx="863">
                  <c:v>0.55398124999999998</c:v>
                </c:pt>
                <c:pt idx="864">
                  <c:v>0.55459999999999998</c:v>
                </c:pt>
                <c:pt idx="865">
                  <c:v>0.55521874999999998</c:v>
                </c:pt>
                <c:pt idx="866">
                  <c:v>0.55583749999999998</c:v>
                </c:pt>
                <c:pt idx="867">
                  <c:v>0.55645624999999999</c:v>
                </c:pt>
                <c:pt idx="868">
                  <c:v>0.55707499999999999</c:v>
                </c:pt>
                <c:pt idx="869">
                  <c:v>0.55769374999999999</c:v>
                </c:pt>
                <c:pt idx="870">
                  <c:v>0.55831249999999999</c:v>
                </c:pt>
                <c:pt idx="871">
                  <c:v>0.55893124999999999</c:v>
                </c:pt>
                <c:pt idx="872">
                  <c:v>0.55954999999999999</c:v>
                </c:pt>
                <c:pt idx="873">
                  <c:v>0.56016874999999999</c:v>
                </c:pt>
                <c:pt idx="874">
                  <c:v>0.56078749999999999</c:v>
                </c:pt>
                <c:pt idx="875">
                  <c:v>0.56140625</c:v>
                </c:pt>
                <c:pt idx="876">
                  <c:v>0.562025</c:v>
                </c:pt>
                <c:pt idx="877">
                  <c:v>0.56264375</c:v>
                </c:pt>
                <c:pt idx="878">
                  <c:v>0.5632625</c:v>
                </c:pt>
                <c:pt idx="879">
                  <c:v>0.56388125</c:v>
                </c:pt>
                <c:pt idx="880">
                  <c:v>0.5645</c:v>
                </c:pt>
                <c:pt idx="881">
                  <c:v>0.56511875</c:v>
                </c:pt>
                <c:pt idx="882">
                  <c:v>0.5657375</c:v>
                </c:pt>
                <c:pt idx="883">
                  <c:v>0.56635625000000001</c:v>
                </c:pt>
                <c:pt idx="884">
                  <c:v>0.56697500000000001</c:v>
                </c:pt>
                <c:pt idx="885">
                  <c:v>0.56759375000000001</c:v>
                </c:pt>
                <c:pt idx="886">
                  <c:v>0.56821250000000001</c:v>
                </c:pt>
                <c:pt idx="887">
                  <c:v>0.56883125000000001</c:v>
                </c:pt>
                <c:pt idx="888">
                  <c:v>0.56945000000000001</c:v>
                </c:pt>
                <c:pt idx="889">
                  <c:v>0.57006875000000001</c:v>
                </c:pt>
                <c:pt idx="890">
                  <c:v>0.57068750000000001</c:v>
                </c:pt>
                <c:pt idx="891">
                  <c:v>0.57130625000000002</c:v>
                </c:pt>
                <c:pt idx="892">
                  <c:v>0.57192500000000002</c:v>
                </c:pt>
                <c:pt idx="893">
                  <c:v>0.57254375000000002</c:v>
                </c:pt>
                <c:pt idx="894">
                  <c:v>0.57316250000000002</c:v>
                </c:pt>
                <c:pt idx="895">
                  <c:v>0.57378125000000002</c:v>
                </c:pt>
                <c:pt idx="896">
                  <c:v>0.57440000000000002</c:v>
                </c:pt>
                <c:pt idx="897">
                  <c:v>0.57501875000000002</c:v>
                </c:pt>
                <c:pt idx="898">
                  <c:v>0.57563750000000002</c:v>
                </c:pt>
                <c:pt idx="899">
                  <c:v>0.57625625000000003</c:v>
                </c:pt>
                <c:pt idx="900">
                  <c:v>0.57687500000000003</c:v>
                </c:pt>
                <c:pt idx="901">
                  <c:v>0.57749375000000003</c:v>
                </c:pt>
                <c:pt idx="902">
                  <c:v>0.57811250000000003</c:v>
                </c:pt>
                <c:pt idx="903">
                  <c:v>0.57873125000000003</c:v>
                </c:pt>
                <c:pt idx="904">
                  <c:v>0.57935000000000003</c:v>
                </c:pt>
                <c:pt idx="905">
                  <c:v>0.57996875000000003</c:v>
                </c:pt>
                <c:pt idx="906">
                  <c:v>0.58058750000000003</c:v>
                </c:pt>
                <c:pt idx="907">
                  <c:v>0.58120625000000004</c:v>
                </c:pt>
                <c:pt idx="908">
                  <c:v>0.58182500000000004</c:v>
                </c:pt>
                <c:pt idx="909">
                  <c:v>0.58244375000000004</c:v>
                </c:pt>
                <c:pt idx="910">
                  <c:v>0.58306250000000004</c:v>
                </c:pt>
                <c:pt idx="911">
                  <c:v>0.58368125000000004</c:v>
                </c:pt>
                <c:pt idx="912">
                  <c:v>0.58430000000000004</c:v>
                </c:pt>
                <c:pt idx="913">
                  <c:v>0.58491875000000004</c:v>
                </c:pt>
                <c:pt idx="914">
                  <c:v>0.58553750000000004</c:v>
                </c:pt>
                <c:pt idx="915">
                  <c:v>0.58615625000000005</c:v>
                </c:pt>
                <c:pt idx="916">
                  <c:v>0.58677500000000005</c:v>
                </c:pt>
                <c:pt idx="917">
                  <c:v>0.58739375000000005</c:v>
                </c:pt>
                <c:pt idx="918">
                  <c:v>0.58801250000000005</c:v>
                </c:pt>
                <c:pt idx="919">
                  <c:v>0.58863125000000005</c:v>
                </c:pt>
                <c:pt idx="920">
                  <c:v>0.58925000000000005</c:v>
                </c:pt>
                <c:pt idx="921">
                  <c:v>0.58986875000000005</c:v>
                </c:pt>
                <c:pt idx="922">
                  <c:v>0.59048750000000005</c:v>
                </c:pt>
                <c:pt idx="923">
                  <c:v>0.59110625000000006</c:v>
                </c:pt>
                <c:pt idx="924">
                  <c:v>0.59172499999999995</c:v>
                </c:pt>
                <c:pt idx="925">
                  <c:v>0.59234374999999995</c:v>
                </c:pt>
                <c:pt idx="926">
                  <c:v>0.59296249999999995</c:v>
                </c:pt>
                <c:pt idx="927">
                  <c:v>0.59358124999999995</c:v>
                </c:pt>
                <c:pt idx="928">
                  <c:v>0.59419999999999995</c:v>
                </c:pt>
                <c:pt idx="929">
                  <c:v>0.59481874999999995</c:v>
                </c:pt>
                <c:pt idx="930">
                  <c:v>0.59543749999999995</c:v>
                </c:pt>
                <c:pt idx="931">
                  <c:v>0.59605624999999995</c:v>
                </c:pt>
                <c:pt idx="932">
                  <c:v>0.59667499999999996</c:v>
                </c:pt>
                <c:pt idx="933">
                  <c:v>0.59729374999999996</c:v>
                </c:pt>
                <c:pt idx="934">
                  <c:v>0.59791249999999996</c:v>
                </c:pt>
                <c:pt idx="935">
                  <c:v>0.59853124999999996</c:v>
                </c:pt>
                <c:pt idx="936">
                  <c:v>0.59914999999999996</c:v>
                </c:pt>
                <c:pt idx="937">
                  <c:v>0.59976874999999996</c:v>
                </c:pt>
                <c:pt idx="938">
                  <c:v>0.60038749999999996</c:v>
                </c:pt>
                <c:pt idx="939">
                  <c:v>0.60100624999999996</c:v>
                </c:pt>
                <c:pt idx="940">
                  <c:v>0.60162499999999997</c:v>
                </c:pt>
                <c:pt idx="941">
                  <c:v>0.60224374999999997</c:v>
                </c:pt>
                <c:pt idx="942">
                  <c:v>0.60286249999999997</c:v>
                </c:pt>
                <c:pt idx="943">
                  <c:v>0.60348124999999997</c:v>
                </c:pt>
                <c:pt idx="944">
                  <c:v>0.60409999999999997</c:v>
                </c:pt>
                <c:pt idx="945">
                  <c:v>0.60471874999999997</c:v>
                </c:pt>
                <c:pt idx="946">
                  <c:v>0.60533749999999997</c:v>
                </c:pt>
                <c:pt idx="947">
                  <c:v>0.60595624999999997</c:v>
                </c:pt>
                <c:pt idx="948">
                  <c:v>0.60657499999999998</c:v>
                </c:pt>
                <c:pt idx="949">
                  <c:v>0.60719374999999998</c:v>
                </c:pt>
                <c:pt idx="950">
                  <c:v>0.60781249999999998</c:v>
                </c:pt>
                <c:pt idx="951">
                  <c:v>0.60843124999999998</c:v>
                </c:pt>
                <c:pt idx="952">
                  <c:v>0.60904999999999998</c:v>
                </c:pt>
                <c:pt idx="953">
                  <c:v>0.60966874999999998</c:v>
                </c:pt>
                <c:pt idx="954">
                  <c:v>0.61028749999999998</c:v>
                </c:pt>
                <c:pt idx="955">
                  <c:v>0.61090624999999998</c:v>
                </c:pt>
                <c:pt idx="956">
                  <c:v>0.61152499999999999</c:v>
                </c:pt>
                <c:pt idx="957">
                  <c:v>0.61214374999999999</c:v>
                </c:pt>
                <c:pt idx="958">
                  <c:v>0.61276249999999999</c:v>
                </c:pt>
                <c:pt idx="959">
                  <c:v>0.61338124999999999</c:v>
                </c:pt>
                <c:pt idx="960">
                  <c:v>0.61399999999999999</c:v>
                </c:pt>
                <c:pt idx="961">
                  <c:v>0.61461874999999999</c:v>
                </c:pt>
                <c:pt idx="962">
                  <c:v>0.61523749999999999</c:v>
                </c:pt>
                <c:pt idx="963">
                  <c:v>0.61585624999999999</c:v>
                </c:pt>
                <c:pt idx="964">
                  <c:v>0.616475</c:v>
                </c:pt>
                <c:pt idx="965">
                  <c:v>0.61709375</c:v>
                </c:pt>
                <c:pt idx="966">
                  <c:v>0.6177125</c:v>
                </c:pt>
                <c:pt idx="967">
                  <c:v>0.61833125</c:v>
                </c:pt>
                <c:pt idx="968">
                  <c:v>0.61895</c:v>
                </c:pt>
                <c:pt idx="969">
                  <c:v>0.61956875</c:v>
                </c:pt>
                <c:pt idx="970">
                  <c:v>0.6201875</c:v>
                </c:pt>
                <c:pt idx="971">
                  <c:v>0.62080625</c:v>
                </c:pt>
                <c:pt idx="972">
                  <c:v>0.62142500000000001</c:v>
                </c:pt>
                <c:pt idx="973">
                  <c:v>0.62204375000000001</c:v>
                </c:pt>
                <c:pt idx="974">
                  <c:v>0.62266250000000001</c:v>
                </c:pt>
                <c:pt idx="975">
                  <c:v>0.62328125000000001</c:v>
                </c:pt>
                <c:pt idx="976">
                  <c:v>0.62390000000000001</c:v>
                </c:pt>
                <c:pt idx="977">
                  <c:v>0.62451875000000001</c:v>
                </c:pt>
                <c:pt idx="978">
                  <c:v>0.62513750000000001</c:v>
                </c:pt>
                <c:pt idx="979">
                  <c:v>0.62575625000000001</c:v>
                </c:pt>
                <c:pt idx="980">
                  <c:v>0.62637500000000002</c:v>
                </c:pt>
                <c:pt idx="981">
                  <c:v>0.62699375000000002</c:v>
                </c:pt>
                <c:pt idx="982">
                  <c:v>0.62761250000000002</c:v>
                </c:pt>
                <c:pt idx="983">
                  <c:v>0.62823125000000002</c:v>
                </c:pt>
                <c:pt idx="984">
                  <c:v>0.62885000000000002</c:v>
                </c:pt>
                <c:pt idx="985">
                  <c:v>0.62946875000000002</c:v>
                </c:pt>
                <c:pt idx="986">
                  <c:v>0.63008750000000002</c:v>
                </c:pt>
                <c:pt idx="987">
                  <c:v>0.63070625000000002</c:v>
                </c:pt>
                <c:pt idx="988">
                  <c:v>0.63132500000000003</c:v>
                </c:pt>
                <c:pt idx="989">
                  <c:v>0.63194375000000003</c:v>
                </c:pt>
                <c:pt idx="990">
                  <c:v>0.63256250000000003</c:v>
                </c:pt>
                <c:pt idx="991">
                  <c:v>0.63318125000000003</c:v>
                </c:pt>
                <c:pt idx="992">
                  <c:v>0.63380000000000003</c:v>
                </c:pt>
                <c:pt idx="993">
                  <c:v>0.63441875000000003</c:v>
                </c:pt>
                <c:pt idx="994">
                  <c:v>0.63503750000000003</c:v>
                </c:pt>
                <c:pt idx="995">
                  <c:v>0.63565625000000003</c:v>
                </c:pt>
                <c:pt idx="996">
                  <c:v>0.63627500000000003</c:v>
                </c:pt>
                <c:pt idx="997">
                  <c:v>0.63689375000000004</c:v>
                </c:pt>
                <c:pt idx="998">
                  <c:v>0.63751250000000004</c:v>
                </c:pt>
                <c:pt idx="999">
                  <c:v>0.63813125000000004</c:v>
                </c:pt>
                <c:pt idx="1000">
                  <c:v>0.63875000000000004</c:v>
                </c:pt>
                <c:pt idx="1001">
                  <c:v>0.63936875000000004</c:v>
                </c:pt>
                <c:pt idx="1002">
                  <c:v>0.63998750000000004</c:v>
                </c:pt>
                <c:pt idx="1003">
                  <c:v>0.64060625000000004</c:v>
                </c:pt>
                <c:pt idx="1004">
                  <c:v>0.64122500000000004</c:v>
                </c:pt>
                <c:pt idx="1005">
                  <c:v>0.64184375000000005</c:v>
                </c:pt>
                <c:pt idx="1006">
                  <c:v>0.64246250000000005</c:v>
                </c:pt>
                <c:pt idx="1007">
                  <c:v>0.64308125000000005</c:v>
                </c:pt>
                <c:pt idx="1008">
                  <c:v>0.64370000000000005</c:v>
                </c:pt>
                <c:pt idx="1009">
                  <c:v>0.64431875000000005</c:v>
                </c:pt>
                <c:pt idx="1010">
                  <c:v>0.64493750000000005</c:v>
                </c:pt>
                <c:pt idx="1011">
                  <c:v>0.64555625000000005</c:v>
                </c:pt>
                <c:pt idx="1012">
                  <c:v>0.64617500000000005</c:v>
                </c:pt>
                <c:pt idx="1013">
                  <c:v>0.64679374999999995</c:v>
                </c:pt>
                <c:pt idx="1014">
                  <c:v>0.64741249999999995</c:v>
                </c:pt>
                <c:pt idx="1015">
                  <c:v>0.64803124999999995</c:v>
                </c:pt>
                <c:pt idx="1016">
                  <c:v>0.64864999999999995</c:v>
                </c:pt>
                <c:pt idx="1017">
                  <c:v>0.64926874999999995</c:v>
                </c:pt>
                <c:pt idx="1018">
                  <c:v>0.64988749999999995</c:v>
                </c:pt>
                <c:pt idx="1019">
                  <c:v>0.65050624999999995</c:v>
                </c:pt>
                <c:pt idx="1020">
                  <c:v>0.65112499999999995</c:v>
                </c:pt>
                <c:pt idx="1021">
                  <c:v>0.65174374999999996</c:v>
                </c:pt>
                <c:pt idx="1022">
                  <c:v>0.65236249999999996</c:v>
                </c:pt>
                <c:pt idx="1023">
                  <c:v>0.65298124999999996</c:v>
                </c:pt>
                <c:pt idx="1024">
                  <c:v>0.65359999999999996</c:v>
                </c:pt>
                <c:pt idx="1025">
                  <c:v>0.65421874999999996</c:v>
                </c:pt>
                <c:pt idx="1026">
                  <c:v>0.65483749999999996</c:v>
                </c:pt>
                <c:pt idx="1027">
                  <c:v>0.65545624999999996</c:v>
                </c:pt>
                <c:pt idx="1028">
                  <c:v>0.65607499999999996</c:v>
                </c:pt>
                <c:pt idx="1029">
                  <c:v>0.65669374999999997</c:v>
                </c:pt>
                <c:pt idx="1030">
                  <c:v>0.65731249999999997</c:v>
                </c:pt>
                <c:pt idx="1031">
                  <c:v>0.65793124999999997</c:v>
                </c:pt>
                <c:pt idx="1032">
                  <c:v>0.65854999999999997</c:v>
                </c:pt>
                <c:pt idx="1033">
                  <c:v>0.65916874999999997</c:v>
                </c:pt>
                <c:pt idx="1034">
                  <c:v>0.65978749999999997</c:v>
                </c:pt>
                <c:pt idx="1035">
                  <c:v>0.66040624999999997</c:v>
                </c:pt>
                <c:pt idx="1036">
                  <c:v>0.66102499999999997</c:v>
                </c:pt>
                <c:pt idx="1037">
                  <c:v>0.66164374999999997</c:v>
                </c:pt>
                <c:pt idx="1038">
                  <c:v>0.66226249999999998</c:v>
                </c:pt>
                <c:pt idx="1039">
                  <c:v>0.66288124999999998</c:v>
                </c:pt>
                <c:pt idx="1040">
                  <c:v>0.66349999999999998</c:v>
                </c:pt>
                <c:pt idx="1041">
                  <c:v>0.66411874999999998</c:v>
                </c:pt>
                <c:pt idx="1042">
                  <c:v>0.66473749999999998</c:v>
                </c:pt>
                <c:pt idx="1043">
                  <c:v>0.66535624999999998</c:v>
                </c:pt>
                <c:pt idx="1044">
                  <c:v>0.66597499999999998</c:v>
                </c:pt>
                <c:pt idx="1045">
                  <c:v>0.66659374999999998</c:v>
                </c:pt>
                <c:pt idx="1046">
                  <c:v>0.66721249999999999</c:v>
                </c:pt>
                <c:pt idx="1047">
                  <c:v>0.66783124999999999</c:v>
                </c:pt>
                <c:pt idx="1048">
                  <c:v>0.66844999999999999</c:v>
                </c:pt>
                <c:pt idx="1049">
                  <c:v>0.66906874999999999</c:v>
                </c:pt>
                <c:pt idx="1050">
                  <c:v>0.66968749999999999</c:v>
                </c:pt>
                <c:pt idx="1051">
                  <c:v>0.67030624999999999</c:v>
                </c:pt>
                <c:pt idx="1052">
                  <c:v>0.67092499999999999</c:v>
                </c:pt>
                <c:pt idx="1053">
                  <c:v>0.67154374999999999</c:v>
                </c:pt>
                <c:pt idx="1054">
                  <c:v>0.6721625</c:v>
                </c:pt>
                <c:pt idx="1055">
                  <c:v>0.67278125</c:v>
                </c:pt>
                <c:pt idx="1056">
                  <c:v>0.6734</c:v>
                </c:pt>
                <c:pt idx="1057">
                  <c:v>0.67401875</c:v>
                </c:pt>
                <c:pt idx="1058">
                  <c:v>0.6746375</c:v>
                </c:pt>
                <c:pt idx="1059">
                  <c:v>0.67525625</c:v>
                </c:pt>
                <c:pt idx="1060">
                  <c:v>0.675875</c:v>
                </c:pt>
                <c:pt idx="1061">
                  <c:v>0.67649375</c:v>
                </c:pt>
                <c:pt idx="1062">
                  <c:v>0.67711250000000001</c:v>
                </c:pt>
                <c:pt idx="1063">
                  <c:v>0.67773125000000001</c:v>
                </c:pt>
                <c:pt idx="1064">
                  <c:v>0.67835000000000001</c:v>
                </c:pt>
                <c:pt idx="1065">
                  <c:v>0.67896875000000001</c:v>
                </c:pt>
                <c:pt idx="1066">
                  <c:v>0.67958750000000001</c:v>
                </c:pt>
                <c:pt idx="1067">
                  <c:v>0.68020625000000001</c:v>
                </c:pt>
                <c:pt idx="1068">
                  <c:v>0.68082500000000001</c:v>
                </c:pt>
                <c:pt idx="1069">
                  <c:v>0.68144375000000001</c:v>
                </c:pt>
                <c:pt idx="1070">
                  <c:v>0.68206250000000002</c:v>
                </c:pt>
                <c:pt idx="1071">
                  <c:v>0.68268125000000002</c:v>
                </c:pt>
                <c:pt idx="1072">
                  <c:v>0.68330000000000002</c:v>
                </c:pt>
                <c:pt idx="1073">
                  <c:v>0.68391875000000002</c:v>
                </c:pt>
                <c:pt idx="1074">
                  <c:v>0.68453750000000002</c:v>
                </c:pt>
                <c:pt idx="1075">
                  <c:v>0.68515625000000002</c:v>
                </c:pt>
                <c:pt idx="1076">
                  <c:v>0.68577500000000002</c:v>
                </c:pt>
                <c:pt idx="1077">
                  <c:v>0.68639375000000002</c:v>
                </c:pt>
                <c:pt idx="1078">
                  <c:v>0.68701250000000003</c:v>
                </c:pt>
                <c:pt idx="1079">
                  <c:v>0.68763125000000003</c:v>
                </c:pt>
                <c:pt idx="1080">
                  <c:v>0.68825000000000003</c:v>
                </c:pt>
                <c:pt idx="1081">
                  <c:v>0.68886875000000003</c:v>
                </c:pt>
                <c:pt idx="1082">
                  <c:v>0.68948750000000003</c:v>
                </c:pt>
                <c:pt idx="1083">
                  <c:v>0.69010625000000003</c:v>
                </c:pt>
                <c:pt idx="1084">
                  <c:v>0.69072500000000003</c:v>
                </c:pt>
                <c:pt idx="1085">
                  <c:v>0.69134375000000003</c:v>
                </c:pt>
                <c:pt idx="1086">
                  <c:v>0.69196250000000004</c:v>
                </c:pt>
                <c:pt idx="1087">
                  <c:v>0.69258125000000004</c:v>
                </c:pt>
                <c:pt idx="1088">
                  <c:v>0.69320000000000004</c:v>
                </c:pt>
                <c:pt idx="1089">
                  <c:v>0.69381875000000004</c:v>
                </c:pt>
                <c:pt idx="1090">
                  <c:v>0.69443750000000004</c:v>
                </c:pt>
                <c:pt idx="1091">
                  <c:v>0.69505625000000004</c:v>
                </c:pt>
                <c:pt idx="1092">
                  <c:v>0.69567500000000004</c:v>
                </c:pt>
                <c:pt idx="1093">
                  <c:v>0.69629375000000004</c:v>
                </c:pt>
                <c:pt idx="1094">
                  <c:v>0.69691250000000005</c:v>
                </c:pt>
                <c:pt idx="1095">
                  <c:v>0.69753125000000005</c:v>
                </c:pt>
                <c:pt idx="1096">
                  <c:v>0.69815000000000005</c:v>
                </c:pt>
                <c:pt idx="1097">
                  <c:v>0.69876875000000005</c:v>
                </c:pt>
                <c:pt idx="1098">
                  <c:v>0.69938750000000005</c:v>
                </c:pt>
                <c:pt idx="1099">
                  <c:v>0.70000625000000005</c:v>
                </c:pt>
                <c:pt idx="1100">
                  <c:v>0.70062500000000005</c:v>
                </c:pt>
                <c:pt idx="1101">
                  <c:v>0.70124375000000005</c:v>
                </c:pt>
                <c:pt idx="1102">
                  <c:v>0.70186249999999994</c:v>
                </c:pt>
                <c:pt idx="1103">
                  <c:v>0.70248124999999995</c:v>
                </c:pt>
                <c:pt idx="1104">
                  <c:v>0.70309999999999995</c:v>
                </c:pt>
                <c:pt idx="1105">
                  <c:v>0.70371874999999995</c:v>
                </c:pt>
                <c:pt idx="1106">
                  <c:v>0.70433749999999995</c:v>
                </c:pt>
                <c:pt idx="1107">
                  <c:v>0.70495624999999995</c:v>
                </c:pt>
                <c:pt idx="1108">
                  <c:v>0.70557499999999995</c:v>
                </c:pt>
                <c:pt idx="1109">
                  <c:v>0.70619374999999995</c:v>
                </c:pt>
                <c:pt idx="1110">
                  <c:v>0.70681249999999995</c:v>
                </c:pt>
                <c:pt idx="1111">
                  <c:v>0.70743124999999996</c:v>
                </c:pt>
                <c:pt idx="1112">
                  <c:v>0.70804999999999996</c:v>
                </c:pt>
                <c:pt idx="1113">
                  <c:v>0.70866874999999996</c:v>
                </c:pt>
                <c:pt idx="1114">
                  <c:v>0.70928749999999996</c:v>
                </c:pt>
                <c:pt idx="1115">
                  <c:v>0.70990624999999996</c:v>
                </c:pt>
                <c:pt idx="1116">
                  <c:v>0.71052499999999996</c:v>
                </c:pt>
                <c:pt idx="1117">
                  <c:v>0.71114374999999996</c:v>
                </c:pt>
                <c:pt idx="1118">
                  <c:v>0.71176249999999996</c:v>
                </c:pt>
                <c:pt idx="1119">
                  <c:v>0.71238124999999997</c:v>
                </c:pt>
                <c:pt idx="1120">
                  <c:v>0.71299999999999997</c:v>
                </c:pt>
                <c:pt idx="1121">
                  <c:v>0.71361874999999997</c:v>
                </c:pt>
                <c:pt idx="1122">
                  <c:v>0.71423749999999997</c:v>
                </c:pt>
                <c:pt idx="1123">
                  <c:v>0.71485624999999997</c:v>
                </c:pt>
                <c:pt idx="1124">
                  <c:v>0.71547499999999997</c:v>
                </c:pt>
                <c:pt idx="1125">
                  <c:v>0.71609374999999997</c:v>
                </c:pt>
                <c:pt idx="1126">
                  <c:v>0.71671249999999997</c:v>
                </c:pt>
                <c:pt idx="1127">
                  <c:v>0.71733124999999998</c:v>
                </c:pt>
                <c:pt idx="1128">
                  <c:v>0.71794999999999998</c:v>
                </c:pt>
                <c:pt idx="1129">
                  <c:v>0.71856874999999998</c:v>
                </c:pt>
                <c:pt idx="1130">
                  <c:v>0.71918749999999998</c:v>
                </c:pt>
                <c:pt idx="1131">
                  <c:v>0.71980624999999998</c:v>
                </c:pt>
                <c:pt idx="1132">
                  <c:v>0.72042499999999998</c:v>
                </c:pt>
                <c:pt idx="1133">
                  <c:v>0.72104374999999998</c:v>
                </c:pt>
                <c:pt idx="1134">
                  <c:v>0.72166249999999998</c:v>
                </c:pt>
                <c:pt idx="1135">
                  <c:v>0.72228124999999999</c:v>
                </c:pt>
                <c:pt idx="1136">
                  <c:v>0.72289999999999999</c:v>
                </c:pt>
                <c:pt idx="1137">
                  <c:v>0.72351874999999999</c:v>
                </c:pt>
                <c:pt idx="1138">
                  <c:v>0.72413749999999999</c:v>
                </c:pt>
                <c:pt idx="1139">
                  <c:v>0.72475624999999999</c:v>
                </c:pt>
                <c:pt idx="1140">
                  <c:v>0.72537499999999999</c:v>
                </c:pt>
                <c:pt idx="1141">
                  <c:v>0.72599374999999999</c:v>
                </c:pt>
                <c:pt idx="1142">
                  <c:v>0.72661249999999999</c:v>
                </c:pt>
                <c:pt idx="1143">
                  <c:v>0.72723125</c:v>
                </c:pt>
                <c:pt idx="1144">
                  <c:v>0.72785</c:v>
                </c:pt>
                <c:pt idx="1145">
                  <c:v>0.72846875</c:v>
                </c:pt>
                <c:pt idx="1146">
                  <c:v>0.7290875</c:v>
                </c:pt>
                <c:pt idx="1147">
                  <c:v>0.72970625</c:v>
                </c:pt>
                <c:pt idx="1148">
                  <c:v>0.730325</c:v>
                </c:pt>
                <c:pt idx="1149">
                  <c:v>0.73094375</c:v>
                </c:pt>
                <c:pt idx="1150">
                  <c:v>0.7315625</c:v>
                </c:pt>
                <c:pt idx="1151">
                  <c:v>0.73218125000000001</c:v>
                </c:pt>
                <c:pt idx="1152">
                  <c:v>0.73280000000000001</c:v>
                </c:pt>
                <c:pt idx="1153">
                  <c:v>0.73341875000000001</c:v>
                </c:pt>
                <c:pt idx="1154">
                  <c:v>0.73403750000000001</c:v>
                </c:pt>
                <c:pt idx="1155">
                  <c:v>0.73465625000000001</c:v>
                </c:pt>
                <c:pt idx="1156">
                  <c:v>0.73527500000000001</c:v>
                </c:pt>
                <c:pt idx="1157">
                  <c:v>0.73589375000000001</c:v>
                </c:pt>
                <c:pt idx="1158">
                  <c:v>0.73651250000000001</c:v>
                </c:pt>
                <c:pt idx="1159">
                  <c:v>0.73713125000000002</c:v>
                </c:pt>
                <c:pt idx="1160">
                  <c:v>0.73775000000000002</c:v>
                </c:pt>
                <c:pt idx="1161">
                  <c:v>0.73836875000000002</c:v>
                </c:pt>
                <c:pt idx="1162">
                  <c:v>0.73898750000000002</c:v>
                </c:pt>
                <c:pt idx="1163">
                  <c:v>0.73960625000000002</c:v>
                </c:pt>
                <c:pt idx="1164">
                  <c:v>0.74022500000000002</c:v>
                </c:pt>
                <c:pt idx="1165">
                  <c:v>0.74084375000000002</c:v>
                </c:pt>
                <c:pt idx="1166">
                  <c:v>0.74146250000000002</c:v>
                </c:pt>
                <c:pt idx="1167">
                  <c:v>0.74208125000000003</c:v>
                </c:pt>
                <c:pt idx="1168">
                  <c:v>0.74270000000000003</c:v>
                </c:pt>
                <c:pt idx="1169">
                  <c:v>0.74331875000000003</c:v>
                </c:pt>
                <c:pt idx="1170">
                  <c:v>0.74393750000000003</c:v>
                </c:pt>
                <c:pt idx="1171">
                  <c:v>0.74455625000000003</c:v>
                </c:pt>
                <c:pt idx="1172">
                  <c:v>0.74517500000000003</c:v>
                </c:pt>
                <c:pt idx="1173">
                  <c:v>0.74579375000000003</c:v>
                </c:pt>
                <c:pt idx="1174">
                  <c:v>0.74641250000000003</c:v>
                </c:pt>
                <c:pt idx="1175">
                  <c:v>0.74703125000000004</c:v>
                </c:pt>
                <c:pt idx="1176">
                  <c:v>0.74765000000000004</c:v>
                </c:pt>
                <c:pt idx="1177">
                  <c:v>0.74826875000000004</c:v>
                </c:pt>
                <c:pt idx="1178">
                  <c:v>0.74888750000000004</c:v>
                </c:pt>
                <c:pt idx="1179">
                  <c:v>0.74950625000000004</c:v>
                </c:pt>
                <c:pt idx="1180">
                  <c:v>0.75012500000000004</c:v>
                </c:pt>
                <c:pt idx="1181">
                  <c:v>0.75074375000000004</c:v>
                </c:pt>
                <c:pt idx="1182">
                  <c:v>0.75136250000000004</c:v>
                </c:pt>
                <c:pt idx="1183">
                  <c:v>0.75198125000000005</c:v>
                </c:pt>
                <c:pt idx="1184">
                  <c:v>0.75260000000000005</c:v>
                </c:pt>
                <c:pt idx="1185">
                  <c:v>0.75321875000000005</c:v>
                </c:pt>
                <c:pt idx="1186">
                  <c:v>0.75383750000000005</c:v>
                </c:pt>
                <c:pt idx="1187">
                  <c:v>0.75445625000000005</c:v>
                </c:pt>
                <c:pt idx="1188">
                  <c:v>0.75507500000000005</c:v>
                </c:pt>
                <c:pt idx="1189">
                  <c:v>0.75569375000000005</c:v>
                </c:pt>
                <c:pt idx="1190">
                  <c:v>0.75631250000000005</c:v>
                </c:pt>
                <c:pt idx="1191">
                  <c:v>0.75693125000000006</c:v>
                </c:pt>
                <c:pt idx="1192">
                  <c:v>0.75754999999999995</c:v>
                </c:pt>
                <c:pt idx="1193">
                  <c:v>0.75816874999999995</c:v>
                </c:pt>
                <c:pt idx="1194">
                  <c:v>0.75878749999999995</c:v>
                </c:pt>
                <c:pt idx="1195">
                  <c:v>0.75940624999999995</c:v>
                </c:pt>
                <c:pt idx="1196">
                  <c:v>0.76002499999999995</c:v>
                </c:pt>
                <c:pt idx="1197">
                  <c:v>0.76064374999999995</c:v>
                </c:pt>
                <c:pt idx="1198">
                  <c:v>0.76126249999999995</c:v>
                </c:pt>
                <c:pt idx="1199">
                  <c:v>0.76188124999999995</c:v>
                </c:pt>
                <c:pt idx="1200">
                  <c:v>0.76249999999999996</c:v>
                </c:pt>
                <c:pt idx="1201">
                  <c:v>0.76311874999999996</c:v>
                </c:pt>
                <c:pt idx="1202">
                  <c:v>0.76373749999999996</c:v>
                </c:pt>
                <c:pt idx="1203">
                  <c:v>0.76435624999999996</c:v>
                </c:pt>
                <c:pt idx="1204">
                  <c:v>0.76497499999999996</c:v>
                </c:pt>
                <c:pt idx="1205">
                  <c:v>0.76559374999999996</c:v>
                </c:pt>
                <c:pt idx="1206">
                  <c:v>0.76621249999999996</c:v>
                </c:pt>
                <c:pt idx="1207">
                  <c:v>0.76683124999999996</c:v>
                </c:pt>
                <c:pt idx="1208">
                  <c:v>0.76744999999999997</c:v>
                </c:pt>
                <c:pt idx="1209">
                  <c:v>0.76806874999999997</c:v>
                </c:pt>
                <c:pt idx="1210">
                  <c:v>0.76868749999999997</c:v>
                </c:pt>
                <c:pt idx="1211">
                  <c:v>0.76930624999999997</c:v>
                </c:pt>
                <c:pt idx="1212">
                  <c:v>0.76992499999999997</c:v>
                </c:pt>
                <c:pt idx="1213">
                  <c:v>0.77054374999999997</c:v>
                </c:pt>
                <c:pt idx="1214">
                  <c:v>0.77116249999999997</c:v>
                </c:pt>
                <c:pt idx="1215">
                  <c:v>0.77178124999999997</c:v>
                </c:pt>
                <c:pt idx="1216">
                  <c:v>0.77239999999999998</c:v>
                </c:pt>
                <c:pt idx="1217">
                  <c:v>0.77301874999999998</c:v>
                </c:pt>
                <c:pt idx="1218">
                  <c:v>0.77363749999999998</c:v>
                </c:pt>
                <c:pt idx="1219">
                  <c:v>0.77425624999999998</c:v>
                </c:pt>
                <c:pt idx="1220">
                  <c:v>0.77487499999999998</c:v>
                </c:pt>
                <c:pt idx="1221">
                  <c:v>0.77549374999999998</c:v>
                </c:pt>
                <c:pt idx="1222">
                  <c:v>0.77611249999999998</c:v>
                </c:pt>
                <c:pt idx="1223">
                  <c:v>0.77673124999999998</c:v>
                </c:pt>
                <c:pt idx="1224">
                  <c:v>0.77734999999999999</c:v>
                </c:pt>
                <c:pt idx="1225">
                  <c:v>0.77796874999999999</c:v>
                </c:pt>
                <c:pt idx="1226">
                  <c:v>0.77858749999999999</c:v>
                </c:pt>
                <c:pt idx="1227">
                  <c:v>0.77920624999999999</c:v>
                </c:pt>
                <c:pt idx="1228">
                  <c:v>0.77982499999999999</c:v>
                </c:pt>
                <c:pt idx="1229">
                  <c:v>0.78044374999999999</c:v>
                </c:pt>
                <c:pt idx="1230">
                  <c:v>0.78106249999999999</c:v>
                </c:pt>
                <c:pt idx="1231">
                  <c:v>0.78168124999999999</c:v>
                </c:pt>
                <c:pt idx="1232">
                  <c:v>0.7823</c:v>
                </c:pt>
                <c:pt idx="1233">
                  <c:v>0.78291875</c:v>
                </c:pt>
                <c:pt idx="1234">
                  <c:v>0.7835375</c:v>
                </c:pt>
                <c:pt idx="1235">
                  <c:v>0.78415625</c:v>
                </c:pt>
                <c:pt idx="1236">
                  <c:v>0.784775</c:v>
                </c:pt>
                <c:pt idx="1237">
                  <c:v>0.78539375</c:v>
                </c:pt>
                <c:pt idx="1238">
                  <c:v>0.7860125</c:v>
                </c:pt>
                <c:pt idx="1239">
                  <c:v>0.78663125</c:v>
                </c:pt>
                <c:pt idx="1240">
                  <c:v>0.78725000000000001</c:v>
                </c:pt>
                <c:pt idx="1241">
                  <c:v>0.78786875000000001</c:v>
                </c:pt>
                <c:pt idx="1242">
                  <c:v>0.78848750000000001</c:v>
                </c:pt>
                <c:pt idx="1243">
                  <c:v>0.78910625000000001</c:v>
                </c:pt>
                <c:pt idx="1244">
                  <c:v>0.78972500000000001</c:v>
                </c:pt>
                <c:pt idx="1245">
                  <c:v>0.79034375000000001</c:v>
                </c:pt>
                <c:pt idx="1246">
                  <c:v>0.79096250000000001</c:v>
                </c:pt>
                <c:pt idx="1247">
                  <c:v>0.79158125000000001</c:v>
                </c:pt>
                <c:pt idx="1248">
                  <c:v>0.79220000000000002</c:v>
                </c:pt>
                <c:pt idx="1249">
                  <c:v>0.79281875000000002</c:v>
                </c:pt>
                <c:pt idx="1250">
                  <c:v>0.79343750000000002</c:v>
                </c:pt>
                <c:pt idx="1251">
                  <c:v>0.79405625000000002</c:v>
                </c:pt>
                <c:pt idx="1252">
                  <c:v>0.79467500000000002</c:v>
                </c:pt>
                <c:pt idx="1253">
                  <c:v>0.79529375000000002</c:v>
                </c:pt>
                <c:pt idx="1254">
                  <c:v>0.79591250000000002</c:v>
                </c:pt>
                <c:pt idx="1255">
                  <c:v>0.79653125000000002</c:v>
                </c:pt>
                <c:pt idx="1256">
                  <c:v>0.79715000000000003</c:v>
                </c:pt>
                <c:pt idx="1257">
                  <c:v>0.79776875000000003</c:v>
                </c:pt>
                <c:pt idx="1258">
                  <c:v>0.79838750000000003</c:v>
                </c:pt>
                <c:pt idx="1259">
                  <c:v>0.79900625000000003</c:v>
                </c:pt>
                <c:pt idx="1260">
                  <c:v>0.79962500000000003</c:v>
                </c:pt>
                <c:pt idx="1261">
                  <c:v>0.80024375000000003</c:v>
                </c:pt>
                <c:pt idx="1262">
                  <c:v>0.80086250000000003</c:v>
                </c:pt>
                <c:pt idx="1263">
                  <c:v>0.80148125000000003</c:v>
                </c:pt>
                <c:pt idx="1264">
                  <c:v>0.80210000000000004</c:v>
                </c:pt>
                <c:pt idx="1265">
                  <c:v>0.80271875000000004</c:v>
                </c:pt>
                <c:pt idx="1266">
                  <c:v>0.80333750000000004</c:v>
                </c:pt>
                <c:pt idx="1267">
                  <c:v>0.80395625000000004</c:v>
                </c:pt>
                <c:pt idx="1268">
                  <c:v>0.80457500000000004</c:v>
                </c:pt>
                <c:pt idx="1269">
                  <c:v>0.80519375000000004</c:v>
                </c:pt>
                <c:pt idx="1270">
                  <c:v>0.80581250000000004</c:v>
                </c:pt>
                <c:pt idx="1271">
                  <c:v>0.80643125000000004</c:v>
                </c:pt>
                <c:pt idx="1272">
                  <c:v>0.80705000000000005</c:v>
                </c:pt>
                <c:pt idx="1273">
                  <c:v>0.80766875000000005</c:v>
                </c:pt>
                <c:pt idx="1274">
                  <c:v>0.80828750000000005</c:v>
                </c:pt>
                <c:pt idx="1275">
                  <c:v>0.80890625000000005</c:v>
                </c:pt>
                <c:pt idx="1276">
                  <c:v>0.80952500000000005</c:v>
                </c:pt>
                <c:pt idx="1277">
                  <c:v>0.81014375000000005</c:v>
                </c:pt>
                <c:pt idx="1278">
                  <c:v>0.81076250000000005</c:v>
                </c:pt>
                <c:pt idx="1279">
                  <c:v>0.81138125000000005</c:v>
                </c:pt>
                <c:pt idx="1280">
                  <c:v>0.81200000000000006</c:v>
                </c:pt>
                <c:pt idx="1281">
                  <c:v>0.81261874999999995</c:v>
                </c:pt>
                <c:pt idx="1282">
                  <c:v>0.81323749999999995</c:v>
                </c:pt>
                <c:pt idx="1283">
                  <c:v>0.81385624999999995</c:v>
                </c:pt>
                <c:pt idx="1284">
                  <c:v>0.81447499999999995</c:v>
                </c:pt>
                <c:pt idx="1285">
                  <c:v>0.81509374999999995</c:v>
                </c:pt>
                <c:pt idx="1286">
                  <c:v>0.81571249999999995</c:v>
                </c:pt>
                <c:pt idx="1287">
                  <c:v>0.81633124999999995</c:v>
                </c:pt>
                <c:pt idx="1288">
                  <c:v>0.81694999999999995</c:v>
                </c:pt>
                <c:pt idx="1289">
                  <c:v>0.81756874999999996</c:v>
                </c:pt>
                <c:pt idx="1290">
                  <c:v>0.81818749999999996</c:v>
                </c:pt>
                <c:pt idx="1291">
                  <c:v>0.81880624999999996</c:v>
                </c:pt>
                <c:pt idx="1292">
                  <c:v>0.81942499999999996</c:v>
                </c:pt>
                <c:pt idx="1293">
                  <c:v>0.82004374999999996</c:v>
                </c:pt>
                <c:pt idx="1294">
                  <c:v>0.82066249999999996</c:v>
                </c:pt>
                <c:pt idx="1295">
                  <c:v>0.82128124999999996</c:v>
                </c:pt>
                <c:pt idx="1296">
                  <c:v>0.82189999999999996</c:v>
                </c:pt>
                <c:pt idx="1297">
                  <c:v>0.82251874999999997</c:v>
                </c:pt>
                <c:pt idx="1298">
                  <c:v>0.82313749999999997</c:v>
                </c:pt>
                <c:pt idx="1299">
                  <c:v>0.82375624999999997</c:v>
                </c:pt>
                <c:pt idx="1300">
                  <c:v>0.82437499999999997</c:v>
                </c:pt>
                <c:pt idx="1301">
                  <c:v>0.82499374999999997</c:v>
                </c:pt>
                <c:pt idx="1302">
                  <c:v>0.82561249999999997</c:v>
                </c:pt>
                <c:pt idx="1303">
                  <c:v>0.82623124999999997</c:v>
                </c:pt>
                <c:pt idx="1304">
                  <c:v>0.82684999999999997</c:v>
                </c:pt>
                <c:pt idx="1305">
                  <c:v>0.82746874999999998</c:v>
                </c:pt>
                <c:pt idx="1306">
                  <c:v>0.82808749999999998</c:v>
                </c:pt>
                <c:pt idx="1307">
                  <c:v>0.82870624999999998</c:v>
                </c:pt>
                <c:pt idx="1308">
                  <c:v>0.82932499999999998</c:v>
                </c:pt>
                <c:pt idx="1309">
                  <c:v>0.82994374999999998</c:v>
                </c:pt>
                <c:pt idx="1310">
                  <c:v>0.83056249999999998</c:v>
                </c:pt>
                <c:pt idx="1311">
                  <c:v>0.83118124999999998</c:v>
                </c:pt>
                <c:pt idx="1312">
                  <c:v>0.83179999999999998</c:v>
                </c:pt>
                <c:pt idx="1313">
                  <c:v>0.83241874999999999</c:v>
                </c:pt>
                <c:pt idx="1314">
                  <c:v>0.83303749999999999</c:v>
                </c:pt>
                <c:pt idx="1315">
                  <c:v>0.83365624999999999</c:v>
                </c:pt>
                <c:pt idx="1316">
                  <c:v>0.83427499999999999</c:v>
                </c:pt>
                <c:pt idx="1317">
                  <c:v>0.83489374999999999</c:v>
                </c:pt>
                <c:pt idx="1318">
                  <c:v>0.83551249999999999</c:v>
                </c:pt>
                <c:pt idx="1319">
                  <c:v>0.83613124999999999</c:v>
                </c:pt>
                <c:pt idx="1320">
                  <c:v>0.83674999999999999</c:v>
                </c:pt>
                <c:pt idx="1321">
                  <c:v>0.83736875</c:v>
                </c:pt>
                <c:pt idx="1322">
                  <c:v>0.8379875</c:v>
                </c:pt>
                <c:pt idx="1323">
                  <c:v>0.83860625</c:v>
                </c:pt>
                <c:pt idx="1324">
                  <c:v>0.839225</c:v>
                </c:pt>
                <c:pt idx="1325">
                  <c:v>0.83984375</c:v>
                </c:pt>
                <c:pt idx="1326">
                  <c:v>0.8404625</c:v>
                </c:pt>
                <c:pt idx="1327">
                  <c:v>0.84108125</c:v>
                </c:pt>
                <c:pt idx="1328">
                  <c:v>0.8417</c:v>
                </c:pt>
                <c:pt idx="1329">
                  <c:v>0.84231875</c:v>
                </c:pt>
                <c:pt idx="1330">
                  <c:v>0.84293750000000001</c:v>
                </c:pt>
                <c:pt idx="1331">
                  <c:v>0.84355625000000001</c:v>
                </c:pt>
                <c:pt idx="1332">
                  <c:v>0.84417500000000001</c:v>
                </c:pt>
                <c:pt idx="1333">
                  <c:v>0.84479375000000001</c:v>
                </c:pt>
                <c:pt idx="1334">
                  <c:v>0.84541250000000001</c:v>
                </c:pt>
                <c:pt idx="1335">
                  <c:v>0.84603125000000001</c:v>
                </c:pt>
                <c:pt idx="1336">
                  <c:v>0.84665000000000001</c:v>
                </c:pt>
                <c:pt idx="1337">
                  <c:v>0.84726875000000001</c:v>
                </c:pt>
                <c:pt idx="1338">
                  <c:v>0.84788750000000002</c:v>
                </c:pt>
                <c:pt idx="1339">
                  <c:v>0.84850625000000002</c:v>
                </c:pt>
                <c:pt idx="1340">
                  <c:v>0.84912500000000002</c:v>
                </c:pt>
                <c:pt idx="1341">
                  <c:v>0.84974375000000002</c:v>
                </c:pt>
                <c:pt idx="1342">
                  <c:v>0.85036250000000002</c:v>
                </c:pt>
                <c:pt idx="1343">
                  <c:v>0.85098125000000002</c:v>
                </c:pt>
                <c:pt idx="1344">
                  <c:v>0.85160000000000002</c:v>
                </c:pt>
                <c:pt idx="1345">
                  <c:v>0.85221875000000002</c:v>
                </c:pt>
                <c:pt idx="1346">
                  <c:v>0.85283750000000003</c:v>
                </c:pt>
                <c:pt idx="1347">
                  <c:v>0.85345625000000003</c:v>
                </c:pt>
                <c:pt idx="1348">
                  <c:v>0.85407500000000003</c:v>
                </c:pt>
                <c:pt idx="1349">
                  <c:v>0.85469375000000003</c:v>
                </c:pt>
                <c:pt idx="1350">
                  <c:v>0.85531250000000003</c:v>
                </c:pt>
                <c:pt idx="1351">
                  <c:v>0.85593125000000003</c:v>
                </c:pt>
                <c:pt idx="1352">
                  <c:v>0.85655000000000003</c:v>
                </c:pt>
                <c:pt idx="1353">
                  <c:v>0.85716875000000003</c:v>
                </c:pt>
                <c:pt idx="1354">
                  <c:v>0.85778750000000004</c:v>
                </c:pt>
                <c:pt idx="1355">
                  <c:v>0.85840625000000004</c:v>
                </c:pt>
                <c:pt idx="1356">
                  <c:v>0.85902500000000004</c:v>
                </c:pt>
                <c:pt idx="1357">
                  <c:v>0.85964375000000004</c:v>
                </c:pt>
                <c:pt idx="1358">
                  <c:v>0.86026250000000004</c:v>
                </c:pt>
                <c:pt idx="1359">
                  <c:v>0.86088125000000004</c:v>
                </c:pt>
                <c:pt idx="1360">
                  <c:v>0.86150000000000004</c:v>
                </c:pt>
                <c:pt idx="1361">
                  <c:v>0.86211875000000004</c:v>
                </c:pt>
                <c:pt idx="1362">
                  <c:v>0.86273750000000005</c:v>
                </c:pt>
                <c:pt idx="1363">
                  <c:v>0.86335625000000005</c:v>
                </c:pt>
                <c:pt idx="1364">
                  <c:v>0.86397500000000005</c:v>
                </c:pt>
                <c:pt idx="1365">
                  <c:v>0.86459375000000005</c:v>
                </c:pt>
                <c:pt idx="1366">
                  <c:v>0.86521250000000005</c:v>
                </c:pt>
                <c:pt idx="1367">
                  <c:v>0.86583125000000005</c:v>
                </c:pt>
                <c:pt idx="1368">
                  <c:v>0.86645000000000005</c:v>
                </c:pt>
                <c:pt idx="1369">
                  <c:v>0.86706875000000005</c:v>
                </c:pt>
                <c:pt idx="1370">
                  <c:v>0.86768749999999994</c:v>
                </c:pt>
                <c:pt idx="1371">
                  <c:v>0.86830624999999995</c:v>
                </c:pt>
                <c:pt idx="1372">
                  <c:v>0.86892499999999995</c:v>
                </c:pt>
                <c:pt idx="1373">
                  <c:v>0.86954374999999995</c:v>
                </c:pt>
                <c:pt idx="1374">
                  <c:v>0.87016249999999995</c:v>
                </c:pt>
                <c:pt idx="1375">
                  <c:v>0.87078124999999995</c:v>
                </c:pt>
                <c:pt idx="1376">
                  <c:v>0.87139999999999995</c:v>
                </c:pt>
                <c:pt idx="1377">
                  <c:v>0.87201874999999995</c:v>
                </c:pt>
                <c:pt idx="1378">
                  <c:v>0.87263749999999995</c:v>
                </c:pt>
                <c:pt idx="1379">
                  <c:v>0.87325624999999996</c:v>
                </c:pt>
                <c:pt idx="1380">
                  <c:v>0.87387499999999996</c:v>
                </c:pt>
                <c:pt idx="1381">
                  <c:v>0.87449374999999996</c:v>
                </c:pt>
                <c:pt idx="1382">
                  <c:v>0.87511249999999996</c:v>
                </c:pt>
                <c:pt idx="1383">
                  <c:v>0.87573124999999996</c:v>
                </c:pt>
                <c:pt idx="1384">
                  <c:v>0.87634999999999996</c:v>
                </c:pt>
                <c:pt idx="1385">
                  <c:v>0.87696874999999996</c:v>
                </c:pt>
                <c:pt idx="1386">
                  <c:v>0.87758749999999996</c:v>
                </c:pt>
                <c:pt idx="1387">
                  <c:v>0.87820624999999997</c:v>
                </c:pt>
                <c:pt idx="1388">
                  <c:v>0.87882499999999997</c:v>
                </c:pt>
                <c:pt idx="1389">
                  <c:v>0.87944374999999997</c:v>
                </c:pt>
                <c:pt idx="1390">
                  <c:v>0.88006249999999997</c:v>
                </c:pt>
                <c:pt idx="1391">
                  <c:v>0.88068124999999997</c:v>
                </c:pt>
                <c:pt idx="1392">
                  <c:v>0.88129999999999997</c:v>
                </c:pt>
                <c:pt idx="1393">
                  <c:v>0.88191874999999997</c:v>
                </c:pt>
                <c:pt idx="1394">
                  <c:v>0.88253749999999997</c:v>
                </c:pt>
                <c:pt idx="1395">
                  <c:v>0.88315624999999998</c:v>
                </c:pt>
                <c:pt idx="1396">
                  <c:v>0.88377499999999998</c:v>
                </c:pt>
                <c:pt idx="1397">
                  <c:v>0.88439374999999998</c:v>
                </c:pt>
                <c:pt idx="1398">
                  <c:v>0.88501249999999998</c:v>
                </c:pt>
                <c:pt idx="1399">
                  <c:v>0.88563124999999998</c:v>
                </c:pt>
                <c:pt idx="1400">
                  <c:v>0.88624999999999998</c:v>
                </c:pt>
                <c:pt idx="1401">
                  <c:v>0.88686874999999998</c:v>
                </c:pt>
                <c:pt idx="1402">
                  <c:v>0.88748749999999998</c:v>
                </c:pt>
                <c:pt idx="1403">
                  <c:v>0.88810624999999999</c:v>
                </c:pt>
                <c:pt idx="1404">
                  <c:v>0.88872499999999999</c:v>
                </c:pt>
                <c:pt idx="1405">
                  <c:v>0.88934374999999999</c:v>
                </c:pt>
                <c:pt idx="1406">
                  <c:v>0.88996249999999999</c:v>
                </c:pt>
                <c:pt idx="1407">
                  <c:v>0.89058124999999999</c:v>
                </c:pt>
                <c:pt idx="1408">
                  <c:v>0.89119999999999999</c:v>
                </c:pt>
                <c:pt idx="1409">
                  <c:v>0.89181874999999999</c:v>
                </c:pt>
                <c:pt idx="1410">
                  <c:v>0.89243749999999999</c:v>
                </c:pt>
                <c:pt idx="1411">
                  <c:v>0.89305625</c:v>
                </c:pt>
                <c:pt idx="1412">
                  <c:v>0.893675</c:v>
                </c:pt>
                <c:pt idx="1413">
                  <c:v>0.89429375</c:v>
                </c:pt>
                <c:pt idx="1414">
                  <c:v>0.8949125</c:v>
                </c:pt>
                <c:pt idx="1415">
                  <c:v>0.89553125</c:v>
                </c:pt>
                <c:pt idx="1416">
                  <c:v>0.89615</c:v>
                </c:pt>
                <c:pt idx="1417">
                  <c:v>0.89676875</c:v>
                </c:pt>
                <c:pt idx="1418">
                  <c:v>0.8973875</c:v>
                </c:pt>
                <c:pt idx="1419">
                  <c:v>0.89800625000000001</c:v>
                </c:pt>
                <c:pt idx="1420">
                  <c:v>0.89862500000000001</c:v>
                </c:pt>
                <c:pt idx="1421">
                  <c:v>0.89924375000000001</c:v>
                </c:pt>
                <c:pt idx="1422">
                  <c:v>0.89986250000000001</c:v>
                </c:pt>
                <c:pt idx="1423">
                  <c:v>0.90048125000000001</c:v>
                </c:pt>
                <c:pt idx="1424">
                  <c:v>0.90110000000000001</c:v>
                </c:pt>
                <c:pt idx="1425">
                  <c:v>0.90171875000000001</c:v>
                </c:pt>
                <c:pt idx="1426">
                  <c:v>0.90233750000000001</c:v>
                </c:pt>
                <c:pt idx="1427">
                  <c:v>0.90295625000000002</c:v>
                </c:pt>
                <c:pt idx="1428">
                  <c:v>0.90357500000000002</c:v>
                </c:pt>
                <c:pt idx="1429">
                  <c:v>0.90419375000000002</c:v>
                </c:pt>
                <c:pt idx="1430">
                  <c:v>0.90481250000000002</c:v>
                </c:pt>
                <c:pt idx="1431">
                  <c:v>0.90543125000000002</c:v>
                </c:pt>
                <c:pt idx="1432">
                  <c:v>0.90605000000000002</c:v>
                </c:pt>
                <c:pt idx="1433">
                  <c:v>0.90666875000000002</c:v>
                </c:pt>
                <c:pt idx="1434">
                  <c:v>0.90728750000000002</c:v>
                </c:pt>
                <c:pt idx="1435">
                  <c:v>0.90790625000000003</c:v>
                </c:pt>
                <c:pt idx="1436">
                  <c:v>0.90852500000000003</c:v>
                </c:pt>
                <c:pt idx="1437">
                  <c:v>0.90914375000000003</c:v>
                </c:pt>
                <c:pt idx="1438">
                  <c:v>0.90976250000000003</c:v>
                </c:pt>
                <c:pt idx="1439">
                  <c:v>0.91038125000000003</c:v>
                </c:pt>
                <c:pt idx="1440">
                  <c:v>0.91100000000000003</c:v>
                </c:pt>
                <c:pt idx="1441">
                  <c:v>0.91161875000000003</c:v>
                </c:pt>
                <c:pt idx="1442">
                  <c:v>0.91223750000000003</c:v>
                </c:pt>
                <c:pt idx="1443">
                  <c:v>0.91285625000000004</c:v>
                </c:pt>
                <c:pt idx="1444">
                  <c:v>0.91347500000000004</c:v>
                </c:pt>
                <c:pt idx="1445">
                  <c:v>0.91409375000000004</c:v>
                </c:pt>
                <c:pt idx="1446">
                  <c:v>0.91471250000000004</c:v>
                </c:pt>
                <c:pt idx="1447">
                  <c:v>0.91533125000000004</c:v>
                </c:pt>
                <c:pt idx="1448">
                  <c:v>0.91595000000000004</c:v>
                </c:pt>
                <c:pt idx="1449">
                  <c:v>0.91656875000000004</c:v>
                </c:pt>
                <c:pt idx="1450">
                  <c:v>0.91718750000000004</c:v>
                </c:pt>
                <c:pt idx="1451">
                  <c:v>0.91780625000000005</c:v>
                </c:pt>
                <c:pt idx="1452">
                  <c:v>0.91842500000000005</c:v>
                </c:pt>
                <c:pt idx="1453">
                  <c:v>0.91904375000000005</c:v>
                </c:pt>
                <c:pt idx="1454">
                  <c:v>0.91966250000000005</c:v>
                </c:pt>
                <c:pt idx="1455">
                  <c:v>0.92028125000000005</c:v>
                </c:pt>
                <c:pt idx="1456">
                  <c:v>0.92090000000000005</c:v>
                </c:pt>
                <c:pt idx="1457">
                  <c:v>0.92151875000000005</c:v>
                </c:pt>
                <c:pt idx="1458">
                  <c:v>0.92213750000000005</c:v>
                </c:pt>
                <c:pt idx="1459">
                  <c:v>0.92275624999999994</c:v>
                </c:pt>
                <c:pt idx="1460">
                  <c:v>0.92337499999999995</c:v>
                </c:pt>
                <c:pt idx="1461">
                  <c:v>0.92399374999999995</c:v>
                </c:pt>
                <c:pt idx="1462">
                  <c:v>0.92461249999999995</c:v>
                </c:pt>
                <c:pt idx="1463">
                  <c:v>0.92523124999999995</c:v>
                </c:pt>
                <c:pt idx="1464">
                  <c:v>0.92584999999999995</c:v>
                </c:pt>
                <c:pt idx="1465">
                  <c:v>0.92646874999999995</c:v>
                </c:pt>
                <c:pt idx="1466">
                  <c:v>0.92708749999999995</c:v>
                </c:pt>
                <c:pt idx="1467">
                  <c:v>0.92770624999999995</c:v>
                </c:pt>
                <c:pt idx="1468">
                  <c:v>0.92832499999999996</c:v>
                </c:pt>
                <c:pt idx="1469">
                  <c:v>0.92894374999999996</c:v>
                </c:pt>
                <c:pt idx="1470">
                  <c:v>0.92956249999999996</c:v>
                </c:pt>
                <c:pt idx="1471">
                  <c:v>0.93018124999999996</c:v>
                </c:pt>
                <c:pt idx="1472">
                  <c:v>0.93079999999999996</c:v>
                </c:pt>
                <c:pt idx="1473">
                  <c:v>0.93141874999999996</c:v>
                </c:pt>
                <c:pt idx="1474">
                  <c:v>0.93203749999999996</c:v>
                </c:pt>
                <c:pt idx="1475">
                  <c:v>0.93265624999999996</c:v>
                </c:pt>
                <c:pt idx="1476">
                  <c:v>0.93327499999999997</c:v>
                </c:pt>
                <c:pt idx="1477">
                  <c:v>0.93389374999999997</c:v>
                </c:pt>
                <c:pt idx="1478">
                  <c:v>0.93451249999999997</c:v>
                </c:pt>
                <c:pt idx="1479">
                  <c:v>0.93513124999999997</c:v>
                </c:pt>
                <c:pt idx="1480">
                  <c:v>0.93574999999999997</c:v>
                </c:pt>
                <c:pt idx="1481">
                  <c:v>0.93636874999999997</c:v>
                </c:pt>
                <c:pt idx="1482">
                  <c:v>0.93698749999999997</c:v>
                </c:pt>
                <c:pt idx="1483">
                  <c:v>0.93760624999999997</c:v>
                </c:pt>
                <c:pt idx="1484">
                  <c:v>0.93822499999999998</c:v>
                </c:pt>
                <c:pt idx="1485">
                  <c:v>0.93884374999999998</c:v>
                </c:pt>
                <c:pt idx="1486">
                  <c:v>0.93946249999999998</c:v>
                </c:pt>
                <c:pt idx="1487">
                  <c:v>0.94008124999999998</c:v>
                </c:pt>
                <c:pt idx="1488">
                  <c:v>0.94069999999999998</c:v>
                </c:pt>
                <c:pt idx="1489">
                  <c:v>0.94131874999999998</c:v>
                </c:pt>
                <c:pt idx="1490">
                  <c:v>0.94193749999999998</c:v>
                </c:pt>
                <c:pt idx="1491">
                  <c:v>0.94255624999999998</c:v>
                </c:pt>
                <c:pt idx="1492">
                  <c:v>0.94317499999999999</c:v>
                </c:pt>
                <c:pt idx="1493">
                  <c:v>0.94379374999999999</c:v>
                </c:pt>
                <c:pt idx="1494">
                  <c:v>0.94441249999999999</c:v>
                </c:pt>
                <c:pt idx="1495">
                  <c:v>0.94503124999999999</c:v>
                </c:pt>
                <c:pt idx="1496">
                  <c:v>0.94564999999999999</c:v>
                </c:pt>
                <c:pt idx="1497">
                  <c:v>0.94626874999999999</c:v>
                </c:pt>
                <c:pt idx="1498">
                  <c:v>0.94688749999999999</c:v>
                </c:pt>
                <c:pt idx="1499">
                  <c:v>0.94750624999999999</c:v>
                </c:pt>
                <c:pt idx="1500">
                  <c:v>0.948125</c:v>
                </c:pt>
                <c:pt idx="1501">
                  <c:v>0.94874375</c:v>
                </c:pt>
                <c:pt idx="1502">
                  <c:v>0.9493625</c:v>
                </c:pt>
                <c:pt idx="1503">
                  <c:v>0.94998125</c:v>
                </c:pt>
                <c:pt idx="1504">
                  <c:v>0.9506</c:v>
                </c:pt>
                <c:pt idx="1505">
                  <c:v>0.95121875</c:v>
                </c:pt>
                <c:pt idx="1506">
                  <c:v>0.9518375</c:v>
                </c:pt>
                <c:pt idx="1507">
                  <c:v>0.95245625</c:v>
                </c:pt>
                <c:pt idx="1508">
                  <c:v>0.95307500000000001</c:v>
                </c:pt>
                <c:pt idx="1509">
                  <c:v>0.95369375000000001</c:v>
                </c:pt>
                <c:pt idx="1510">
                  <c:v>0.95431250000000001</c:v>
                </c:pt>
                <c:pt idx="1511">
                  <c:v>0.95493125000000001</c:v>
                </c:pt>
                <c:pt idx="1512">
                  <c:v>0.95555000000000001</c:v>
                </c:pt>
                <c:pt idx="1513">
                  <c:v>0.95616875000000001</c:v>
                </c:pt>
                <c:pt idx="1514">
                  <c:v>0.95678750000000001</c:v>
                </c:pt>
                <c:pt idx="1515">
                  <c:v>0.95740625000000001</c:v>
                </c:pt>
                <c:pt idx="1516">
                  <c:v>0.95802500000000002</c:v>
                </c:pt>
                <c:pt idx="1517">
                  <c:v>0.95864375000000002</c:v>
                </c:pt>
                <c:pt idx="1518">
                  <c:v>0.95926250000000002</c:v>
                </c:pt>
                <c:pt idx="1519">
                  <c:v>0.95988125000000002</c:v>
                </c:pt>
                <c:pt idx="1520">
                  <c:v>0.96050000000000002</c:v>
                </c:pt>
                <c:pt idx="1521">
                  <c:v>0.96111875000000002</c:v>
                </c:pt>
                <c:pt idx="1522">
                  <c:v>0.96173750000000002</c:v>
                </c:pt>
                <c:pt idx="1523">
                  <c:v>0.96235625000000002</c:v>
                </c:pt>
                <c:pt idx="1524">
                  <c:v>0.96297500000000003</c:v>
                </c:pt>
                <c:pt idx="1525">
                  <c:v>0.96359375000000003</c:v>
                </c:pt>
                <c:pt idx="1526">
                  <c:v>0.96421250000000003</c:v>
                </c:pt>
                <c:pt idx="1527">
                  <c:v>0.96483125000000003</c:v>
                </c:pt>
                <c:pt idx="1528">
                  <c:v>0.96545000000000003</c:v>
                </c:pt>
                <c:pt idx="1529">
                  <c:v>0.96606875000000003</c:v>
                </c:pt>
                <c:pt idx="1530">
                  <c:v>0.96668750000000003</c:v>
                </c:pt>
                <c:pt idx="1531">
                  <c:v>0.96730625000000003</c:v>
                </c:pt>
                <c:pt idx="1532">
                  <c:v>0.96792500000000004</c:v>
                </c:pt>
                <c:pt idx="1533">
                  <c:v>0.96854375000000004</c:v>
                </c:pt>
                <c:pt idx="1534">
                  <c:v>0.96916250000000004</c:v>
                </c:pt>
                <c:pt idx="1535">
                  <c:v>0.96978125000000004</c:v>
                </c:pt>
                <c:pt idx="1536">
                  <c:v>0.97040000000000004</c:v>
                </c:pt>
                <c:pt idx="1537">
                  <c:v>0.97101875000000004</c:v>
                </c:pt>
                <c:pt idx="1538">
                  <c:v>0.97163750000000004</c:v>
                </c:pt>
                <c:pt idx="1539">
                  <c:v>0.97225625000000004</c:v>
                </c:pt>
                <c:pt idx="1540">
                  <c:v>0.97287500000000005</c:v>
                </c:pt>
                <c:pt idx="1541">
                  <c:v>0.97349375000000005</c:v>
                </c:pt>
                <c:pt idx="1542">
                  <c:v>0.97411250000000005</c:v>
                </c:pt>
                <c:pt idx="1543">
                  <c:v>0.97473125000000005</c:v>
                </c:pt>
                <c:pt idx="1544">
                  <c:v>0.97535000000000005</c:v>
                </c:pt>
                <c:pt idx="1545">
                  <c:v>0.97596875000000005</c:v>
                </c:pt>
                <c:pt idx="1546">
                  <c:v>0.97658750000000005</c:v>
                </c:pt>
                <c:pt idx="1547">
                  <c:v>0.97720625000000005</c:v>
                </c:pt>
                <c:pt idx="1548">
                  <c:v>0.97782500000000006</c:v>
                </c:pt>
                <c:pt idx="1549">
                  <c:v>0.97844374999999995</c:v>
                </c:pt>
                <c:pt idx="1550">
                  <c:v>0.97906249999999995</c:v>
                </c:pt>
                <c:pt idx="1551">
                  <c:v>0.97968124999999995</c:v>
                </c:pt>
                <c:pt idx="1552">
                  <c:v>0.98029999999999995</c:v>
                </c:pt>
                <c:pt idx="1553">
                  <c:v>0.98091874999999995</c:v>
                </c:pt>
                <c:pt idx="1554">
                  <c:v>0.98153749999999995</c:v>
                </c:pt>
                <c:pt idx="1555">
                  <c:v>0.98215624999999995</c:v>
                </c:pt>
                <c:pt idx="1556">
                  <c:v>0.98277499999999995</c:v>
                </c:pt>
                <c:pt idx="1557">
                  <c:v>0.98339374999999996</c:v>
                </c:pt>
                <c:pt idx="1558">
                  <c:v>0.98401249999999996</c:v>
                </c:pt>
                <c:pt idx="1559">
                  <c:v>0.98463124999999996</c:v>
                </c:pt>
                <c:pt idx="1560">
                  <c:v>0.98524999999999996</c:v>
                </c:pt>
                <c:pt idx="1561">
                  <c:v>0.98586874999999996</c:v>
                </c:pt>
                <c:pt idx="1562">
                  <c:v>0.98648749999999996</c:v>
                </c:pt>
                <c:pt idx="1563">
                  <c:v>0.98710624999999996</c:v>
                </c:pt>
                <c:pt idx="1564">
                  <c:v>0.98772499999999996</c:v>
                </c:pt>
                <c:pt idx="1565">
                  <c:v>0.98834374999999997</c:v>
                </c:pt>
                <c:pt idx="1566">
                  <c:v>0.98896249999999997</c:v>
                </c:pt>
                <c:pt idx="1567">
                  <c:v>0.98958124999999997</c:v>
                </c:pt>
                <c:pt idx="1568">
                  <c:v>0.99019999999999997</c:v>
                </c:pt>
                <c:pt idx="1569">
                  <c:v>0.99081874999999997</c:v>
                </c:pt>
                <c:pt idx="1570">
                  <c:v>0.99143749999999997</c:v>
                </c:pt>
                <c:pt idx="1571">
                  <c:v>0.99205624999999997</c:v>
                </c:pt>
                <c:pt idx="1572">
                  <c:v>0.99267499999999997</c:v>
                </c:pt>
                <c:pt idx="1573">
                  <c:v>0.99329374999999998</c:v>
                </c:pt>
                <c:pt idx="1574">
                  <c:v>0.99391249999999998</c:v>
                </c:pt>
                <c:pt idx="1575">
                  <c:v>0.99453124999999998</c:v>
                </c:pt>
                <c:pt idx="1576">
                  <c:v>0.99514999999999998</c:v>
                </c:pt>
                <c:pt idx="1577">
                  <c:v>0.99576874999999998</c:v>
                </c:pt>
                <c:pt idx="1578">
                  <c:v>0.99638749999999998</c:v>
                </c:pt>
                <c:pt idx="1579">
                  <c:v>0.99700624999999998</c:v>
                </c:pt>
                <c:pt idx="1580">
                  <c:v>0.99762499999999998</c:v>
                </c:pt>
                <c:pt idx="1581">
                  <c:v>0.99824374999999999</c:v>
                </c:pt>
                <c:pt idx="1582">
                  <c:v>0.99886249999999999</c:v>
                </c:pt>
                <c:pt idx="1583">
                  <c:v>0.99948124999999999</c:v>
                </c:pt>
                <c:pt idx="1584">
                  <c:v>1.0001</c:v>
                </c:pt>
                <c:pt idx="1585">
                  <c:v>1.0007187500000001</c:v>
                </c:pt>
                <c:pt idx="1586">
                  <c:v>1.0013375</c:v>
                </c:pt>
                <c:pt idx="1587">
                  <c:v>1.0019562500000001</c:v>
                </c:pt>
                <c:pt idx="1588">
                  <c:v>1.002575</c:v>
                </c:pt>
                <c:pt idx="1589">
                  <c:v>1.0031937500000001</c:v>
                </c:pt>
                <c:pt idx="1590">
                  <c:v>1.0038125</c:v>
                </c:pt>
                <c:pt idx="1591">
                  <c:v>1.0044312500000001</c:v>
                </c:pt>
                <c:pt idx="1592">
                  <c:v>1.00505</c:v>
                </c:pt>
                <c:pt idx="1593">
                  <c:v>1.0056687499999999</c:v>
                </c:pt>
                <c:pt idx="1594">
                  <c:v>1.0062875</c:v>
                </c:pt>
                <c:pt idx="1595">
                  <c:v>1.0069062499999999</c:v>
                </c:pt>
                <c:pt idx="1596">
                  <c:v>1.007525</c:v>
                </c:pt>
                <c:pt idx="1597">
                  <c:v>1.0081437499999999</c:v>
                </c:pt>
                <c:pt idx="1598">
                  <c:v>1.0087625</c:v>
                </c:pt>
                <c:pt idx="1599">
                  <c:v>1.0093812499999999</c:v>
                </c:pt>
                <c:pt idx="1600">
                  <c:v>1.01</c:v>
                </c:pt>
                <c:pt idx="1601">
                  <c:v>1.0106187499999999</c:v>
                </c:pt>
                <c:pt idx="1602">
                  <c:v>1.0112375</c:v>
                </c:pt>
                <c:pt idx="1603">
                  <c:v>1.0118562499999999</c:v>
                </c:pt>
                <c:pt idx="1604">
                  <c:v>1.012475</c:v>
                </c:pt>
                <c:pt idx="1605">
                  <c:v>1.0130937499999999</c:v>
                </c:pt>
                <c:pt idx="1606">
                  <c:v>1.0137125</c:v>
                </c:pt>
                <c:pt idx="1607">
                  <c:v>1.0143312499999999</c:v>
                </c:pt>
                <c:pt idx="1608">
                  <c:v>1.01495</c:v>
                </c:pt>
                <c:pt idx="1609">
                  <c:v>1.0155687499999999</c:v>
                </c:pt>
                <c:pt idx="1610">
                  <c:v>1.0161875</c:v>
                </c:pt>
                <c:pt idx="1611">
                  <c:v>1.0168062499999999</c:v>
                </c:pt>
                <c:pt idx="1612">
                  <c:v>1.017425</c:v>
                </c:pt>
                <c:pt idx="1613">
                  <c:v>1.0180437499999999</c:v>
                </c:pt>
                <c:pt idx="1614">
                  <c:v>1.0186625</c:v>
                </c:pt>
                <c:pt idx="1615">
                  <c:v>1.0192812499999999</c:v>
                </c:pt>
                <c:pt idx="1616">
                  <c:v>1.0199</c:v>
                </c:pt>
                <c:pt idx="1617">
                  <c:v>1.0205187499999999</c:v>
                </c:pt>
                <c:pt idx="1618">
                  <c:v>1.0211375</c:v>
                </c:pt>
                <c:pt idx="1619">
                  <c:v>1.0217562499999999</c:v>
                </c:pt>
                <c:pt idx="1620">
                  <c:v>1.022375</c:v>
                </c:pt>
                <c:pt idx="1621">
                  <c:v>1.0229937499999999</c:v>
                </c:pt>
                <c:pt idx="1622">
                  <c:v>1.0236125</c:v>
                </c:pt>
                <c:pt idx="1623">
                  <c:v>1.0242312499999999</c:v>
                </c:pt>
                <c:pt idx="1624">
                  <c:v>1.02485</c:v>
                </c:pt>
                <c:pt idx="1625">
                  <c:v>1.0254687499999999</c:v>
                </c:pt>
                <c:pt idx="1626">
                  <c:v>1.0260875</c:v>
                </c:pt>
                <c:pt idx="1627">
                  <c:v>1.0267062499999999</c:v>
                </c:pt>
                <c:pt idx="1628">
                  <c:v>1.027325</c:v>
                </c:pt>
                <c:pt idx="1629">
                  <c:v>1.0279437499999999</c:v>
                </c:pt>
                <c:pt idx="1630">
                  <c:v>1.0285625</c:v>
                </c:pt>
                <c:pt idx="1631">
                  <c:v>1.0291812499999999</c:v>
                </c:pt>
                <c:pt idx="1632">
                  <c:v>1.0298</c:v>
                </c:pt>
                <c:pt idx="1633">
                  <c:v>1.0304187499999999</c:v>
                </c:pt>
                <c:pt idx="1634">
                  <c:v>1.0310375000000001</c:v>
                </c:pt>
                <c:pt idx="1635">
                  <c:v>1.0316562499999999</c:v>
                </c:pt>
                <c:pt idx="1636">
                  <c:v>1.0322750000000001</c:v>
                </c:pt>
                <c:pt idx="1637">
                  <c:v>1.0328937499999999</c:v>
                </c:pt>
                <c:pt idx="1638">
                  <c:v>1.0335125000000001</c:v>
                </c:pt>
                <c:pt idx="1639">
                  <c:v>1.0341312499999999</c:v>
                </c:pt>
                <c:pt idx="1640">
                  <c:v>1.0347500000000001</c:v>
                </c:pt>
                <c:pt idx="1641">
                  <c:v>1.0353687499999999</c:v>
                </c:pt>
                <c:pt idx="1642">
                  <c:v>1.0359875000000001</c:v>
                </c:pt>
                <c:pt idx="1643">
                  <c:v>1.03660625</c:v>
                </c:pt>
                <c:pt idx="1644">
                  <c:v>1.0372250000000001</c:v>
                </c:pt>
                <c:pt idx="1645">
                  <c:v>1.03784375</c:v>
                </c:pt>
                <c:pt idx="1646">
                  <c:v>1.0384625000000001</c:v>
                </c:pt>
                <c:pt idx="1647">
                  <c:v>1.03908125</c:v>
                </c:pt>
                <c:pt idx="1648">
                  <c:v>1.0397000000000001</c:v>
                </c:pt>
                <c:pt idx="1649">
                  <c:v>1.04031875</c:v>
                </c:pt>
                <c:pt idx="1650">
                  <c:v>1.0409375000000001</c:v>
                </c:pt>
                <c:pt idx="1651">
                  <c:v>1.04155625</c:v>
                </c:pt>
                <c:pt idx="1652">
                  <c:v>1.0421750000000001</c:v>
                </c:pt>
                <c:pt idx="1653">
                  <c:v>1.04279375</c:v>
                </c:pt>
                <c:pt idx="1654">
                  <c:v>1.0434125000000001</c:v>
                </c:pt>
                <c:pt idx="1655">
                  <c:v>1.04403125</c:v>
                </c:pt>
                <c:pt idx="1656">
                  <c:v>1.0446500000000001</c:v>
                </c:pt>
                <c:pt idx="1657">
                  <c:v>1.04526875</c:v>
                </c:pt>
                <c:pt idx="1658">
                  <c:v>1.0458875000000001</c:v>
                </c:pt>
                <c:pt idx="1659">
                  <c:v>1.04650625</c:v>
                </c:pt>
                <c:pt idx="1660">
                  <c:v>1.0471250000000001</c:v>
                </c:pt>
                <c:pt idx="1661">
                  <c:v>1.04774375</c:v>
                </c:pt>
                <c:pt idx="1662">
                  <c:v>1.0483625000000001</c:v>
                </c:pt>
                <c:pt idx="1663">
                  <c:v>1.04898125</c:v>
                </c:pt>
                <c:pt idx="1664">
                  <c:v>1.0496000000000001</c:v>
                </c:pt>
                <c:pt idx="1665">
                  <c:v>1.05021875</c:v>
                </c:pt>
                <c:pt idx="1666">
                  <c:v>1.0508375000000001</c:v>
                </c:pt>
                <c:pt idx="1667">
                  <c:v>1.05145625</c:v>
                </c:pt>
                <c:pt idx="1668">
                  <c:v>1.0520750000000001</c:v>
                </c:pt>
                <c:pt idx="1669">
                  <c:v>1.05269375</c:v>
                </c:pt>
                <c:pt idx="1670">
                  <c:v>1.0533125000000001</c:v>
                </c:pt>
                <c:pt idx="1671">
                  <c:v>1.05393125</c:v>
                </c:pt>
                <c:pt idx="1672">
                  <c:v>1.0545500000000001</c:v>
                </c:pt>
                <c:pt idx="1673">
                  <c:v>1.05516875</c:v>
                </c:pt>
                <c:pt idx="1674">
                  <c:v>1.0557875000000001</c:v>
                </c:pt>
                <c:pt idx="1675">
                  <c:v>1.05640625</c:v>
                </c:pt>
                <c:pt idx="1676">
                  <c:v>1.0570250000000001</c:v>
                </c:pt>
                <c:pt idx="1677">
                  <c:v>1.05764375</c:v>
                </c:pt>
                <c:pt idx="1678">
                  <c:v>1.0582625000000001</c:v>
                </c:pt>
                <c:pt idx="1679">
                  <c:v>1.05888125</c:v>
                </c:pt>
                <c:pt idx="1680">
                  <c:v>1.0595000000000001</c:v>
                </c:pt>
                <c:pt idx="1681">
                  <c:v>1.06011875</c:v>
                </c:pt>
                <c:pt idx="1682">
                  <c:v>1.0607375000000001</c:v>
                </c:pt>
                <c:pt idx="1683">
                  <c:v>1.06135625</c:v>
                </c:pt>
                <c:pt idx="1684">
                  <c:v>1.0619749999999999</c:v>
                </c:pt>
                <c:pt idx="1685">
                  <c:v>1.06259375</c:v>
                </c:pt>
                <c:pt idx="1686">
                  <c:v>1.0632124999999999</c:v>
                </c:pt>
                <c:pt idx="1687">
                  <c:v>1.06383125</c:v>
                </c:pt>
                <c:pt idx="1688">
                  <c:v>1.0644499999999999</c:v>
                </c:pt>
                <c:pt idx="1689">
                  <c:v>1.06506875</c:v>
                </c:pt>
                <c:pt idx="1690">
                  <c:v>1.0656874999999999</c:v>
                </c:pt>
                <c:pt idx="1691">
                  <c:v>1.06630625</c:v>
                </c:pt>
                <c:pt idx="1692">
                  <c:v>1.0669249999999999</c:v>
                </c:pt>
                <c:pt idx="1693">
                  <c:v>1.06754375</c:v>
                </c:pt>
                <c:pt idx="1694">
                  <c:v>1.0681624999999999</c:v>
                </c:pt>
                <c:pt idx="1695">
                  <c:v>1.06878125</c:v>
                </c:pt>
                <c:pt idx="1696">
                  <c:v>1.0693999999999999</c:v>
                </c:pt>
                <c:pt idx="1697">
                  <c:v>1.07001875</c:v>
                </c:pt>
                <c:pt idx="1698">
                  <c:v>1.0706374999999999</c:v>
                </c:pt>
                <c:pt idx="1699">
                  <c:v>1.07125625</c:v>
                </c:pt>
                <c:pt idx="1700">
                  <c:v>1.0718749999999999</c:v>
                </c:pt>
                <c:pt idx="1701">
                  <c:v>1.07249375</c:v>
                </c:pt>
                <c:pt idx="1702">
                  <c:v>1.0731124999999999</c:v>
                </c:pt>
                <c:pt idx="1703">
                  <c:v>1.07373125</c:v>
                </c:pt>
                <c:pt idx="1704">
                  <c:v>1.0743499999999999</c:v>
                </c:pt>
                <c:pt idx="1705">
                  <c:v>1.07496875</c:v>
                </c:pt>
                <c:pt idx="1706">
                  <c:v>1.0755874999999999</c:v>
                </c:pt>
                <c:pt idx="1707">
                  <c:v>1.07620625</c:v>
                </c:pt>
                <c:pt idx="1708">
                  <c:v>1.0768249999999999</c:v>
                </c:pt>
                <c:pt idx="1709">
                  <c:v>1.07744375</c:v>
                </c:pt>
                <c:pt idx="1710">
                  <c:v>1.0780624999999999</c:v>
                </c:pt>
                <c:pt idx="1711">
                  <c:v>1.07868125</c:v>
                </c:pt>
                <c:pt idx="1712">
                  <c:v>1.0792999999999999</c:v>
                </c:pt>
                <c:pt idx="1713">
                  <c:v>1.07991875</c:v>
                </c:pt>
                <c:pt idx="1714">
                  <c:v>1.0805374999999999</c:v>
                </c:pt>
                <c:pt idx="1715">
                  <c:v>1.08115625</c:v>
                </c:pt>
                <c:pt idx="1716">
                  <c:v>1.0817749999999999</c:v>
                </c:pt>
                <c:pt idx="1717">
                  <c:v>1.08239375</c:v>
                </c:pt>
                <c:pt idx="1718">
                  <c:v>1.0830124999999999</c:v>
                </c:pt>
                <c:pt idx="1719">
                  <c:v>1.08363125</c:v>
                </c:pt>
                <c:pt idx="1720">
                  <c:v>1.0842499999999999</c:v>
                </c:pt>
                <c:pt idx="1721">
                  <c:v>1.08486875</c:v>
                </c:pt>
                <c:pt idx="1722">
                  <c:v>1.0854874999999999</c:v>
                </c:pt>
                <c:pt idx="1723">
                  <c:v>1.0861062500000001</c:v>
                </c:pt>
                <c:pt idx="1724">
                  <c:v>1.0867249999999999</c:v>
                </c:pt>
                <c:pt idx="1725">
                  <c:v>1.0873437500000001</c:v>
                </c:pt>
                <c:pt idx="1726">
                  <c:v>1.0879624999999999</c:v>
                </c:pt>
                <c:pt idx="1727">
                  <c:v>1.0885812500000001</c:v>
                </c:pt>
                <c:pt idx="1728">
                  <c:v>1.0891999999999999</c:v>
                </c:pt>
                <c:pt idx="1729">
                  <c:v>1.0898187500000001</c:v>
                </c:pt>
                <c:pt idx="1730">
                  <c:v>1.0904374999999999</c:v>
                </c:pt>
                <c:pt idx="1731">
                  <c:v>1.0910562500000001</c:v>
                </c:pt>
                <c:pt idx="1732">
                  <c:v>1.091675</c:v>
                </c:pt>
                <c:pt idx="1733">
                  <c:v>1.0922937500000001</c:v>
                </c:pt>
                <c:pt idx="1734">
                  <c:v>1.0929125</c:v>
                </c:pt>
                <c:pt idx="1735">
                  <c:v>1.0935312500000001</c:v>
                </c:pt>
                <c:pt idx="1736">
                  <c:v>1.09415</c:v>
                </c:pt>
                <c:pt idx="1737">
                  <c:v>1.0947687500000001</c:v>
                </c:pt>
                <c:pt idx="1738">
                  <c:v>1.0953875</c:v>
                </c:pt>
                <c:pt idx="1739">
                  <c:v>1.0960062500000001</c:v>
                </c:pt>
                <c:pt idx="1740">
                  <c:v>1.096625</c:v>
                </c:pt>
                <c:pt idx="1741">
                  <c:v>1.0972437500000001</c:v>
                </c:pt>
                <c:pt idx="1742">
                  <c:v>1.0978625</c:v>
                </c:pt>
                <c:pt idx="1743">
                  <c:v>1.0984812500000001</c:v>
                </c:pt>
                <c:pt idx="1744">
                  <c:v>1.0991</c:v>
                </c:pt>
                <c:pt idx="1745">
                  <c:v>1.0997187500000001</c:v>
                </c:pt>
                <c:pt idx="1746">
                  <c:v>1.1003375</c:v>
                </c:pt>
                <c:pt idx="1747">
                  <c:v>1.1009562500000001</c:v>
                </c:pt>
                <c:pt idx="1748">
                  <c:v>1.101575</c:v>
                </c:pt>
                <c:pt idx="1749">
                  <c:v>1.1021937500000001</c:v>
                </c:pt>
                <c:pt idx="1750">
                  <c:v>1.1028125</c:v>
                </c:pt>
                <c:pt idx="1751">
                  <c:v>1.1034312500000001</c:v>
                </c:pt>
                <c:pt idx="1752">
                  <c:v>1.10405</c:v>
                </c:pt>
                <c:pt idx="1753">
                  <c:v>1.1046687500000001</c:v>
                </c:pt>
                <c:pt idx="1754">
                  <c:v>1.1052875</c:v>
                </c:pt>
                <c:pt idx="1755">
                  <c:v>1.1059062500000001</c:v>
                </c:pt>
                <c:pt idx="1756">
                  <c:v>1.106525</c:v>
                </c:pt>
                <c:pt idx="1757">
                  <c:v>1.1071437500000001</c:v>
                </c:pt>
                <c:pt idx="1758">
                  <c:v>1.1077625</c:v>
                </c:pt>
                <c:pt idx="1759">
                  <c:v>1.1083812500000001</c:v>
                </c:pt>
                <c:pt idx="1760">
                  <c:v>1.109</c:v>
                </c:pt>
                <c:pt idx="1761">
                  <c:v>1.1096187500000001</c:v>
                </c:pt>
                <c:pt idx="1762">
                  <c:v>1.1102375</c:v>
                </c:pt>
                <c:pt idx="1763">
                  <c:v>1.1108562500000001</c:v>
                </c:pt>
                <c:pt idx="1764">
                  <c:v>1.111475</c:v>
                </c:pt>
                <c:pt idx="1765">
                  <c:v>1.1120937500000001</c:v>
                </c:pt>
                <c:pt idx="1766">
                  <c:v>1.1127125</c:v>
                </c:pt>
                <c:pt idx="1767">
                  <c:v>1.1133312500000001</c:v>
                </c:pt>
                <c:pt idx="1768">
                  <c:v>1.11395</c:v>
                </c:pt>
                <c:pt idx="1769">
                  <c:v>1.1145687500000001</c:v>
                </c:pt>
                <c:pt idx="1770">
                  <c:v>1.1151875</c:v>
                </c:pt>
                <c:pt idx="1771">
                  <c:v>1.1158062500000001</c:v>
                </c:pt>
                <c:pt idx="1772">
                  <c:v>1.116425</c:v>
                </c:pt>
                <c:pt idx="1773">
                  <c:v>1.1170437499999999</c:v>
                </c:pt>
                <c:pt idx="1774">
                  <c:v>1.1176625</c:v>
                </c:pt>
                <c:pt idx="1775">
                  <c:v>1.1182812499999999</c:v>
                </c:pt>
                <c:pt idx="1776">
                  <c:v>1.1189</c:v>
                </c:pt>
                <c:pt idx="1777">
                  <c:v>1.1195187499999999</c:v>
                </c:pt>
                <c:pt idx="1778">
                  <c:v>1.1201375</c:v>
                </c:pt>
                <c:pt idx="1779">
                  <c:v>1.1207562499999999</c:v>
                </c:pt>
                <c:pt idx="1780">
                  <c:v>1.121375</c:v>
                </c:pt>
                <c:pt idx="1781">
                  <c:v>1.1219937499999999</c:v>
                </c:pt>
                <c:pt idx="1782">
                  <c:v>1.1226125</c:v>
                </c:pt>
                <c:pt idx="1783">
                  <c:v>1.1232312499999999</c:v>
                </c:pt>
                <c:pt idx="1784">
                  <c:v>1.12385</c:v>
                </c:pt>
                <c:pt idx="1785">
                  <c:v>1.1244687499999999</c:v>
                </c:pt>
                <c:pt idx="1786">
                  <c:v>1.1250875</c:v>
                </c:pt>
                <c:pt idx="1787">
                  <c:v>1.1257062499999999</c:v>
                </c:pt>
                <c:pt idx="1788">
                  <c:v>1.126325</c:v>
                </c:pt>
                <c:pt idx="1789">
                  <c:v>1.1269437499999999</c:v>
                </c:pt>
                <c:pt idx="1790">
                  <c:v>1.1275625</c:v>
                </c:pt>
                <c:pt idx="1791">
                  <c:v>1.1281812499999999</c:v>
                </c:pt>
                <c:pt idx="1792">
                  <c:v>1.1288</c:v>
                </c:pt>
                <c:pt idx="1793">
                  <c:v>1.1294187499999999</c:v>
                </c:pt>
                <c:pt idx="1794">
                  <c:v>1.1300375</c:v>
                </c:pt>
                <c:pt idx="1795">
                  <c:v>1.1306562499999999</c:v>
                </c:pt>
                <c:pt idx="1796">
                  <c:v>1.131275</c:v>
                </c:pt>
                <c:pt idx="1797">
                  <c:v>1.1318937499999999</c:v>
                </c:pt>
                <c:pt idx="1798">
                  <c:v>1.1325125</c:v>
                </c:pt>
                <c:pt idx="1799">
                  <c:v>1.1331312499999999</c:v>
                </c:pt>
                <c:pt idx="1800">
                  <c:v>1.13375</c:v>
                </c:pt>
                <c:pt idx="1801">
                  <c:v>1.1343687499999999</c:v>
                </c:pt>
                <c:pt idx="1802">
                  <c:v>1.1349875</c:v>
                </c:pt>
                <c:pt idx="1803">
                  <c:v>1.1356062499999999</c:v>
                </c:pt>
                <c:pt idx="1804">
                  <c:v>1.136225</c:v>
                </c:pt>
                <c:pt idx="1805">
                  <c:v>1.1368437499999999</c:v>
                </c:pt>
                <c:pt idx="1806">
                  <c:v>1.1374625</c:v>
                </c:pt>
                <c:pt idx="1807">
                  <c:v>1.1380812499999999</c:v>
                </c:pt>
                <c:pt idx="1808">
                  <c:v>1.1387</c:v>
                </c:pt>
                <c:pt idx="1809">
                  <c:v>1.1393187499999999</c:v>
                </c:pt>
                <c:pt idx="1810">
                  <c:v>1.1399375</c:v>
                </c:pt>
                <c:pt idx="1811">
                  <c:v>1.1405562499999999</c:v>
                </c:pt>
                <c:pt idx="1812">
                  <c:v>1.1411750000000001</c:v>
                </c:pt>
                <c:pt idx="1813">
                  <c:v>1.1417937499999999</c:v>
                </c:pt>
                <c:pt idx="1814">
                  <c:v>1.1424125000000001</c:v>
                </c:pt>
                <c:pt idx="1815">
                  <c:v>1.1430312499999999</c:v>
                </c:pt>
                <c:pt idx="1816">
                  <c:v>1.1436500000000001</c:v>
                </c:pt>
                <c:pt idx="1817">
                  <c:v>1.1442687499999999</c:v>
                </c:pt>
                <c:pt idx="1818">
                  <c:v>1.1448875000000001</c:v>
                </c:pt>
                <c:pt idx="1819">
                  <c:v>1.1455062499999999</c:v>
                </c:pt>
                <c:pt idx="1820">
                  <c:v>1.1461250000000001</c:v>
                </c:pt>
                <c:pt idx="1821">
                  <c:v>1.14674375</c:v>
                </c:pt>
                <c:pt idx="1822">
                  <c:v>1.1473625000000001</c:v>
                </c:pt>
                <c:pt idx="1823">
                  <c:v>1.14798125</c:v>
                </c:pt>
                <c:pt idx="1824">
                  <c:v>1.1486000000000001</c:v>
                </c:pt>
                <c:pt idx="1825">
                  <c:v>1.14921875</c:v>
                </c:pt>
                <c:pt idx="1826">
                  <c:v>1.1498375000000001</c:v>
                </c:pt>
                <c:pt idx="1827">
                  <c:v>1.15045625</c:v>
                </c:pt>
                <c:pt idx="1828">
                  <c:v>1.1510750000000001</c:v>
                </c:pt>
                <c:pt idx="1829">
                  <c:v>1.15169375</c:v>
                </c:pt>
                <c:pt idx="1830">
                  <c:v>1.1523125000000001</c:v>
                </c:pt>
                <c:pt idx="1831">
                  <c:v>1.15293125</c:v>
                </c:pt>
                <c:pt idx="1832">
                  <c:v>1.1535500000000001</c:v>
                </c:pt>
                <c:pt idx="1833">
                  <c:v>1.15416875</c:v>
                </c:pt>
                <c:pt idx="1834">
                  <c:v>1.1547875000000001</c:v>
                </c:pt>
                <c:pt idx="1835">
                  <c:v>1.15540625</c:v>
                </c:pt>
                <c:pt idx="1836">
                  <c:v>1.1560250000000001</c:v>
                </c:pt>
                <c:pt idx="1837">
                  <c:v>1.15664375</c:v>
                </c:pt>
                <c:pt idx="1838">
                  <c:v>1.1572625000000001</c:v>
                </c:pt>
                <c:pt idx="1839">
                  <c:v>1.15788125</c:v>
                </c:pt>
                <c:pt idx="1840">
                  <c:v>1.1585000000000001</c:v>
                </c:pt>
                <c:pt idx="1841">
                  <c:v>1.15911875</c:v>
                </c:pt>
                <c:pt idx="1842">
                  <c:v>1.1597375000000001</c:v>
                </c:pt>
                <c:pt idx="1843">
                  <c:v>1.16035625</c:v>
                </c:pt>
                <c:pt idx="1844">
                  <c:v>1.1609750000000001</c:v>
                </c:pt>
                <c:pt idx="1845">
                  <c:v>1.16159375</c:v>
                </c:pt>
                <c:pt idx="1846">
                  <c:v>1.1622125000000001</c:v>
                </c:pt>
                <c:pt idx="1847">
                  <c:v>1.16283125</c:v>
                </c:pt>
                <c:pt idx="1848">
                  <c:v>1.1634500000000001</c:v>
                </c:pt>
                <c:pt idx="1849">
                  <c:v>1.16406875</c:v>
                </c:pt>
                <c:pt idx="1850">
                  <c:v>1.1646875000000001</c:v>
                </c:pt>
                <c:pt idx="1851">
                  <c:v>1.16530625</c:v>
                </c:pt>
                <c:pt idx="1852">
                  <c:v>1.1659250000000001</c:v>
                </c:pt>
                <c:pt idx="1853">
                  <c:v>1.16654375</c:v>
                </c:pt>
                <c:pt idx="1854">
                  <c:v>1.1671625000000001</c:v>
                </c:pt>
                <c:pt idx="1855">
                  <c:v>1.16778125</c:v>
                </c:pt>
                <c:pt idx="1856">
                  <c:v>1.1684000000000001</c:v>
                </c:pt>
                <c:pt idx="1857">
                  <c:v>1.16901875</c:v>
                </c:pt>
                <c:pt idx="1858">
                  <c:v>1.1696375000000001</c:v>
                </c:pt>
                <c:pt idx="1859">
                  <c:v>1.17025625</c:v>
                </c:pt>
                <c:pt idx="1860">
                  <c:v>1.1708750000000001</c:v>
                </c:pt>
                <c:pt idx="1861">
                  <c:v>1.17149375</c:v>
                </c:pt>
                <c:pt idx="1862">
                  <c:v>1.1721124999999999</c:v>
                </c:pt>
                <c:pt idx="1863">
                  <c:v>1.17273125</c:v>
                </c:pt>
                <c:pt idx="1864">
                  <c:v>1.1733499999999999</c:v>
                </c:pt>
                <c:pt idx="1865">
                  <c:v>1.17396875</c:v>
                </c:pt>
                <c:pt idx="1866">
                  <c:v>1.1745874999999999</c:v>
                </c:pt>
                <c:pt idx="1867">
                  <c:v>1.17520625</c:v>
                </c:pt>
                <c:pt idx="1868">
                  <c:v>1.1758249999999999</c:v>
                </c:pt>
                <c:pt idx="1869">
                  <c:v>1.17644375</c:v>
                </c:pt>
                <c:pt idx="1870">
                  <c:v>1.1770624999999999</c:v>
                </c:pt>
                <c:pt idx="1871">
                  <c:v>1.17768125</c:v>
                </c:pt>
                <c:pt idx="1872">
                  <c:v>1.1782999999999999</c:v>
                </c:pt>
                <c:pt idx="1873">
                  <c:v>1.17891875</c:v>
                </c:pt>
                <c:pt idx="1874">
                  <c:v>1.1795374999999999</c:v>
                </c:pt>
                <c:pt idx="1875">
                  <c:v>1.18015625</c:v>
                </c:pt>
                <c:pt idx="1876">
                  <c:v>1.1807749999999999</c:v>
                </c:pt>
                <c:pt idx="1877">
                  <c:v>1.18139375</c:v>
                </c:pt>
                <c:pt idx="1878">
                  <c:v>1.1820124999999999</c:v>
                </c:pt>
                <c:pt idx="1879">
                  <c:v>1.18263125</c:v>
                </c:pt>
                <c:pt idx="1880">
                  <c:v>1.1832499999999999</c:v>
                </c:pt>
                <c:pt idx="1881">
                  <c:v>1.18386875</c:v>
                </c:pt>
                <c:pt idx="1882">
                  <c:v>1.1844874999999999</c:v>
                </c:pt>
                <c:pt idx="1883">
                  <c:v>1.18510625</c:v>
                </c:pt>
                <c:pt idx="1884">
                  <c:v>1.1857249999999999</c:v>
                </c:pt>
                <c:pt idx="1885">
                  <c:v>1.18634375</c:v>
                </c:pt>
                <c:pt idx="1886">
                  <c:v>1.1869624999999999</c:v>
                </c:pt>
                <c:pt idx="1887">
                  <c:v>1.18758125</c:v>
                </c:pt>
                <c:pt idx="1888">
                  <c:v>1.1881999999999999</c:v>
                </c:pt>
                <c:pt idx="1889">
                  <c:v>1.18881875</c:v>
                </c:pt>
                <c:pt idx="1890">
                  <c:v>1.1894374999999999</c:v>
                </c:pt>
                <c:pt idx="1891">
                  <c:v>1.19005625</c:v>
                </c:pt>
                <c:pt idx="1892">
                  <c:v>1.1906749999999999</c:v>
                </c:pt>
                <c:pt idx="1893">
                  <c:v>1.19129375</c:v>
                </c:pt>
                <c:pt idx="1894">
                  <c:v>1.1919124999999999</c:v>
                </c:pt>
                <c:pt idx="1895">
                  <c:v>1.19253125</c:v>
                </c:pt>
                <c:pt idx="1896">
                  <c:v>1.1931499999999999</c:v>
                </c:pt>
                <c:pt idx="1897">
                  <c:v>1.19376875</c:v>
                </c:pt>
                <c:pt idx="1898">
                  <c:v>1.1943874999999999</c:v>
                </c:pt>
                <c:pt idx="1899">
                  <c:v>1.19500625</c:v>
                </c:pt>
                <c:pt idx="1900">
                  <c:v>1.1956249999999999</c:v>
                </c:pt>
                <c:pt idx="1901">
                  <c:v>1.1962437500000001</c:v>
                </c:pt>
                <c:pt idx="1902">
                  <c:v>1.1968624999999999</c:v>
                </c:pt>
                <c:pt idx="1903">
                  <c:v>1.1974812500000001</c:v>
                </c:pt>
                <c:pt idx="1904">
                  <c:v>1.1980999999999999</c:v>
                </c:pt>
                <c:pt idx="1905">
                  <c:v>1.1987187500000001</c:v>
                </c:pt>
                <c:pt idx="1906">
                  <c:v>1.1993374999999999</c:v>
                </c:pt>
                <c:pt idx="1907">
                  <c:v>1.1999562500000001</c:v>
                </c:pt>
                <c:pt idx="1908">
                  <c:v>1.2005749999999999</c:v>
                </c:pt>
                <c:pt idx="1909">
                  <c:v>1.2011937500000001</c:v>
                </c:pt>
                <c:pt idx="1910">
                  <c:v>1.2018125</c:v>
                </c:pt>
                <c:pt idx="1911">
                  <c:v>1.2024312500000001</c:v>
                </c:pt>
                <c:pt idx="1912">
                  <c:v>1.20305</c:v>
                </c:pt>
                <c:pt idx="1913">
                  <c:v>1.2036687500000001</c:v>
                </c:pt>
                <c:pt idx="1914">
                  <c:v>1.2042875</c:v>
                </c:pt>
                <c:pt idx="1915">
                  <c:v>1.2049062500000001</c:v>
                </c:pt>
                <c:pt idx="1916">
                  <c:v>1.205525</c:v>
                </c:pt>
                <c:pt idx="1917">
                  <c:v>1.2061437500000001</c:v>
                </c:pt>
                <c:pt idx="1918">
                  <c:v>1.2067625</c:v>
                </c:pt>
                <c:pt idx="1919">
                  <c:v>1.2073812500000001</c:v>
                </c:pt>
                <c:pt idx="1920">
                  <c:v>1.208</c:v>
                </c:pt>
                <c:pt idx="1921">
                  <c:v>1.2086187500000001</c:v>
                </c:pt>
                <c:pt idx="1922">
                  <c:v>1.2092375</c:v>
                </c:pt>
                <c:pt idx="1923">
                  <c:v>1.2098562500000001</c:v>
                </c:pt>
                <c:pt idx="1924">
                  <c:v>1.210475</c:v>
                </c:pt>
                <c:pt idx="1925">
                  <c:v>1.2110937500000001</c:v>
                </c:pt>
                <c:pt idx="1926">
                  <c:v>1.2117125</c:v>
                </c:pt>
                <c:pt idx="1927">
                  <c:v>1.2123312500000001</c:v>
                </c:pt>
                <c:pt idx="1928">
                  <c:v>1.21295</c:v>
                </c:pt>
                <c:pt idx="1929">
                  <c:v>1.2135687500000001</c:v>
                </c:pt>
                <c:pt idx="1930">
                  <c:v>1.2141875</c:v>
                </c:pt>
                <c:pt idx="1931">
                  <c:v>1.2148062500000001</c:v>
                </c:pt>
                <c:pt idx="1932">
                  <c:v>1.215425</c:v>
                </c:pt>
                <c:pt idx="1933">
                  <c:v>1.2160437500000001</c:v>
                </c:pt>
                <c:pt idx="1934">
                  <c:v>1.2166625</c:v>
                </c:pt>
                <c:pt idx="1935">
                  <c:v>1.2172812500000001</c:v>
                </c:pt>
                <c:pt idx="1936">
                  <c:v>1.2179</c:v>
                </c:pt>
                <c:pt idx="1937">
                  <c:v>1.2185187500000001</c:v>
                </c:pt>
                <c:pt idx="1938">
                  <c:v>1.2191375</c:v>
                </c:pt>
                <c:pt idx="1939">
                  <c:v>1.2197562500000001</c:v>
                </c:pt>
                <c:pt idx="1940">
                  <c:v>1.220375</c:v>
                </c:pt>
                <c:pt idx="1941">
                  <c:v>1.2209937500000001</c:v>
                </c:pt>
                <c:pt idx="1942">
                  <c:v>1.2216125</c:v>
                </c:pt>
                <c:pt idx="1943">
                  <c:v>1.2222312500000001</c:v>
                </c:pt>
                <c:pt idx="1944">
                  <c:v>1.22285</c:v>
                </c:pt>
                <c:pt idx="1945">
                  <c:v>1.2234687500000001</c:v>
                </c:pt>
                <c:pt idx="1946">
                  <c:v>1.2240875</c:v>
                </c:pt>
                <c:pt idx="1947">
                  <c:v>1.2247062500000001</c:v>
                </c:pt>
                <c:pt idx="1948">
                  <c:v>1.225325</c:v>
                </c:pt>
                <c:pt idx="1949">
                  <c:v>1.2259437500000001</c:v>
                </c:pt>
                <c:pt idx="1950">
                  <c:v>1.2265625</c:v>
                </c:pt>
                <c:pt idx="1951">
                  <c:v>1.2271812499999999</c:v>
                </c:pt>
                <c:pt idx="1952">
                  <c:v>1.2278</c:v>
                </c:pt>
                <c:pt idx="1953">
                  <c:v>1.2284187499999999</c:v>
                </c:pt>
                <c:pt idx="1954">
                  <c:v>1.2290375</c:v>
                </c:pt>
                <c:pt idx="1955">
                  <c:v>1.2296562499999999</c:v>
                </c:pt>
                <c:pt idx="1956">
                  <c:v>1.230275</c:v>
                </c:pt>
                <c:pt idx="1957">
                  <c:v>1.2308937499999999</c:v>
                </c:pt>
                <c:pt idx="1958">
                  <c:v>1.2315125</c:v>
                </c:pt>
                <c:pt idx="1959">
                  <c:v>1.2321312499999999</c:v>
                </c:pt>
                <c:pt idx="1960">
                  <c:v>1.23275</c:v>
                </c:pt>
                <c:pt idx="1961">
                  <c:v>1.2333687499999999</c:v>
                </c:pt>
                <c:pt idx="1962">
                  <c:v>1.2339875</c:v>
                </c:pt>
                <c:pt idx="1963">
                  <c:v>1.2346062499999999</c:v>
                </c:pt>
                <c:pt idx="1964">
                  <c:v>1.235225</c:v>
                </c:pt>
                <c:pt idx="1965">
                  <c:v>1.2358437499999999</c:v>
                </c:pt>
                <c:pt idx="1966">
                  <c:v>1.2364625</c:v>
                </c:pt>
                <c:pt idx="1967">
                  <c:v>1.2370812499999999</c:v>
                </c:pt>
                <c:pt idx="1968">
                  <c:v>1.2377</c:v>
                </c:pt>
                <c:pt idx="1969">
                  <c:v>1.2383187499999999</c:v>
                </c:pt>
                <c:pt idx="1970">
                  <c:v>1.2389375</c:v>
                </c:pt>
                <c:pt idx="1971">
                  <c:v>1.2395562499999999</c:v>
                </c:pt>
                <c:pt idx="1972">
                  <c:v>1.240175</c:v>
                </c:pt>
                <c:pt idx="1973">
                  <c:v>1.2407937499999999</c:v>
                </c:pt>
                <c:pt idx="1974">
                  <c:v>1.2414125</c:v>
                </c:pt>
                <c:pt idx="1975">
                  <c:v>1.2420312499999999</c:v>
                </c:pt>
                <c:pt idx="1976">
                  <c:v>1.24265</c:v>
                </c:pt>
                <c:pt idx="1977">
                  <c:v>1.2432687499999999</c:v>
                </c:pt>
                <c:pt idx="1978">
                  <c:v>1.2438875</c:v>
                </c:pt>
                <c:pt idx="1979">
                  <c:v>1.2445062499999999</c:v>
                </c:pt>
                <c:pt idx="1980">
                  <c:v>1.245125</c:v>
                </c:pt>
                <c:pt idx="1981">
                  <c:v>1.2457437499999999</c:v>
                </c:pt>
                <c:pt idx="1982">
                  <c:v>1.2463625</c:v>
                </c:pt>
                <c:pt idx="1983">
                  <c:v>1.2469812499999999</c:v>
                </c:pt>
                <c:pt idx="1984">
                  <c:v>1.2476</c:v>
                </c:pt>
                <c:pt idx="1985">
                  <c:v>1.2482187499999999</c:v>
                </c:pt>
                <c:pt idx="1986">
                  <c:v>1.2488375</c:v>
                </c:pt>
                <c:pt idx="1987">
                  <c:v>1.2494562499999999</c:v>
                </c:pt>
                <c:pt idx="1988">
                  <c:v>1.250075</c:v>
                </c:pt>
                <c:pt idx="1989">
                  <c:v>1.2506937499999999</c:v>
                </c:pt>
                <c:pt idx="1990">
                  <c:v>1.2513125</c:v>
                </c:pt>
                <c:pt idx="1991">
                  <c:v>1.2519312499999999</c:v>
                </c:pt>
                <c:pt idx="1992">
                  <c:v>1.2525500000000001</c:v>
                </c:pt>
                <c:pt idx="1993">
                  <c:v>1.2531687499999999</c:v>
                </c:pt>
                <c:pt idx="1994">
                  <c:v>1.2537875000000001</c:v>
                </c:pt>
                <c:pt idx="1995">
                  <c:v>1.2544062499999999</c:v>
                </c:pt>
                <c:pt idx="1996">
                  <c:v>1.2550250000000001</c:v>
                </c:pt>
                <c:pt idx="1997">
                  <c:v>1.2556437499999999</c:v>
                </c:pt>
                <c:pt idx="1998">
                  <c:v>1.2562625000000001</c:v>
                </c:pt>
                <c:pt idx="1999">
                  <c:v>1.2568812499999999</c:v>
                </c:pt>
                <c:pt idx="2000">
                  <c:v>1.2575000000000001</c:v>
                </c:pt>
                <c:pt idx="2001">
                  <c:v>1.25811875</c:v>
                </c:pt>
                <c:pt idx="2002">
                  <c:v>1.2587375000000001</c:v>
                </c:pt>
                <c:pt idx="2003">
                  <c:v>1.25935625</c:v>
                </c:pt>
                <c:pt idx="2004">
                  <c:v>1.2599750000000001</c:v>
                </c:pt>
                <c:pt idx="2005">
                  <c:v>1.26059375</c:v>
                </c:pt>
                <c:pt idx="2006">
                  <c:v>1.2612125000000001</c:v>
                </c:pt>
                <c:pt idx="2007">
                  <c:v>1.26183125</c:v>
                </c:pt>
                <c:pt idx="2008">
                  <c:v>1.2624500000000001</c:v>
                </c:pt>
                <c:pt idx="2009">
                  <c:v>1.26306875</c:v>
                </c:pt>
                <c:pt idx="2010">
                  <c:v>1.2636875000000001</c:v>
                </c:pt>
                <c:pt idx="2011">
                  <c:v>1.26430625</c:v>
                </c:pt>
                <c:pt idx="2012">
                  <c:v>1.2649250000000001</c:v>
                </c:pt>
                <c:pt idx="2013">
                  <c:v>1.26554375</c:v>
                </c:pt>
                <c:pt idx="2014">
                  <c:v>1.2661625000000001</c:v>
                </c:pt>
                <c:pt idx="2015">
                  <c:v>1.26678125</c:v>
                </c:pt>
                <c:pt idx="2016">
                  <c:v>1.2674000000000001</c:v>
                </c:pt>
                <c:pt idx="2017">
                  <c:v>1.26801875</c:v>
                </c:pt>
                <c:pt idx="2018">
                  <c:v>1.2686375000000001</c:v>
                </c:pt>
                <c:pt idx="2019">
                  <c:v>1.26925625</c:v>
                </c:pt>
                <c:pt idx="2020">
                  <c:v>1.2698750000000001</c:v>
                </c:pt>
                <c:pt idx="2021">
                  <c:v>1.27049375</c:v>
                </c:pt>
                <c:pt idx="2022">
                  <c:v>1.2711125000000001</c:v>
                </c:pt>
                <c:pt idx="2023">
                  <c:v>1.27173125</c:v>
                </c:pt>
                <c:pt idx="2024">
                  <c:v>1.2723500000000001</c:v>
                </c:pt>
                <c:pt idx="2025">
                  <c:v>1.27296875</c:v>
                </c:pt>
                <c:pt idx="2026">
                  <c:v>1.2735875000000001</c:v>
                </c:pt>
                <c:pt idx="2027">
                  <c:v>1.27420625</c:v>
                </c:pt>
                <c:pt idx="2028">
                  <c:v>1.2748250000000001</c:v>
                </c:pt>
                <c:pt idx="2029">
                  <c:v>1.27544375</c:v>
                </c:pt>
                <c:pt idx="2030">
                  <c:v>1.2760625000000001</c:v>
                </c:pt>
                <c:pt idx="2031">
                  <c:v>1.27668125</c:v>
                </c:pt>
                <c:pt idx="2032">
                  <c:v>1.2773000000000001</c:v>
                </c:pt>
                <c:pt idx="2033">
                  <c:v>1.27791875</c:v>
                </c:pt>
                <c:pt idx="2034">
                  <c:v>1.2785375000000001</c:v>
                </c:pt>
                <c:pt idx="2035">
                  <c:v>1.27915625</c:v>
                </c:pt>
                <c:pt idx="2036">
                  <c:v>1.2797750000000001</c:v>
                </c:pt>
                <c:pt idx="2037">
                  <c:v>1.28039375</c:v>
                </c:pt>
                <c:pt idx="2038">
                  <c:v>1.2810125000000001</c:v>
                </c:pt>
                <c:pt idx="2039">
                  <c:v>1.28163125</c:v>
                </c:pt>
                <c:pt idx="2040">
                  <c:v>1.2822499999999999</c:v>
                </c:pt>
                <c:pt idx="2041">
                  <c:v>1.28286875</c:v>
                </c:pt>
                <c:pt idx="2042">
                  <c:v>1.2834874999999999</c:v>
                </c:pt>
                <c:pt idx="2043">
                  <c:v>1.28410625</c:v>
                </c:pt>
                <c:pt idx="2044">
                  <c:v>1.2847249999999999</c:v>
                </c:pt>
                <c:pt idx="2045">
                  <c:v>1.28534375</c:v>
                </c:pt>
                <c:pt idx="2046">
                  <c:v>1.2859624999999999</c:v>
                </c:pt>
                <c:pt idx="2047">
                  <c:v>1.28658125</c:v>
                </c:pt>
                <c:pt idx="2048">
                  <c:v>1.2871999999999999</c:v>
                </c:pt>
                <c:pt idx="2049">
                  <c:v>1.28781875</c:v>
                </c:pt>
                <c:pt idx="2050">
                  <c:v>1.2884374999999999</c:v>
                </c:pt>
                <c:pt idx="2051">
                  <c:v>1.28905625</c:v>
                </c:pt>
                <c:pt idx="2052">
                  <c:v>1.2896749999999999</c:v>
                </c:pt>
                <c:pt idx="2053">
                  <c:v>1.29029375</c:v>
                </c:pt>
                <c:pt idx="2054">
                  <c:v>1.2909124999999999</c:v>
                </c:pt>
                <c:pt idx="2055">
                  <c:v>1.29153125</c:v>
                </c:pt>
                <c:pt idx="2056">
                  <c:v>1.2921499999999999</c:v>
                </c:pt>
                <c:pt idx="2057">
                  <c:v>1.29276875</c:v>
                </c:pt>
                <c:pt idx="2058">
                  <c:v>1.2933874999999999</c:v>
                </c:pt>
                <c:pt idx="2059">
                  <c:v>1.29400625</c:v>
                </c:pt>
                <c:pt idx="2060">
                  <c:v>1.2946249999999999</c:v>
                </c:pt>
                <c:pt idx="2061">
                  <c:v>1.29524375</c:v>
                </c:pt>
                <c:pt idx="2062">
                  <c:v>1.2958624999999999</c:v>
                </c:pt>
                <c:pt idx="2063">
                  <c:v>1.29648125</c:v>
                </c:pt>
                <c:pt idx="2064">
                  <c:v>1.2970999999999999</c:v>
                </c:pt>
                <c:pt idx="2065">
                  <c:v>1.29771875</c:v>
                </c:pt>
                <c:pt idx="2066">
                  <c:v>1.2983374999999999</c:v>
                </c:pt>
                <c:pt idx="2067">
                  <c:v>1.29895625</c:v>
                </c:pt>
                <c:pt idx="2068">
                  <c:v>1.2995749999999999</c:v>
                </c:pt>
                <c:pt idx="2069">
                  <c:v>1.30019375</c:v>
                </c:pt>
                <c:pt idx="2070">
                  <c:v>1.3008124999999999</c:v>
                </c:pt>
                <c:pt idx="2071">
                  <c:v>1.30143125</c:v>
                </c:pt>
                <c:pt idx="2072">
                  <c:v>1.3020499999999999</c:v>
                </c:pt>
                <c:pt idx="2073">
                  <c:v>1.30266875</c:v>
                </c:pt>
                <c:pt idx="2074">
                  <c:v>1.3032874999999999</c:v>
                </c:pt>
                <c:pt idx="2075">
                  <c:v>1.30390625</c:v>
                </c:pt>
                <c:pt idx="2076">
                  <c:v>1.3045249999999999</c:v>
                </c:pt>
                <c:pt idx="2077">
                  <c:v>1.30514375</c:v>
                </c:pt>
                <c:pt idx="2078">
                  <c:v>1.3057624999999999</c:v>
                </c:pt>
                <c:pt idx="2079">
                  <c:v>1.30638125</c:v>
                </c:pt>
                <c:pt idx="2080">
                  <c:v>1.3069999999999999</c:v>
                </c:pt>
                <c:pt idx="2081">
                  <c:v>1.3076187500000001</c:v>
                </c:pt>
                <c:pt idx="2082">
                  <c:v>1.3082374999999999</c:v>
                </c:pt>
                <c:pt idx="2083">
                  <c:v>1.3088562500000001</c:v>
                </c:pt>
                <c:pt idx="2084">
                  <c:v>1.3094749999999999</c:v>
                </c:pt>
                <c:pt idx="2085">
                  <c:v>1.3100937500000001</c:v>
                </c:pt>
                <c:pt idx="2086">
                  <c:v>1.3107124999999999</c:v>
                </c:pt>
                <c:pt idx="2087">
                  <c:v>1.3113312500000001</c:v>
                </c:pt>
                <c:pt idx="2088">
                  <c:v>1.3119499999999999</c:v>
                </c:pt>
                <c:pt idx="2089">
                  <c:v>1.3125687500000001</c:v>
                </c:pt>
                <c:pt idx="2090">
                  <c:v>1.3131875</c:v>
                </c:pt>
                <c:pt idx="2091">
                  <c:v>1.3138062500000001</c:v>
                </c:pt>
                <c:pt idx="2092">
                  <c:v>1.314425</c:v>
                </c:pt>
                <c:pt idx="2093">
                  <c:v>1.3150437500000001</c:v>
                </c:pt>
                <c:pt idx="2094">
                  <c:v>1.3156625</c:v>
                </c:pt>
                <c:pt idx="2095">
                  <c:v>1.3162812500000001</c:v>
                </c:pt>
                <c:pt idx="2096">
                  <c:v>1.3169</c:v>
                </c:pt>
                <c:pt idx="2097">
                  <c:v>1.3175187500000001</c:v>
                </c:pt>
                <c:pt idx="2098">
                  <c:v>1.3181375</c:v>
                </c:pt>
                <c:pt idx="2099">
                  <c:v>1.3187562500000001</c:v>
                </c:pt>
                <c:pt idx="2100">
                  <c:v>1.319375</c:v>
                </c:pt>
                <c:pt idx="2101">
                  <c:v>1.3199937500000001</c:v>
                </c:pt>
                <c:pt idx="2102">
                  <c:v>1.3206125</c:v>
                </c:pt>
                <c:pt idx="2103">
                  <c:v>1.3212312500000001</c:v>
                </c:pt>
                <c:pt idx="2104">
                  <c:v>1.32185</c:v>
                </c:pt>
                <c:pt idx="2105">
                  <c:v>1.3224687500000001</c:v>
                </c:pt>
                <c:pt idx="2106">
                  <c:v>1.3230875</c:v>
                </c:pt>
                <c:pt idx="2107">
                  <c:v>1.3237062500000001</c:v>
                </c:pt>
                <c:pt idx="2108">
                  <c:v>1.324325</c:v>
                </c:pt>
                <c:pt idx="2109">
                  <c:v>1.3249437500000001</c:v>
                </c:pt>
                <c:pt idx="2110">
                  <c:v>1.3255625</c:v>
                </c:pt>
                <c:pt idx="2111">
                  <c:v>1.3261812500000001</c:v>
                </c:pt>
                <c:pt idx="2112">
                  <c:v>1.3268</c:v>
                </c:pt>
                <c:pt idx="2113">
                  <c:v>1.3274187500000001</c:v>
                </c:pt>
                <c:pt idx="2114">
                  <c:v>1.3280375</c:v>
                </c:pt>
                <c:pt idx="2115">
                  <c:v>1.3286562500000001</c:v>
                </c:pt>
                <c:pt idx="2116">
                  <c:v>1.329275</c:v>
                </c:pt>
                <c:pt idx="2117">
                  <c:v>1.3298937500000001</c:v>
                </c:pt>
                <c:pt idx="2118">
                  <c:v>1.3305125</c:v>
                </c:pt>
                <c:pt idx="2119">
                  <c:v>1.3311312500000001</c:v>
                </c:pt>
                <c:pt idx="2120">
                  <c:v>1.33175</c:v>
                </c:pt>
                <c:pt idx="2121">
                  <c:v>1.3323687500000001</c:v>
                </c:pt>
                <c:pt idx="2122">
                  <c:v>1.3329875</c:v>
                </c:pt>
                <c:pt idx="2123">
                  <c:v>1.3336062500000001</c:v>
                </c:pt>
                <c:pt idx="2124">
                  <c:v>1.334225</c:v>
                </c:pt>
                <c:pt idx="2125">
                  <c:v>1.3348437500000001</c:v>
                </c:pt>
                <c:pt idx="2126">
                  <c:v>1.3354625</c:v>
                </c:pt>
                <c:pt idx="2127">
                  <c:v>1.3360812500000001</c:v>
                </c:pt>
                <c:pt idx="2128">
                  <c:v>1.3367</c:v>
                </c:pt>
                <c:pt idx="2129">
                  <c:v>1.3373187499999999</c:v>
                </c:pt>
                <c:pt idx="2130">
                  <c:v>1.3379375</c:v>
                </c:pt>
                <c:pt idx="2131">
                  <c:v>1.3385562499999999</c:v>
                </c:pt>
                <c:pt idx="2132">
                  <c:v>1.339175</c:v>
                </c:pt>
                <c:pt idx="2133">
                  <c:v>1.3397937499999999</c:v>
                </c:pt>
                <c:pt idx="2134">
                  <c:v>1.3404125</c:v>
                </c:pt>
                <c:pt idx="2135">
                  <c:v>1.3410312499999999</c:v>
                </c:pt>
                <c:pt idx="2136">
                  <c:v>1.34165</c:v>
                </c:pt>
                <c:pt idx="2137">
                  <c:v>1.3422687499999999</c:v>
                </c:pt>
                <c:pt idx="2138">
                  <c:v>1.3428875</c:v>
                </c:pt>
                <c:pt idx="2139">
                  <c:v>1.3435062499999999</c:v>
                </c:pt>
                <c:pt idx="2140">
                  <c:v>1.344125</c:v>
                </c:pt>
                <c:pt idx="2141">
                  <c:v>1.3447437499999999</c:v>
                </c:pt>
                <c:pt idx="2142">
                  <c:v>1.3453625</c:v>
                </c:pt>
                <c:pt idx="2143">
                  <c:v>1.3459812499999999</c:v>
                </c:pt>
                <c:pt idx="2144">
                  <c:v>1.3466</c:v>
                </c:pt>
                <c:pt idx="2145">
                  <c:v>1.3472187499999999</c:v>
                </c:pt>
                <c:pt idx="2146">
                  <c:v>1.3478375</c:v>
                </c:pt>
                <c:pt idx="2147">
                  <c:v>1.3484562499999999</c:v>
                </c:pt>
                <c:pt idx="2148">
                  <c:v>1.349075</c:v>
                </c:pt>
                <c:pt idx="2149">
                  <c:v>1.3496937499999999</c:v>
                </c:pt>
                <c:pt idx="2150">
                  <c:v>1.3503125</c:v>
                </c:pt>
                <c:pt idx="2151">
                  <c:v>1.3509312499999999</c:v>
                </c:pt>
                <c:pt idx="2152">
                  <c:v>1.35155</c:v>
                </c:pt>
                <c:pt idx="2153">
                  <c:v>1.3521687499999999</c:v>
                </c:pt>
                <c:pt idx="2154">
                  <c:v>1.3527875</c:v>
                </c:pt>
                <c:pt idx="2155">
                  <c:v>1.3534062499999999</c:v>
                </c:pt>
                <c:pt idx="2156">
                  <c:v>1.354025</c:v>
                </c:pt>
                <c:pt idx="2157">
                  <c:v>1.3546437499999999</c:v>
                </c:pt>
                <c:pt idx="2158">
                  <c:v>1.3552625</c:v>
                </c:pt>
                <c:pt idx="2159">
                  <c:v>1.3558812499999999</c:v>
                </c:pt>
                <c:pt idx="2160">
                  <c:v>1.3565</c:v>
                </c:pt>
                <c:pt idx="2161">
                  <c:v>1.3571187499999999</c:v>
                </c:pt>
                <c:pt idx="2162">
                  <c:v>1.3577375</c:v>
                </c:pt>
                <c:pt idx="2163">
                  <c:v>1.3583562499999999</c:v>
                </c:pt>
                <c:pt idx="2164">
                  <c:v>1.358975</c:v>
                </c:pt>
                <c:pt idx="2165">
                  <c:v>1.3595937499999999</c:v>
                </c:pt>
                <c:pt idx="2166">
                  <c:v>1.3602125</c:v>
                </c:pt>
                <c:pt idx="2167">
                  <c:v>1.3608312499999999</c:v>
                </c:pt>
                <c:pt idx="2168">
                  <c:v>1.36145</c:v>
                </c:pt>
                <c:pt idx="2169">
                  <c:v>1.3620687499999999</c:v>
                </c:pt>
                <c:pt idx="2170">
                  <c:v>1.3626875000000001</c:v>
                </c:pt>
                <c:pt idx="2171">
                  <c:v>1.3633062499999999</c:v>
                </c:pt>
                <c:pt idx="2172">
                  <c:v>1.3639250000000001</c:v>
                </c:pt>
                <c:pt idx="2173">
                  <c:v>1.3645437499999999</c:v>
                </c:pt>
                <c:pt idx="2174">
                  <c:v>1.3651625000000001</c:v>
                </c:pt>
                <c:pt idx="2175">
                  <c:v>1.3657812499999999</c:v>
                </c:pt>
                <c:pt idx="2176">
                  <c:v>1.3664000000000001</c:v>
                </c:pt>
                <c:pt idx="2177">
                  <c:v>1.3670187499999999</c:v>
                </c:pt>
                <c:pt idx="2178">
                  <c:v>1.3676375000000001</c:v>
                </c:pt>
                <c:pt idx="2179">
                  <c:v>1.36825625</c:v>
                </c:pt>
                <c:pt idx="2180">
                  <c:v>1.3688750000000001</c:v>
                </c:pt>
                <c:pt idx="2181">
                  <c:v>1.36949375</c:v>
                </c:pt>
                <c:pt idx="2182">
                  <c:v>1.3701125000000001</c:v>
                </c:pt>
                <c:pt idx="2183">
                  <c:v>1.37073125</c:v>
                </c:pt>
                <c:pt idx="2184">
                  <c:v>1.3713500000000001</c:v>
                </c:pt>
                <c:pt idx="2185">
                  <c:v>1.37196875</c:v>
                </c:pt>
                <c:pt idx="2186">
                  <c:v>1.3725875000000001</c:v>
                </c:pt>
                <c:pt idx="2187">
                  <c:v>1.37320625</c:v>
                </c:pt>
                <c:pt idx="2188">
                  <c:v>1.3738250000000001</c:v>
                </c:pt>
                <c:pt idx="2189">
                  <c:v>1.37444375</c:v>
                </c:pt>
                <c:pt idx="2190">
                  <c:v>1.3750625000000001</c:v>
                </c:pt>
                <c:pt idx="2191">
                  <c:v>1.37568125</c:v>
                </c:pt>
                <c:pt idx="2192">
                  <c:v>1.3763000000000001</c:v>
                </c:pt>
                <c:pt idx="2193">
                  <c:v>1.37691875</c:v>
                </c:pt>
                <c:pt idx="2194">
                  <c:v>1.3775375000000001</c:v>
                </c:pt>
                <c:pt idx="2195">
                  <c:v>1.37815625</c:v>
                </c:pt>
                <c:pt idx="2196">
                  <c:v>1.3787750000000001</c:v>
                </c:pt>
                <c:pt idx="2197">
                  <c:v>1.37939375</c:v>
                </c:pt>
                <c:pt idx="2198">
                  <c:v>1.3800125000000001</c:v>
                </c:pt>
                <c:pt idx="2199">
                  <c:v>1.38063125</c:v>
                </c:pt>
                <c:pt idx="2200">
                  <c:v>1.3812500000000001</c:v>
                </c:pt>
                <c:pt idx="2201">
                  <c:v>1.38186875</c:v>
                </c:pt>
                <c:pt idx="2202">
                  <c:v>1.3824875000000001</c:v>
                </c:pt>
                <c:pt idx="2203">
                  <c:v>1.38310625</c:v>
                </c:pt>
                <c:pt idx="2204">
                  <c:v>1.3837250000000001</c:v>
                </c:pt>
                <c:pt idx="2205">
                  <c:v>1.38434375</c:v>
                </c:pt>
                <c:pt idx="2206">
                  <c:v>1.3849625000000001</c:v>
                </c:pt>
                <c:pt idx="2207">
                  <c:v>1.38558125</c:v>
                </c:pt>
                <c:pt idx="2208">
                  <c:v>1.3862000000000001</c:v>
                </c:pt>
                <c:pt idx="2209">
                  <c:v>1.38681875</c:v>
                </c:pt>
                <c:pt idx="2210">
                  <c:v>1.3874375000000001</c:v>
                </c:pt>
                <c:pt idx="2211">
                  <c:v>1.38805625</c:v>
                </c:pt>
                <c:pt idx="2212">
                  <c:v>1.3886750000000001</c:v>
                </c:pt>
                <c:pt idx="2213">
                  <c:v>1.38929375</c:v>
                </c:pt>
                <c:pt idx="2214">
                  <c:v>1.3899125000000001</c:v>
                </c:pt>
                <c:pt idx="2215">
                  <c:v>1.39053125</c:v>
                </c:pt>
                <c:pt idx="2216">
                  <c:v>1.3911500000000001</c:v>
                </c:pt>
                <c:pt idx="2217">
                  <c:v>1.39176875</c:v>
                </c:pt>
                <c:pt idx="2218">
                  <c:v>1.3923874999999999</c:v>
                </c:pt>
                <c:pt idx="2219">
                  <c:v>1.39300625</c:v>
                </c:pt>
                <c:pt idx="2220">
                  <c:v>1.3936249999999999</c:v>
                </c:pt>
                <c:pt idx="2221">
                  <c:v>1.39424375</c:v>
                </c:pt>
                <c:pt idx="2222">
                  <c:v>1.3948624999999999</c:v>
                </c:pt>
                <c:pt idx="2223">
                  <c:v>1.39548125</c:v>
                </c:pt>
                <c:pt idx="2224">
                  <c:v>1.3960999999999999</c:v>
                </c:pt>
                <c:pt idx="2225">
                  <c:v>1.39671875</c:v>
                </c:pt>
                <c:pt idx="2226">
                  <c:v>1.3973374999999999</c:v>
                </c:pt>
                <c:pt idx="2227">
                  <c:v>1.39795625</c:v>
                </c:pt>
                <c:pt idx="2228">
                  <c:v>1.3985749999999999</c:v>
                </c:pt>
                <c:pt idx="2229">
                  <c:v>1.39919375</c:v>
                </c:pt>
                <c:pt idx="2230">
                  <c:v>1.3998124999999999</c:v>
                </c:pt>
                <c:pt idx="2231">
                  <c:v>1.40043125</c:v>
                </c:pt>
                <c:pt idx="2232">
                  <c:v>1.4010499999999999</c:v>
                </c:pt>
                <c:pt idx="2233">
                  <c:v>1.40166875</c:v>
                </c:pt>
                <c:pt idx="2234">
                  <c:v>1.4022874999999999</c:v>
                </c:pt>
                <c:pt idx="2235">
                  <c:v>1.40290625</c:v>
                </c:pt>
                <c:pt idx="2236">
                  <c:v>1.4035249999999999</c:v>
                </c:pt>
                <c:pt idx="2237">
                  <c:v>1.40414375</c:v>
                </c:pt>
                <c:pt idx="2238">
                  <c:v>1.4047624999999999</c:v>
                </c:pt>
                <c:pt idx="2239">
                  <c:v>1.40538125</c:v>
                </c:pt>
                <c:pt idx="2240">
                  <c:v>1.4059999999999999</c:v>
                </c:pt>
                <c:pt idx="2241">
                  <c:v>1.40661875</c:v>
                </c:pt>
                <c:pt idx="2242">
                  <c:v>1.4072374999999999</c:v>
                </c:pt>
                <c:pt idx="2243">
                  <c:v>1.40785625</c:v>
                </c:pt>
                <c:pt idx="2244">
                  <c:v>1.4084749999999999</c:v>
                </c:pt>
                <c:pt idx="2245">
                  <c:v>1.40909375</c:v>
                </c:pt>
                <c:pt idx="2246">
                  <c:v>1.4097124999999999</c:v>
                </c:pt>
                <c:pt idx="2247">
                  <c:v>1.41033125</c:v>
                </c:pt>
                <c:pt idx="2248">
                  <c:v>1.4109499999999999</c:v>
                </c:pt>
                <c:pt idx="2249">
                  <c:v>1.41156875</c:v>
                </c:pt>
                <c:pt idx="2250">
                  <c:v>1.4121874999999999</c:v>
                </c:pt>
                <c:pt idx="2251">
                  <c:v>1.41280625</c:v>
                </c:pt>
                <c:pt idx="2252">
                  <c:v>1.4134249999999999</c:v>
                </c:pt>
                <c:pt idx="2253">
                  <c:v>1.41404375</c:v>
                </c:pt>
                <c:pt idx="2254">
                  <c:v>1.4146624999999999</c:v>
                </c:pt>
                <c:pt idx="2255">
                  <c:v>1.41528125</c:v>
                </c:pt>
                <c:pt idx="2256">
                  <c:v>1.4158999999999999</c:v>
                </c:pt>
                <c:pt idx="2257">
                  <c:v>1.41651875</c:v>
                </c:pt>
                <c:pt idx="2258">
                  <c:v>1.4171374999999999</c:v>
                </c:pt>
                <c:pt idx="2259">
                  <c:v>1.4177562500000001</c:v>
                </c:pt>
                <c:pt idx="2260">
                  <c:v>1.4183749999999999</c:v>
                </c:pt>
                <c:pt idx="2261">
                  <c:v>1.4189937500000001</c:v>
                </c:pt>
                <c:pt idx="2262">
                  <c:v>1.4196124999999999</c:v>
                </c:pt>
                <c:pt idx="2263">
                  <c:v>1.4202312500000001</c:v>
                </c:pt>
                <c:pt idx="2264">
                  <c:v>1.4208499999999999</c:v>
                </c:pt>
                <c:pt idx="2265">
                  <c:v>1.4214687500000001</c:v>
                </c:pt>
                <c:pt idx="2266">
                  <c:v>1.4220874999999999</c:v>
                </c:pt>
                <c:pt idx="2267">
                  <c:v>1.4227062500000001</c:v>
                </c:pt>
                <c:pt idx="2268">
                  <c:v>1.423325</c:v>
                </c:pt>
                <c:pt idx="2269">
                  <c:v>1.4239437500000001</c:v>
                </c:pt>
                <c:pt idx="2270">
                  <c:v>1.4245625</c:v>
                </c:pt>
                <c:pt idx="2271">
                  <c:v>1.4251812500000001</c:v>
                </c:pt>
                <c:pt idx="2272">
                  <c:v>1.4258</c:v>
                </c:pt>
                <c:pt idx="2273">
                  <c:v>1.4264187500000001</c:v>
                </c:pt>
                <c:pt idx="2274">
                  <c:v>1.4270375</c:v>
                </c:pt>
                <c:pt idx="2275">
                  <c:v>1.4276562500000001</c:v>
                </c:pt>
                <c:pt idx="2276">
                  <c:v>1.428275</c:v>
                </c:pt>
                <c:pt idx="2277">
                  <c:v>1.4288937500000001</c:v>
                </c:pt>
                <c:pt idx="2278">
                  <c:v>1.4295125</c:v>
                </c:pt>
                <c:pt idx="2279">
                  <c:v>1.4301312500000001</c:v>
                </c:pt>
                <c:pt idx="2280">
                  <c:v>1.43075</c:v>
                </c:pt>
                <c:pt idx="2281">
                  <c:v>1.4313687500000001</c:v>
                </c:pt>
                <c:pt idx="2282">
                  <c:v>1.4319875</c:v>
                </c:pt>
                <c:pt idx="2283">
                  <c:v>1.4326062500000001</c:v>
                </c:pt>
                <c:pt idx="2284">
                  <c:v>1.433225</c:v>
                </c:pt>
                <c:pt idx="2285">
                  <c:v>1.4338437500000001</c:v>
                </c:pt>
                <c:pt idx="2286">
                  <c:v>1.4344625</c:v>
                </c:pt>
                <c:pt idx="2287">
                  <c:v>1.4350812500000001</c:v>
                </c:pt>
                <c:pt idx="2288">
                  <c:v>1.4357</c:v>
                </c:pt>
                <c:pt idx="2289">
                  <c:v>1.4363187500000001</c:v>
                </c:pt>
                <c:pt idx="2290">
                  <c:v>1.4369375</c:v>
                </c:pt>
                <c:pt idx="2291">
                  <c:v>1.4375562500000001</c:v>
                </c:pt>
                <c:pt idx="2292">
                  <c:v>1.438175</c:v>
                </c:pt>
                <c:pt idx="2293">
                  <c:v>1.4387937500000001</c:v>
                </c:pt>
                <c:pt idx="2294">
                  <c:v>1.4394125</c:v>
                </c:pt>
                <c:pt idx="2295">
                  <c:v>1.4400312500000001</c:v>
                </c:pt>
                <c:pt idx="2296">
                  <c:v>1.44065</c:v>
                </c:pt>
                <c:pt idx="2297">
                  <c:v>1.4412687500000001</c:v>
                </c:pt>
                <c:pt idx="2298">
                  <c:v>1.4418875</c:v>
                </c:pt>
                <c:pt idx="2299">
                  <c:v>1.4425062500000001</c:v>
                </c:pt>
                <c:pt idx="2300">
                  <c:v>1.443125</c:v>
                </c:pt>
                <c:pt idx="2301">
                  <c:v>1.4437437500000001</c:v>
                </c:pt>
                <c:pt idx="2302">
                  <c:v>1.4443625</c:v>
                </c:pt>
                <c:pt idx="2303">
                  <c:v>1.4449812500000001</c:v>
                </c:pt>
                <c:pt idx="2304">
                  <c:v>1.4456</c:v>
                </c:pt>
                <c:pt idx="2305">
                  <c:v>1.4462187500000001</c:v>
                </c:pt>
                <c:pt idx="2306">
                  <c:v>1.4468375</c:v>
                </c:pt>
                <c:pt idx="2307">
                  <c:v>1.4474562500000001</c:v>
                </c:pt>
                <c:pt idx="2308">
                  <c:v>1.448075</c:v>
                </c:pt>
                <c:pt idx="2309">
                  <c:v>1.4486937499999999</c:v>
                </c:pt>
                <c:pt idx="2310">
                  <c:v>1.4493125</c:v>
                </c:pt>
                <c:pt idx="2311">
                  <c:v>1.4499312499999999</c:v>
                </c:pt>
                <c:pt idx="2312">
                  <c:v>1.45055</c:v>
                </c:pt>
                <c:pt idx="2313">
                  <c:v>1.4511687499999999</c:v>
                </c:pt>
                <c:pt idx="2314">
                  <c:v>1.4517875</c:v>
                </c:pt>
                <c:pt idx="2315">
                  <c:v>1.4524062499999999</c:v>
                </c:pt>
                <c:pt idx="2316">
                  <c:v>1.453025</c:v>
                </c:pt>
                <c:pt idx="2317">
                  <c:v>1.4536437499999999</c:v>
                </c:pt>
                <c:pt idx="2318">
                  <c:v>1.4542625</c:v>
                </c:pt>
                <c:pt idx="2319">
                  <c:v>1.4548812499999999</c:v>
                </c:pt>
                <c:pt idx="2320">
                  <c:v>1.4555</c:v>
                </c:pt>
                <c:pt idx="2321">
                  <c:v>1.4561187499999999</c:v>
                </c:pt>
                <c:pt idx="2322">
                  <c:v>1.4567375</c:v>
                </c:pt>
                <c:pt idx="2323">
                  <c:v>1.4573562499999999</c:v>
                </c:pt>
                <c:pt idx="2324">
                  <c:v>1.457975</c:v>
                </c:pt>
                <c:pt idx="2325">
                  <c:v>1.4585937499999999</c:v>
                </c:pt>
                <c:pt idx="2326">
                  <c:v>1.4592125</c:v>
                </c:pt>
                <c:pt idx="2327">
                  <c:v>1.4598312499999999</c:v>
                </c:pt>
                <c:pt idx="2328">
                  <c:v>1.46045</c:v>
                </c:pt>
                <c:pt idx="2329">
                  <c:v>1.4610687499999999</c:v>
                </c:pt>
                <c:pt idx="2330">
                  <c:v>1.4616875</c:v>
                </c:pt>
                <c:pt idx="2331">
                  <c:v>1.4623062499999999</c:v>
                </c:pt>
                <c:pt idx="2332">
                  <c:v>1.462925</c:v>
                </c:pt>
                <c:pt idx="2333">
                  <c:v>1.4635437499999999</c:v>
                </c:pt>
                <c:pt idx="2334">
                  <c:v>1.4641625</c:v>
                </c:pt>
                <c:pt idx="2335">
                  <c:v>1.4647812499999999</c:v>
                </c:pt>
                <c:pt idx="2336">
                  <c:v>1.4654</c:v>
                </c:pt>
                <c:pt idx="2337">
                  <c:v>1.4660187499999999</c:v>
                </c:pt>
                <c:pt idx="2338">
                  <c:v>1.4666375</c:v>
                </c:pt>
                <c:pt idx="2339">
                  <c:v>1.4672562499999999</c:v>
                </c:pt>
                <c:pt idx="2340">
                  <c:v>1.467875</c:v>
                </c:pt>
                <c:pt idx="2341">
                  <c:v>1.4684937499999999</c:v>
                </c:pt>
                <c:pt idx="2342">
                  <c:v>1.4691125</c:v>
                </c:pt>
                <c:pt idx="2343">
                  <c:v>1.4697312499999999</c:v>
                </c:pt>
                <c:pt idx="2344">
                  <c:v>1.47035</c:v>
                </c:pt>
                <c:pt idx="2345">
                  <c:v>1.4709687499999999</c:v>
                </c:pt>
                <c:pt idx="2346">
                  <c:v>1.4715875</c:v>
                </c:pt>
                <c:pt idx="2347">
                  <c:v>1.4722062499999999</c:v>
                </c:pt>
                <c:pt idx="2348">
                  <c:v>1.4728250000000001</c:v>
                </c:pt>
                <c:pt idx="2349">
                  <c:v>1.4734437499999999</c:v>
                </c:pt>
                <c:pt idx="2350">
                  <c:v>1.4740625000000001</c:v>
                </c:pt>
                <c:pt idx="2351">
                  <c:v>1.4746812499999999</c:v>
                </c:pt>
                <c:pt idx="2352">
                  <c:v>1.4753000000000001</c:v>
                </c:pt>
                <c:pt idx="2353">
                  <c:v>1.4759187499999999</c:v>
                </c:pt>
                <c:pt idx="2354">
                  <c:v>1.4765375000000001</c:v>
                </c:pt>
                <c:pt idx="2355">
                  <c:v>1.4771562499999999</c:v>
                </c:pt>
                <c:pt idx="2356">
                  <c:v>1.4777750000000001</c:v>
                </c:pt>
                <c:pt idx="2357">
                  <c:v>1.47839375</c:v>
                </c:pt>
                <c:pt idx="2358">
                  <c:v>1.4790125000000001</c:v>
                </c:pt>
                <c:pt idx="2359">
                  <c:v>1.47963125</c:v>
                </c:pt>
                <c:pt idx="2360">
                  <c:v>1.4802500000000001</c:v>
                </c:pt>
                <c:pt idx="2361">
                  <c:v>1.48086875</c:v>
                </c:pt>
                <c:pt idx="2362">
                  <c:v>1.4814875000000001</c:v>
                </c:pt>
                <c:pt idx="2363">
                  <c:v>1.48210625</c:v>
                </c:pt>
                <c:pt idx="2364">
                  <c:v>1.4827250000000001</c:v>
                </c:pt>
                <c:pt idx="2365">
                  <c:v>1.48334375</c:v>
                </c:pt>
                <c:pt idx="2366">
                  <c:v>1.4839625000000001</c:v>
                </c:pt>
                <c:pt idx="2367">
                  <c:v>1.48458125</c:v>
                </c:pt>
                <c:pt idx="2368">
                  <c:v>1.4852000000000001</c:v>
                </c:pt>
                <c:pt idx="2369">
                  <c:v>1.48581875</c:v>
                </c:pt>
                <c:pt idx="2370">
                  <c:v>1.4864375000000001</c:v>
                </c:pt>
                <c:pt idx="2371">
                  <c:v>1.48705625</c:v>
                </c:pt>
                <c:pt idx="2372">
                  <c:v>1.4876750000000001</c:v>
                </c:pt>
                <c:pt idx="2373">
                  <c:v>1.48829375</c:v>
                </c:pt>
                <c:pt idx="2374">
                  <c:v>1.4889125000000001</c:v>
                </c:pt>
                <c:pt idx="2375">
                  <c:v>1.48953125</c:v>
                </c:pt>
                <c:pt idx="2376">
                  <c:v>1.4901500000000001</c:v>
                </c:pt>
                <c:pt idx="2377">
                  <c:v>1.49076875</c:v>
                </c:pt>
                <c:pt idx="2378">
                  <c:v>1.4913875000000001</c:v>
                </c:pt>
                <c:pt idx="2379">
                  <c:v>1.49200625</c:v>
                </c:pt>
                <c:pt idx="2380">
                  <c:v>1.4926250000000001</c:v>
                </c:pt>
                <c:pt idx="2381">
                  <c:v>1.49324375</c:v>
                </c:pt>
                <c:pt idx="2382">
                  <c:v>1.4938625000000001</c:v>
                </c:pt>
                <c:pt idx="2383">
                  <c:v>1.49448125</c:v>
                </c:pt>
                <c:pt idx="2384">
                  <c:v>1.4951000000000001</c:v>
                </c:pt>
                <c:pt idx="2385">
                  <c:v>1.49571875</c:v>
                </c:pt>
                <c:pt idx="2386">
                  <c:v>1.4963375000000001</c:v>
                </c:pt>
                <c:pt idx="2387">
                  <c:v>1.49695625</c:v>
                </c:pt>
                <c:pt idx="2388">
                  <c:v>1.4975750000000001</c:v>
                </c:pt>
                <c:pt idx="2389">
                  <c:v>1.49819375</c:v>
                </c:pt>
                <c:pt idx="2390">
                  <c:v>1.4988125000000001</c:v>
                </c:pt>
                <c:pt idx="2391">
                  <c:v>1.49943125</c:v>
                </c:pt>
                <c:pt idx="2392">
                  <c:v>1.5000500000000001</c:v>
                </c:pt>
                <c:pt idx="2393">
                  <c:v>1.50066875</c:v>
                </c:pt>
                <c:pt idx="2394">
                  <c:v>1.5012875000000001</c:v>
                </c:pt>
                <c:pt idx="2395">
                  <c:v>1.50190625</c:v>
                </c:pt>
                <c:pt idx="2396">
                  <c:v>1.5025250000000001</c:v>
                </c:pt>
                <c:pt idx="2397">
                  <c:v>1.50314375</c:v>
                </c:pt>
                <c:pt idx="2398">
                  <c:v>1.5037624999999999</c:v>
                </c:pt>
                <c:pt idx="2399">
                  <c:v>1.50438125</c:v>
                </c:pt>
                <c:pt idx="2400">
                  <c:v>1.5049999999999999</c:v>
                </c:pt>
                <c:pt idx="2401">
                  <c:v>1.50561875</c:v>
                </c:pt>
                <c:pt idx="2402">
                  <c:v>1.5062374999999999</c:v>
                </c:pt>
                <c:pt idx="2403">
                  <c:v>1.50685625</c:v>
                </c:pt>
                <c:pt idx="2404">
                  <c:v>1.5074749999999999</c:v>
                </c:pt>
                <c:pt idx="2405">
                  <c:v>1.50809375</c:v>
                </c:pt>
                <c:pt idx="2406">
                  <c:v>1.5087124999999999</c:v>
                </c:pt>
                <c:pt idx="2407">
                  <c:v>1.50933125</c:v>
                </c:pt>
                <c:pt idx="2408">
                  <c:v>1.5099499999999999</c:v>
                </c:pt>
                <c:pt idx="2409">
                  <c:v>1.51056875</c:v>
                </c:pt>
                <c:pt idx="2410">
                  <c:v>1.5111874999999999</c:v>
                </c:pt>
                <c:pt idx="2411">
                  <c:v>1.51180625</c:v>
                </c:pt>
                <c:pt idx="2412">
                  <c:v>1.5124249999999999</c:v>
                </c:pt>
                <c:pt idx="2413">
                  <c:v>1.51304375</c:v>
                </c:pt>
                <c:pt idx="2414">
                  <c:v>1.5136624999999999</c:v>
                </c:pt>
                <c:pt idx="2415">
                  <c:v>1.51428125</c:v>
                </c:pt>
                <c:pt idx="2416">
                  <c:v>1.5148999999999999</c:v>
                </c:pt>
                <c:pt idx="2417">
                  <c:v>1.51551875</c:v>
                </c:pt>
                <c:pt idx="2418">
                  <c:v>1.5161374999999999</c:v>
                </c:pt>
                <c:pt idx="2419">
                  <c:v>1.51675625</c:v>
                </c:pt>
                <c:pt idx="2420">
                  <c:v>1.5173749999999999</c:v>
                </c:pt>
                <c:pt idx="2421">
                  <c:v>1.51799375</c:v>
                </c:pt>
                <c:pt idx="2422">
                  <c:v>1.5186124999999999</c:v>
                </c:pt>
                <c:pt idx="2423">
                  <c:v>1.51923125</c:v>
                </c:pt>
                <c:pt idx="2424">
                  <c:v>1.5198499999999999</c:v>
                </c:pt>
                <c:pt idx="2425">
                  <c:v>1.52046875</c:v>
                </c:pt>
                <c:pt idx="2426">
                  <c:v>1.5210874999999999</c:v>
                </c:pt>
                <c:pt idx="2427">
                  <c:v>1.52170625</c:v>
                </c:pt>
                <c:pt idx="2428">
                  <c:v>1.5223249999999999</c:v>
                </c:pt>
                <c:pt idx="2429">
                  <c:v>1.52294375</c:v>
                </c:pt>
                <c:pt idx="2430">
                  <c:v>1.5235624999999999</c:v>
                </c:pt>
                <c:pt idx="2431">
                  <c:v>1.52418125</c:v>
                </c:pt>
                <c:pt idx="2432">
                  <c:v>1.5247999999999999</c:v>
                </c:pt>
                <c:pt idx="2433">
                  <c:v>1.52541875</c:v>
                </c:pt>
                <c:pt idx="2434">
                  <c:v>1.5260374999999999</c:v>
                </c:pt>
                <c:pt idx="2435">
                  <c:v>1.52665625</c:v>
                </c:pt>
                <c:pt idx="2436">
                  <c:v>1.5272749999999999</c:v>
                </c:pt>
                <c:pt idx="2437">
                  <c:v>1.5278937500000001</c:v>
                </c:pt>
                <c:pt idx="2438">
                  <c:v>1.5285124999999999</c:v>
                </c:pt>
                <c:pt idx="2439">
                  <c:v>1.5291312500000001</c:v>
                </c:pt>
                <c:pt idx="2440">
                  <c:v>1.5297499999999999</c:v>
                </c:pt>
                <c:pt idx="2441">
                  <c:v>1.5303687500000001</c:v>
                </c:pt>
                <c:pt idx="2442">
                  <c:v>1.5309874999999999</c:v>
                </c:pt>
                <c:pt idx="2443">
                  <c:v>1.5316062500000001</c:v>
                </c:pt>
                <c:pt idx="2444">
                  <c:v>1.5322249999999999</c:v>
                </c:pt>
                <c:pt idx="2445">
                  <c:v>1.5328437500000001</c:v>
                </c:pt>
                <c:pt idx="2446">
                  <c:v>1.5334625</c:v>
                </c:pt>
                <c:pt idx="2447">
                  <c:v>1.5340812500000001</c:v>
                </c:pt>
                <c:pt idx="2448">
                  <c:v>1.5347</c:v>
                </c:pt>
                <c:pt idx="2449">
                  <c:v>1.5353187500000001</c:v>
                </c:pt>
                <c:pt idx="2450">
                  <c:v>1.5359375</c:v>
                </c:pt>
                <c:pt idx="2451">
                  <c:v>1.5365562500000001</c:v>
                </c:pt>
                <c:pt idx="2452">
                  <c:v>1.537175</c:v>
                </c:pt>
                <c:pt idx="2453">
                  <c:v>1.5377937500000001</c:v>
                </c:pt>
                <c:pt idx="2454">
                  <c:v>1.5384125</c:v>
                </c:pt>
                <c:pt idx="2455">
                  <c:v>1.5390312500000001</c:v>
                </c:pt>
                <c:pt idx="2456">
                  <c:v>1.53965</c:v>
                </c:pt>
                <c:pt idx="2457">
                  <c:v>1.5402687500000001</c:v>
                </c:pt>
                <c:pt idx="2458">
                  <c:v>1.5408875</c:v>
                </c:pt>
                <c:pt idx="2459">
                  <c:v>1.5415062500000001</c:v>
                </c:pt>
                <c:pt idx="2460">
                  <c:v>1.542125</c:v>
                </c:pt>
                <c:pt idx="2461">
                  <c:v>1.5427437500000001</c:v>
                </c:pt>
                <c:pt idx="2462">
                  <c:v>1.5433625</c:v>
                </c:pt>
                <c:pt idx="2463">
                  <c:v>1.5439812500000001</c:v>
                </c:pt>
                <c:pt idx="2464">
                  <c:v>1.5446</c:v>
                </c:pt>
                <c:pt idx="2465">
                  <c:v>1.5452187500000001</c:v>
                </c:pt>
                <c:pt idx="2466">
                  <c:v>1.5458375</c:v>
                </c:pt>
                <c:pt idx="2467">
                  <c:v>1.5464562500000001</c:v>
                </c:pt>
                <c:pt idx="2468">
                  <c:v>1.547075</c:v>
                </c:pt>
                <c:pt idx="2469">
                  <c:v>1.5476937500000001</c:v>
                </c:pt>
                <c:pt idx="2470">
                  <c:v>1.5483125</c:v>
                </c:pt>
                <c:pt idx="2471">
                  <c:v>1.5489312500000001</c:v>
                </c:pt>
                <c:pt idx="2472">
                  <c:v>1.54955</c:v>
                </c:pt>
                <c:pt idx="2473">
                  <c:v>1.5501687500000001</c:v>
                </c:pt>
                <c:pt idx="2474">
                  <c:v>1.5507875</c:v>
                </c:pt>
                <c:pt idx="2475">
                  <c:v>1.5514062500000001</c:v>
                </c:pt>
                <c:pt idx="2476">
                  <c:v>1.552025</c:v>
                </c:pt>
                <c:pt idx="2477">
                  <c:v>1.5526437500000001</c:v>
                </c:pt>
                <c:pt idx="2478">
                  <c:v>1.5532625</c:v>
                </c:pt>
                <c:pt idx="2479">
                  <c:v>1.5538812500000001</c:v>
                </c:pt>
                <c:pt idx="2480">
                  <c:v>1.5545</c:v>
                </c:pt>
                <c:pt idx="2481">
                  <c:v>1.5551187500000001</c:v>
                </c:pt>
                <c:pt idx="2482">
                  <c:v>1.5557375</c:v>
                </c:pt>
                <c:pt idx="2483">
                  <c:v>1.5563562500000001</c:v>
                </c:pt>
                <c:pt idx="2484">
                  <c:v>1.556975</c:v>
                </c:pt>
                <c:pt idx="2485">
                  <c:v>1.5575937500000001</c:v>
                </c:pt>
                <c:pt idx="2486">
                  <c:v>1.5582125</c:v>
                </c:pt>
                <c:pt idx="2487">
                  <c:v>1.5588312499999999</c:v>
                </c:pt>
                <c:pt idx="2488">
                  <c:v>1.55945</c:v>
                </c:pt>
                <c:pt idx="2489">
                  <c:v>1.5600687499999999</c:v>
                </c:pt>
                <c:pt idx="2490">
                  <c:v>1.5606875</c:v>
                </c:pt>
                <c:pt idx="2491">
                  <c:v>1.5613062499999999</c:v>
                </c:pt>
                <c:pt idx="2492">
                  <c:v>1.561925</c:v>
                </c:pt>
                <c:pt idx="2493">
                  <c:v>1.5625437499999999</c:v>
                </c:pt>
                <c:pt idx="2494">
                  <c:v>1.5631625</c:v>
                </c:pt>
                <c:pt idx="2495">
                  <c:v>1.5637812499999999</c:v>
                </c:pt>
                <c:pt idx="2496">
                  <c:v>1.5644</c:v>
                </c:pt>
                <c:pt idx="2497">
                  <c:v>1.5650187499999999</c:v>
                </c:pt>
                <c:pt idx="2498">
                  <c:v>1.5656375</c:v>
                </c:pt>
                <c:pt idx="2499">
                  <c:v>1.5662562499999999</c:v>
                </c:pt>
                <c:pt idx="2500">
                  <c:v>1.566875</c:v>
                </c:pt>
                <c:pt idx="2501">
                  <c:v>1.5674937499999999</c:v>
                </c:pt>
                <c:pt idx="2502">
                  <c:v>1.5681125</c:v>
                </c:pt>
                <c:pt idx="2503">
                  <c:v>1.5687312499999999</c:v>
                </c:pt>
                <c:pt idx="2504">
                  <c:v>1.56935</c:v>
                </c:pt>
                <c:pt idx="2505">
                  <c:v>1.5699687499999999</c:v>
                </c:pt>
                <c:pt idx="2506">
                  <c:v>1.5705875</c:v>
                </c:pt>
                <c:pt idx="2507">
                  <c:v>1.5712062499999999</c:v>
                </c:pt>
                <c:pt idx="2508">
                  <c:v>1.571825</c:v>
                </c:pt>
                <c:pt idx="2509">
                  <c:v>1.5724437499999999</c:v>
                </c:pt>
                <c:pt idx="2510">
                  <c:v>1.5730625</c:v>
                </c:pt>
                <c:pt idx="2511">
                  <c:v>1.5736812499999999</c:v>
                </c:pt>
                <c:pt idx="2512">
                  <c:v>1.5743</c:v>
                </c:pt>
                <c:pt idx="2513">
                  <c:v>1.5749187499999999</c:v>
                </c:pt>
                <c:pt idx="2514">
                  <c:v>1.5755375</c:v>
                </c:pt>
                <c:pt idx="2515">
                  <c:v>1.5761562499999999</c:v>
                </c:pt>
                <c:pt idx="2516">
                  <c:v>1.576775</c:v>
                </c:pt>
                <c:pt idx="2517">
                  <c:v>1.5773937499999999</c:v>
                </c:pt>
                <c:pt idx="2518">
                  <c:v>1.5780125</c:v>
                </c:pt>
                <c:pt idx="2519">
                  <c:v>1.5786312499999999</c:v>
                </c:pt>
                <c:pt idx="2520">
                  <c:v>1.57925</c:v>
                </c:pt>
                <c:pt idx="2521">
                  <c:v>1.5798687499999999</c:v>
                </c:pt>
                <c:pt idx="2522">
                  <c:v>1.5804875</c:v>
                </c:pt>
                <c:pt idx="2523">
                  <c:v>1.5811062499999999</c:v>
                </c:pt>
                <c:pt idx="2524">
                  <c:v>1.581725</c:v>
                </c:pt>
                <c:pt idx="2525">
                  <c:v>1.5823437499999999</c:v>
                </c:pt>
                <c:pt idx="2526">
                  <c:v>1.5829625000000001</c:v>
                </c:pt>
                <c:pt idx="2527">
                  <c:v>1.5835812499999999</c:v>
                </c:pt>
                <c:pt idx="2528">
                  <c:v>1.5842000000000001</c:v>
                </c:pt>
                <c:pt idx="2529">
                  <c:v>1.5848187499999999</c:v>
                </c:pt>
                <c:pt idx="2530">
                  <c:v>1.5854375000000001</c:v>
                </c:pt>
                <c:pt idx="2531">
                  <c:v>1.5860562499999999</c:v>
                </c:pt>
                <c:pt idx="2532">
                  <c:v>1.5866750000000001</c:v>
                </c:pt>
                <c:pt idx="2533">
                  <c:v>1.5872937499999999</c:v>
                </c:pt>
                <c:pt idx="2534">
                  <c:v>1.5879125000000001</c:v>
                </c:pt>
                <c:pt idx="2535">
                  <c:v>1.58853125</c:v>
                </c:pt>
                <c:pt idx="2536">
                  <c:v>1.5891500000000001</c:v>
                </c:pt>
                <c:pt idx="2537">
                  <c:v>1.58976875</c:v>
                </c:pt>
                <c:pt idx="2538">
                  <c:v>1.5903875000000001</c:v>
                </c:pt>
                <c:pt idx="2539">
                  <c:v>1.59100625</c:v>
                </c:pt>
                <c:pt idx="2540">
                  <c:v>1.5916250000000001</c:v>
                </c:pt>
                <c:pt idx="2541">
                  <c:v>1.59224375</c:v>
                </c:pt>
                <c:pt idx="2542">
                  <c:v>1.5928625000000001</c:v>
                </c:pt>
                <c:pt idx="2543">
                  <c:v>1.59348125</c:v>
                </c:pt>
                <c:pt idx="2544">
                  <c:v>1.5941000000000001</c:v>
                </c:pt>
                <c:pt idx="2545">
                  <c:v>1.59471875</c:v>
                </c:pt>
                <c:pt idx="2546">
                  <c:v>1.5953375000000001</c:v>
                </c:pt>
                <c:pt idx="2547">
                  <c:v>1.59595625</c:v>
                </c:pt>
                <c:pt idx="2548">
                  <c:v>1.5965750000000001</c:v>
                </c:pt>
                <c:pt idx="2549">
                  <c:v>1.59719375</c:v>
                </c:pt>
                <c:pt idx="2550">
                  <c:v>1.5978125000000001</c:v>
                </c:pt>
                <c:pt idx="2551">
                  <c:v>1.59843125</c:v>
                </c:pt>
                <c:pt idx="2552">
                  <c:v>1.5990500000000001</c:v>
                </c:pt>
                <c:pt idx="2553">
                  <c:v>1.59966875</c:v>
                </c:pt>
                <c:pt idx="2554">
                  <c:v>1.6002875000000001</c:v>
                </c:pt>
                <c:pt idx="2555">
                  <c:v>1.60090625</c:v>
                </c:pt>
                <c:pt idx="2556">
                  <c:v>1.6015250000000001</c:v>
                </c:pt>
                <c:pt idx="2557">
                  <c:v>1.60214375</c:v>
                </c:pt>
                <c:pt idx="2558">
                  <c:v>1.6027625000000001</c:v>
                </c:pt>
                <c:pt idx="2559">
                  <c:v>1.60338125</c:v>
                </c:pt>
                <c:pt idx="2560">
                  <c:v>1.6040000000000001</c:v>
                </c:pt>
                <c:pt idx="2561">
                  <c:v>1.60461875</c:v>
                </c:pt>
                <c:pt idx="2562">
                  <c:v>1.6052375000000001</c:v>
                </c:pt>
                <c:pt idx="2563">
                  <c:v>1.60585625</c:v>
                </c:pt>
                <c:pt idx="2564">
                  <c:v>1.6064750000000001</c:v>
                </c:pt>
                <c:pt idx="2565">
                  <c:v>1.60709375</c:v>
                </c:pt>
                <c:pt idx="2566">
                  <c:v>1.6077125000000001</c:v>
                </c:pt>
                <c:pt idx="2567">
                  <c:v>1.60833125</c:v>
                </c:pt>
                <c:pt idx="2568">
                  <c:v>1.6089500000000001</c:v>
                </c:pt>
                <c:pt idx="2569">
                  <c:v>1.60956875</c:v>
                </c:pt>
                <c:pt idx="2570">
                  <c:v>1.6101875000000001</c:v>
                </c:pt>
                <c:pt idx="2571">
                  <c:v>1.61080625</c:v>
                </c:pt>
                <c:pt idx="2572">
                  <c:v>1.6114250000000001</c:v>
                </c:pt>
                <c:pt idx="2573">
                  <c:v>1.61204375</c:v>
                </c:pt>
                <c:pt idx="2574">
                  <c:v>1.6126625000000001</c:v>
                </c:pt>
                <c:pt idx="2575">
                  <c:v>1.61328125</c:v>
                </c:pt>
                <c:pt idx="2576">
                  <c:v>1.6138999999999999</c:v>
                </c:pt>
                <c:pt idx="2577">
                  <c:v>1.61451875</c:v>
                </c:pt>
                <c:pt idx="2578">
                  <c:v>1.6151374999999999</c:v>
                </c:pt>
                <c:pt idx="2579">
                  <c:v>1.61575625</c:v>
                </c:pt>
                <c:pt idx="2580">
                  <c:v>1.6163749999999999</c:v>
                </c:pt>
                <c:pt idx="2581">
                  <c:v>1.61699375</c:v>
                </c:pt>
                <c:pt idx="2582">
                  <c:v>1.6176124999999999</c:v>
                </c:pt>
                <c:pt idx="2583">
                  <c:v>1.61823125</c:v>
                </c:pt>
                <c:pt idx="2584">
                  <c:v>1.6188499999999999</c:v>
                </c:pt>
                <c:pt idx="2585">
                  <c:v>1.61946875</c:v>
                </c:pt>
                <c:pt idx="2586">
                  <c:v>1.6200874999999999</c:v>
                </c:pt>
                <c:pt idx="2587">
                  <c:v>1.62070625</c:v>
                </c:pt>
                <c:pt idx="2588">
                  <c:v>1.6213249999999999</c:v>
                </c:pt>
                <c:pt idx="2589">
                  <c:v>1.62194375</c:v>
                </c:pt>
                <c:pt idx="2590">
                  <c:v>1.6225624999999999</c:v>
                </c:pt>
                <c:pt idx="2591">
                  <c:v>1.62318125</c:v>
                </c:pt>
                <c:pt idx="2592">
                  <c:v>1.6237999999999999</c:v>
                </c:pt>
                <c:pt idx="2593">
                  <c:v>1.62441875</c:v>
                </c:pt>
                <c:pt idx="2594">
                  <c:v>1.6250374999999999</c:v>
                </c:pt>
                <c:pt idx="2595">
                  <c:v>1.62565625</c:v>
                </c:pt>
                <c:pt idx="2596">
                  <c:v>1.6262749999999999</c:v>
                </c:pt>
                <c:pt idx="2597">
                  <c:v>1.62689375</c:v>
                </c:pt>
                <c:pt idx="2598">
                  <c:v>1.6275124999999999</c:v>
                </c:pt>
                <c:pt idx="2599">
                  <c:v>1.62813125</c:v>
                </c:pt>
                <c:pt idx="2600">
                  <c:v>1.6287499999999999</c:v>
                </c:pt>
                <c:pt idx="2601">
                  <c:v>1.62936875</c:v>
                </c:pt>
                <c:pt idx="2602">
                  <c:v>1.6299874999999999</c:v>
                </c:pt>
                <c:pt idx="2603">
                  <c:v>1.63060625</c:v>
                </c:pt>
                <c:pt idx="2604">
                  <c:v>1.6312249999999999</c:v>
                </c:pt>
                <c:pt idx="2605">
                  <c:v>1.63184375</c:v>
                </c:pt>
                <c:pt idx="2606">
                  <c:v>1.6324624999999999</c:v>
                </c:pt>
                <c:pt idx="2607">
                  <c:v>1.63308125</c:v>
                </c:pt>
                <c:pt idx="2608">
                  <c:v>1.6336999999999999</c:v>
                </c:pt>
                <c:pt idx="2609">
                  <c:v>1.63431875</c:v>
                </c:pt>
                <c:pt idx="2610">
                  <c:v>1.6349374999999999</c:v>
                </c:pt>
                <c:pt idx="2611">
                  <c:v>1.63555625</c:v>
                </c:pt>
                <c:pt idx="2612">
                  <c:v>1.6361749999999999</c:v>
                </c:pt>
                <c:pt idx="2613">
                  <c:v>1.63679375</c:v>
                </c:pt>
                <c:pt idx="2614">
                  <c:v>1.6374124999999999</c:v>
                </c:pt>
                <c:pt idx="2615">
                  <c:v>1.63803125</c:v>
                </c:pt>
                <c:pt idx="2616">
                  <c:v>1.6386499999999999</c:v>
                </c:pt>
                <c:pt idx="2617">
                  <c:v>1.6392687500000001</c:v>
                </c:pt>
                <c:pt idx="2618">
                  <c:v>1.6398874999999999</c:v>
                </c:pt>
                <c:pt idx="2619">
                  <c:v>1.6405062500000001</c:v>
                </c:pt>
                <c:pt idx="2620">
                  <c:v>1.6411249999999999</c:v>
                </c:pt>
                <c:pt idx="2621">
                  <c:v>1.6417437500000001</c:v>
                </c:pt>
                <c:pt idx="2622">
                  <c:v>1.6423624999999999</c:v>
                </c:pt>
                <c:pt idx="2623">
                  <c:v>1.6429812500000001</c:v>
                </c:pt>
                <c:pt idx="2624">
                  <c:v>1.6435999999999999</c:v>
                </c:pt>
                <c:pt idx="2625">
                  <c:v>1.6442187500000001</c:v>
                </c:pt>
                <c:pt idx="2626">
                  <c:v>1.6448375</c:v>
                </c:pt>
                <c:pt idx="2627">
                  <c:v>1.6454562500000001</c:v>
                </c:pt>
                <c:pt idx="2628">
                  <c:v>1.646075</c:v>
                </c:pt>
                <c:pt idx="2629">
                  <c:v>1.6466937500000001</c:v>
                </c:pt>
                <c:pt idx="2630">
                  <c:v>1.6473125</c:v>
                </c:pt>
                <c:pt idx="2631">
                  <c:v>1.6479312500000001</c:v>
                </c:pt>
                <c:pt idx="2632">
                  <c:v>1.64855</c:v>
                </c:pt>
                <c:pt idx="2633">
                  <c:v>1.6491687500000001</c:v>
                </c:pt>
                <c:pt idx="2634">
                  <c:v>1.6497875</c:v>
                </c:pt>
                <c:pt idx="2635">
                  <c:v>1.6504062500000001</c:v>
                </c:pt>
                <c:pt idx="2636">
                  <c:v>1.651025</c:v>
                </c:pt>
                <c:pt idx="2637">
                  <c:v>1.6516437500000001</c:v>
                </c:pt>
                <c:pt idx="2638">
                  <c:v>1.6522625</c:v>
                </c:pt>
                <c:pt idx="2639">
                  <c:v>1.6528812500000001</c:v>
                </c:pt>
                <c:pt idx="2640">
                  <c:v>1.6535</c:v>
                </c:pt>
                <c:pt idx="2641">
                  <c:v>1.6541187500000001</c:v>
                </c:pt>
                <c:pt idx="2642">
                  <c:v>1.6547375</c:v>
                </c:pt>
                <c:pt idx="2643">
                  <c:v>1.6553562500000001</c:v>
                </c:pt>
                <c:pt idx="2644">
                  <c:v>1.655975</c:v>
                </c:pt>
                <c:pt idx="2645">
                  <c:v>1.6565937500000001</c:v>
                </c:pt>
                <c:pt idx="2646">
                  <c:v>1.6572125</c:v>
                </c:pt>
                <c:pt idx="2647">
                  <c:v>1.6578312500000001</c:v>
                </c:pt>
                <c:pt idx="2648">
                  <c:v>1.65845</c:v>
                </c:pt>
                <c:pt idx="2649">
                  <c:v>1.6590687500000001</c:v>
                </c:pt>
                <c:pt idx="2650">
                  <c:v>1.6596875</c:v>
                </c:pt>
                <c:pt idx="2651">
                  <c:v>1.6603062500000001</c:v>
                </c:pt>
                <c:pt idx="2652">
                  <c:v>1.660925</c:v>
                </c:pt>
                <c:pt idx="2653">
                  <c:v>1.6615437500000001</c:v>
                </c:pt>
                <c:pt idx="2654">
                  <c:v>1.6621625</c:v>
                </c:pt>
                <c:pt idx="2655">
                  <c:v>1.6627812500000001</c:v>
                </c:pt>
                <c:pt idx="2656">
                  <c:v>1.6634</c:v>
                </c:pt>
                <c:pt idx="2657">
                  <c:v>1.6640187500000001</c:v>
                </c:pt>
                <c:pt idx="2658">
                  <c:v>1.6646375</c:v>
                </c:pt>
                <c:pt idx="2659">
                  <c:v>1.6652562500000001</c:v>
                </c:pt>
                <c:pt idx="2660">
                  <c:v>1.665875</c:v>
                </c:pt>
                <c:pt idx="2661">
                  <c:v>1.6664937500000001</c:v>
                </c:pt>
                <c:pt idx="2662">
                  <c:v>1.6671125</c:v>
                </c:pt>
                <c:pt idx="2663">
                  <c:v>1.6677312500000001</c:v>
                </c:pt>
                <c:pt idx="2664">
                  <c:v>1.66835</c:v>
                </c:pt>
                <c:pt idx="2665">
                  <c:v>1.6689687499999999</c:v>
                </c:pt>
                <c:pt idx="2666">
                  <c:v>1.6695875</c:v>
                </c:pt>
                <c:pt idx="2667">
                  <c:v>1.6702062499999999</c:v>
                </c:pt>
                <c:pt idx="2668">
                  <c:v>1.670825</c:v>
                </c:pt>
                <c:pt idx="2669">
                  <c:v>1.6714437499999999</c:v>
                </c:pt>
                <c:pt idx="2670">
                  <c:v>1.6720625</c:v>
                </c:pt>
                <c:pt idx="2671">
                  <c:v>1.6726812499999999</c:v>
                </c:pt>
                <c:pt idx="2672">
                  <c:v>1.6733</c:v>
                </c:pt>
                <c:pt idx="2673">
                  <c:v>1.6739187499999999</c:v>
                </c:pt>
                <c:pt idx="2674">
                  <c:v>1.6745375</c:v>
                </c:pt>
                <c:pt idx="2675">
                  <c:v>1.6751562499999999</c:v>
                </c:pt>
                <c:pt idx="2676">
                  <c:v>1.675775</c:v>
                </c:pt>
                <c:pt idx="2677">
                  <c:v>1.6763937499999999</c:v>
                </c:pt>
                <c:pt idx="2678">
                  <c:v>1.6770125</c:v>
                </c:pt>
                <c:pt idx="2679">
                  <c:v>1.6776312499999999</c:v>
                </c:pt>
                <c:pt idx="2680">
                  <c:v>1.67825</c:v>
                </c:pt>
                <c:pt idx="2681">
                  <c:v>1.6788687499999999</c:v>
                </c:pt>
                <c:pt idx="2682">
                  <c:v>1.6794875</c:v>
                </c:pt>
                <c:pt idx="2683">
                  <c:v>1.6801062499999999</c:v>
                </c:pt>
                <c:pt idx="2684">
                  <c:v>1.680725</c:v>
                </c:pt>
                <c:pt idx="2685">
                  <c:v>1.6813437499999999</c:v>
                </c:pt>
                <c:pt idx="2686">
                  <c:v>1.6819625</c:v>
                </c:pt>
                <c:pt idx="2687">
                  <c:v>1.6825812499999999</c:v>
                </c:pt>
                <c:pt idx="2688">
                  <c:v>1.6832</c:v>
                </c:pt>
                <c:pt idx="2689">
                  <c:v>1.6838187499999999</c:v>
                </c:pt>
                <c:pt idx="2690">
                  <c:v>1.6844375</c:v>
                </c:pt>
                <c:pt idx="2691">
                  <c:v>1.6850562499999999</c:v>
                </c:pt>
                <c:pt idx="2692">
                  <c:v>1.685675</c:v>
                </c:pt>
                <c:pt idx="2693">
                  <c:v>1.6862937499999999</c:v>
                </c:pt>
                <c:pt idx="2694">
                  <c:v>1.6869125</c:v>
                </c:pt>
                <c:pt idx="2695">
                  <c:v>1.6875312499999999</c:v>
                </c:pt>
                <c:pt idx="2696">
                  <c:v>1.68815</c:v>
                </c:pt>
                <c:pt idx="2697">
                  <c:v>1.6887687499999999</c:v>
                </c:pt>
                <c:pt idx="2698">
                  <c:v>1.6893875</c:v>
                </c:pt>
                <c:pt idx="2699">
                  <c:v>1.6900062499999999</c:v>
                </c:pt>
                <c:pt idx="2700">
                  <c:v>1.690625</c:v>
                </c:pt>
                <c:pt idx="2701">
                  <c:v>1.6912437499999999</c:v>
                </c:pt>
                <c:pt idx="2702">
                  <c:v>1.6918625</c:v>
                </c:pt>
                <c:pt idx="2703">
                  <c:v>1.6924812499999999</c:v>
                </c:pt>
                <c:pt idx="2704">
                  <c:v>1.6931</c:v>
                </c:pt>
                <c:pt idx="2705">
                  <c:v>1.6937187499999999</c:v>
                </c:pt>
                <c:pt idx="2706">
                  <c:v>1.6943375000000001</c:v>
                </c:pt>
                <c:pt idx="2707">
                  <c:v>1.6949562499999999</c:v>
                </c:pt>
                <c:pt idx="2708">
                  <c:v>1.6955750000000001</c:v>
                </c:pt>
                <c:pt idx="2709">
                  <c:v>1.6961937499999999</c:v>
                </c:pt>
                <c:pt idx="2710">
                  <c:v>1.6968125000000001</c:v>
                </c:pt>
                <c:pt idx="2711">
                  <c:v>1.6974312499999999</c:v>
                </c:pt>
                <c:pt idx="2712">
                  <c:v>1.6980500000000001</c:v>
                </c:pt>
                <c:pt idx="2713">
                  <c:v>1.6986687499999999</c:v>
                </c:pt>
                <c:pt idx="2714">
                  <c:v>1.6992875000000001</c:v>
                </c:pt>
                <c:pt idx="2715">
                  <c:v>1.69990625</c:v>
                </c:pt>
                <c:pt idx="2716">
                  <c:v>1.7005250000000001</c:v>
                </c:pt>
                <c:pt idx="2717">
                  <c:v>1.70114375</c:v>
                </c:pt>
                <c:pt idx="2718">
                  <c:v>1.7017625000000001</c:v>
                </c:pt>
                <c:pt idx="2719">
                  <c:v>1.70238125</c:v>
                </c:pt>
                <c:pt idx="2720">
                  <c:v>1.7030000000000001</c:v>
                </c:pt>
                <c:pt idx="2721">
                  <c:v>1.70361875</c:v>
                </c:pt>
                <c:pt idx="2722">
                  <c:v>1.7042375000000001</c:v>
                </c:pt>
                <c:pt idx="2723">
                  <c:v>1.70485625</c:v>
                </c:pt>
                <c:pt idx="2724">
                  <c:v>1.7054750000000001</c:v>
                </c:pt>
                <c:pt idx="2725">
                  <c:v>1.70609375</c:v>
                </c:pt>
                <c:pt idx="2726">
                  <c:v>1.7067125000000001</c:v>
                </c:pt>
                <c:pt idx="2727">
                  <c:v>1.70733125</c:v>
                </c:pt>
                <c:pt idx="2728">
                  <c:v>1.7079500000000001</c:v>
                </c:pt>
                <c:pt idx="2729">
                  <c:v>1.70856875</c:v>
                </c:pt>
                <c:pt idx="2730">
                  <c:v>1.7091875000000001</c:v>
                </c:pt>
                <c:pt idx="2731">
                  <c:v>1.70980625</c:v>
                </c:pt>
                <c:pt idx="2732">
                  <c:v>1.7104250000000001</c:v>
                </c:pt>
                <c:pt idx="2733">
                  <c:v>1.71104375</c:v>
                </c:pt>
                <c:pt idx="2734">
                  <c:v>1.7116625000000001</c:v>
                </c:pt>
                <c:pt idx="2735">
                  <c:v>1.71228125</c:v>
                </c:pt>
                <c:pt idx="2736">
                  <c:v>1.7129000000000001</c:v>
                </c:pt>
                <c:pt idx="2737">
                  <c:v>1.71351875</c:v>
                </c:pt>
                <c:pt idx="2738">
                  <c:v>1.7141375000000001</c:v>
                </c:pt>
                <c:pt idx="2739">
                  <c:v>1.71475625</c:v>
                </c:pt>
                <c:pt idx="2740">
                  <c:v>1.7153750000000001</c:v>
                </c:pt>
                <c:pt idx="2741">
                  <c:v>1.71599375</c:v>
                </c:pt>
                <c:pt idx="2742">
                  <c:v>1.7166125000000001</c:v>
                </c:pt>
                <c:pt idx="2743">
                  <c:v>1.71723125</c:v>
                </c:pt>
                <c:pt idx="2744">
                  <c:v>1.7178500000000001</c:v>
                </c:pt>
                <c:pt idx="2745">
                  <c:v>1.71846875</c:v>
                </c:pt>
                <c:pt idx="2746">
                  <c:v>1.7190875000000001</c:v>
                </c:pt>
                <c:pt idx="2747">
                  <c:v>1.71970625</c:v>
                </c:pt>
                <c:pt idx="2748">
                  <c:v>1.7203250000000001</c:v>
                </c:pt>
                <c:pt idx="2749">
                  <c:v>1.72094375</c:v>
                </c:pt>
                <c:pt idx="2750">
                  <c:v>1.7215625000000001</c:v>
                </c:pt>
                <c:pt idx="2751">
                  <c:v>1.72218125</c:v>
                </c:pt>
                <c:pt idx="2752">
                  <c:v>1.7228000000000001</c:v>
                </c:pt>
                <c:pt idx="2753">
                  <c:v>1.72341875</c:v>
                </c:pt>
                <c:pt idx="2754">
                  <c:v>1.7240374999999999</c:v>
                </c:pt>
                <c:pt idx="2755">
                  <c:v>1.72465625</c:v>
                </c:pt>
                <c:pt idx="2756">
                  <c:v>1.7252749999999999</c:v>
                </c:pt>
                <c:pt idx="2757">
                  <c:v>1.72589375</c:v>
                </c:pt>
                <c:pt idx="2758">
                  <c:v>1.7265124999999999</c:v>
                </c:pt>
                <c:pt idx="2759">
                  <c:v>1.72713125</c:v>
                </c:pt>
                <c:pt idx="2760">
                  <c:v>1.7277499999999999</c:v>
                </c:pt>
                <c:pt idx="2761">
                  <c:v>1.72836875</c:v>
                </c:pt>
                <c:pt idx="2762">
                  <c:v>1.7289874999999999</c:v>
                </c:pt>
                <c:pt idx="2763">
                  <c:v>1.72960625</c:v>
                </c:pt>
                <c:pt idx="2764">
                  <c:v>1.7302249999999999</c:v>
                </c:pt>
                <c:pt idx="2765">
                  <c:v>1.73084375</c:v>
                </c:pt>
                <c:pt idx="2766">
                  <c:v>1.7314624999999999</c:v>
                </c:pt>
                <c:pt idx="2767">
                  <c:v>1.73208125</c:v>
                </c:pt>
                <c:pt idx="2768">
                  <c:v>1.7326999999999999</c:v>
                </c:pt>
                <c:pt idx="2769">
                  <c:v>1.73331875</c:v>
                </c:pt>
                <c:pt idx="2770">
                  <c:v>1.7339374999999999</c:v>
                </c:pt>
                <c:pt idx="2771">
                  <c:v>1.73455625</c:v>
                </c:pt>
                <c:pt idx="2772">
                  <c:v>1.7351749999999999</c:v>
                </c:pt>
                <c:pt idx="2773">
                  <c:v>1.73579375</c:v>
                </c:pt>
                <c:pt idx="2774">
                  <c:v>1.7364124999999999</c:v>
                </c:pt>
                <c:pt idx="2775">
                  <c:v>1.73703125</c:v>
                </c:pt>
                <c:pt idx="2776">
                  <c:v>1.7376499999999999</c:v>
                </c:pt>
                <c:pt idx="2777">
                  <c:v>1.73826875</c:v>
                </c:pt>
                <c:pt idx="2778">
                  <c:v>1.7388874999999999</c:v>
                </c:pt>
                <c:pt idx="2779">
                  <c:v>1.73950625</c:v>
                </c:pt>
                <c:pt idx="2780">
                  <c:v>1.7401249999999999</c:v>
                </c:pt>
                <c:pt idx="2781">
                  <c:v>1.74074375</c:v>
                </c:pt>
                <c:pt idx="2782">
                  <c:v>1.7413624999999999</c:v>
                </c:pt>
                <c:pt idx="2783">
                  <c:v>1.74198125</c:v>
                </c:pt>
                <c:pt idx="2784">
                  <c:v>1.7425999999999999</c:v>
                </c:pt>
                <c:pt idx="2785">
                  <c:v>1.74321875</c:v>
                </c:pt>
                <c:pt idx="2786">
                  <c:v>1.7438374999999999</c:v>
                </c:pt>
                <c:pt idx="2787">
                  <c:v>1.74445625</c:v>
                </c:pt>
                <c:pt idx="2788">
                  <c:v>1.7450749999999999</c:v>
                </c:pt>
                <c:pt idx="2789">
                  <c:v>1.74569375</c:v>
                </c:pt>
                <c:pt idx="2790">
                  <c:v>1.7463124999999999</c:v>
                </c:pt>
                <c:pt idx="2791">
                  <c:v>1.74693125</c:v>
                </c:pt>
                <c:pt idx="2792">
                  <c:v>1.7475499999999999</c:v>
                </c:pt>
                <c:pt idx="2793">
                  <c:v>1.74816875</c:v>
                </c:pt>
                <c:pt idx="2794">
                  <c:v>1.7487874999999999</c:v>
                </c:pt>
                <c:pt idx="2795">
                  <c:v>1.7494062500000001</c:v>
                </c:pt>
                <c:pt idx="2796">
                  <c:v>1.7500249999999999</c:v>
                </c:pt>
                <c:pt idx="2797">
                  <c:v>1.7506437500000001</c:v>
                </c:pt>
                <c:pt idx="2798">
                  <c:v>1.7512624999999999</c:v>
                </c:pt>
                <c:pt idx="2799">
                  <c:v>1.7518812500000001</c:v>
                </c:pt>
                <c:pt idx="2800">
                  <c:v>1.7524999999999999</c:v>
                </c:pt>
                <c:pt idx="2801">
                  <c:v>1.7531187500000001</c:v>
                </c:pt>
                <c:pt idx="2802">
                  <c:v>1.7537374999999999</c:v>
                </c:pt>
                <c:pt idx="2803">
                  <c:v>1.7543562500000001</c:v>
                </c:pt>
                <c:pt idx="2804">
                  <c:v>1.754975</c:v>
                </c:pt>
                <c:pt idx="2805">
                  <c:v>1.7555937500000001</c:v>
                </c:pt>
                <c:pt idx="2806">
                  <c:v>1.7562125</c:v>
                </c:pt>
                <c:pt idx="2807">
                  <c:v>1.7568312500000001</c:v>
                </c:pt>
                <c:pt idx="2808">
                  <c:v>1.75745</c:v>
                </c:pt>
                <c:pt idx="2809">
                  <c:v>1.7580687500000001</c:v>
                </c:pt>
                <c:pt idx="2810">
                  <c:v>1.7586875</c:v>
                </c:pt>
                <c:pt idx="2811">
                  <c:v>1.7593062500000001</c:v>
                </c:pt>
                <c:pt idx="2812">
                  <c:v>1.759925</c:v>
                </c:pt>
                <c:pt idx="2813">
                  <c:v>1.7605437500000001</c:v>
                </c:pt>
                <c:pt idx="2814">
                  <c:v>1.7611625</c:v>
                </c:pt>
                <c:pt idx="2815">
                  <c:v>1.7617812500000001</c:v>
                </c:pt>
                <c:pt idx="2816">
                  <c:v>1.7624</c:v>
                </c:pt>
                <c:pt idx="2817">
                  <c:v>1.7630187500000001</c:v>
                </c:pt>
                <c:pt idx="2818">
                  <c:v>1.7636375</c:v>
                </c:pt>
                <c:pt idx="2819">
                  <c:v>1.7642562500000001</c:v>
                </c:pt>
                <c:pt idx="2820">
                  <c:v>1.764875</c:v>
                </c:pt>
                <c:pt idx="2821">
                  <c:v>1.7654937500000001</c:v>
                </c:pt>
                <c:pt idx="2822">
                  <c:v>1.7661125</c:v>
                </c:pt>
                <c:pt idx="2823">
                  <c:v>1.7667312500000001</c:v>
                </c:pt>
                <c:pt idx="2824">
                  <c:v>1.76735</c:v>
                </c:pt>
                <c:pt idx="2825">
                  <c:v>1.7679687500000001</c:v>
                </c:pt>
                <c:pt idx="2826">
                  <c:v>1.7685875</c:v>
                </c:pt>
                <c:pt idx="2827">
                  <c:v>1.7692062500000001</c:v>
                </c:pt>
                <c:pt idx="2828">
                  <c:v>1.769825</c:v>
                </c:pt>
                <c:pt idx="2829">
                  <c:v>1.7704437500000001</c:v>
                </c:pt>
                <c:pt idx="2830">
                  <c:v>1.7710625</c:v>
                </c:pt>
                <c:pt idx="2831">
                  <c:v>1.7716812500000001</c:v>
                </c:pt>
                <c:pt idx="2832">
                  <c:v>1.7723</c:v>
                </c:pt>
                <c:pt idx="2833">
                  <c:v>1.7729187500000001</c:v>
                </c:pt>
                <c:pt idx="2834">
                  <c:v>1.7735375</c:v>
                </c:pt>
                <c:pt idx="2835">
                  <c:v>1.7741562500000001</c:v>
                </c:pt>
                <c:pt idx="2836">
                  <c:v>1.774775</c:v>
                </c:pt>
                <c:pt idx="2837">
                  <c:v>1.7753937500000001</c:v>
                </c:pt>
                <c:pt idx="2838">
                  <c:v>1.7760125</c:v>
                </c:pt>
                <c:pt idx="2839">
                  <c:v>1.7766312500000001</c:v>
                </c:pt>
                <c:pt idx="2840">
                  <c:v>1.77725</c:v>
                </c:pt>
                <c:pt idx="2841">
                  <c:v>1.7778687500000001</c:v>
                </c:pt>
                <c:pt idx="2842">
                  <c:v>1.7784875</c:v>
                </c:pt>
                <c:pt idx="2843">
                  <c:v>1.7791062499999999</c:v>
                </c:pt>
                <c:pt idx="2844">
                  <c:v>1.779725</c:v>
                </c:pt>
                <c:pt idx="2845">
                  <c:v>1.7803437499999999</c:v>
                </c:pt>
                <c:pt idx="2846">
                  <c:v>1.7809625</c:v>
                </c:pt>
                <c:pt idx="2847">
                  <c:v>1.7815812499999999</c:v>
                </c:pt>
                <c:pt idx="2848">
                  <c:v>1.7822</c:v>
                </c:pt>
                <c:pt idx="2849">
                  <c:v>1.7828187499999999</c:v>
                </c:pt>
                <c:pt idx="2850">
                  <c:v>1.7834375</c:v>
                </c:pt>
                <c:pt idx="2851">
                  <c:v>1.7840562499999999</c:v>
                </c:pt>
                <c:pt idx="2852">
                  <c:v>1.784675</c:v>
                </c:pt>
                <c:pt idx="2853">
                  <c:v>1.7852937499999999</c:v>
                </c:pt>
                <c:pt idx="2854">
                  <c:v>1.7859125</c:v>
                </c:pt>
                <c:pt idx="2855">
                  <c:v>1.7865312499999999</c:v>
                </c:pt>
                <c:pt idx="2856">
                  <c:v>1.78715</c:v>
                </c:pt>
                <c:pt idx="2857">
                  <c:v>1.7877687499999999</c:v>
                </c:pt>
                <c:pt idx="2858">
                  <c:v>1.7883875</c:v>
                </c:pt>
                <c:pt idx="2859">
                  <c:v>1.7890062499999999</c:v>
                </c:pt>
                <c:pt idx="2860">
                  <c:v>1.789625</c:v>
                </c:pt>
                <c:pt idx="2861">
                  <c:v>1.7902437499999999</c:v>
                </c:pt>
                <c:pt idx="2862">
                  <c:v>1.7908625</c:v>
                </c:pt>
                <c:pt idx="2863">
                  <c:v>1.7914812499999999</c:v>
                </c:pt>
                <c:pt idx="2864">
                  <c:v>1.7921</c:v>
                </c:pt>
                <c:pt idx="2865">
                  <c:v>1.7927187499999999</c:v>
                </c:pt>
                <c:pt idx="2866">
                  <c:v>1.7933375</c:v>
                </c:pt>
                <c:pt idx="2867">
                  <c:v>1.7939562499999999</c:v>
                </c:pt>
                <c:pt idx="2868">
                  <c:v>1.794575</c:v>
                </c:pt>
                <c:pt idx="2869">
                  <c:v>1.7951937499999999</c:v>
                </c:pt>
                <c:pt idx="2870">
                  <c:v>1.7958125</c:v>
                </c:pt>
                <c:pt idx="2871">
                  <c:v>1.7964312499999999</c:v>
                </c:pt>
                <c:pt idx="2872">
                  <c:v>1.79705</c:v>
                </c:pt>
                <c:pt idx="2873">
                  <c:v>1.7976687499999999</c:v>
                </c:pt>
                <c:pt idx="2874">
                  <c:v>1.7982875</c:v>
                </c:pt>
                <c:pt idx="2875">
                  <c:v>1.7989062499999999</c:v>
                </c:pt>
                <c:pt idx="2876">
                  <c:v>1.799525</c:v>
                </c:pt>
                <c:pt idx="2877">
                  <c:v>1.8001437499999999</c:v>
                </c:pt>
                <c:pt idx="2878">
                  <c:v>1.8007625</c:v>
                </c:pt>
                <c:pt idx="2879">
                  <c:v>1.8013812499999999</c:v>
                </c:pt>
                <c:pt idx="2880">
                  <c:v>1.802</c:v>
                </c:pt>
                <c:pt idx="2881">
                  <c:v>1.8026187499999999</c:v>
                </c:pt>
                <c:pt idx="2882">
                  <c:v>1.8032375</c:v>
                </c:pt>
                <c:pt idx="2883">
                  <c:v>1.8038562499999999</c:v>
                </c:pt>
                <c:pt idx="2884">
                  <c:v>1.8044750000000001</c:v>
                </c:pt>
                <c:pt idx="2885">
                  <c:v>1.8050937499999999</c:v>
                </c:pt>
                <c:pt idx="2886">
                  <c:v>1.8057125000000001</c:v>
                </c:pt>
                <c:pt idx="2887">
                  <c:v>1.8063312499999999</c:v>
                </c:pt>
                <c:pt idx="2888">
                  <c:v>1.8069500000000001</c:v>
                </c:pt>
                <c:pt idx="2889">
                  <c:v>1.8075687499999999</c:v>
                </c:pt>
                <c:pt idx="2890">
                  <c:v>1.8081875000000001</c:v>
                </c:pt>
                <c:pt idx="2891">
                  <c:v>1.8088062499999999</c:v>
                </c:pt>
                <c:pt idx="2892">
                  <c:v>1.8094250000000001</c:v>
                </c:pt>
                <c:pt idx="2893">
                  <c:v>1.81004375</c:v>
                </c:pt>
                <c:pt idx="2894">
                  <c:v>1.8106625000000001</c:v>
                </c:pt>
                <c:pt idx="2895">
                  <c:v>1.81128125</c:v>
                </c:pt>
                <c:pt idx="2896">
                  <c:v>1.8119000000000001</c:v>
                </c:pt>
                <c:pt idx="2897">
                  <c:v>1.81251875</c:v>
                </c:pt>
                <c:pt idx="2898">
                  <c:v>1.8131375000000001</c:v>
                </c:pt>
                <c:pt idx="2899">
                  <c:v>1.81375625</c:v>
                </c:pt>
                <c:pt idx="2900">
                  <c:v>1.8143750000000001</c:v>
                </c:pt>
                <c:pt idx="2901">
                  <c:v>1.81499375</c:v>
                </c:pt>
                <c:pt idx="2902">
                  <c:v>1.8156125000000001</c:v>
                </c:pt>
                <c:pt idx="2903">
                  <c:v>1.81623125</c:v>
                </c:pt>
                <c:pt idx="2904">
                  <c:v>1.8168500000000001</c:v>
                </c:pt>
                <c:pt idx="2905">
                  <c:v>1.81746875</c:v>
                </c:pt>
                <c:pt idx="2906">
                  <c:v>1.8180875000000001</c:v>
                </c:pt>
                <c:pt idx="2907">
                  <c:v>1.81870625</c:v>
                </c:pt>
                <c:pt idx="2908">
                  <c:v>1.8193250000000001</c:v>
                </c:pt>
                <c:pt idx="2909">
                  <c:v>1.81994375</c:v>
                </c:pt>
                <c:pt idx="2910">
                  <c:v>1.8205625000000001</c:v>
                </c:pt>
                <c:pt idx="2911">
                  <c:v>1.82118125</c:v>
                </c:pt>
                <c:pt idx="2912">
                  <c:v>1.8218000000000001</c:v>
                </c:pt>
                <c:pt idx="2913">
                  <c:v>1.82241875</c:v>
                </c:pt>
                <c:pt idx="2914">
                  <c:v>1.8230375000000001</c:v>
                </c:pt>
                <c:pt idx="2915">
                  <c:v>1.82365625</c:v>
                </c:pt>
                <c:pt idx="2916">
                  <c:v>1.8242750000000001</c:v>
                </c:pt>
                <c:pt idx="2917">
                  <c:v>1.82489375</c:v>
                </c:pt>
                <c:pt idx="2918">
                  <c:v>1.8255125000000001</c:v>
                </c:pt>
                <c:pt idx="2919">
                  <c:v>1.82613125</c:v>
                </c:pt>
                <c:pt idx="2920">
                  <c:v>1.8267500000000001</c:v>
                </c:pt>
                <c:pt idx="2921">
                  <c:v>1.82736875</c:v>
                </c:pt>
                <c:pt idx="2922">
                  <c:v>1.8279875000000001</c:v>
                </c:pt>
                <c:pt idx="2923">
                  <c:v>1.82860625</c:v>
                </c:pt>
                <c:pt idx="2924">
                  <c:v>1.8292250000000001</c:v>
                </c:pt>
                <c:pt idx="2925">
                  <c:v>1.82984375</c:v>
                </c:pt>
                <c:pt idx="2926">
                  <c:v>1.8304625000000001</c:v>
                </c:pt>
                <c:pt idx="2927">
                  <c:v>1.83108125</c:v>
                </c:pt>
                <c:pt idx="2928">
                  <c:v>1.8317000000000001</c:v>
                </c:pt>
                <c:pt idx="2929">
                  <c:v>1.83231875</c:v>
                </c:pt>
                <c:pt idx="2930">
                  <c:v>1.8329375000000001</c:v>
                </c:pt>
                <c:pt idx="2931">
                  <c:v>1.83355625</c:v>
                </c:pt>
                <c:pt idx="2932">
                  <c:v>1.8341750000000001</c:v>
                </c:pt>
                <c:pt idx="2933">
                  <c:v>1.83479375</c:v>
                </c:pt>
                <c:pt idx="2934">
                  <c:v>1.8354124999999999</c:v>
                </c:pt>
                <c:pt idx="2935">
                  <c:v>1.83603125</c:v>
                </c:pt>
                <c:pt idx="2936">
                  <c:v>1.8366499999999999</c:v>
                </c:pt>
                <c:pt idx="2937">
                  <c:v>1.83726875</c:v>
                </c:pt>
                <c:pt idx="2938">
                  <c:v>1.8378874999999999</c:v>
                </c:pt>
                <c:pt idx="2939">
                  <c:v>1.83850625</c:v>
                </c:pt>
                <c:pt idx="2940">
                  <c:v>1.8391249999999999</c:v>
                </c:pt>
                <c:pt idx="2941">
                  <c:v>1.83974375</c:v>
                </c:pt>
                <c:pt idx="2942">
                  <c:v>1.8403624999999999</c:v>
                </c:pt>
                <c:pt idx="2943">
                  <c:v>1.84098125</c:v>
                </c:pt>
                <c:pt idx="2944">
                  <c:v>1.8415999999999999</c:v>
                </c:pt>
                <c:pt idx="2945">
                  <c:v>1.84221875</c:v>
                </c:pt>
                <c:pt idx="2946">
                  <c:v>1.8428374999999999</c:v>
                </c:pt>
                <c:pt idx="2947">
                  <c:v>1.84345625</c:v>
                </c:pt>
                <c:pt idx="2948">
                  <c:v>1.8440749999999999</c:v>
                </c:pt>
                <c:pt idx="2949">
                  <c:v>1.84469375</c:v>
                </c:pt>
                <c:pt idx="2950">
                  <c:v>1.8453124999999999</c:v>
                </c:pt>
                <c:pt idx="2951">
                  <c:v>1.84593125</c:v>
                </c:pt>
                <c:pt idx="2952">
                  <c:v>1.8465499999999999</c:v>
                </c:pt>
                <c:pt idx="2953">
                  <c:v>1.84716875</c:v>
                </c:pt>
                <c:pt idx="2954">
                  <c:v>1.8477874999999999</c:v>
                </c:pt>
                <c:pt idx="2955">
                  <c:v>1.84840625</c:v>
                </c:pt>
                <c:pt idx="2956">
                  <c:v>1.8490249999999999</c:v>
                </c:pt>
                <c:pt idx="2957">
                  <c:v>1.84964375</c:v>
                </c:pt>
                <c:pt idx="2958">
                  <c:v>1.8502624999999999</c:v>
                </c:pt>
                <c:pt idx="2959">
                  <c:v>1.85088125</c:v>
                </c:pt>
                <c:pt idx="2960">
                  <c:v>1.8514999999999999</c:v>
                </c:pt>
                <c:pt idx="2961">
                  <c:v>1.85211875</c:v>
                </c:pt>
                <c:pt idx="2962">
                  <c:v>1.8527374999999999</c:v>
                </c:pt>
                <c:pt idx="2963">
                  <c:v>1.85335625</c:v>
                </c:pt>
                <c:pt idx="2964">
                  <c:v>1.8539749999999999</c:v>
                </c:pt>
                <c:pt idx="2965">
                  <c:v>1.85459375</c:v>
                </c:pt>
                <c:pt idx="2966">
                  <c:v>1.8552124999999999</c:v>
                </c:pt>
                <c:pt idx="2967">
                  <c:v>1.85583125</c:v>
                </c:pt>
                <c:pt idx="2968">
                  <c:v>1.8564499999999999</c:v>
                </c:pt>
                <c:pt idx="2969">
                  <c:v>1.85706875</c:v>
                </c:pt>
                <c:pt idx="2970">
                  <c:v>1.8576874999999999</c:v>
                </c:pt>
                <c:pt idx="2971">
                  <c:v>1.85830625</c:v>
                </c:pt>
                <c:pt idx="2972">
                  <c:v>1.8589249999999999</c:v>
                </c:pt>
                <c:pt idx="2973">
                  <c:v>1.8595437500000001</c:v>
                </c:pt>
                <c:pt idx="2974">
                  <c:v>1.8601624999999999</c:v>
                </c:pt>
                <c:pt idx="2975">
                  <c:v>1.8607812500000001</c:v>
                </c:pt>
                <c:pt idx="2976">
                  <c:v>1.8613999999999999</c:v>
                </c:pt>
                <c:pt idx="2977">
                  <c:v>1.8620187500000001</c:v>
                </c:pt>
                <c:pt idx="2978">
                  <c:v>1.8626374999999999</c:v>
                </c:pt>
                <c:pt idx="2979">
                  <c:v>1.8632562500000001</c:v>
                </c:pt>
                <c:pt idx="2980">
                  <c:v>1.8638749999999999</c:v>
                </c:pt>
                <c:pt idx="2981">
                  <c:v>1.8644937500000001</c:v>
                </c:pt>
                <c:pt idx="2982">
                  <c:v>1.8651125</c:v>
                </c:pt>
                <c:pt idx="2983">
                  <c:v>1.8657312500000001</c:v>
                </c:pt>
                <c:pt idx="2984">
                  <c:v>1.86635</c:v>
                </c:pt>
                <c:pt idx="2985">
                  <c:v>1.8669687500000001</c:v>
                </c:pt>
                <c:pt idx="2986">
                  <c:v>1.8675875</c:v>
                </c:pt>
                <c:pt idx="2987">
                  <c:v>1.8682062500000001</c:v>
                </c:pt>
                <c:pt idx="2988">
                  <c:v>1.868825</c:v>
                </c:pt>
                <c:pt idx="2989">
                  <c:v>1.8694437500000001</c:v>
                </c:pt>
                <c:pt idx="2990">
                  <c:v>1.8700625</c:v>
                </c:pt>
                <c:pt idx="2991">
                  <c:v>1.8706812500000001</c:v>
                </c:pt>
                <c:pt idx="2992">
                  <c:v>1.8713</c:v>
                </c:pt>
                <c:pt idx="2993">
                  <c:v>1.8719187500000001</c:v>
                </c:pt>
                <c:pt idx="2994">
                  <c:v>1.8725375</c:v>
                </c:pt>
                <c:pt idx="2995">
                  <c:v>1.8731562500000001</c:v>
                </c:pt>
                <c:pt idx="2996">
                  <c:v>1.873775</c:v>
                </c:pt>
                <c:pt idx="2997">
                  <c:v>1.8743937500000001</c:v>
                </c:pt>
                <c:pt idx="2998">
                  <c:v>1.8750125</c:v>
                </c:pt>
                <c:pt idx="2999">
                  <c:v>1.8756312500000001</c:v>
                </c:pt>
                <c:pt idx="3000">
                  <c:v>1.87625</c:v>
                </c:pt>
                <c:pt idx="3001">
                  <c:v>1.8768687500000001</c:v>
                </c:pt>
                <c:pt idx="3002">
                  <c:v>1.8774875</c:v>
                </c:pt>
                <c:pt idx="3003">
                  <c:v>1.8781062500000001</c:v>
                </c:pt>
                <c:pt idx="3004">
                  <c:v>1.878725</c:v>
                </c:pt>
                <c:pt idx="3005">
                  <c:v>1.8793437500000001</c:v>
                </c:pt>
                <c:pt idx="3006">
                  <c:v>1.8799625</c:v>
                </c:pt>
                <c:pt idx="3007">
                  <c:v>1.8805812500000001</c:v>
                </c:pt>
                <c:pt idx="3008">
                  <c:v>1.8812</c:v>
                </c:pt>
                <c:pt idx="3009">
                  <c:v>1.8818187500000001</c:v>
                </c:pt>
                <c:pt idx="3010">
                  <c:v>1.8824375</c:v>
                </c:pt>
                <c:pt idx="3011">
                  <c:v>1.8830562500000001</c:v>
                </c:pt>
                <c:pt idx="3012">
                  <c:v>1.883675</c:v>
                </c:pt>
                <c:pt idx="3013">
                  <c:v>1.8842937500000001</c:v>
                </c:pt>
                <c:pt idx="3014">
                  <c:v>1.8849125</c:v>
                </c:pt>
                <c:pt idx="3015">
                  <c:v>1.8855312500000001</c:v>
                </c:pt>
                <c:pt idx="3016">
                  <c:v>1.88615</c:v>
                </c:pt>
                <c:pt idx="3017">
                  <c:v>1.8867687500000001</c:v>
                </c:pt>
                <c:pt idx="3018">
                  <c:v>1.8873875</c:v>
                </c:pt>
                <c:pt idx="3019">
                  <c:v>1.8880062500000001</c:v>
                </c:pt>
                <c:pt idx="3020">
                  <c:v>1.888625</c:v>
                </c:pt>
                <c:pt idx="3021">
                  <c:v>1.8892437500000001</c:v>
                </c:pt>
                <c:pt idx="3022">
                  <c:v>1.8898625</c:v>
                </c:pt>
                <c:pt idx="3023">
                  <c:v>1.8904812499999999</c:v>
                </c:pt>
                <c:pt idx="3024">
                  <c:v>1.8911</c:v>
                </c:pt>
                <c:pt idx="3025">
                  <c:v>1.8917187499999999</c:v>
                </c:pt>
                <c:pt idx="3026">
                  <c:v>1.8923375</c:v>
                </c:pt>
                <c:pt idx="3027">
                  <c:v>1.8929562499999999</c:v>
                </c:pt>
                <c:pt idx="3028">
                  <c:v>1.893575</c:v>
                </c:pt>
                <c:pt idx="3029">
                  <c:v>1.8941937499999999</c:v>
                </c:pt>
                <c:pt idx="3030">
                  <c:v>1.8948125</c:v>
                </c:pt>
                <c:pt idx="3031">
                  <c:v>1.8954312499999999</c:v>
                </c:pt>
                <c:pt idx="3032">
                  <c:v>1.89605</c:v>
                </c:pt>
                <c:pt idx="3033">
                  <c:v>1.8966687499999999</c:v>
                </c:pt>
                <c:pt idx="3034">
                  <c:v>1.8972875</c:v>
                </c:pt>
                <c:pt idx="3035">
                  <c:v>1.8979062499999999</c:v>
                </c:pt>
                <c:pt idx="3036">
                  <c:v>1.898525</c:v>
                </c:pt>
                <c:pt idx="3037">
                  <c:v>1.8991437499999999</c:v>
                </c:pt>
                <c:pt idx="3038">
                  <c:v>1.8997625</c:v>
                </c:pt>
                <c:pt idx="3039">
                  <c:v>1.9003812499999999</c:v>
                </c:pt>
                <c:pt idx="3040">
                  <c:v>1.901</c:v>
                </c:pt>
                <c:pt idx="3041">
                  <c:v>1.9016187499999999</c:v>
                </c:pt>
                <c:pt idx="3042">
                  <c:v>1.9022375</c:v>
                </c:pt>
                <c:pt idx="3043">
                  <c:v>1.9028562499999999</c:v>
                </c:pt>
                <c:pt idx="3044">
                  <c:v>1.903475</c:v>
                </c:pt>
                <c:pt idx="3045">
                  <c:v>1.9040937499999999</c:v>
                </c:pt>
                <c:pt idx="3046">
                  <c:v>1.9047125</c:v>
                </c:pt>
                <c:pt idx="3047">
                  <c:v>1.9053312499999999</c:v>
                </c:pt>
                <c:pt idx="3048">
                  <c:v>1.90595</c:v>
                </c:pt>
                <c:pt idx="3049">
                  <c:v>1.9065687499999999</c:v>
                </c:pt>
                <c:pt idx="3050">
                  <c:v>1.9071875</c:v>
                </c:pt>
                <c:pt idx="3051">
                  <c:v>1.9078062499999999</c:v>
                </c:pt>
                <c:pt idx="3052">
                  <c:v>1.908425</c:v>
                </c:pt>
                <c:pt idx="3053">
                  <c:v>1.9090437499999999</c:v>
                </c:pt>
                <c:pt idx="3054">
                  <c:v>1.9096625</c:v>
                </c:pt>
                <c:pt idx="3055">
                  <c:v>1.9102812499999999</c:v>
                </c:pt>
                <c:pt idx="3056">
                  <c:v>1.9109</c:v>
                </c:pt>
                <c:pt idx="3057">
                  <c:v>1.9115187499999999</c:v>
                </c:pt>
                <c:pt idx="3058">
                  <c:v>1.9121375</c:v>
                </c:pt>
                <c:pt idx="3059">
                  <c:v>1.9127562499999999</c:v>
                </c:pt>
                <c:pt idx="3060">
                  <c:v>1.913375</c:v>
                </c:pt>
                <c:pt idx="3061">
                  <c:v>1.9139937499999999</c:v>
                </c:pt>
                <c:pt idx="3062">
                  <c:v>1.9146125000000001</c:v>
                </c:pt>
                <c:pt idx="3063">
                  <c:v>1.9152312499999999</c:v>
                </c:pt>
                <c:pt idx="3064">
                  <c:v>1.9158500000000001</c:v>
                </c:pt>
                <c:pt idx="3065">
                  <c:v>1.9164687499999999</c:v>
                </c:pt>
                <c:pt idx="3066">
                  <c:v>1.9170875000000001</c:v>
                </c:pt>
                <c:pt idx="3067">
                  <c:v>1.9177062499999999</c:v>
                </c:pt>
                <c:pt idx="3068">
                  <c:v>1.9183250000000001</c:v>
                </c:pt>
                <c:pt idx="3069">
                  <c:v>1.9189437499999999</c:v>
                </c:pt>
                <c:pt idx="3070">
                  <c:v>1.9195625000000001</c:v>
                </c:pt>
                <c:pt idx="3071">
                  <c:v>1.92018125</c:v>
                </c:pt>
                <c:pt idx="3072">
                  <c:v>1.9208000000000001</c:v>
                </c:pt>
                <c:pt idx="3073">
                  <c:v>1.92141875</c:v>
                </c:pt>
                <c:pt idx="3074">
                  <c:v>1.9220375000000001</c:v>
                </c:pt>
                <c:pt idx="3075">
                  <c:v>1.92265625</c:v>
                </c:pt>
                <c:pt idx="3076">
                  <c:v>1.9232750000000001</c:v>
                </c:pt>
                <c:pt idx="3077">
                  <c:v>1.92389375</c:v>
                </c:pt>
                <c:pt idx="3078">
                  <c:v>1.9245125000000001</c:v>
                </c:pt>
                <c:pt idx="3079">
                  <c:v>1.92513125</c:v>
                </c:pt>
                <c:pt idx="3080">
                  <c:v>1.9257500000000001</c:v>
                </c:pt>
                <c:pt idx="3081">
                  <c:v>1.92636875</c:v>
                </c:pt>
                <c:pt idx="3082">
                  <c:v>1.9269875000000001</c:v>
                </c:pt>
                <c:pt idx="3083">
                  <c:v>1.92760625</c:v>
                </c:pt>
                <c:pt idx="3084">
                  <c:v>1.9282250000000001</c:v>
                </c:pt>
                <c:pt idx="3085">
                  <c:v>1.92884375</c:v>
                </c:pt>
                <c:pt idx="3086">
                  <c:v>1.9294625000000001</c:v>
                </c:pt>
                <c:pt idx="3087">
                  <c:v>1.93008125</c:v>
                </c:pt>
                <c:pt idx="3088">
                  <c:v>1.9307000000000001</c:v>
                </c:pt>
                <c:pt idx="3089">
                  <c:v>1.93131875</c:v>
                </c:pt>
                <c:pt idx="3090">
                  <c:v>1.9319375000000001</c:v>
                </c:pt>
                <c:pt idx="3091">
                  <c:v>1.93255625</c:v>
                </c:pt>
                <c:pt idx="3092">
                  <c:v>1.9331750000000001</c:v>
                </c:pt>
                <c:pt idx="3093">
                  <c:v>1.93379375</c:v>
                </c:pt>
                <c:pt idx="3094">
                  <c:v>1.9344125000000001</c:v>
                </c:pt>
                <c:pt idx="3095">
                  <c:v>1.93503125</c:v>
                </c:pt>
                <c:pt idx="3096">
                  <c:v>1.9356500000000001</c:v>
                </c:pt>
                <c:pt idx="3097">
                  <c:v>1.93626875</c:v>
                </c:pt>
                <c:pt idx="3098">
                  <c:v>1.9368875000000001</c:v>
                </c:pt>
                <c:pt idx="3099">
                  <c:v>1.93750625</c:v>
                </c:pt>
                <c:pt idx="3100">
                  <c:v>1.9381250000000001</c:v>
                </c:pt>
                <c:pt idx="3101">
                  <c:v>1.93874375</c:v>
                </c:pt>
                <c:pt idx="3102">
                  <c:v>1.9393625000000001</c:v>
                </c:pt>
                <c:pt idx="3103">
                  <c:v>1.93998125</c:v>
                </c:pt>
                <c:pt idx="3104">
                  <c:v>1.9406000000000001</c:v>
                </c:pt>
                <c:pt idx="3105">
                  <c:v>1.94121875</c:v>
                </c:pt>
                <c:pt idx="3106">
                  <c:v>1.9418375000000001</c:v>
                </c:pt>
                <c:pt idx="3107">
                  <c:v>1.94245625</c:v>
                </c:pt>
                <c:pt idx="3108">
                  <c:v>1.9430750000000001</c:v>
                </c:pt>
                <c:pt idx="3109">
                  <c:v>1.94369375</c:v>
                </c:pt>
                <c:pt idx="3110">
                  <c:v>1.9443125000000001</c:v>
                </c:pt>
                <c:pt idx="3111">
                  <c:v>1.94493125</c:v>
                </c:pt>
                <c:pt idx="3112">
                  <c:v>1.9455499999999999</c:v>
                </c:pt>
                <c:pt idx="3113">
                  <c:v>1.94616875</c:v>
                </c:pt>
                <c:pt idx="3114">
                  <c:v>1.9467874999999999</c:v>
                </c:pt>
                <c:pt idx="3115">
                  <c:v>1.94740625</c:v>
                </c:pt>
                <c:pt idx="3116">
                  <c:v>1.9480249999999999</c:v>
                </c:pt>
                <c:pt idx="3117">
                  <c:v>1.94864375</c:v>
                </c:pt>
                <c:pt idx="3118">
                  <c:v>1.9492624999999999</c:v>
                </c:pt>
                <c:pt idx="3119">
                  <c:v>1.94988125</c:v>
                </c:pt>
                <c:pt idx="3120">
                  <c:v>1.9504999999999999</c:v>
                </c:pt>
                <c:pt idx="3121">
                  <c:v>1.95111875</c:v>
                </c:pt>
                <c:pt idx="3122">
                  <c:v>1.9517374999999999</c:v>
                </c:pt>
                <c:pt idx="3123">
                  <c:v>1.95235625</c:v>
                </c:pt>
                <c:pt idx="3124">
                  <c:v>1.9529749999999999</c:v>
                </c:pt>
                <c:pt idx="3125">
                  <c:v>1.95359375</c:v>
                </c:pt>
                <c:pt idx="3126">
                  <c:v>1.9542124999999999</c:v>
                </c:pt>
                <c:pt idx="3127">
                  <c:v>1.95483125</c:v>
                </c:pt>
                <c:pt idx="3128">
                  <c:v>1.9554499999999999</c:v>
                </c:pt>
                <c:pt idx="3129">
                  <c:v>1.95606875</c:v>
                </c:pt>
                <c:pt idx="3130">
                  <c:v>1.9566874999999999</c:v>
                </c:pt>
                <c:pt idx="3131">
                  <c:v>1.95730625</c:v>
                </c:pt>
                <c:pt idx="3132">
                  <c:v>1.9579249999999999</c:v>
                </c:pt>
                <c:pt idx="3133">
                  <c:v>1.95854375</c:v>
                </c:pt>
                <c:pt idx="3134">
                  <c:v>1.9591624999999999</c:v>
                </c:pt>
                <c:pt idx="3135">
                  <c:v>1.95978125</c:v>
                </c:pt>
                <c:pt idx="3136">
                  <c:v>1.9603999999999999</c:v>
                </c:pt>
                <c:pt idx="3137">
                  <c:v>1.96101875</c:v>
                </c:pt>
                <c:pt idx="3138">
                  <c:v>1.9616374999999999</c:v>
                </c:pt>
                <c:pt idx="3139">
                  <c:v>1.96225625</c:v>
                </c:pt>
                <c:pt idx="3140">
                  <c:v>1.9628749999999999</c:v>
                </c:pt>
                <c:pt idx="3141">
                  <c:v>1.96349375</c:v>
                </c:pt>
                <c:pt idx="3142">
                  <c:v>1.9641124999999999</c:v>
                </c:pt>
                <c:pt idx="3143">
                  <c:v>1.96473125</c:v>
                </c:pt>
                <c:pt idx="3144">
                  <c:v>1.9653499999999999</c:v>
                </c:pt>
                <c:pt idx="3145">
                  <c:v>1.96596875</c:v>
                </c:pt>
                <c:pt idx="3146">
                  <c:v>1.9665874999999999</c:v>
                </c:pt>
                <c:pt idx="3147">
                  <c:v>1.96720625</c:v>
                </c:pt>
                <c:pt idx="3148">
                  <c:v>1.9678249999999999</c:v>
                </c:pt>
                <c:pt idx="3149">
                  <c:v>1.96844375</c:v>
                </c:pt>
                <c:pt idx="3150">
                  <c:v>1.9690624999999999</c:v>
                </c:pt>
                <c:pt idx="3151">
                  <c:v>1.9696812500000001</c:v>
                </c:pt>
                <c:pt idx="3152">
                  <c:v>1.9702999999999999</c:v>
                </c:pt>
                <c:pt idx="3153">
                  <c:v>1.9709187500000001</c:v>
                </c:pt>
                <c:pt idx="3154">
                  <c:v>1.9715374999999999</c:v>
                </c:pt>
                <c:pt idx="3155">
                  <c:v>1.9721562500000001</c:v>
                </c:pt>
                <c:pt idx="3156">
                  <c:v>1.9727749999999999</c:v>
                </c:pt>
                <c:pt idx="3157">
                  <c:v>1.9733937500000001</c:v>
                </c:pt>
                <c:pt idx="3158">
                  <c:v>1.9740124999999999</c:v>
                </c:pt>
                <c:pt idx="3159">
                  <c:v>1.9746312500000001</c:v>
                </c:pt>
                <c:pt idx="3160">
                  <c:v>1.97525</c:v>
                </c:pt>
                <c:pt idx="3161">
                  <c:v>1.9758687500000001</c:v>
                </c:pt>
                <c:pt idx="3162">
                  <c:v>1.9764875</c:v>
                </c:pt>
                <c:pt idx="3163">
                  <c:v>1.9771062500000001</c:v>
                </c:pt>
                <c:pt idx="3164">
                  <c:v>1.977725</c:v>
                </c:pt>
                <c:pt idx="3165">
                  <c:v>1.9783437500000001</c:v>
                </c:pt>
                <c:pt idx="3166">
                  <c:v>1.9789625</c:v>
                </c:pt>
                <c:pt idx="3167">
                  <c:v>1.9795812500000001</c:v>
                </c:pt>
                <c:pt idx="3168">
                  <c:v>1.9802</c:v>
                </c:pt>
                <c:pt idx="3169">
                  <c:v>1.9808187500000001</c:v>
                </c:pt>
                <c:pt idx="3170">
                  <c:v>1.9814375</c:v>
                </c:pt>
                <c:pt idx="3171">
                  <c:v>1.9820562500000001</c:v>
                </c:pt>
                <c:pt idx="3172">
                  <c:v>1.982675</c:v>
                </c:pt>
                <c:pt idx="3173">
                  <c:v>1.9832937500000001</c:v>
                </c:pt>
                <c:pt idx="3174">
                  <c:v>1.9839125</c:v>
                </c:pt>
                <c:pt idx="3175">
                  <c:v>1.9845312500000001</c:v>
                </c:pt>
                <c:pt idx="3176">
                  <c:v>1.98515</c:v>
                </c:pt>
                <c:pt idx="3177">
                  <c:v>1.9857687500000001</c:v>
                </c:pt>
                <c:pt idx="3178">
                  <c:v>1.9863875</c:v>
                </c:pt>
                <c:pt idx="3179">
                  <c:v>1.9870062500000001</c:v>
                </c:pt>
                <c:pt idx="3180">
                  <c:v>1.987625</c:v>
                </c:pt>
                <c:pt idx="3181">
                  <c:v>1.9882437500000001</c:v>
                </c:pt>
                <c:pt idx="3182">
                  <c:v>1.9888625</c:v>
                </c:pt>
                <c:pt idx="3183">
                  <c:v>1.9894812500000001</c:v>
                </c:pt>
                <c:pt idx="3184">
                  <c:v>1.9901</c:v>
                </c:pt>
                <c:pt idx="3185">
                  <c:v>1.9907187500000001</c:v>
                </c:pt>
                <c:pt idx="3186">
                  <c:v>1.9913375</c:v>
                </c:pt>
                <c:pt idx="3187">
                  <c:v>1.9919562500000001</c:v>
                </c:pt>
                <c:pt idx="3188">
                  <c:v>1.992575</c:v>
                </c:pt>
                <c:pt idx="3189">
                  <c:v>1.9931937500000001</c:v>
                </c:pt>
                <c:pt idx="3190">
                  <c:v>1.9938125</c:v>
                </c:pt>
                <c:pt idx="3191">
                  <c:v>1.9944312500000001</c:v>
                </c:pt>
                <c:pt idx="3192">
                  <c:v>1.99505</c:v>
                </c:pt>
                <c:pt idx="3193">
                  <c:v>1.9956687500000001</c:v>
                </c:pt>
                <c:pt idx="3194">
                  <c:v>1.9962875</c:v>
                </c:pt>
                <c:pt idx="3195">
                  <c:v>1.9969062500000001</c:v>
                </c:pt>
                <c:pt idx="3196">
                  <c:v>1.997525</c:v>
                </c:pt>
                <c:pt idx="3197">
                  <c:v>1.9981437500000001</c:v>
                </c:pt>
                <c:pt idx="3198">
                  <c:v>1.9987625</c:v>
                </c:pt>
                <c:pt idx="3199">
                  <c:v>1.9993812500000001</c:v>
                </c:pt>
                <c:pt idx="3200">
                  <c:v>2</c:v>
                </c:pt>
              </c:numCache>
            </c:numRef>
          </c:cat>
          <c:val>
            <c:numRef>
              <c:f>Sheet1!$J$2:$J$3202</c:f>
              <c:numCache>
                <c:formatCode>General</c:formatCode>
                <c:ptCount val="3201"/>
                <c:pt idx="0">
                  <c:v>22.820585073427399</c:v>
                </c:pt>
                <c:pt idx="1">
                  <c:v>24.247831012510201</c:v>
                </c:pt>
                <c:pt idx="2">
                  <c:v>25.608974612671101</c:v>
                </c:pt>
                <c:pt idx="3">
                  <c:v>26.987554034663599</c:v>
                </c:pt>
                <c:pt idx="4">
                  <c:v>28.265145859432401</c:v>
                </c:pt>
                <c:pt idx="5">
                  <c:v>29.512024622962699</c:v>
                </c:pt>
                <c:pt idx="6">
                  <c:v>30.711851083700001</c:v>
                </c:pt>
                <c:pt idx="7">
                  <c:v>31.9025503098031</c:v>
                </c:pt>
                <c:pt idx="8">
                  <c:v>32.987545532588697</c:v>
                </c:pt>
                <c:pt idx="9">
                  <c:v>34.052578405252802</c:v>
                </c:pt>
                <c:pt idx="10">
                  <c:v>35.033550161083902</c:v>
                </c:pt>
                <c:pt idx="11">
                  <c:v>35.950000983518002</c:v>
                </c:pt>
                <c:pt idx="12">
                  <c:v>36.857485349897402</c:v>
                </c:pt>
                <c:pt idx="13">
                  <c:v>37.602549941798799</c:v>
                </c:pt>
                <c:pt idx="14">
                  <c:v>38.349733348844502</c:v>
                </c:pt>
                <c:pt idx="15">
                  <c:v>39.004444756057801</c:v>
                </c:pt>
                <c:pt idx="16">
                  <c:v>39.612357993705899</c:v>
                </c:pt>
                <c:pt idx="17">
                  <c:v>40.158855276279702</c:v>
                </c:pt>
                <c:pt idx="18">
                  <c:v>40.646150338744697</c:v>
                </c:pt>
                <c:pt idx="19">
                  <c:v>41.091801064805303</c:v>
                </c:pt>
                <c:pt idx="20">
                  <c:v>41.496576596332197</c:v>
                </c:pt>
                <c:pt idx="21">
                  <c:v>41.881672993624299</c:v>
                </c:pt>
                <c:pt idx="22">
                  <c:v>42.220352621503103</c:v>
                </c:pt>
                <c:pt idx="23">
                  <c:v>42.5663693872295</c:v>
                </c:pt>
                <c:pt idx="24">
                  <c:v>42.881876344055499</c:v>
                </c:pt>
                <c:pt idx="25">
                  <c:v>43.181269849902002</c:v>
                </c:pt>
                <c:pt idx="26">
                  <c:v>43.5382868156698</c:v>
                </c:pt>
                <c:pt idx="27">
                  <c:v>43.725977740670999</c:v>
                </c:pt>
                <c:pt idx="28">
                  <c:v>44.102504234111201</c:v>
                </c:pt>
                <c:pt idx="29">
                  <c:v>44.350126579632501</c:v>
                </c:pt>
                <c:pt idx="30">
                  <c:v>44.633289584300698</c:v>
                </c:pt>
                <c:pt idx="31">
                  <c:v>44.922534376327199</c:v>
                </c:pt>
                <c:pt idx="32">
                  <c:v>45.172908799444798</c:v>
                </c:pt>
                <c:pt idx="33">
                  <c:v>45.4694391034379</c:v>
                </c:pt>
                <c:pt idx="34">
                  <c:v>45.759031641157399</c:v>
                </c:pt>
                <c:pt idx="35">
                  <c:v>46.061168275273999</c:v>
                </c:pt>
                <c:pt idx="36">
                  <c:v>46.352690671392601</c:v>
                </c:pt>
                <c:pt idx="37">
                  <c:v>46.662764438820403</c:v>
                </c:pt>
                <c:pt idx="38">
                  <c:v>46.941093709420898</c:v>
                </c:pt>
                <c:pt idx="39">
                  <c:v>47.239031323061603</c:v>
                </c:pt>
                <c:pt idx="40">
                  <c:v>47.520956360497102</c:v>
                </c:pt>
                <c:pt idx="41">
                  <c:v>47.869203747347903</c:v>
                </c:pt>
                <c:pt idx="42">
                  <c:v>48.193901038457597</c:v>
                </c:pt>
                <c:pt idx="43">
                  <c:v>48.407082032109599</c:v>
                </c:pt>
                <c:pt idx="44">
                  <c:v>48.695313227467203</c:v>
                </c:pt>
                <c:pt idx="45">
                  <c:v>48.9896723419944</c:v>
                </c:pt>
                <c:pt idx="46">
                  <c:v>49.239669510335098</c:v>
                </c:pt>
                <c:pt idx="47">
                  <c:v>49.5461818657637</c:v>
                </c:pt>
                <c:pt idx="48">
                  <c:v>49.919305982886897</c:v>
                </c:pt>
                <c:pt idx="49">
                  <c:v>50.187903375384103</c:v>
                </c:pt>
                <c:pt idx="50">
                  <c:v>50.489416711898798</c:v>
                </c:pt>
                <c:pt idx="51">
                  <c:v>50.735756283228099</c:v>
                </c:pt>
                <c:pt idx="52">
                  <c:v>51.069576310393401</c:v>
                </c:pt>
                <c:pt idx="53">
                  <c:v>51.273990044608801</c:v>
                </c:pt>
                <c:pt idx="54">
                  <c:v>51.562556712411499</c:v>
                </c:pt>
                <c:pt idx="55">
                  <c:v>51.8879533560279</c:v>
                </c:pt>
                <c:pt idx="56">
                  <c:v>52.116032076579202</c:v>
                </c:pt>
                <c:pt idx="57">
                  <c:v>52.398059250671601</c:v>
                </c:pt>
                <c:pt idx="58">
                  <c:v>52.694571998956199</c:v>
                </c:pt>
                <c:pt idx="59">
                  <c:v>52.918334041320001</c:v>
                </c:pt>
                <c:pt idx="60">
                  <c:v>53.135904850629402</c:v>
                </c:pt>
                <c:pt idx="61">
                  <c:v>53.423098426673498</c:v>
                </c:pt>
                <c:pt idx="62">
                  <c:v>53.650008886004699</c:v>
                </c:pt>
                <c:pt idx="63">
                  <c:v>53.846060089254998</c:v>
                </c:pt>
                <c:pt idx="64">
                  <c:v>54.137854648907599</c:v>
                </c:pt>
                <c:pt idx="65">
                  <c:v>54.347856150007203</c:v>
                </c:pt>
                <c:pt idx="66">
                  <c:v>54.546872886684604</c:v>
                </c:pt>
                <c:pt idx="67">
                  <c:v>54.7609868929366</c:v>
                </c:pt>
                <c:pt idx="68">
                  <c:v>54.979046822454499</c:v>
                </c:pt>
                <c:pt idx="69">
                  <c:v>55.197383861156297</c:v>
                </c:pt>
                <c:pt idx="70">
                  <c:v>55.410693498619501</c:v>
                </c:pt>
                <c:pt idx="71">
                  <c:v>55.6198468684292</c:v>
                </c:pt>
                <c:pt idx="72">
                  <c:v>55.838384893473602</c:v>
                </c:pt>
                <c:pt idx="73">
                  <c:v>56.039422444910201</c:v>
                </c:pt>
                <c:pt idx="74">
                  <c:v>56.193081914235201</c:v>
                </c:pt>
                <c:pt idx="75">
                  <c:v>56.354144595398701</c:v>
                </c:pt>
                <c:pt idx="76">
                  <c:v>56.554075693400797</c:v>
                </c:pt>
                <c:pt idx="77">
                  <c:v>56.750252997114501</c:v>
                </c:pt>
                <c:pt idx="78">
                  <c:v>56.937702963383302</c:v>
                </c:pt>
                <c:pt idx="79">
                  <c:v>57.082837570046301</c:v>
                </c:pt>
                <c:pt idx="80">
                  <c:v>57.232479973624898</c:v>
                </c:pt>
                <c:pt idx="81">
                  <c:v>57.426530442818901</c:v>
                </c:pt>
                <c:pt idx="82">
                  <c:v>57.585040809670197</c:v>
                </c:pt>
                <c:pt idx="83">
                  <c:v>57.731468487285198</c:v>
                </c:pt>
                <c:pt idx="84">
                  <c:v>57.887650804353001</c:v>
                </c:pt>
                <c:pt idx="85">
                  <c:v>58.041214296510901</c:v>
                </c:pt>
                <c:pt idx="86">
                  <c:v>58.164418650180401</c:v>
                </c:pt>
                <c:pt idx="87">
                  <c:v>58.314477728789903</c:v>
                </c:pt>
                <c:pt idx="88">
                  <c:v>58.448060398826797</c:v>
                </c:pt>
                <c:pt idx="89">
                  <c:v>58.602610997450597</c:v>
                </c:pt>
                <c:pt idx="90">
                  <c:v>58.734236062082203</c:v>
                </c:pt>
                <c:pt idx="91">
                  <c:v>58.888625510109698</c:v>
                </c:pt>
                <c:pt idx="92">
                  <c:v>58.958174527606097</c:v>
                </c:pt>
                <c:pt idx="93">
                  <c:v>59.0954759885472</c:v>
                </c:pt>
                <c:pt idx="94">
                  <c:v>59.244023208620597</c:v>
                </c:pt>
                <c:pt idx="95">
                  <c:v>59.364911607826997</c:v>
                </c:pt>
                <c:pt idx="96">
                  <c:v>59.449658454012003</c:v>
                </c:pt>
                <c:pt idx="97">
                  <c:v>59.5629803137411</c:v>
                </c:pt>
                <c:pt idx="98">
                  <c:v>59.669766970074697</c:v>
                </c:pt>
                <c:pt idx="99">
                  <c:v>59.766568278072597</c:v>
                </c:pt>
                <c:pt idx="100">
                  <c:v>59.863252043568501</c:v>
                </c:pt>
                <c:pt idx="101">
                  <c:v>59.966333637120798</c:v>
                </c:pt>
                <c:pt idx="102">
                  <c:v>60.060567676735197</c:v>
                </c:pt>
                <c:pt idx="103">
                  <c:v>60.141381848615801</c:v>
                </c:pt>
                <c:pt idx="104">
                  <c:v>60.239287802246302</c:v>
                </c:pt>
                <c:pt idx="105">
                  <c:v>60.3054326146219</c:v>
                </c:pt>
                <c:pt idx="106">
                  <c:v>60.390295310518802</c:v>
                </c:pt>
                <c:pt idx="107">
                  <c:v>60.475490757232699</c:v>
                </c:pt>
                <c:pt idx="108">
                  <c:v>60.551546833978797</c:v>
                </c:pt>
                <c:pt idx="109">
                  <c:v>60.638469332726899</c:v>
                </c:pt>
                <c:pt idx="110">
                  <c:v>60.725839744552502</c:v>
                </c:pt>
                <c:pt idx="111">
                  <c:v>60.787197972429396</c:v>
                </c:pt>
                <c:pt idx="112">
                  <c:v>60.830650938172099</c:v>
                </c:pt>
                <c:pt idx="113">
                  <c:v>60.885023121067398</c:v>
                </c:pt>
                <c:pt idx="114">
                  <c:v>60.9501092569867</c:v>
                </c:pt>
                <c:pt idx="115">
                  <c:v>61.018079211102901</c:v>
                </c:pt>
                <c:pt idx="116">
                  <c:v>61.062414199569901</c:v>
                </c:pt>
                <c:pt idx="117">
                  <c:v>61.124787675968498</c:v>
                </c:pt>
                <c:pt idx="118">
                  <c:v>61.141985962774299</c:v>
                </c:pt>
                <c:pt idx="119">
                  <c:v>61.178314344107797</c:v>
                </c:pt>
                <c:pt idx="120">
                  <c:v>61.270917476418497</c:v>
                </c:pt>
                <c:pt idx="121">
                  <c:v>61.294946532156203</c:v>
                </c:pt>
                <c:pt idx="122">
                  <c:v>61.314033353106097</c:v>
                </c:pt>
                <c:pt idx="123">
                  <c:v>61.354994417925901</c:v>
                </c:pt>
                <c:pt idx="124">
                  <c:v>61.396670950456397</c:v>
                </c:pt>
                <c:pt idx="125">
                  <c:v>61.439274016889101</c:v>
                </c:pt>
                <c:pt idx="126">
                  <c:v>61.4378816051805</c:v>
                </c:pt>
                <c:pt idx="127">
                  <c:v>61.462835071803099</c:v>
                </c:pt>
                <c:pt idx="128">
                  <c:v>61.486611045583302</c:v>
                </c:pt>
                <c:pt idx="129">
                  <c:v>61.521838850368901</c:v>
                </c:pt>
                <c:pt idx="130">
                  <c:v>61.507687781048702</c:v>
                </c:pt>
                <c:pt idx="131">
                  <c:v>61.533272585168099</c:v>
                </c:pt>
                <c:pt idx="132">
                  <c:v>61.535438336269401</c:v>
                </c:pt>
                <c:pt idx="133">
                  <c:v>61.559491932845297</c:v>
                </c:pt>
                <c:pt idx="134">
                  <c:v>61.560391814474499</c:v>
                </c:pt>
                <c:pt idx="135">
                  <c:v>61.565260406165002</c:v>
                </c:pt>
                <c:pt idx="136">
                  <c:v>61.5521143393049</c:v>
                </c:pt>
                <c:pt idx="137">
                  <c:v>61.535904934664103</c:v>
                </c:pt>
                <c:pt idx="138">
                  <c:v>61.547541412791396</c:v>
                </c:pt>
                <c:pt idx="139">
                  <c:v>61.523569954468897</c:v>
                </c:pt>
                <c:pt idx="140">
                  <c:v>61.526929841155201</c:v>
                </c:pt>
                <c:pt idx="141">
                  <c:v>61.4961906295772</c:v>
                </c:pt>
                <c:pt idx="142">
                  <c:v>61.472950015211602</c:v>
                </c:pt>
                <c:pt idx="143">
                  <c:v>61.455419580606602</c:v>
                </c:pt>
                <c:pt idx="144">
                  <c:v>61.433982988697601</c:v>
                </c:pt>
                <c:pt idx="145">
                  <c:v>61.401292206256599</c:v>
                </c:pt>
                <c:pt idx="146">
                  <c:v>61.375035507685503</c:v>
                </c:pt>
                <c:pt idx="147">
                  <c:v>61.323841130737598</c:v>
                </c:pt>
                <c:pt idx="148">
                  <c:v>61.290941944429001</c:v>
                </c:pt>
                <c:pt idx="149">
                  <c:v>61.264242101723703</c:v>
                </c:pt>
                <c:pt idx="150">
                  <c:v>61.201555749134997</c:v>
                </c:pt>
                <c:pt idx="151">
                  <c:v>61.195506836688999</c:v>
                </c:pt>
                <c:pt idx="152">
                  <c:v>61.137484782336102</c:v>
                </c:pt>
                <c:pt idx="153">
                  <c:v>61.0758569942465</c:v>
                </c:pt>
                <c:pt idx="154">
                  <c:v>61.041280009152899</c:v>
                </c:pt>
                <c:pt idx="155">
                  <c:v>60.977727040327999</c:v>
                </c:pt>
                <c:pt idx="156">
                  <c:v>60.928979329902099</c:v>
                </c:pt>
                <c:pt idx="157">
                  <c:v>60.873272460151199</c:v>
                </c:pt>
                <c:pt idx="158">
                  <c:v>60.818240226377704</c:v>
                </c:pt>
                <c:pt idx="159">
                  <c:v>60.758083117257598</c:v>
                </c:pt>
                <c:pt idx="160">
                  <c:v>60.6878058686857</c:v>
                </c:pt>
                <c:pt idx="161">
                  <c:v>60.624084992205297</c:v>
                </c:pt>
                <c:pt idx="162">
                  <c:v>60.570610802654997</c:v>
                </c:pt>
                <c:pt idx="163">
                  <c:v>60.501673992902099</c:v>
                </c:pt>
                <c:pt idx="164">
                  <c:v>60.4368786022156</c:v>
                </c:pt>
                <c:pt idx="165">
                  <c:v>60.393762963941803</c:v>
                </c:pt>
                <c:pt idx="166">
                  <c:v>60.330635026701401</c:v>
                </c:pt>
                <c:pt idx="167">
                  <c:v>60.2547557094395</c:v>
                </c:pt>
                <c:pt idx="168">
                  <c:v>60.167877600594103</c:v>
                </c:pt>
                <c:pt idx="169">
                  <c:v>60.1077402064697</c:v>
                </c:pt>
                <c:pt idx="170">
                  <c:v>60.0336090113708</c:v>
                </c:pt>
                <c:pt idx="171">
                  <c:v>59.950220067294303</c:v>
                </c:pt>
                <c:pt idx="172">
                  <c:v>59.888991549369301</c:v>
                </c:pt>
                <c:pt idx="173">
                  <c:v>59.814737758917602</c:v>
                </c:pt>
                <c:pt idx="174">
                  <c:v>59.748093969048298</c:v>
                </c:pt>
                <c:pt idx="175">
                  <c:v>59.6465309394234</c:v>
                </c:pt>
                <c:pt idx="176">
                  <c:v>59.577931077477899</c:v>
                </c:pt>
                <c:pt idx="177">
                  <c:v>59.5060686050847</c:v>
                </c:pt>
                <c:pt idx="178">
                  <c:v>59.431853776142702</c:v>
                </c:pt>
                <c:pt idx="179">
                  <c:v>59.344164677805999</c:v>
                </c:pt>
                <c:pt idx="180">
                  <c:v>59.271061702676498</c:v>
                </c:pt>
                <c:pt idx="181">
                  <c:v>59.190821282709003</c:v>
                </c:pt>
                <c:pt idx="182">
                  <c:v>59.118749730426501</c:v>
                </c:pt>
                <c:pt idx="183">
                  <c:v>59.015787311179103</c:v>
                </c:pt>
                <c:pt idx="184">
                  <c:v>58.941372863819801</c:v>
                </c:pt>
                <c:pt idx="185">
                  <c:v>58.863807543733898</c:v>
                </c:pt>
                <c:pt idx="186">
                  <c:v>58.798323724955402</c:v>
                </c:pt>
                <c:pt idx="187">
                  <c:v>58.691410310742498</c:v>
                </c:pt>
                <c:pt idx="188">
                  <c:v>58.620812973045503</c:v>
                </c:pt>
                <c:pt idx="189">
                  <c:v>58.535401406015303</c:v>
                </c:pt>
                <c:pt idx="190">
                  <c:v>58.461357715606397</c:v>
                </c:pt>
                <c:pt idx="191">
                  <c:v>58.349373654388302</c:v>
                </c:pt>
                <c:pt idx="192">
                  <c:v>58.299833993388603</c:v>
                </c:pt>
                <c:pt idx="193">
                  <c:v>58.184776639521203</c:v>
                </c:pt>
                <c:pt idx="194">
                  <c:v>58.120105255149802</c:v>
                </c:pt>
                <c:pt idx="195">
                  <c:v>58.022778008483698</c:v>
                </c:pt>
                <c:pt idx="196">
                  <c:v>57.942385171020099</c:v>
                </c:pt>
                <c:pt idx="197">
                  <c:v>57.843857360362399</c:v>
                </c:pt>
                <c:pt idx="198">
                  <c:v>57.764069525561403</c:v>
                </c:pt>
                <c:pt idx="199">
                  <c:v>57.677030731409097</c:v>
                </c:pt>
                <c:pt idx="200">
                  <c:v>57.597770575359597</c:v>
                </c:pt>
                <c:pt idx="201">
                  <c:v>57.513322694138203</c:v>
                </c:pt>
                <c:pt idx="202">
                  <c:v>57.402525014984299</c:v>
                </c:pt>
                <c:pt idx="203">
                  <c:v>57.325562176558101</c:v>
                </c:pt>
                <c:pt idx="204">
                  <c:v>57.242436396767602</c:v>
                </c:pt>
                <c:pt idx="205">
                  <c:v>57.1321070344707</c:v>
                </c:pt>
                <c:pt idx="206">
                  <c:v>57.030674653997998</c:v>
                </c:pt>
                <c:pt idx="207">
                  <c:v>56.959382778323501</c:v>
                </c:pt>
                <c:pt idx="208">
                  <c:v>56.8547841373233</c:v>
                </c:pt>
                <c:pt idx="209">
                  <c:v>56.759890765817502</c:v>
                </c:pt>
                <c:pt idx="210">
                  <c:v>56.674100159919902</c:v>
                </c:pt>
                <c:pt idx="211">
                  <c:v>56.588046310324899</c:v>
                </c:pt>
                <c:pt idx="212">
                  <c:v>56.481717626003501</c:v>
                </c:pt>
                <c:pt idx="213">
                  <c:v>56.397364811678798</c:v>
                </c:pt>
                <c:pt idx="214">
                  <c:v>56.304137176876701</c:v>
                </c:pt>
                <c:pt idx="215">
                  <c:v>56.195264755230497</c:v>
                </c:pt>
                <c:pt idx="216">
                  <c:v>56.112663096446397</c:v>
                </c:pt>
                <c:pt idx="217">
                  <c:v>56.029025892005798</c:v>
                </c:pt>
                <c:pt idx="218">
                  <c:v>55.937136853583503</c:v>
                </c:pt>
                <c:pt idx="219">
                  <c:v>55.834065709668202</c:v>
                </c:pt>
                <c:pt idx="220">
                  <c:v>55.729814601921603</c:v>
                </c:pt>
                <c:pt idx="221">
                  <c:v>55.630246287379599</c:v>
                </c:pt>
                <c:pt idx="222">
                  <c:v>55.551942038189097</c:v>
                </c:pt>
                <c:pt idx="223">
                  <c:v>55.450791959533298</c:v>
                </c:pt>
                <c:pt idx="224">
                  <c:v>55.348525589451398</c:v>
                </c:pt>
                <c:pt idx="225">
                  <c:v>55.2694378602623</c:v>
                </c:pt>
                <c:pt idx="226">
                  <c:v>55.166713846443898</c:v>
                </c:pt>
                <c:pt idx="227">
                  <c:v>55.0603504464856</c:v>
                </c:pt>
                <c:pt idx="228">
                  <c:v>54.971127706889199</c:v>
                </c:pt>
                <c:pt idx="229">
                  <c:v>54.874582843069298</c:v>
                </c:pt>
                <c:pt idx="230">
                  <c:v>54.769242989477199</c:v>
                </c:pt>
                <c:pt idx="231">
                  <c:v>54.679334150973602</c:v>
                </c:pt>
                <c:pt idx="232">
                  <c:v>54.584146322061997</c:v>
                </c:pt>
                <c:pt idx="233">
                  <c:v>54.474816645293103</c:v>
                </c:pt>
                <c:pt idx="234">
                  <c:v>54.388512621689898</c:v>
                </c:pt>
                <c:pt idx="235">
                  <c:v>54.291065727065401</c:v>
                </c:pt>
                <c:pt idx="236">
                  <c:v>54.1937579665504</c:v>
                </c:pt>
                <c:pt idx="237">
                  <c:v>54.094836865280399</c:v>
                </c:pt>
                <c:pt idx="238">
                  <c:v>54.007691817856198</c:v>
                </c:pt>
                <c:pt idx="239">
                  <c:v>53.9011874091537</c:v>
                </c:pt>
                <c:pt idx="240">
                  <c:v>53.802308789764297</c:v>
                </c:pt>
                <c:pt idx="241">
                  <c:v>53.713322299472601</c:v>
                </c:pt>
                <c:pt idx="242">
                  <c:v>53.609860345181303</c:v>
                </c:pt>
                <c:pt idx="243">
                  <c:v>53.505331835361403</c:v>
                </c:pt>
                <c:pt idx="244">
                  <c:v>53.410881712825102</c:v>
                </c:pt>
                <c:pt idx="245">
                  <c:v>53.307824100824298</c:v>
                </c:pt>
                <c:pt idx="246">
                  <c:v>53.226087107487501</c:v>
                </c:pt>
                <c:pt idx="247">
                  <c:v>53.113335619649298</c:v>
                </c:pt>
                <c:pt idx="248">
                  <c:v>53.018090754816001</c:v>
                </c:pt>
                <c:pt idx="249">
                  <c:v>52.918064268658703</c:v>
                </c:pt>
                <c:pt idx="250">
                  <c:v>52.817741018682703</c:v>
                </c:pt>
                <c:pt idx="251">
                  <c:v>52.725127633417699</c:v>
                </c:pt>
                <c:pt idx="252">
                  <c:v>52.620212151650897</c:v>
                </c:pt>
                <c:pt idx="253">
                  <c:v>52.525111528116703</c:v>
                </c:pt>
                <c:pt idx="254">
                  <c:v>52.428697377121502</c:v>
                </c:pt>
                <c:pt idx="255">
                  <c:v>52.329515215755997</c:v>
                </c:pt>
                <c:pt idx="256">
                  <c:v>52.234022535681802</c:v>
                </c:pt>
                <c:pt idx="257">
                  <c:v>52.149021718680999</c:v>
                </c:pt>
                <c:pt idx="258">
                  <c:v>52.045710731053603</c:v>
                </c:pt>
                <c:pt idx="259">
                  <c:v>51.949444506299997</c:v>
                </c:pt>
                <c:pt idx="260">
                  <c:v>51.851962559521901</c:v>
                </c:pt>
                <c:pt idx="261">
                  <c:v>51.751980534566798</c:v>
                </c:pt>
                <c:pt idx="262">
                  <c:v>51.661845761810298</c:v>
                </c:pt>
                <c:pt idx="263">
                  <c:v>51.559297839626502</c:v>
                </c:pt>
                <c:pt idx="264">
                  <c:v>51.463537452560097</c:v>
                </c:pt>
                <c:pt idx="265">
                  <c:v>51.377406515465097</c:v>
                </c:pt>
                <c:pt idx="266">
                  <c:v>51.262959816199299</c:v>
                </c:pt>
                <c:pt idx="267">
                  <c:v>51.179799857132103</c:v>
                </c:pt>
                <c:pt idx="268">
                  <c:v>51.077376427971402</c:v>
                </c:pt>
                <c:pt idx="269">
                  <c:v>50.981877900551602</c:v>
                </c:pt>
                <c:pt idx="270">
                  <c:v>50.892419165984201</c:v>
                </c:pt>
                <c:pt idx="271">
                  <c:v>50.791184417430998</c:v>
                </c:pt>
                <c:pt idx="272">
                  <c:v>50.688560207844198</c:v>
                </c:pt>
                <c:pt idx="273">
                  <c:v>50.596807410550497</c:v>
                </c:pt>
                <c:pt idx="274">
                  <c:v>50.503492545496599</c:v>
                </c:pt>
                <c:pt idx="275">
                  <c:v>50.403626226204203</c:v>
                </c:pt>
                <c:pt idx="276">
                  <c:v>50.315864035768399</c:v>
                </c:pt>
                <c:pt idx="277">
                  <c:v>50.218312745478897</c:v>
                </c:pt>
                <c:pt idx="278">
                  <c:v>50.123728747900401</c:v>
                </c:pt>
                <c:pt idx="279">
                  <c:v>50.033302300015201</c:v>
                </c:pt>
                <c:pt idx="280">
                  <c:v>49.928564032226497</c:v>
                </c:pt>
                <c:pt idx="281">
                  <c:v>49.843836504716698</c:v>
                </c:pt>
                <c:pt idx="282">
                  <c:v>49.746962428032703</c:v>
                </c:pt>
                <c:pt idx="283">
                  <c:v>49.653649681866199</c:v>
                </c:pt>
                <c:pt idx="284">
                  <c:v>49.5635305996284</c:v>
                </c:pt>
                <c:pt idx="285">
                  <c:v>49.474293168195103</c:v>
                </c:pt>
                <c:pt idx="286">
                  <c:v>49.375036039957898</c:v>
                </c:pt>
                <c:pt idx="287">
                  <c:v>49.279862291267399</c:v>
                </c:pt>
                <c:pt idx="288">
                  <c:v>49.193406279839401</c:v>
                </c:pt>
                <c:pt idx="289">
                  <c:v>49.096936584939797</c:v>
                </c:pt>
                <c:pt idx="290">
                  <c:v>49.0031808169717</c:v>
                </c:pt>
                <c:pt idx="291">
                  <c:v>48.916579187217103</c:v>
                </c:pt>
                <c:pt idx="292">
                  <c:v>48.816410402402198</c:v>
                </c:pt>
                <c:pt idx="293">
                  <c:v>48.721453390561798</c:v>
                </c:pt>
                <c:pt idx="294">
                  <c:v>48.634889683554</c:v>
                </c:pt>
                <c:pt idx="295">
                  <c:v>48.5477183467288</c:v>
                </c:pt>
                <c:pt idx="296">
                  <c:v>48.452738882597203</c:v>
                </c:pt>
                <c:pt idx="297">
                  <c:v>48.358331212124</c:v>
                </c:pt>
                <c:pt idx="298">
                  <c:v>48.265957645719503</c:v>
                </c:pt>
                <c:pt idx="299">
                  <c:v>48.180378629081403</c:v>
                </c:pt>
                <c:pt idx="300">
                  <c:v>48.094858389410803</c:v>
                </c:pt>
                <c:pt idx="301">
                  <c:v>47.997171535971397</c:v>
                </c:pt>
                <c:pt idx="302">
                  <c:v>47.910595916753202</c:v>
                </c:pt>
                <c:pt idx="303">
                  <c:v>47.815062811085099</c:v>
                </c:pt>
                <c:pt idx="304">
                  <c:v>47.731563829918102</c:v>
                </c:pt>
                <c:pt idx="305">
                  <c:v>47.636657177710497</c:v>
                </c:pt>
                <c:pt idx="306">
                  <c:v>47.548944015543498</c:v>
                </c:pt>
                <c:pt idx="307">
                  <c:v>47.461330668386999</c:v>
                </c:pt>
                <c:pt idx="308">
                  <c:v>47.368784163993801</c:v>
                </c:pt>
                <c:pt idx="309">
                  <c:v>47.283530972385499</c:v>
                </c:pt>
                <c:pt idx="310">
                  <c:v>47.191265938391901</c:v>
                </c:pt>
                <c:pt idx="311">
                  <c:v>47.110315484337399</c:v>
                </c:pt>
                <c:pt idx="312">
                  <c:v>47.024364493122498</c:v>
                </c:pt>
                <c:pt idx="313">
                  <c:v>46.933633489761903</c:v>
                </c:pt>
                <c:pt idx="314">
                  <c:v>46.8465642121364</c:v>
                </c:pt>
                <c:pt idx="315">
                  <c:v>46.757677570656398</c:v>
                </c:pt>
                <c:pt idx="316">
                  <c:v>46.676354190160602</c:v>
                </c:pt>
                <c:pt idx="317">
                  <c:v>46.583207911815201</c:v>
                </c:pt>
                <c:pt idx="318">
                  <c:v>46.496464136019199</c:v>
                </c:pt>
                <c:pt idx="319">
                  <c:v>46.419123390353199</c:v>
                </c:pt>
                <c:pt idx="320">
                  <c:v>46.323701201470499</c:v>
                </c:pt>
                <c:pt idx="321">
                  <c:v>46.244078698687403</c:v>
                </c:pt>
                <c:pt idx="322">
                  <c:v>46.163292455382198</c:v>
                </c:pt>
                <c:pt idx="323">
                  <c:v>46.071221414512102</c:v>
                </c:pt>
                <c:pt idx="324">
                  <c:v>45.981986137624801</c:v>
                </c:pt>
                <c:pt idx="325">
                  <c:v>45.892981088174302</c:v>
                </c:pt>
                <c:pt idx="326">
                  <c:v>45.812932407472502</c:v>
                </c:pt>
                <c:pt idx="327">
                  <c:v>45.730835311513196</c:v>
                </c:pt>
                <c:pt idx="328">
                  <c:v>45.651312267961202</c:v>
                </c:pt>
                <c:pt idx="329">
                  <c:v>45.561943648918202</c:v>
                </c:pt>
                <c:pt idx="330">
                  <c:v>45.471108830265202</c:v>
                </c:pt>
                <c:pt idx="331">
                  <c:v>45.391799290285199</c:v>
                </c:pt>
                <c:pt idx="332">
                  <c:v>45.304256506212397</c:v>
                </c:pt>
                <c:pt idx="333">
                  <c:v>45.2205700267628</c:v>
                </c:pt>
                <c:pt idx="334">
                  <c:v>45.139241156967898</c:v>
                </c:pt>
                <c:pt idx="335">
                  <c:v>45.057221811608898</c:v>
                </c:pt>
                <c:pt idx="336">
                  <c:v>44.973436138862397</c:v>
                </c:pt>
                <c:pt idx="337">
                  <c:v>44.895751328097298</c:v>
                </c:pt>
                <c:pt idx="338">
                  <c:v>44.811175240054801</c:v>
                </c:pt>
                <c:pt idx="339">
                  <c:v>44.736667914265503</c:v>
                </c:pt>
                <c:pt idx="340">
                  <c:v>44.649116109899097</c:v>
                </c:pt>
                <c:pt idx="341">
                  <c:v>44.5730731700923</c:v>
                </c:pt>
                <c:pt idx="342">
                  <c:v>44.488635127696902</c:v>
                </c:pt>
                <c:pt idx="343">
                  <c:v>44.409502408978199</c:v>
                </c:pt>
                <c:pt idx="344">
                  <c:v>44.329181282447102</c:v>
                </c:pt>
                <c:pt idx="345">
                  <c:v>44.244906892087599</c:v>
                </c:pt>
                <c:pt idx="346">
                  <c:v>44.168487556407698</c:v>
                </c:pt>
                <c:pt idx="347">
                  <c:v>44.0836654689206</c:v>
                </c:pt>
                <c:pt idx="348">
                  <c:v>44.0058785182717</c:v>
                </c:pt>
                <c:pt idx="349">
                  <c:v>43.919444168490202</c:v>
                </c:pt>
                <c:pt idx="350">
                  <c:v>43.839810372962802</c:v>
                </c:pt>
                <c:pt idx="351">
                  <c:v>43.758336054379399</c:v>
                </c:pt>
                <c:pt idx="352">
                  <c:v>43.678206635199203</c:v>
                </c:pt>
                <c:pt idx="353">
                  <c:v>43.6061540736547</c:v>
                </c:pt>
                <c:pt idx="354">
                  <c:v>43.519689834305296</c:v>
                </c:pt>
                <c:pt idx="355">
                  <c:v>43.4443541783168</c:v>
                </c:pt>
                <c:pt idx="356">
                  <c:v>43.3605344616278</c:v>
                </c:pt>
                <c:pt idx="357">
                  <c:v>43.289419753938503</c:v>
                </c:pt>
                <c:pt idx="358">
                  <c:v>43.204018468496699</c:v>
                </c:pt>
                <c:pt idx="359">
                  <c:v>43.125245864215699</c:v>
                </c:pt>
                <c:pt idx="360">
                  <c:v>43.046136804056601</c:v>
                </c:pt>
                <c:pt idx="361">
                  <c:v>42.977325850072802</c:v>
                </c:pt>
                <c:pt idx="362">
                  <c:v>42.892376277119702</c:v>
                </c:pt>
                <c:pt idx="363">
                  <c:v>42.822452651463202</c:v>
                </c:pt>
                <c:pt idx="364">
                  <c:v>42.742371594751098</c:v>
                </c:pt>
                <c:pt idx="365">
                  <c:v>42.664697341778599</c:v>
                </c:pt>
                <c:pt idx="366">
                  <c:v>42.5879558945106</c:v>
                </c:pt>
                <c:pt idx="367">
                  <c:v>42.505045395206899</c:v>
                </c:pt>
                <c:pt idx="368">
                  <c:v>42.4345318220549</c:v>
                </c:pt>
                <c:pt idx="369">
                  <c:v>42.356644682513299</c:v>
                </c:pt>
                <c:pt idx="370">
                  <c:v>42.284637721213699</c:v>
                </c:pt>
                <c:pt idx="371">
                  <c:v>42.200963382111297</c:v>
                </c:pt>
                <c:pt idx="372">
                  <c:v>42.129721211435303</c:v>
                </c:pt>
                <c:pt idx="373">
                  <c:v>42.056367710068002</c:v>
                </c:pt>
                <c:pt idx="374">
                  <c:v>41.975545885948598</c:v>
                </c:pt>
                <c:pt idx="375">
                  <c:v>41.900813696632902</c:v>
                </c:pt>
                <c:pt idx="376">
                  <c:v>41.822336786470899</c:v>
                </c:pt>
                <c:pt idx="377">
                  <c:v>41.746738246202597</c:v>
                </c:pt>
                <c:pt idx="378">
                  <c:v>41.6734176223693</c:v>
                </c:pt>
                <c:pt idx="379">
                  <c:v>41.597290092962901</c:v>
                </c:pt>
                <c:pt idx="380">
                  <c:v>41.524718219752998</c:v>
                </c:pt>
                <c:pt idx="381">
                  <c:v>41.451764195437697</c:v>
                </c:pt>
                <c:pt idx="382">
                  <c:v>41.379903565964902</c:v>
                </c:pt>
                <c:pt idx="383">
                  <c:v>41.2995470605101</c:v>
                </c:pt>
                <c:pt idx="384">
                  <c:v>41.227854348011803</c:v>
                </c:pt>
                <c:pt idx="385">
                  <c:v>41.1537732589425</c:v>
                </c:pt>
                <c:pt idx="386">
                  <c:v>41.0752648691671</c:v>
                </c:pt>
                <c:pt idx="387">
                  <c:v>41.006786378004399</c:v>
                </c:pt>
                <c:pt idx="388">
                  <c:v>40.928263652271902</c:v>
                </c:pt>
                <c:pt idx="389">
                  <c:v>40.855732848775098</c:v>
                </c:pt>
                <c:pt idx="390">
                  <c:v>40.781641342910198</c:v>
                </c:pt>
                <c:pt idx="391">
                  <c:v>40.7135114941876</c:v>
                </c:pt>
                <c:pt idx="392">
                  <c:v>40.639325616725998</c:v>
                </c:pt>
                <c:pt idx="393">
                  <c:v>40.569815846925003</c:v>
                </c:pt>
                <c:pt idx="394">
                  <c:v>40.4966501081975</c:v>
                </c:pt>
                <c:pt idx="395">
                  <c:v>40.4229779529919</c:v>
                </c:pt>
                <c:pt idx="396">
                  <c:v>40.349143400279601</c:v>
                </c:pt>
                <c:pt idx="397">
                  <c:v>40.276482498869598</c:v>
                </c:pt>
                <c:pt idx="398">
                  <c:v>40.210026774802401</c:v>
                </c:pt>
                <c:pt idx="399">
                  <c:v>40.136229986751303</c:v>
                </c:pt>
                <c:pt idx="400">
                  <c:v>40.066276576338197</c:v>
                </c:pt>
                <c:pt idx="401">
                  <c:v>39.990978181870602</c:v>
                </c:pt>
                <c:pt idx="402">
                  <c:v>39.9199239954836</c:v>
                </c:pt>
                <c:pt idx="403">
                  <c:v>39.851156446865197</c:v>
                </c:pt>
                <c:pt idx="404">
                  <c:v>39.785748812048197</c:v>
                </c:pt>
                <c:pt idx="405">
                  <c:v>39.711857618680703</c:v>
                </c:pt>
                <c:pt idx="406">
                  <c:v>39.643236324493699</c:v>
                </c:pt>
                <c:pt idx="407">
                  <c:v>39.564248696670496</c:v>
                </c:pt>
                <c:pt idx="408">
                  <c:v>39.500451176810202</c:v>
                </c:pt>
                <c:pt idx="409">
                  <c:v>39.427502885204298</c:v>
                </c:pt>
                <c:pt idx="410">
                  <c:v>39.359776181255903</c:v>
                </c:pt>
                <c:pt idx="411">
                  <c:v>39.2896222947209</c:v>
                </c:pt>
                <c:pt idx="412">
                  <c:v>39.216389341066503</c:v>
                </c:pt>
                <c:pt idx="413">
                  <c:v>39.144345519966997</c:v>
                </c:pt>
                <c:pt idx="414">
                  <c:v>39.079530131463201</c:v>
                </c:pt>
                <c:pt idx="415">
                  <c:v>39.007479173943601</c:v>
                </c:pt>
                <c:pt idx="416">
                  <c:v>38.939828856808802</c:v>
                </c:pt>
                <c:pt idx="417">
                  <c:v>38.869579426920502</c:v>
                </c:pt>
                <c:pt idx="418">
                  <c:v>38.801409339647499</c:v>
                </c:pt>
                <c:pt idx="419">
                  <c:v>38.732048073984799</c:v>
                </c:pt>
                <c:pt idx="420">
                  <c:v>38.665513528490003</c:v>
                </c:pt>
                <c:pt idx="421">
                  <c:v>38.593347103267099</c:v>
                </c:pt>
                <c:pt idx="422">
                  <c:v>38.529264248837997</c:v>
                </c:pt>
                <c:pt idx="423">
                  <c:v>38.460327483752899</c:v>
                </c:pt>
                <c:pt idx="424">
                  <c:v>38.390538566100503</c:v>
                </c:pt>
                <c:pt idx="425">
                  <c:v>38.319534644422802</c:v>
                </c:pt>
                <c:pt idx="426">
                  <c:v>38.258320660804301</c:v>
                </c:pt>
                <c:pt idx="427">
                  <c:v>38.185829472764198</c:v>
                </c:pt>
                <c:pt idx="428">
                  <c:v>38.116936342381898</c:v>
                </c:pt>
                <c:pt idx="429">
                  <c:v>38.062626508869599</c:v>
                </c:pt>
                <c:pt idx="430">
                  <c:v>37.983099922634501</c:v>
                </c:pt>
                <c:pt idx="431">
                  <c:v>37.914701881484497</c:v>
                </c:pt>
                <c:pt idx="432">
                  <c:v>37.852494917615402</c:v>
                </c:pt>
                <c:pt idx="433">
                  <c:v>37.784360241572102</c:v>
                </c:pt>
                <c:pt idx="434">
                  <c:v>37.721107081746403</c:v>
                </c:pt>
                <c:pt idx="435">
                  <c:v>37.652133825807503</c:v>
                </c:pt>
                <c:pt idx="436">
                  <c:v>37.585485190127201</c:v>
                </c:pt>
                <c:pt idx="437">
                  <c:v>37.517616027442301</c:v>
                </c:pt>
                <c:pt idx="438">
                  <c:v>37.454945517540899</c:v>
                </c:pt>
                <c:pt idx="439">
                  <c:v>37.385712872155402</c:v>
                </c:pt>
                <c:pt idx="440">
                  <c:v>37.321821075997001</c:v>
                </c:pt>
                <c:pt idx="441">
                  <c:v>37.253799572444102</c:v>
                </c:pt>
                <c:pt idx="442">
                  <c:v>37.194262801170098</c:v>
                </c:pt>
                <c:pt idx="443">
                  <c:v>37.131826283598102</c:v>
                </c:pt>
                <c:pt idx="444">
                  <c:v>37.063420236938398</c:v>
                </c:pt>
                <c:pt idx="445">
                  <c:v>36.997273081820701</c:v>
                </c:pt>
                <c:pt idx="446">
                  <c:v>36.928433419046399</c:v>
                </c:pt>
                <c:pt idx="447">
                  <c:v>36.864298733366098</c:v>
                </c:pt>
                <c:pt idx="448">
                  <c:v>36.801981648099698</c:v>
                </c:pt>
                <c:pt idx="449">
                  <c:v>36.738997720989602</c:v>
                </c:pt>
                <c:pt idx="450">
                  <c:v>36.673388729168501</c:v>
                </c:pt>
                <c:pt idx="451">
                  <c:v>36.609803062359603</c:v>
                </c:pt>
                <c:pt idx="452">
                  <c:v>36.543931222873503</c:v>
                </c:pt>
                <c:pt idx="453">
                  <c:v>36.473421071520598</c:v>
                </c:pt>
                <c:pt idx="454">
                  <c:v>36.417312477732601</c:v>
                </c:pt>
                <c:pt idx="455">
                  <c:v>36.356839947921998</c:v>
                </c:pt>
                <c:pt idx="456">
                  <c:v>36.292676328996798</c:v>
                </c:pt>
                <c:pt idx="457">
                  <c:v>36.226113036457498</c:v>
                </c:pt>
                <c:pt idx="458">
                  <c:v>36.1681705622604</c:v>
                </c:pt>
                <c:pt idx="459">
                  <c:v>36.100737307375901</c:v>
                </c:pt>
                <c:pt idx="460">
                  <c:v>36.034310421138002</c:v>
                </c:pt>
                <c:pt idx="461">
                  <c:v>35.970702693424002</c:v>
                </c:pt>
                <c:pt idx="462">
                  <c:v>35.911334303862901</c:v>
                </c:pt>
                <c:pt idx="463">
                  <c:v>35.847905497887403</c:v>
                </c:pt>
                <c:pt idx="464">
                  <c:v>35.787633770169201</c:v>
                </c:pt>
                <c:pt idx="465">
                  <c:v>35.729808634932503</c:v>
                </c:pt>
                <c:pt idx="466">
                  <c:v>35.666421059710999</c:v>
                </c:pt>
                <c:pt idx="467">
                  <c:v>35.599136513859399</c:v>
                </c:pt>
                <c:pt idx="468">
                  <c:v>35.539695185666801</c:v>
                </c:pt>
                <c:pt idx="469">
                  <c:v>35.4797700605112</c:v>
                </c:pt>
                <c:pt idx="470">
                  <c:v>35.42017220356</c:v>
                </c:pt>
                <c:pt idx="471">
                  <c:v>35.350341132533302</c:v>
                </c:pt>
                <c:pt idx="472">
                  <c:v>35.299021891274499</c:v>
                </c:pt>
                <c:pt idx="473">
                  <c:v>35.229939337820198</c:v>
                </c:pt>
                <c:pt idx="474">
                  <c:v>35.169482498013203</c:v>
                </c:pt>
                <c:pt idx="475">
                  <c:v>35.115172846961997</c:v>
                </c:pt>
                <c:pt idx="476">
                  <c:v>35.05444500942</c:v>
                </c:pt>
                <c:pt idx="477">
                  <c:v>34.988437063294697</c:v>
                </c:pt>
                <c:pt idx="478">
                  <c:v>34.930995821643997</c:v>
                </c:pt>
                <c:pt idx="479">
                  <c:v>34.8677554223325</c:v>
                </c:pt>
                <c:pt idx="480">
                  <c:v>34.808439372978803</c:v>
                </c:pt>
                <c:pt idx="481">
                  <c:v>34.751692203880303</c:v>
                </c:pt>
                <c:pt idx="482">
                  <c:v>34.6918458638375</c:v>
                </c:pt>
                <c:pt idx="483">
                  <c:v>34.627255285765102</c:v>
                </c:pt>
                <c:pt idx="484">
                  <c:v>34.5678086554448</c:v>
                </c:pt>
                <c:pt idx="485">
                  <c:v>34.509502939400598</c:v>
                </c:pt>
                <c:pt idx="486">
                  <c:v>34.451409241143303</c:v>
                </c:pt>
                <c:pt idx="487">
                  <c:v>34.3919507985838</c:v>
                </c:pt>
                <c:pt idx="488">
                  <c:v>34.335170416502798</c:v>
                </c:pt>
                <c:pt idx="489">
                  <c:v>34.273114513653397</c:v>
                </c:pt>
                <c:pt idx="490">
                  <c:v>34.2158655722247</c:v>
                </c:pt>
                <c:pt idx="491">
                  <c:v>34.156028832956601</c:v>
                </c:pt>
                <c:pt idx="492">
                  <c:v>34.101121749010098</c:v>
                </c:pt>
                <c:pt idx="493">
                  <c:v>34.040261852143203</c:v>
                </c:pt>
                <c:pt idx="494">
                  <c:v>33.978123045000203</c:v>
                </c:pt>
                <c:pt idx="495">
                  <c:v>33.923524454684099</c:v>
                </c:pt>
                <c:pt idx="496">
                  <c:v>33.865842281056302</c:v>
                </c:pt>
                <c:pt idx="497">
                  <c:v>33.8111233171431</c:v>
                </c:pt>
                <c:pt idx="498">
                  <c:v>33.748916349311102</c:v>
                </c:pt>
                <c:pt idx="499">
                  <c:v>33.690834503071102</c:v>
                </c:pt>
                <c:pt idx="500">
                  <c:v>33.6329604842214</c:v>
                </c:pt>
                <c:pt idx="501">
                  <c:v>33.572779656683799</c:v>
                </c:pt>
                <c:pt idx="502">
                  <c:v>33.522081231885998</c:v>
                </c:pt>
                <c:pt idx="503">
                  <c:v>33.464322270295298</c:v>
                </c:pt>
                <c:pt idx="504">
                  <c:v>33.406089031136602</c:v>
                </c:pt>
                <c:pt idx="505">
                  <c:v>33.346707878744198</c:v>
                </c:pt>
                <c:pt idx="506">
                  <c:v>33.292327115058001</c:v>
                </c:pt>
                <c:pt idx="507">
                  <c:v>33.239688381283401</c:v>
                </c:pt>
                <c:pt idx="508">
                  <c:v>33.178879214122396</c:v>
                </c:pt>
                <c:pt idx="509">
                  <c:v>33.122900948828303</c:v>
                </c:pt>
                <c:pt idx="510">
                  <c:v>33.064209056394397</c:v>
                </c:pt>
                <c:pt idx="511">
                  <c:v>33.013138557338202</c:v>
                </c:pt>
                <c:pt idx="512">
                  <c:v>32.953626033448899</c:v>
                </c:pt>
                <c:pt idx="513">
                  <c:v>32.898035622324798</c:v>
                </c:pt>
                <c:pt idx="514">
                  <c:v>32.840596653099396</c:v>
                </c:pt>
                <c:pt idx="515">
                  <c:v>32.787010893395703</c:v>
                </c:pt>
                <c:pt idx="516">
                  <c:v>32.731803305494303</c:v>
                </c:pt>
                <c:pt idx="517">
                  <c:v>32.679360385592602</c:v>
                </c:pt>
                <c:pt idx="518">
                  <c:v>32.622087402279703</c:v>
                </c:pt>
                <c:pt idx="519">
                  <c:v>32.567984082047197</c:v>
                </c:pt>
                <c:pt idx="520">
                  <c:v>32.516375899634802</c:v>
                </c:pt>
                <c:pt idx="521">
                  <c:v>32.463783526298798</c:v>
                </c:pt>
                <c:pt idx="522">
                  <c:v>32.408708912942998</c:v>
                </c:pt>
                <c:pt idx="523">
                  <c:v>32.352443611292898</c:v>
                </c:pt>
                <c:pt idx="524">
                  <c:v>32.297308633582901</c:v>
                </c:pt>
                <c:pt idx="525">
                  <c:v>32.243860521208099</c:v>
                </c:pt>
                <c:pt idx="526">
                  <c:v>32.190660747187998</c:v>
                </c:pt>
                <c:pt idx="527">
                  <c:v>32.136919777950602</c:v>
                </c:pt>
                <c:pt idx="528">
                  <c:v>32.086060374331502</c:v>
                </c:pt>
                <c:pt idx="529">
                  <c:v>32.037609081921097</c:v>
                </c:pt>
                <c:pt idx="530">
                  <c:v>31.980883023061001</c:v>
                </c:pt>
                <c:pt idx="531">
                  <c:v>31.930654092770698</c:v>
                </c:pt>
                <c:pt idx="532">
                  <c:v>31.8739825445845</c:v>
                </c:pt>
                <c:pt idx="533">
                  <c:v>31.818312661921201</c:v>
                </c:pt>
                <c:pt idx="534">
                  <c:v>31.764509708342501</c:v>
                </c:pt>
                <c:pt idx="535">
                  <c:v>31.7117075304518</c:v>
                </c:pt>
                <c:pt idx="536">
                  <c:v>31.665842409931901</c:v>
                </c:pt>
                <c:pt idx="537">
                  <c:v>31.6044168499661</c:v>
                </c:pt>
                <c:pt idx="538">
                  <c:v>31.556882259827599</c:v>
                </c:pt>
                <c:pt idx="539">
                  <c:v>31.5032787296275</c:v>
                </c:pt>
                <c:pt idx="540">
                  <c:v>31.454892870101698</c:v>
                </c:pt>
                <c:pt idx="541">
                  <c:v>31.401105719940102</c:v>
                </c:pt>
                <c:pt idx="542">
                  <c:v>31.356509732473501</c:v>
                </c:pt>
                <c:pt idx="543">
                  <c:v>31.299332860545601</c:v>
                </c:pt>
                <c:pt idx="544">
                  <c:v>31.251955759204002</c:v>
                </c:pt>
                <c:pt idx="545">
                  <c:v>31.199496842797501</c:v>
                </c:pt>
                <c:pt idx="546">
                  <c:v>31.149166565845899</c:v>
                </c:pt>
                <c:pt idx="547">
                  <c:v>31.099124550364401</c:v>
                </c:pt>
                <c:pt idx="548">
                  <c:v>31.0472099943091</c:v>
                </c:pt>
                <c:pt idx="549">
                  <c:v>30.996459444017699</c:v>
                </c:pt>
                <c:pt idx="550">
                  <c:v>30.946218492303199</c:v>
                </c:pt>
                <c:pt idx="551">
                  <c:v>30.894493408162798</c:v>
                </c:pt>
                <c:pt idx="552">
                  <c:v>30.843060754782101</c:v>
                </c:pt>
                <c:pt idx="553">
                  <c:v>30.795125454281902</c:v>
                </c:pt>
                <c:pt idx="554">
                  <c:v>30.744065294508999</c:v>
                </c:pt>
                <c:pt idx="555">
                  <c:v>30.693770173169</c:v>
                </c:pt>
                <c:pt idx="556">
                  <c:v>30.6482875788009</c:v>
                </c:pt>
                <c:pt idx="557">
                  <c:v>30.5994398194767</c:v>
                </c:pt>
                <c:pt idx="558">
                  <c:v>30.549642749629299</c:v>
                </c:pt>
                <c:pt idx="559">
                  <c:v>30.4993596103401</c:v>
                </c:pt>
                <c:pt idx="560">
                  <c:v>30.4461660338767</c:v>
                </c:pt>
                <c:pt idx="561">
                  <c:v>30.399075587098899</c:v>
                </c:pt>
                <c:pt idx="562">
                  <c:v>30.350834710779399</c:v>
                </c:pt>
                <c:pt idx="563">
                  <c:v>30.3018860776141</c:v>
                </c:pt>
                <c:pt idx="564">
                  <c:v>30.257486675319601</c:v>
                </c:pt>
                <c:pt idx="565">
                  <c:v>30.208301239583299</c:v>
                </c:pt>
                <c:pt idx="566">
                  <c:v>30.159440220341502</c:v>
                </c:pt>
                <c:pt idx="567">
                  <c:v>30.107582508978201</c:v>
                </c:pt>
                <c:pt idx="568">
                  <c:v>30.065264815413599</c:v>
                </c:pt>
                <c:pt idx="569">
                  <c:v>30.018620594971001</c:v>
                </c:pt>
                <c:pt idx="570">
                  <c:v>29.968023424274399</c:v>
                </c:pt>
                <c:pt idx="571">
                  <c:v>29.921303587821701</c:v>
                </c:pt>
                <c:pt idx="572">
                  <c:v>29.870544298731598</c:v>
                </c:pt>
                <c:pt idx="573">
                  <c:v>29.8240116265134</c:v>
                </c:pt>
                <c:pt idx="574">
                  <c:v>29.781200695571201</c:v>
                </c:pt>
                <c:pt idx="575">
                  <c:v>29.733343706453201</c:v>
                </c:pt>
                <c:pt idx="576">
                  <c:v>29.684730319313701</c:v>
                </c:pt>
                <c:pt idx="577">
                  <c:v>29.635824823971799</c:v>
                </c:pt>
                <c:pt idx="578">
                  <c:v>29.595630201555799</c:v>
                </c:pt>
                <c:pt idx="579">
                  <c:v>29.545588434469899</c:v>
                </c:pt>
                <c:pt idx="580">
                  <c:v>29.497942361320501</c:v>
                </c:pt>
                <c:pt idx="581">
                  <c:v>29.4493009908246</c:v>
                </c:pt>
                <c:pt idx="582">
                  <c:v>29.4038915567271</c:v>
                </c:pt>
                <c:pt idx="583">
                  <c:v>29.3599350409702</c:v>
                </c:pt>
                <c:pt idx="584">
                  <c:v>29.311503125363199</c:v>
                </c:pt>
                <c:pt idx="585">
                  <c:v>29.268043685691399</c:v>
                </c:pt>
                <c:pt idx="586">
                  <c:v>29.226566732979201</c:v>
                </c:pt>
                <c:pt idx="587">
                  <c:v>29.175923703822502</c:v>
                </c:pt>
                <c:pt idx="588">
                  <c:v>29.1305676584353</c:v>
                </c:pt>
                <c:pt idx="589">
                  <c:v>29.0855400189295</c:v>
                </c:pt>
                <c:pt idx="590">
                  <c:v>29.042382186237099</c:v>
                </c:pt>
                <c:pt idx="591">
                  <c:v>28.994962957549198</c:v>
                </c:pt>
                <c:pt idx="592">
                  <c:v>28.9530017543204</c:v>
                </c:pt>
                <c:pt idx="593">
                  <c:v>28.912243680284501</c:v>
                </c:pt>
                <c:pt idx="594">
                  <c:v>28.863277496361601</c:v>
                </c:pt>
                <c:pt idx="595">
                  <c:v>28.814544143298701</c:v>
                </c:pt>
                <c:pt idx="596">
                  <c:v>28.774068604267399</c:v>
                </c:pt>
                <c:pt idx="597">
                  <c:v>28.730003999159699</c:v>
                </c:pt>
                <c:pt idx="598">
                  <c:v>28.6827952946085</c:v>
                </c:pt>
                <c:pt idx="599">
                  <c:v>28.6377028397538</c:v>
                </c:pt>
                <c:pt idx="600">
                  <c:v>28.592156056859899</c:v>
                </c:pt>
                <c:pt idx="601">
                  <c:v>28.552236745614699</c:v>
                </c:pt>
                <c:pt idx="602">
                  <c:v>28.5087537919153</c:v>
                </c:pt>
                <c:pt idx="603">
                  <c:v>28.461349687414302</c:v>
                </c:pt>
                <c:pt idx="604">
                  <c:v>28.420927878477102</c:v>
                </c:pt>
                <c:pt idx="605">
                  <c:v>28.3805340683213</c:v>
                </c:pt>
                <c:pt idx="606">
                  <c:v>28.3362254020881</c:v>
                </c:pt>
                <c:pt idx="607">
                  <c:v>28.294130411791901</c:v>
                </c:pt>
                <c:pt idx="608">
                  <c:v>28.251403599414701</c:v>
                </c:pt>
                <c:pt idx="609">
                  <c:v>28.207631904772001</c:v>
                </c:pt>
                <c:pt idx="610">
                  <c:v>28.1656938087188</c:v>
                </c:pt>
                <c:pt idx="611">
                  <c:v>28.124398572203201</c:v>
                </c:pt>
                <c:pt idx="612">
                  <c:v>28.081280008168601</c:v>
                </c:pt>
                <c:pt idx="613">
                  <c:v>28.034921996761199</c:v>
                </c:pt>
                <c:pt idx="614">
                  <c:v>27.997205227913302</c:v>
                </c:pt>
                <c:pt idx="615">
                  <c:v>27.9551930069285</c:v>
                </c:pt>
                <c:pt idx="616">
                  <c:v>27.9148554704894</c:v>
                </c:pt>
                <c:pt idx="617">
                  <c:v>27.872661042760701</c:v>
                </c:pt>
                <c:pt idx="618">
                  <c:v>27.830904938252498</c:v>
                </c:pt>
                <c:pt idx="619">
                  <c:v>27.7867138656637</c:v>
                </c:pt>
                <c:pt idx="620">
                  <c:v>27.746273093599001</c:v>
                </c:pt>
                <c:pt idx="621">
                  <c:v>27.703642479805101</c:v>
                </c:pt>
                <c:pt idx="622">
                  <c:v>27.663443914705901</c:v>
                </c:pt>
                <c:pt idx="623">
                  <c:v>27.618057650340099</c:v>
                </c:pt>
                <c:pt idx="624">
                  <c:v>27.5795728251539</c:v>
                </c:pt>
                <c:pt idx="625">
                  <c:v>27.5389204674259</c:v>
                </c:pt>
                <c:pt idx="626">
                  <c:v>27.4982135283303</c:v>
                </c:pt>
                <c:pt idx="627">
                  <c:v>27.457155194945798</c:v>
                </c:pt>
                <c:pt idx="628">
                  <c:v>27.4175091906516</c:v>
                </c:pt>
                <c:pt idx="629">
                  <c:v>27.374054024779401</c:v>
                </c:pt>
                <c:pt idx="630">
                  <c:v>27.337656149489199</c:v>
                </c:pt>
                <c:pt idx="631">
                  <c:v>27.2932918529647</c:v>
                </c:pt>
                <c:pt idx="632">
                  <c:v>27.253834749489901</c:v>
                </c:pt>
                <c:pt idx="633">
                  <c:v>27.2156715762275</c:v>
                </c:pt>
                <c:pt idx="634">
                  <c:v>27.174266051172701</c:v>
                </c:pt>
                <c:pt idx="635">
                  <c:v>27.136125552570501</c:v>
                </c:pt>
                <c:pt idx="636">
                  <c:v>27.093107203687801</c:v>
                </c:pt>
                <c:pt idx="637">
                  <c:v>27.0561428111277</c:v>
                </c:pt>
                <c:pt idx="638">
                  <c:v>27.017426308644499</c:v>
                </c:pt>
                <c:pt idx="639">
                  <c:v>26.977073986214499</c:v>
                </c:pt>
                <c:pt idx="640">
                  <c:v>26.9356881148871</c:v>
                </c:pt>
                <c:pt idx="641">
                  <c:v>26.8977672924728</c:v>
                </c:pt>
                <c:pt idx="642">
                  <c:v>26.856852454235302</c:v>
                </c:pt>
                <c:pt idx="643">
                  <c:v>26.817299888297999</c:v>
                </c:pt>
                <c:pt idx="644">
                  <c:v>26.779292471934699</c:v>
                </c:pt>
                <c:pt idx="645">
                  <c:v>26.7402338254306</c:v>
                </c:pt>
                <c:pt idx="646">
                  <c:v>26.7024232179816</c:v>
                </c:pt>
                <c:pt idx="647">
                  <c:v>26.664694576476201</c:v>
                </c:pt>
                <c:pt idx="648">
                  <c:v>26.626985181496899</c:v>
                </c:pt>
                <c:pt idx="649">
                  <c:v>26.5821206232281</c:v>
                </c:pt>
                <c:pt idx="650">
                  <c:v>26.548793569824301</c:v>
                </c:pt>
                <c:pt idx="651">
                  <c:v>26.509315219293999</c:v>
                </c:pt>
                <c:pt idx="652">
                  <c:v>26.470448900268099</c:v>
                </c:pt>
                <c:pt idx="653">
                  <c:v>26.432583856600001</c:v>
                </c:pt>
                <c:pt idx="654">
                  <c:v>26.393211474030299</c:v>
                </c:pt>
                <c:pt idx="655">
                  <c:v>26.356690035895301</c:v>
                </c:pt>
                <c:pt idx="656">
                  <c:v>26.318657129684699</c:v>
                </c:pt>
                <c:pt idx="657">
                  <c:v>26.2785234189965</c:v>
                </c:pt>
                <c:pt idx="658">
                  <c:v>26.242175528105399</c:v>
                </c:pt>
                <c:pt idx="659">
                  <c:v>26.204771263090102</c:v>
                </c:pt>
                <c:pt idx="660">
                  <c:v>26.1670202139282</c:v>
                </c:pt>
                <c:pt idx="661">
                  <c:v>26.131380736711002</c:v>
                </c:pt>
                <c:pt idx="662">
                  <c:v>26.0911025306212</c:v>
                </c:pt>
                <c:pt idx="663">
                  <c:v>26.053334280773001</c:v>
                </c:pt>
                <c:pt idx="664">
                  <c:v>26.0168173054129</c:v>
                </c:pt>
                <c:pt idx="665">
                  <c:v>25.982317258847001</c:v>
                </c:pt>
                <c:pt idx="666">
                  <c:v>25.9424224197972</c:v>
                </c:pt>
                <c:pt idx="667">
                  <c:v>25.9087717711304</c:v>
                </c:pt>
                <c:pt idx="668">
                  <c:v>25.875544474879799</c:v>
                </c:pt>
                <c:pt idx="669">
                  <c:v>25.8308394638814</c:v>
                </c:pt>
                <c:pt idx="670">
                  <c:v>25.797354717813601</c:v>
                </c:pt>
                <c:pt idx="671">
                  <c:v>25.7615991537897</c:v>
                </c:pt>
                <c:pt idx="672">
                  <c:v>25.723542943962801</c:v>
                </c:pt>
                <c:pt idx="673">
                  <c:v>25.686431365576301</c:v>
                </c:pt>
                <c:pt idx="674">
                  <c:v>25.649681448249101</c:v>
                </c:pt>
                <c:pt idx="675">
                  <c:v>25.6129393896808</c:v>
                </c:pt>
                <c:pt idx="676">
                  <c:v>25.577548443816202</c:v>
                </c:pt>
                <c:pt idx="677">
                  <c:v>25.542758251777901</c:v>
                </c:pt>
                <c:pt idx="678">
                  <c:v>25.505042290556499</c:v>
                </c:pt>
                <c:pt idx="679">
                  <c:v>25.4707976557462</c:v>
                </c:pt>
                <c:pt idx="680">
                  <c:v>25.433548235465299</c:v>
                </c:pt>
                <c:pt idx="681">
                  <c:v>25.3966919130457</c:v>
                </c:pt>
                <c:pt idx="682">
                  <c:v>25.360392122344098</c:v>
                </c:pt>
                <c:pt idx="683">
                  <c:v>25.3289312437273</c:v>
                </c:pt>
                <c:pt idx="684">
                  <c:v>25.289406002882</c:v>
                </c:pt>
                <c:pt idx="685">
                  <c:v>25.258750866414498</c:v>
                </c:pt>
                <c:pt idx="686">
                  <c:v>25.219353470722702</c:v>
                </c:pt>
                <c:pt idx="687">
                  <c:v>25.187322092153501</c:v>
                </c:pt>
                <c:pt idx="688">
                  <c:v>25.1522831686706</c:v>
                </c:pt>
                <c:pt idx="689">
                  <c:v>25.118895712262901</c:v>
                </c:pt>
                <c:pt idx="690">
                  <c:v>25.079752437095198</c:v>
                </c:pt>
                <c:pt idx="691">
                  <c:v>25.0461213062163</c:v>
                </c:pt>
                <c:pt idx="692">
                  <c:v>25.010308650620399</c:v>
                </c:pt>
                <c:pt idx="693">
                  <c:v>24.9756786620474</c:v>
                </c:pt>
                <c:pt idx="694">
                  <c:v>24.938873792792698</c:v>
                </c:pt>
                <c:pt idx="695">
                  <c:v>24.906334277877502</c:v>
                </c:pt>
                <c:pt idx="696">
                  <c:v>24.8737432490821</c:v>
                </c:pt>
                <c:pt idx="697">
                  <c:v>24.8366896161982</c:v>
                </c:pt>
                <c:pt idx="698">
                  <c:v>24.801626270856801</c:v>
                </c:pt>
                <c:pt idx="699">
                  <c:v>24.7676375281095</c:v>
                </c:pt>
                <c:pt idx="700">
                  <c:v>24.736735994084601</c:v>
                </c:pt>
                <c:pt idx="701">
                  <c:v>24.698583055040402</c:v>
                </c:pt>
                <c:pt idx="702">
                  <c:v>24.6638821617852</c:v>
                </c:pt>
                <c:pt idx="703">
                  <c:v>24.631325606093998</c:v>
                </c:pt>
                <c:pt idx="704">
                  <c:v>24.600638167673399</c:v>
                </c:pt>
                <c:pt idx="705">
                  <c:v>24.5630966338897</c:v>
                </c:pt>
                <c:pt idx="706">
                  <c:v>24.5300220178516</c:v>
                </c:pt>
                <c:pt idx="707">
                  <c:v>24.4985479535293</c:v>
                </c:pt>
                <c:pt idx="708">
                  <c:v>24.465128023680201</c:v>
                </c:pt>
                <c:pt idx="709">
                  <c:v>24.429348005014099</c:v>
                </c:pt>
                <c:pt idx="710">
                  <c:v>24.395815367726399</c:v>
                </c:pt>
                <c:pt idx="711">
                  <c:v>24.3625047215703</c:v>
                </c:pt>
                <c:pt idx="712">
                  <c:v>24.3291071465251</c:v>
                </c:pt>
                <c:pt idx="713">
                  <c:v>24.297959662758799</c:v>
                </c:pt>
                <c:pt idx="714">
                  <c:v>24.261474374342601</c:v>
                </c:pt>
                <c:pt idx="715">
                  <c:v>24.227808881822298</c:v>
                </c:pt>
                <c:pt idx="716">
                  <c:v>24.1967145116881</c:v>
                </c:pt>
                <c:pt idx="717">
                  <c:v>24.159851599517101</c:v>
                </c:pt>
                <c:pt idx="718">
                  <c:v>24.127491635533499</c:v>
                </c:pt>
                <c:pt idx="719">
                  <c:v>24.099141721502701</c:v>
                </c:pt>
                <c:pt idx="720">
                  <c:v>24.066723235674299</c:v>
                </c:pt>
                <c:pt idx="721">
                  <c:v>24.032192475794101</c:v>
                </c:pt>
                <c:pt idx="722">
                  <c:v>23.999427505046601</c:v>
                </c:pt>
                <c:pt idx="723">
                  <c:v>23.9674280290917</c:v>
                </c:pt>
                <c:pt idx="724">
                  <c:v>23.935946745414402</c:v>
                </c:pt>
                <c:pt idx="725">
                  <c:v>23.902249797858602</c:v>
                </c:pt>
                <c:pt idx="726">
                  <c:v>23.870221026056601</c:v>
                </c:pt>
                <c:pt idx="727">
                  <c:v>23.8362313054457</c:v>
                </c:pt>
                <c:pt idx="728">
                  <c:v>23.806229620332701</c:v>
                </c:pt>
                <c:pt idx="729">
                  <c:v>23.774102923337001</c:v>
                </c:pt>
                <c:pt idx="730">
                  <c:v>23.7436076829357</c:v>
                </c:pt>
                <c:pt idx="731">
                  <c:v>23.711842520251501</c:v>
                </c:pt>
                <c:pt idx="732">
                  <c:v>23.678560387258301</c:v>
                </c:pt>
                <c:pt idx="733">
                  <c:v>23.6442178616063</c:v>
                </c:pt>
                <c:pt idx="734">
                  <c:v>23.6144375362211</c:v>
                </c:pt>
                <c:pt idx="735">
                  <c:v>23.5815639133064</c:v>
                </c:pt>
                <c:pt idx="736">
                  <c:v>23.551627449407501</c:v>
                </c:pt>
                <c:pt idx="737">
                  <c:v>23.518854945281301</c:v>
                </c:pt>
                <c:pt idx="738">
                  <c:v>23.487548126741</c:v>
                </c:pt>
                <c:pt idx="739">
                  <c:v>23.456112314354598</c:v>
                </c:pt>
                <c:pt idx="740">
                  <c:v>23.4247778751011</c:v>
                </c:pt>
                <c:pt idx="741">
                  <c:v>23.3953402575242</c:v>
                </c:pt>
                <c:pt idx="742">
                  <c:v>23.362217796938999</c:v>
                </c:pt>
                <c:pt idx="743">
                  <c:v>23.3291401678967</c:v>
                </c:pt>
                <c:pt idx="744">
                  <c:v>23.299633600553001</c:v>
                </c:pt>
                <c:pt idx="745">
                  <c:v>23.2699628564135</c:v>
                </c:pt>
                <c:pt idx="746">
                  <c:v>23.238702616801199</c:v>
                </c:pt>
                <c:pt idx="747">
                  <c:v>23.206460044846001</c:v>
                </c:pt>
                <c:pt idx="748">
                  <c:v>23.1767551957225</c:v>
                </c:pt>
                <c:pt idx="749">
                  <c:v>23.146037512898399</c:v>
                </c:pt>
                <c:pt idx="750">
                  <c:v>23.115790569458099</c:v>
                </c:pt>
                <c:pt idx="751">
                  <c:v>23.0842180668316</c:v>
                </c:pt>
                <c:pt idx="752">
                  <c:v>23.0542714211632</c:v>
                </c:pt>
                <c:pt idx="753">
                  <c:v>23.024820260428999</c:v>
                </c:pt>
                <c:pt idx="754">
                  <c:v>22.996301699737199</c:v>
                </c:pt>
                <c:pt idx="755">
                  <c:v>22.9636648296392</c:v>
                </c:pt>
                <c:pt idx="756">
                  <c:v>22.934325464426401</c:v>
                </c:pt>
                <c:pt idx="757">
                  <c:v>22.904473050577899</c:v>
                </c:pt>
                <c:pt idx="758">
                  <c:v>22.873999767813402</c:v>
                </c:pt>
                <c:pt idx="759">
                  <c:v>22.844393530583801</c:v>
                </c:pt>
                <c:pt idx="760">
                  <c:v>22.816194563812001</c:v>
                </c:pt>
                <c:pt idx="761">
                  <c:v>22.783541071703599</c:v>
                </c:pt>
                <c:pt idx="762">
                  <c:v>22.754837731547699</c:v>
                </c:pt>
                <c:pt idx="763">
                  <c:v>22.728089035399599</c:v>
                </c:pt>
                <c:pt idx="764">
                  <c:v>22.698730824208901</c:v>
                </c:pt>
                <c:pt idx="765">
                  <c:v>22.6679595665431</c:v>
                </c:pt>
                <c:pt idx="766">
                  <c:v>22.637102595142899</c:v>
                </c:pt>
                <c:pt idx="767">
                  <c:v>22.6092661604374</c:v>
                </c:pt>
                <c:pt idx="768">
                  <c:v>22.579285759083302</c:v>
                </c:pt>
                <c:pt idx="769">
                  <c:v>22.550771839159399</c:v>
                </c:pt>
                <c:pt idx="770">
                  <c:v>22.522077808178199</c:v>
                </c:pt>
                <c:pt idx="771">
                  <c:v>22.494437048465102</c:v>
                </c:pt>
                <c:pt idx="772">
                  <c:v>22.464287796570801</c:v>
                </c:pt>
                <c:pt idx="773">
                  <c:v>22.433646388697198</c:v>
                </c:pt>
                <c:pt idx="774">
                  <c:v>22.407120691967599</c:v>
                </c:pt>
                <c:pt idx="775">
                  <c:v>22.377222712019201</c:v>
                </c:pt>
                <c:pt idx="776">
                  <c:v>22.348550490983701</c:v>
                </c:pt>
                <c:pt idx="777">
                  <c:v>22.321868058004899</c:v>
                </c:pt>
                <c:pt idx="778">
                  <c:v>22.2920068723718</c:v>
                </c:pt>
                <c:pt idx="779">
                  <c:v>22.264753561348499</c:v>
                </c:pt>
                <c:pt idx="780">
                  <c:v>22.236195148557499</c:v>
                </c:pt>
                <c:pt idx="781">
                  <c:v>22.208113733587901</c:v>
                </c:pt>
                <c:pt idx="782">
                  <c:v>22.180503398083001</c:v>
                </c:pt>
                <c:pt idx="783">
                  <c:v>22.1518013297765</c:v>
                </c:pt>
                <c:pt idx="784">
                  <c:v>22.125485272683701</c:v>
                </c:pt>
                <c:pt idx="785">
                  <c:v>22.095640243302999</c:v>
                </c:pt>
                <c:pt idx="786">
                  <c:v>22.067411991152099</c:v>
                </c:pt>
                <c:pt idx="787">
                  <c:v>22.042224418598298</c:v>
                </c:pt>
                <c:pt idx="788">
                  <c:v>22.014468559216301</c:v>
                </c:pt>
                <c:pt idx="789">
                  <c:v>21.988514725060401</c:v>
                </c:pt>
                <c:pt idx="790">
                  <c:v>21.959683929995499</c:v>
                </c:pt>
                <c:pt idx="791">
                  <c:v>21.931440135068399</c:v>
                </c:pt>
                <c:pt idx="792">
                  <c:v>21.904260727369799</c:v>
                </c:pt>
                <c:pt idx="793">
                  <c:v>21.878255638160901</c:v>
                </c:pt>
                <c:pt idx="794">
                  <c:v>21.8487634305108</c:v>
                </c:pt>
                <c:pt idx="795">
                  <c:v>21.820704676350999</c:v>
                </c:pt>
                <c:pt idx="796">
                  <c:v>21.796044762101101</c:v>
                </c:pt>
                <c:pt idx="797">
                  <c:v>21.769194480794798</c:v>
                </c:pt>
                <c:pt idx="798">
                  <c:v>21.7415925368737</c:v>
                </c:pt>
                <c:pt idx="799">
                  <c:v>21.7181591584289</c:v>
                </c:pt>
                <c:pt idx="800">
                  <c:v>21.687745968684599</c:v>
                </c:pt>
                <c:pt idx="801">
                  <c:v>21.662104804335399</c:v>
                </c:pt>
                <c:pt idx="802">
                  <c:v>21.6372995588892</c:v>
                </c:pt>
                <c:pt idx="803">
                  <c:v>21.607189147884601</c:v>
                </c:pt>
                <c:pt idx="804">
                  <c:v>21.582738976307699</c:v>
                </c:pt>
                <c:pt idx="805">
                  <c:v>21.5569444771218</c:v>
                </c:pt>
                <c:pt idx="806">
                  <c:v>21.531569473860799</c:v>
                </c:pt>
                <c:pt idx="807">
                  <c:v>21.505182935302798</c:v>
                </c:pt>
                <c:pt idx="808">
                  <c:v>21.478899933510199</c:v>
                </c:pt>
                <c:pt idx="809">
                  <c:v>21.453122548249102</c:v>
                </c:pt>
                <c:pt idx="810">
                  <c:v>21.428227789946199</c:v>
                </c:pt>
                <c:pt idx="811">
                  <c:v>21.400675742875301</c:v>
                </c:pt>
                <c:pt idx="812">
                  <c:v>21.3764871947042</c:v>
                </c:pt>
                <c:pt idx="813">
                  <c:v>21.349717869357999</c:v>
                </c:pt>
                <c:pt idx="814">
                  <c:v>21.325275303648802</c:v>
                </c:pt>
                <c:pt idx="815">
                  <c:v>21.2988702940381</c:v>
                </c:pt>
                <c:pt idx="816">
                  <c:v>21.273733522009699</c:v>
                </c:pt>
                <c:pt idx="817">
                  <c:v>21.247946774385099</c:v>
                </c:pt>
                <c:pt idx="818">
                  <c:v>21.225857550711801</c:v>
                </c:pt>
                <c:pt idx="819">
                  <c:v>21.200834938969901</c:v>
                </c:pt>
                <c:pt idx="820">
                  <c:v>21.174402966524301</c:v>
                </c:pt>
                <c:pt idx="821">
                  <c:v>21.1515572271339</c:v>
                </c:pt>
                <c:pt idx="822">
                  <c:v>21.123798619046699</c:v>
                </c:pt>
                <c:pt idx="823">
                  <c:v>21.101599203606</c:v>
                </c:pt>
                <c:pt idx="824">
                  <c:v>21.075204642322898</c:v>
                </c:pt>
                <c:pt idx="825">
                  <c:v>21.051020592656201</c:v>
                </c:pt>
                <c:pt idx="826">
                  <c:v>21.028839888753701</c:v>
                </c:pt>
                <c:pt idx="827">
                  <c:v>21.001988936478099</c:v>
                </c:pt>
                <c:pt idx="828">
                  <c:v>20.978426818715999</c:v>
                </c:pt>
                <c:pt idx="829">
                  <c:v>20.952579890578601</c:v>
                </c:pt>
                <c:pt idx="830">
                  <c:v>20.928756200865799</c:v>
                </c:pt>
                <c:pt idx="831">
                  <c:v>20.9066743243608</c:v>
                </c:pt>
                <c:pt idx="832">
                  <c:v>20.882163273430098</c:v>
                </c:pt>
                <c:pt idx="833">
                  <c:v>20.856377366370602</c:v>
                </c:pt>
                <c:pt idx="834">
                  <c:v>20.835354906311501</c:v>
                </c:pt>
                <c:pt idx="835">
                  <c:v>20.807806788573199</c:v>
                </c:pt>
                <c:pt idx="836">
                  <c:v>20.785248017260201</c:v>
                </c:pt>
                <c:pt idx="837">
                  <c:v>20.761403769931501</c:v>
                </c:pt>
                <c:pt idx="838">
                  <c:v>20.738031492784799</c:v>
                </c:pt>
                <c:pt idx="839">
                  <c:v>20.714200209501001</c:v>
                </c:pt>
                <c:pt idx="840">
                  <c:v>20.6938361899577</c:v>
                </c:pt>
                <c:pt idx="841">
                  <c:v>20.6671793239918</c:v>
                </c:pt>
                <c:pt idx="842">
                  <c:v>20.644279817648599</c:v>
                </c:pt>
                <c:pt idx="843">
                  <c:v>20.6217214248455</c:v>
                </c:pt>
                <c:pt idx="844">
                  <c:v>20.603468614007902</c:v>
                </c:pt>
                <c:pt idx="845">
                  <c:v>20.576774880043001</c:v>
                </c:pt>
                <c:pt idx="846">
                  <c:v>20.554600338940801</c:v>
                </c:pt>
                <c:pt idx="847">
                  <c:v>20.529400819385302</c:v>
                </c:pt>
                <c:pt idx="848">
                  <c:v>20.505478432418801</c:v>
                </c:pt>
                <c:pt idx="849">
                  <c:v>20.484924531891899</c:v>
                </c:pt>
                <c:pt idx="850">
                  <c:v>20.4629867263641</c:v>
                </c:pt>
                <c:pt idx="851">
                  <c:v>20.439313700952098</c:v>
                </c:pt>
                <c:pt idx="852">
                  <c:v>20.4189686189066</c:v>
                </c:pt>
                <c:pt idx="853">
                  <c:v>20.396060716109599</c:v>
                </c:pt>
                <c:pt idx="854">
                  <c:v>20.372722553002902</c:v>
                </c:pt>
                <c:pt idx="855">
                  <c:v>20.350674828786499</c:v>
                </c:pt>
                <c:pt idx="856">
                  <c:v>20.328046702968798</c:v>
                </c:pt>
                <c:pt idx="857">
                  <c:v>20.307349729403999</c:v>
                </c:pt>
                <c:pt idx="858">
                  <c:v>20.282419667035001</c:v>
                </c:pt>
                <c:pt idx="859">
                  <c:v>20.2609391524777</c:v>
                </c:pt>
                <c:pt idx="860">
                  <c:v>20.236653891183298</c:v>
                </c:pt>
                <c:pt idx="861">
                  <c:v>20.2194416771123</c:v>
                </c:pt>
                <c:pt idx="862">
                  <c:v>20.197959754977202</c:v>
                </c:pt>
                <c:pt idx="863">
                  <c:v>20.176472918639099</c:v>
                </c:pt>
                <c:pt idx="864">
                  <c:v>20.1523150624189</c:v>
                </c:pt>
                <c:pt idx="865">
                  <c:v>20.130919714147701</c:v>
                </c:pt>
                <c:pt idx="866">
                  <c:v>20.109979979638599</c:v>
                </c:pt>
                <c:pt idx="867">
                  <c:v>20.0890575804126</c:v>
                </c:pt>
                <c:pt idx="868">
                  <c:v>20.067575423380401</c:v>
                </c:pt>
                <c:pt idx="869">
                  <c:v>20.0476714989715</c:v>
                </c:pt>
                <c:pt idx="870">
                  <c:v>20.0247859550112</c:v>
                </c:pt>
                <c:pt idx="871">
                  <c:v>20.005401077541102</c:v>
                </c:pt>
                <c:pt idx="872">
                  <c:v>19.984811218273101</c:v>
                </c:pt>
                <c:pt idx="873">
                  <c:v>19.963897752891299</c:v>
                </c:pt>
                <c:pt idx="874">
                  <c:v>19.941713159962099</c:v>
                </c:pt>
                <c:pt idx="875">
                  <c:v>19.920121657664101</c:v>
                </c:pt>
                <c:pt idx="876">
                  <c:v>19.899597915166801</c:v>
                </c:pt>
                <c:pt idx="877">
                  <c:v>19.879653615095101</c:v>
                </c:pt>
                <c:pt idx="878">
                  <c:v>19.858378277816598</c:v>
                </c:pt>
                <c:pt idx="879">
                  <c:v>19.838597349555201</c:v>
                </c:pt>
                <c:pt idx="880">
                  <c:v>19.8179851123068</c:v>
                </c:pt>
                <c:pt idx="881">
                  <c:v>19.795409741951801</c:v>
                </c:pt>
                <c:pt idx="882">
                  <c:v>19.7769004433055</c:v>
                </c:pt>
                <c:pt idx="883">
                  <c:v>19.755450076631</c:v>
                </c:pt>
                <c:pt idx="884">
                  <c:v>19.7342208841937</c:v>
                </c:pt>
                <c:pt idx="885">
                  <c:v>19.716215892585701</c:v>
                </c:pt>
                <c:pt idx="886">
                  <c:v>19.696683773458201</c:v>
                </c:pt>
                <c:pt idx="887">
                  <c:v>19.675905171177099</c:v>
                </c:pt>
                <c:pt idx="888">
                  <c:v>19.655360445134502</c:v>
                </c:pt>
                <c:pt idx="889">
                  <c:v>19.6357771737819</c:v>
                </c:pt>
                <c:pt idx="890">
                  <c:v>19.616961130119201</c:v>
                </c:pt>
                <c:pt idx="891">
                  <c:v>19.5961787329061</c:v>
                </c:pt>
                <c:pt idx="892">
                  <c:v>19.5770258371689</c:v>
                </c:pt>
                <c:pt idx="893">
                  <c:v>19.557039224605202</c:v>
                </c:pt>
                <c:pt idx="894">
                  <c:v>19.537228765340199</c:v>
                </c:pt>
                <c:pt idx="895">
                  <c:v>19.517113731853801</c:v>
                </c:pt>
                <c:pt idx="896">
                  <c:v>19.4983141138893</c:v>
                </c:pt>
                <c:pt idx="897">
                  <c:v>19.477556545525701</c:v>
                </c:pt>
                <c:pt idx="898">
                  <c:v>19.459928019309501</c:v>
                </c:pt>
                <c:pt idx="899">
                  <c:v>19.439440190112201</c:v>
                </c:pt>
                <c:pt idx="900">
                  <c:v>19.422161522286999</c:v>
                </c:pt>
                <c:pt idx="901">
                  <c:v>19.403086759323699</c:v>
                </c:pt>
                <c:pt idx="902">
                  <c:v>19.382255018247299</c:v>
                </c:pt>
                <c:pt idx="903">
                  <c:v>19.363213990958901</c:v>
                </c:pt>
                <c:pt idx="904">
                  <c:v>19.343510251389802</c:v>
                </c:pt>
                <c:pt idx="905">
                  <c:v>19.324623923832998</c:v>
                </c:pt>
                <c:pt idx="906">
                  <c:v>19.306239468813601</c:v>
                </c:pt>
                <c:pt idx="907">
                  <c:v>19.285928145456602</c:v>
                </c:pt>
                <c:pt idx="908">
                  <c:v>19.268286658051899</c:v>
                </c:pt>
                <c:pt idx="909">
                  <c:v>19.2480802203583</c:v>
                </c:pt>
                <c:pt idx="910">
                  <c:v>19.229130948170202</c:v>
                </c:pt>
                <c:pt idx="911">
                  <c:v>19.211095920467798</c:v>
                </c:pt>
                <c:pt idx="912">
                  <c:v>19.192113378786601</c:v>
                </c:pt>
                <c:pt idx="913">
                  <c:v>19.171431594025201</c:v>
                </c:pt>
                <c:pt idx="914">
                  <c:v>19.153882384929599</c:v>
                </c:pt>
                <c:pt idx="915">
                  <c:v>19.1360358423922</c:v>
                </c:pt>
                <c:pt idx="916">
                  <c:v>19.118457342650601</c:v>
                </c:pt>
                <c:pt idx="917">
                  <c:v>19.099569883810801</c:v>
                </c:pt>
                <c:pt idx="918">
                  <c:v>19.080694711955701</c:v>
                </c:pt>
                <c:pt idx="919">
                  <c:v>19.062103296963901</c:v>
                </c:pt>
                <c:pt idx="920">
                  <c:v>19.045241225596499</c:v>
                </c:pt>
                <c:pt idx="921">
                  <c:v>19.024861635729099</c:v>
                </c:pt>
                <c:pt idx="922">
                  <c:v>19.006337148118401</c:v>
                </c:pt>
                <c:pt idx="923">
                  <c:v>18.987974229166699</c:v>
                </c:pt>
                <c:pt idx="924">
                  <c:v>18.969244296415798</c:v>
                </c:pt>
                <c:pt idx="925">
                  <c:v>18.950959720444999</c:v>
                </c:pt>
                <c:pt idx="926">
                  <c:v>18.934199557274201</c:v>
                </c:pt>
                <c:pt idx="927">
                  <c:v>18.916075781492101</c:v>
                </c:pt>
                <c:pt idx="928">
                  <c:v>18.8996301816764</c:v>
                </c:pt>
                <c:pt idx="929">
                  <c:v>18.8786989384473</c:v>
                </c:pt>
                <c:pt idx="930">
                  <c:v>18.861468213694302</c:v>
                </c:pt>
                <c:pt idx="931">
                  <c:v>18.843731671486101</c:v>
                </c:pt>
                <c:pt idx="932">
                  <c:v>18.826190891498101</c:v>
                </c:pt>
                <c:pt idx="933">
                  <c:v>18.807561432960998</c:v>
                </c:pt>
                <c:pt idx="934">
                  <c:v>18.7918820624479</c:v>
                </c:pt>
                <c:pt idx="935">
                  <c:v>18.772604312315199</c:v>
                </c:pt>
                <c:pt idx="936">
                  <c:v>18.754179729590799</c:v>
                </c:pt>
                <c:pt idx="937">
                  <c:v>18.739061707090901</c:v>
                </c:pt>
                <c:pt idx="938">
                  <c:v>18.719355966376</c:v>
                </c:pt>
                <c:pt idx="939">
                  <c:v>18.700365914434599</c:v>
                </c:pt>
                <c:pt idx="940">
                  <c:v>18.683902288916201</c:v>
                </c:pt>
                <c:pt idx="941">
                  <c:v>18.6641858394994</c:v>
                </c:pt>
                <c:pt idx="942">
                  <c:v>18.647853977222699</c:v>
                </c:pt>
                <c:pt idx="943">
                  <c:v>18.6290319438524</c:v>
                </c:pt>
                <c:pt idx="944">
                  <c:v>18.612227694127402</c:v>
                </c:pt>
                <c:pt idx="945">
                  <c:v>18.594340284452699</c:v>
                </c:pt>
                <c:pt idx="946">
                  <c:v>18.579091268859798</c:v>
                </c:pt>
                <c:pt idx="947">
                  <c:v>18.559449781205199</c:v>
                </c:pt>
                <c:pt idx="948">
                  <c:v>18.542003144143798</c:v>
                </c:pt>
                <c:pt idx="949">
                  <c:v>18.5246599439592</c:v>
                </c:pt>
                <c:pt idx="950">
                  <c:v>18.507767287653401</c:v>
                </c:pt>
                <c:pt idx="951">
                  <c:v>18.489643679156401</c:v>
                </c:pt>
                <c:pt idx="952">
                  <c:v>18.471434295294099</c:v>
                </c:pt>
                <c:pt idx="953">
                  <c:v>18.456640779148302</c:v>
                </c:pt>
                <c:pt idx="954">
                  <c:v>18.4382703009064</c:v>
                </c:pt>
                <c:pt idx="955">
                  <c:v>18.420460616237399</c:v>
                </c:pt>
                <c:pt idx="956">
                  <c:v>18.404459449608702</c:v>
                </c:pt>
                <c:pt idx="957">
                  <c:v>18.388092465378701</c:v>
                </c:pt>
                <c:pt idx="958">
                  <c:v>18.369370350114998</c:v>
                </c:pt>
                <c:pt idx="959">
                  <c:v>18.352124741706898</c:v>
                </c:pt>
                <c:pt idx="960">
                  <c:v>18.335929948057402</c:v>
                </c:pt>
                <c:pt idx="961">
                  <c:v>18.318592951550102</c:v>
                </c:pt>
                <c:pt idx="962">
                  <c:v>18.301346039343098</c:v>
                </c:pt>
                <c:pt idx="963">
                  <c:v>18.284014716239302</c:v>
                </c:pt>
                <c:pt idx="964">
                  <c:v>18.265343780976199</c:v>
                </c:pt>
                <c:pt idx="965">
                  <c:v>18.251881060245601</c:v>
                </c:pt>
                <c:pt idx="966">
                  <c:v>18.2331907325412</c:v>
                </c:pt>
                <c:pt idx="967">
                  <c:v>18.215237329912</c:v>
                </c:pt>
                <c:pt idx="968">
                  <c:v>18.1993742733105</c:v>
                </c:pt>
                <c:pt idx="969">
                  <c:v>18.183519180972201</c:v>
                </c:pt>
                <c:pt idx="970">
                  <c:v>18.165174612880701</c:v>
                </c:pt>
                <c:pt idx="971">
                  <c:v>18.148221647335799</c:v>
                </c:pt>
                <c:pt idx="972">
                  <c:v>18.130433961881199</c:v>
                </c:pt>
                <c:pt idx="973">
                  <c:v>18.114959765477899</c:v>
                </c:pt>
                <c:pt idx="974">
                  <c:v>18.099119605076801</c:v>
                </c:pt>
                <c:pt idx="975">
                  <c:v>18.081455314814601</c:v>
                </c:pt>
                <c:pt idx="976">
                  <c:v>18.064017117611701</c:v>
                </c:pt>
                <c:pt idx="977">
                  <c:v>18.046475327947601</c:v>
                </c:pt>
                <c:pt idx="978">
                  <c:v>18.029291707892</c:v>
                </c:pt>
                <c:pt idx="979">
                  <c:v>18.014131720268701</c:v>
                </c:pt>
                <c:pt idx="980">
                  <c:v>17.995493026163398</c:v>
                </c:pt>
                <c:pt idx="981">
                  <c:v>17.9793859054598</c:v>
                </c:pt>
                <c:pt idx="982">
                  <c:v>17.9656793136317</c:v>
                </c:pt>
                <c:pt idx="983">
                  <c:v>17.9456061935701</c:v>
                </c:pt>
                <c:pt idx="984">
                  <c:v>17.930486258699698</c:v>
                </c:pt>
                <c:pt idx="985">
                  <c:v>17.914877574236399</c:v>
                </c:pt>
                <c:pt idx="986">
                  <c:v>17.897858819069999</c:v>
                </c:pt>
                <c:pt idx="987">
                  <c:v>17.8793528005775</c:v>
                </c:pt>
                <c:pt idx="988">
                  <c:v>17.862666314438901</c:v>
                </c:pt>
                <c:pt idx="989">
                  <c:v>17.845888133448501</c:v>
                </c:pt>
                <c:pt idx="990">
                  <c:v>17.830692534516999</c:v>
                </c:pt>
                <c:pt idx="991">
                  <c:v>17.812954213262501</c:v>
                </c:pt>
                <c:pt idx="992">
                  <c:v>17.795141162998199</c:v>
                </c:pt>
                <c:pt idx="993">
                  <c:v>17.782050628521901</c:v>
                </c:pt>
                <c:pt idx="994">
                  <c:v>17.764408463090898</c:v>
                </c:pt>
                <c:pt idx="995">
                  <c:v>17.7468138982501</c:v>
                </c:pt>
                <c:pt idx="996">
                  <c:v>17.730174264660601</c:v>
                </c:pt>
                <c:pt idx="997">
                  <c:v>17.7133198898484</c:v>
                </c:pt>
                <c:pt idx="998">
                  <c:v>17.6965791322813</c:v>
                </c:pt>
                <c:pt idx="999">
                  <c:v>17.680176761141301</c:v>
                </c:pt>
                <c:pt idx="1000">
                  <c:v>17.6627987815225</c:v>
                </c:pt>
                <c:pt idx="1001">
                  <c:v>17.647578320803799</c:v>
                </c:pt>
                <c:pt idx="1002">
                  <c:v>17.634094046722002</c:v>
                </c:pt>
                <c:pt idx="1003">
                  <c:v>17.615301678995099</c:v>
                </c:pt>
                <c:pt idx="1004">
                  <c:v>17.5983068162124</c:v>
                </c:pt>
                <c:pt idx="1005">
                  <c:v>17.582165767844099</c:v>
                </c:pt>
                <c:pt idx="1006">
                  <c:v>17.5667945161854</c:v>
                </c:pt>
                <c:pt idx="1007">
                  <c:v>17.549324685525999</c:v>
                </c:pt>
                <c:pt idx="1008">
                  <c:v>17.532740973683499</c:v>
                </c:pt>
                <c:pt idx="1009">
                  <c:v>17.519047591798401</c:v>
                </c:pt>
                <c:pt idx="1010">
                  <c:v>17.501555766264602</c:v>
                </c:pt>
                <c:pt idx="1011">
                  <c:v>17.486581772833802</c:v>
                </c:pt>
                <c:pt idx="1012">
                  <c:v>17.471509891743601</c:v>
                </c:pt>
                <c:pt idx="1013">
                  <c:v>17.453673722815299</c:v>
                </c:pt>
                <c:pt idx="1014">
                  <c:v>17.439076508938999</c:v>
                </c:pt>
                <c:pt idx="1015">
                  <c:v>17.420757482265</c:v>
                </c:pt>
                <c:pt idx="1016">
                  <c:v>17.4044598827954</c:v>
                </c:pt>
                <c:pt idx="1017">
                  <c:v>17.388794378177899</c:v>
                </c:pt>
                <c:pt idx="1018">
                  <c:v>17.372921606973101</c:v>
                </c:pt>
                <c:pt idx="1019">
                  <c:v>17.355470698995099</c:v>
                </c:pt>
                <c:pt idx="1020">
                  <c:v>17.340569846357798</c:v>
                </c:pt>
                <c:pt idx="1021">
                  <c:v>17.3240539618631</c:v>
                </c:pt>
                <c:pt idx="1022">
                  <c:v>17.306691793409499</c:v>
                </c:pt>
                <c:pt idx="1023">
                  <c:v>17.2907992070806</c:v>
                </c:pt>
                <c:pt idx="1024">
                  <c:v>17.2753011453288</c:v>
                </c:pt>
                <c:pt idx="1025">
                  <c:v>17.2594336505847</c:v>
                </c:pt>
                <c:pt idx="1026">
                  <c:v>17.2423374682615</c:v>
                </c:pt>
                <c:pt idx="1027">
                  <c:v>17.2262904595812</c:v>
                </c:pt>
                <c:pt idx="1028">
                  <c:v>17.210833704754599</c:v>
                </c:pt>
                <c:pt idx="1029">
                  <c:v>17.194585545152002</c:v>
                </c:pt>
                <c:pt idx="1030">
                  <c:v>17.179561114200599</c:v>
                </c:pt>
                <c:pt idx="1031">
                  <c:v>17.1629019384904</c:v>
                </c:pt>
                <c:pt idx="1032">
                  <c:v>17.147453236990199</c:v>
                </c:pt>
                <c:pt idx="1033">
                  <c:v>17.132337541163899</c:v>
                </c:pt>
                <c:pt idx="1034">
                  <c:v>17.114585287153702</c:v>
                </c:pt>
                <c:pt idx="1035">
                  <c:v>17.098487530610999</c:v>
                </c:pt>
                <c:pt idx="1036">
                  <c:v>17.083410816699001</c:v>
                </c:pt>
                <c:pt idx="1037">
                  <c:v>17.065129241209</c:v>
                </c:pt>
                <c:pt idx="1038">
                  <c:v>17.0504485068011</c:v>
                </c:pt>
                <c:pt idx="1039">
                  <c:v>17.036299910144098</c:v>
                </c:pt>
                <c:pt idx="1040">
                  <c:v>17.019561767698502</c:v>
                </c:pt>
                <c:pt idx="1041">
                  <c:v>17.0026967606954</c:v>
                </c:pt>
                <c:pt idx="1042">
                  <c:v>16.987058721944202</c:v>
                </c:pt>
                <c:pt idx="1043">
                  <c:v>16.971493934909599</c:v>
                </c:pt>
                <c:pt idx="1044">
                  <c:v>16.957280224785201</c:v>
                </c:pt>
                <c:pt idx="1045">
                  <c:v>16.9412090562553</c:v>
                </c:pt>
                <c:pt idx="1046">
                  <c:v>16.924867026367199</c:v>
                </c:pt>
                <c:pt idx="1047">
                  <c:v>16.9095343136179</c:v>
                </c:pt>
                <c:pt idx="1048">
                  <c:v>16.892971831765099</c:v>
                </c:pt>
                <c:pt idx="1049">
                  <c:v>16.8791230703781</c:v>
                </c:pt>
                <c:pt idx="1050">
                  <c:v>16.862829289655501</c:v>
                </c:pt>
                <c:pt idx="1051">
                  <c:v>16.847527057615299</c:v>
                </c:pt>
                <c:pt idx="1052">
                  <c:v>16.8319599563149</c:v>
                </c:pt>
                <c:pt idx="1053">
                  <c:v>16.815421214934702</c:v>
                </c:pt>
                <c:pt idx="1054">
                  <c:v>16.799748295095799</c:v>
                </c:pt>
                <c:pt idx="1055">
                  <c:v>16.7837784615832</c:v>
                </c:pt>
                <c:pt idx="1056">
                  <c:v>16.768039445795999</c:v>
                </c:pt>
                <c:pt idx="1057">
                  <c:v>16.751874348485</c:v>
                </c:pt>
                <c:pt idx="1058">
                  <c:v>16.7379885822665</c:v>
                </c:pt>
                <c:pt idx="1059">
                  <c:v>16.7235281513926</c:v>
                </c:pt>
                <c:pt idx="1060">
                  <c:v>16.707983625000601</c:v>
                </c:pt>
                <c:pt idx="1061">
                  <c:v>16.6929624893484</c:v>
                </c:pt>
                <c:pt idx="1062">
                  <c:v>16.677324240385801</c:v>
                </c:pt>
                <c:pt idx="1063">
                  <c:v>16.660605039511701</c:v>
                </c:pt>
                <c:pt idx="1064">
                  <c:v>16.645126575865699</c:v>
                </c:pt>
                <c:pt idx="1065">
                  <c:v>16.629975527260299</c:v>
                </c:pt>
                <c:pt idx="1066">
                  <c:v>16.615985389435401</c:v>
                </c:pt>
                <c:pt idx="1067">
                  <c:v>16.600501203419899</c:v>
                </c:pt>
                <c:pt idx="1068">
                  <c:v>16.584898058989701</c:v>
                </c:pt>
                <c:pt idx="1069">
                  <c:v>16.568549975498399</c:v>
                </c:pt>
                <c:pt idx="1070">
                  <c:v>16.554553563968401</c:v>
                </c:pt>
                <c:pt idx="1071">
                  <c:v>16.538643511810999</c:v>
                </c:pt>
                <c:pt idx="1072">
                  <c:v>16.525187572608001</c:v>
                </c:pt>
                <c:pt idx="1073">
                  <c:v>16.5100274241716</c:v>
                </c:pt>
                <c:pt idx="1074">
                  <c:v>16.4931320488325</c:v>
                </c:pt>
                <c:pt idx="1075">
                  <c:v>16.479861124324401</c:v>
                </c:pt>
                <c:pt idx="1076">
                  <c:v>16.464249615176399</c:v>
                </c:pt>
                <c:pt idx="1077">
                  <c:v>16.4480966363008</c:v>
                </c:pt>
                <c:pt idx="1078">
                  <c:v>16.433544743073799</c:v>
                </c:pt>
                <c:pt idx="1079">
                  <c:v>16.417986622628899</c:v>
                </c:pt>
                <c:pt idx="1080">
                  <c:v>16.4056073590741</c:v>
                </c:pt>
                <c:pt idx="1081">
                  <c:v>16.389645073052598</c:v>
                </c:pt>
                <c:pt idx="1082">
                  <c:v>16.373916853485401</c:v>
                </c:pt>
                <c:pt idx="1083">
                  <c:v>16.3602442656533</c:v>
                </c:pt>
                <c:pt idx="1084">
                  <c:v>16.3454393443185</c:v>
                </c:pt>
                <c:pt idx="1085">
                  <c:v>16.329179427967699</c:v>
                </c:pt>
                <c:pt idx="1086">
                  <c:v>16.314711636439998</c:v>
                </c:pt>
                <c:pt idx="1087">
                  <c:v>16.299592920447498</c:v>
                </c:pt>
                <c:pt idx="1088">
                  <c:v>16.286205358543299</c:v>
                </c:pt>
                <c:pt idx="1089">
                  <c:v>16.271302741999602</c:v>
                </c:pt>
                <c:pt idx="1090">
                  <c:v>16.256822210327002</c:v>
                </c:pt>
                <c:pt idx="1091">
                  <c:v>16.242736465518501</c:v>
                </c:pt>
                <c:pt idx="1092">
                  <c:v>16.2287921777286</c:v>
                </c:pt>
                <c:pt idx="1093">
                  <c:v>16.214529700541501</c:v>
                </c:pt>
                <c:pt idx="1094">
                  <c:v>16.2003554114936</c:v>
                </c:pt>
                <c:pt idx="1095">
                  <c:v>16.186046031779401</c:v>
                </c:pt>
                <c:pt idx="1096">
                  <c:v>16.1712794466726</c:v>
                </c:pt>
                <c:pt idx="1097">
                  <c:v>16.1577246627871</c:v>
                </c:pt>
                <c:pt idx="1098">
                  <c:v>16.144240041548699</c:v>
                </c:pt>
                <c:pt idx="1099">
                  <c:v>16.1293948881105</c:v>
                </c:pt>
                <c:pt idx="1100">
                  <c:v>16.113264698045001</c:v>
                </c:pt>
                <c:pt idx="1101">
                  <c:v>16.099591221124498</c:v>
                </c:pt>
                <c:pt idx="1102">
                  <c:v>16.0845633316953</c:v>
                </c:pt>
                <c:pt idx="1103">
                  <c:v>16.071544378767499</c:v>
                </c:pt>
                <c:pt idx="1104">
                  <c:v>16.057353942728799</c:v>
                </c:pt>
                <c:pt idx="1105">
                  <c:v>16.044758646038598</c:v>
                </c:pt>
                <c:pt idx="1106">
                  <c:v>16.029923068004901</c:v>
                </c:pt>
                <c:pt idx="1107">
                  <c:v>16.015285746844899</c:v>
                </c:pt>
                <c:pt idx="1108">
                  <c:v>16.002464934587699</c:v>
                </c:pt>
                <c:pt idx="1109">
                  <c:v>15.9890162739676</c:v>
                </c:pt>
                <c:pt idx="1110">
                  <c:v>15.972873930818601</c:v>
                </c:pt>
                <c:pt idx="1111">
                  <c:v>15.960109135674101</c:v>
                </c:pt>
                <c:pt idx="1112">
                  <c:v>15.9479000242764</c:v>
                </c:pt>
                <c:pt idx="1113">
                  <c:v>15.932713676349501</c:v>
                </c:pt>
                <c:pt idx="1114">
                  <c:v>15.919341643342401</c:v>
                </c:pt>
                <c:pt idx="1115">
                  <c:v>15.9049701425928</c:v>
                </c:pt>
                <c:pt idx="1116">
                  <c:v>15.8931097054774</c:v>
                </c:pt>
                <c:pt idx="1117">
                  <c:v>15.8778912488927</c:v>
                </c:pt>
                <c:pt idx="1118">
                  <c:v>15.864523817171801</c:v>
                </c:pt>
                <c:pt idx="1119">
                  <c:v>15.846890725009899</c:v>
                </c:pt>
                <c:pt idx="1120">
                  <c:v>15.8332953896285</c:v>
                </c:pt>
                <c:pt idx="1121">
                  <c:v>15.8203176723956</c:v>
                </c:pt>
                <c:pt idx="1122">
                  <c:v>15.8057779650931</c:v>
                </c:pt>
                <c:pt idx="1123">
                  <c:v>15.7936241430459</c:v>
                </c:pt>
                <c:pt idx="1124">
                  <c:v>15.7805726742028</c:v>
                </c:pt>
                <c:pt idx="1125">
                  <c:v>15.768558956743901</c:v>
                </c:pt>
                <c:pt idx="1126">
                  <c:v>15.7537004783182</c:v>
                </c:pt>
                <c:pt idx="1127">
                  <c:v>15.740941067843201</c:v>
                </c:pt>
                <c:pt idx="1128">
                  <c:v>15.728962234498701</c:v>
                </c:pt>
                <c:pt idx="1129">
                  <c:v>15.7140970265846</c:v>
                </c:pt>
                <c:pt idx="1130">
                  <c:v>15.701692751329</c:v>
                </c:pt>
                <c:pt idx="1131">
                  <c:v>15.6887371466985</c:v>
                </c:pt>
                <c:pt idx="1132">
                  <c:v>15.6759932667513</c:v>
                </c:pt>
                <c:pt idx="1133">
                  <c:v>15.6654722900902</c:v>
                </c:pt>
                <c:pt idx="1134">
                  <c:v>15.6503053953618</c:v>
                </c:pt>
                <c:pt idx="1135">
                  <c:v>15.6369932466013</c:v>
                </c:pt>
                <c:pt idx="1136">
                  <c:v>15.6258628339975</c:v>
                </c:pt>
                <c:pt idx="1137">
                  <c:v>15.6130822877162</c:v>
                </c:pt>
                <c:pt idx="1138">
                  <c:v>15.598267616921101</c:v>
                </c:pt>
                <c:pt idx="1139">
                  <c:v>15.5865845959071</c:v>
                </c:pt>
                <c:pt idx="1140">
                  <c:v>15.572395242015601</c:v>
                </c:pt>
                <c:pt idx="1141">
                  <c:v>15.562953502031901</c:v>
                </c:pt>
                <c:pt idx="1142">
                  <c:v>15.5496095413014</c:v>
                </c:pt>
                <c:pt idx="1143">
                  <c:v>15.537526736954799</c:v>
                </c:pt>
                <c:pt idx="1144">
                  <c:v>15.524811015826501</c:v>
                </c:pt>
                <c:pt idx="1145">
                  <c:v>15.5125544212445</c:v>
                </c:pt>
                <c:pt idx="1146">
                  <c:v>15.499515380228001</c:v>
                </c:pt>
                <c:pt idx="1147">
                  <c:v>15.4885047011062</c:v>
                </c:pt>
                <c:pt idx="1148">
                  <c:v>15.4757530605056</c:v>
                </c:pt>
                <c:pt idx="1149">
                  <c:v>15.4626412101181</c:v>
                </c:pt>
                <c:pt idx="1150">
                  <c:v>15.4513755797479</c:v>
                </c:pt>
                <c:pt idx="1151">
                  <c:v>15.4381401315189</c:v>
                </c:pt>
                <c:pt idx="1152">
                  <c:v>15.4262208430524</c:v>
                </c:pt>
                <c:pt idx="1153">
                  <c:v>15.4146210128575</c:v>
                </c:pt>
                <c:pt idx="1154">
                  <c:v>15.4035003260629</c:v>
                </c:pt>
                <c:pt idx="1155">
                  <c:v>15.3897959824426</c:v>
                </c:pt>
                <c:pt idx="1156">
                  <c:v>15.378572088541301</c:v>
                </c:pt>
                <c:pt idx="1157">
                  <c:v>15.3671884761209</c:v>
                </c:pt>
                <c:pt idx="1158">
                  <c:v>15.3536893741047</c:v>
                </c:pt>
                <c:pt idx="1159">
                  <c:v>15.3427847649135</c:v>
                </c:pt>
                <c:pt idx="1160">
                  <c:v>15.3306883439549</c:v>
                </c:pt>
                <c:pt idx="1161">
                  <c:v>15.3182730989629</c:v>
                </c:pt>
                <c:pt idx="1162">
                  <c:v>15.307428477558799</c:v>
                </c:pt>
                <c:pt idx="1163">
                  <c:v>15.295771034542501</c:v>
                </c:pt>
                <c:pt idx="1164">
                  <c:v>15.284807844520699</c:v>
                </c:pt>
                <c:pt idx="1165">
                  <c:v>15.2723438783317</c:v>
                </c:pt>
                <c:pt idx="1166">
                  <c:v>15.260240315218301</c:v>
                </c:pt>
                <c:pt idx="1167">
                  <c:v>15.2495507882634</c:v>
                </c:pt>
                <c:pt idx="1168">
                  <c:v>15.238527380973601</c:v>
                </c:pt>
                <c:pt idx="1169">
                  <c:v>15.2261286088007</c:v>
                </c:pt>
                <c:pt idx="1170">
                  <c:v>15.215250403896301</c:v>
                </c:pt>
                <c:pt idx="1171">
                  <c:v>15.203884215998499</c:v>
                </c:pt>
                <c:pt idx="1172">
                  <c:v>15.192585554165101</c:v>
                </c:pt>
                <c:pt idx="1173">
                  <c:v>15.181366093182699</c:v>
                </c:pt>
                <c:pt idx="1174">
                  <c:v>15.1695986714684</c:v>
                </c:pt>
                <c:pt idx="1175">
                  <c:v>15.1590959492731</c:v>
                </c:pt>
                <c:pt idx="1176">
                  <c:v>15.147423585575201</c:v>
                </c:pt>
                <c:pt idx="1177">
                  <c:v>15.135949265937001</c:v>
                </c:pt>
                <c:pt idx="1178">
                  <c:v>15.1249788997832</c:v>
                </c:pt>
                <c:pt idx="1179">
                  <c:v>15.113187283513099</c:v>
                </c:pt>
                <c:pt idx="1180">
                  <c:v>15.102303710246</c:v>
                </c:pt>
                <c:pt idx="1181">
                  <c:v>15.0917873535802</c:v>
                </c:pt>
                <c:pt idx="1182">
                  <c:v>15.0800147670836</c:v>
                </c:pt>
                <c:pt idx="1183">
                  <c:v>15.069621676174799</c:v>
                </c:pt>
                <c:pt idx="1184">
                  <c:v>15.0588553352929</c:v>
                </c:pt>
                <c:pt idx="1185">
                  <c:v>15.048798956718599</c:v>
                </c:pt>
                <c:pt idx="1186">
                  <c:v>15.0374762637197</c:v>
                </c:pt>
                <c:pt idx="1187">
                  <c:v>15.0260452028852</c:v>
                </c:pt>
                <c:pt idx="1188">
                  <c:v>15.0154820636048</c:v>
                </c:pt>
                <c:pt idx="1189">
                  <c:v>15.004712624391599</c:v>
                </c:pt>
                <c:pt idx="1190">
                  <c:v>14.994094421672701</c:v>
                </c:pt>
                <c:pt idx="1191">
                  <c:v>14.982491082074301</c:v>
                </c:pt>
                <c:pt idx="1192">
                  <c:v>14.9718194684203</c:v>
                </c:pt>
                <c:pt idx="1193">
                  <c:v>14.9610313403237</c:v>
                </c:pt>
                <c:pt idx="1194">
                  <c:v>14.9507286301378</c:v>
                </c:pt>
                <c:pt idx="1195">
                  <c:v>14.939763033112699</c:v>
                </c:pt>
                <c:pt idx="1196">
                  <c:v>14.928662837036001</c:v>
                </c:pt>
                <c:pt idx="1197">
                  <c:v>14.918326706787701</c:v>
                </c:pt>
                <c:pt idx="1198">
                  <c:v>14.907989344512099</c:v>
                </c:pt>
                <c:pt idx="1199">
                  <c:v>14.8968757324509</c:v>
                </c:pt>
                <c:pt idx="1200">
                  <c:v>14.886367027043899</c:v>
                </c:pt>
                <c:pt idx="1201">
                  <c:v>14.876214788754501</c:v>
                </c:pt>
                <c:pt idx="1202">
                  <c:v>14.8657287816884</c:v>
                </c:pt>
                <c:pt idx="1203">
                  <c:v>14.855250216855699</c:v>
                </c:pt>
                <c:pt idx="1204">
                  <c:v>14.845223654651001</c:v>
                </c:pt>
                <c:pt idx="1205">
                  <c:v>14.8348519144989</c:v>
                </c:pt>
                <c:pt idx="1206">
                  <c:v>14.8236947764706</c:v>
                </c:pt>
                <c:pt idx="1207">
                  <c:v>14.813749029209299</c:v>
                </c:pt>
                <c:pt idx="1208">
                  <c:v>14.803845343691901</c:v>
                </c:pt>
                <c:pt idx="1209">
                  <c:v>14.7930012899043</c:v>
                </c:pt>
                <c:pt idx="1210">
                  <c:v>14.781852503307899</c:v>
                </c:pt>
                <c:pt idx="1211">
                  <c:v>14.7720304219522</c:v>
                </c:pt>
                <c:pt idx="1212">
                  <c:v>14.761964053838099</c:v>
                </c:pt>
                <c:pt idx="1213">
                  <c:v>14.751328445461599</c:v>
                </c:pt>
                <c:pt idx="1214">
                  <c:v>14.7406819216719</c:v>
                </c:pt>
                <c:pt idx="1215">
                  <c:v>14.7317393484023</c:v>
                </c:pt>
                <c:pt idx="1216">
                  <c:v>14.7209981326017</c:v>
                </c:pt>
                <c:pt idx="1217">
                  <c:v>14.7100140751329</c:v>
                </c:pt>
                <c:pt idx="1218">
                  <c:v>14.7001890523992</c:v>
                </c:pt>
                <c:pt idx="1219">
                  <c:v>14.6898472963112</c:v>
                </c:pt>
                <c:pt idx="1220">
                  <c:v>14.679903736583</c:v>
                </c:pt>
                <c:pt idx="1221">
                  <c:v>14.670505862517199</c:v>
                </c:pt>
                <c:pt idx="1222">
                  <c:v>14.660047973429799</c:v>
                </c:pt>
                <c:pt idx="1223">
                  <c:v>14.649577110822699</c:v>
                </c:pt>
                <c:pt idx="1224">
                  <c:v>14.6394130702851</c:v>
                </c:pt>
                <c:pt idx="1225">
                  <c:v>14.630150407546299</c:v>
                </c:pt>
                <c:pt idx="1226">
                  <c:v>14.619660028770699</c:v>
                </c:pt>
                <c:pt idx="1227">
                  <c:v>14.609496049975</c:v>
                </c:pt>
                <c:pt idx="1228">
                  <c:v>14.599880808702499</c:v>
                </c:pt>
                <c:pt idx="1229">
                  <c:v>14.589894807118201</c:v>
                </c:pt>
                <c:pt idx="1230">
                  <c:v>14.578945463625301</c:v>
                </c:pt>
                <c:pt idx="1231">
                  <c:v>14.569058844455601</c:v>
                </c:pt>
                <c:pt idx="1232">
                  <c:v>14.560113769861999</c:v>
                </c:pt>
                <c:pt idx="1233">
                  <c:v>14.549931343275601</c:v>
                </c:pt>
                <c:pt idx="1234">
                  <c:v>14.5397669129586</c:v>
                </c:pt>
                <c:pt idx="1235">
                  <c:v>14.529455362233501</c:v>
                </c:pt>
                <c:pt idx="1236">
                  <c:v>14.5195977379898</c:v>
                </c:pt>
                <c:pt idx="1237">
                  <c:v>14.508654559941901</c:v>
                </c:pt>
                <c:pt idx="1238">
                  <c:v>14.500354111296099</c:v>
                </c:pt>
                <c:pt idx="1239">
                  <c:v>14.4901348228213</c:v>
                </c:pt>
                <c:pt idx="1240">
                  <c:v>14.4801270156147</c:v>
                </c:pt>
                <c:pt idx="1241">
                  <c:v>14.468954719744801</c:v>
                </c:pt>
                <c:pt idx="1242">
                  <c:v>14.460331216205899</c:v>
                </c:pt>
                <c:pt idx="1243">
                  <c:v>14.449846193139001</c:v>
                </c:pt>
                <c:pt idx="1244">
                  <c:v>14.440358913158599</c:v>
                </c:pt>
                <c:pt idx="1245">
                  <c:v>14.430502386717301</c:v>
                </c:pt>
                <c:pt idx="1246">
                  <c:v>14.419684048108801</c:v>
                </c:pt>
                <c:pt idx="1247">
                  <c:v>14.411504595285701</c:v>
                </c:pt>
                <c:pt idx="1248">
                  <c:v>14.401252346102201</c:v>
                </c:pt>
                <c:pt idx="1249">
                  <c:v>14.3910685016406</c:v>
                </c:pt>
                <c:pt idx="1250">
                  <c:v>14.3807383027232</c:v>
                </c:pt>
                <c:pt idx="1251">
                  <c:v>14.3713025123565</c:v>
                </c:pt>
                <c:pt idx="1252">
                  <c:v>14.3607486140607</c:v>
                </c:pt>
                <c:pt idx="1253">
                  <c:v>14.352017600025</c:v>
                </c:pt>
                <c:pt idx="1254">
                  <c:v>14.341484097297901</c:v>
                </c:pt>
                <c:pt idx="1255">
                  <c:v>14.331520387679801</c:v>
                </c:pt>
                <c:pt idx="1256">
                  <c:v>14.321924147269099</c:v>
                </c:pt>
                <c:pt idx="1257">
                  <c:v>14.312795455762</c:v>
                </c:pt>
                <c:pt idx="1258">
                  <c:v>14.3018432739853</c:v>
                </c:pt>
                <c:pt idx="1259">
                  <c:v>14.2919269839105</c:v>
                </c:pt>
                <c:pt idx="1260">
                  <c:v>14.281858038513301</c:v>
                </c:pt>
                <c:pt idx="1261">
                  <c:v>14.2728574348136</c:v>
                </c:pt>
                <c:pt idx="1262">
                  <c:v>14.263253037231699</c:v>
                </c:pt>
                <c:pt idx="1263">
                  <c:v>14.2526379763415</c:v>
                </c:pt>
                <c:pt idx="1264">
                  <c:v>14.2435467494681</c:v>
                </c:pt>
                <c:pt idx="1265">
                  <c:v>14.2335120736902</c:v>
                </c:pt>
                <c:pt idx="1266">
                  <c:v>14.2237695025925</c:v>
                </c:pt>
                <c:pt idx="1267">
                  <c:v>14.213849436514399</c:v>
                </c:pt>
                <c:pt idx="1268">
                  <c:v>14.2041294562865</c:v>
                </c:pt>
                <c:pt idx="1269">
                  <c:v>14.1942898143754</c:v>
                </c:pt>
                <c:pt idx="1270">
                  <c:v>14.184433944574</c:v>
                </c:pt>
                <c:pt idx="1271">
                  <c:v>14.1747757544622</c:v>
                </c:pt>
                <c:pt idx="1272">
                  <c:v>14.1650858349948</c:v>
                </c:pt>
                <c:pt idx="1273">
                  <c:v>14.1555984184298</c:v>
                </c:pt>
                <c:pt idx="1274">
                  <c:v>14.1452113738588</c:v>
                </c:pt>
                <c:pt idx="1275">
                  <c:v>14.1349400904303</c:v>
                </c:pt>
                <c:pt idx="1276">
                  <c:v>14.1254484846748</c:v>
                </c:pt>
                <c:pt idx="1277">
                  <c:v>14.114772931783399</c:v>
                </c:pt>
                <c:pt idx="1278">
                  <c:v>14.1049707219483</c:v>
                </c:pt>
                <c:pt idx="1279">
                  <c:v>14.0962471758434</c:v>
                </c:pt>
                <c:pt idx="1280">
                  <c:v>14.086326989454999</c:v>
                </c:pt>
                <c:pt idx="1281">
                  <c:v>14.0764882678191</c:v>
                </c:pt>
                <c:pt idx="1282">
                  <c:v>14.0667252776624</c:v>
                </c:pt>
                <c:pt idx="1283">
                  <c:v>14.055904581020901</c:v>
                </c:pt>
                <c:pt idx="1284">
                  <c:v>14.045967583722399</c:v>
                </c:pt>
                <c:pt idx="1285">
                  <c:v>14.036332556285499</c:v>
                </c:pt>
                <c:pt idx="1286">
                  <c:v>14.026320363326199</c:v>
                </c:pt>
                <c:pt idx="1287">
                  <c:v>14.016171268950499</c:v>
                </c:pt>
                <c:pt idx="1288">
                  <c:v>14.007917526136399</c:v>
                </c:pt>
                <c:pt idx="1289">
                  <c:v>13.9965809499418</c:v>
                </c:pt>
                <c:pt idx="1290">
                  <c:v>13.9869091013844</c:v>
                </c:pt>
                <c:pt idx="1291">
                  <c:v>13.977582548491</c:v>
                </c:pt>
                <c:pt idx="1292">
                  <c:v>13.9671126392515</c:v>
                </c:pt>
                <c:pt idx="1293">
                  <c:v>13.957166627366499</c:v>
                </c:pt>
                <c:pt idx="1294">
                  <c:v>13.947200886385501</c:v>
                </c:pt>
                <c:pt idx="1295">
                  <c:v>13.9382340608459</c:v>
                </c:pt>
                <c:pt idx="1296">
                  <c:v>13.926571421572101</c:v>
                </c:pt>
                <c:pt idx="1297">
                  <c:v>13.917364174035001</c:v>
                </c:pt>
                <c:pt idx="1298">
                  <c:v>13.907041666138401</c:v>
                </c:pt>
                <c:pt idx="1299">
                  <c:v>13.897907512282799</c:v>
                </c:pt>
                <c:pt idx="1300">
                  <c:v>13.8883715867997</c:v>
                </c:pt>
                <c:pt idx="1301">
                  <c:v>13.876999738264701</c:v>
                </c:pt>
                <c:pt idx="1302">
                  <c:v>13.867743911989299</c:v>
                </c:pt>
                <c:pt idx="1303">
                  <c:v>13.858108924814699</c:v>
                </c:pt>
                <c:pt idx="1304">
                  <c:v>13.848188108941599</c:v>
                </c:pt>
                <c:pt idx="1305">
                  <c:v>13.8386344407702</c:v>
                </c:pt>
                <c:pt idx="1306">
                  <c:v>13.828357495877601</c:v>
                </c:pt>
                <c:pt idx="1307">
                  <c:v>13.8175195153599</c:v>
                </c:pt>
                <c:pt idx="1308">
                  <c:v>13.8083472087021</c:v>
                </c:pt>
                <c:pt idx="1309">
                  <c:v>13.7985110579455</c:v>
                </c:pt>
                <c:pt idx="1310">
                  <c:v>13.7894800981336</c:v>
                </c:pt>
                <c:pt idx="1311">
                  <c:v>13.7785013889181</c:v>
                </c:pt>
                <c:pt idx="1312">
                  <c:v>13.7686775890327</c:v>
                </c:pt>
                <c:pt idx="1313">
                  <c:v>13.759663325355399</c:v>
                </c:pt>
                <c:pt idx="1314">
                  <c:v>13.749469288892101</c:v>
                </c:pt>
                <c:pt idx="1315">
                  <c:v>13.7388865130673</c:v>
                </c:pt>
                <c:pt idx="1316">
                  <c:v>13.730065368375501</c:v>
                </c:pt>
                <c:pt idx="1317">
                  <c:v>13.719313217299799</c:v>
                </c:pt>
                <c:pt idx="1318">
                  <c:v>13.709866776649299</c:v>
                </c:pt>
                <c:pt idx="1319">
                  <c:v>13.70037692399</c:v>
                </c:pt>
                <c:pt idx="1320">
                  <c:v>13.6897324287808</c:v>
                </c:pt>
                <c:pt idx="1321">
                  <c:v>13.6803558062307</c:v>
                </c:pt>
                <c:pt idx="1322">
                  <c:v>13.6705905529088</c:v>
                </c:pt>
                <c:pt idx="1323">
                  <c:v>13.659896241441899</c:v>
                </c:pt>
                <c:pt idx="1324">
                  <c:v>13.650375831149599</c:v>
                </c:pt>
                <c:pt idx="1325">
                  <c:v>13.640668003443301</c:v>
                </c:pt>
                <c:pt idx="1326">
                  <c:v>13.6305863572113</c:v>
                </c:pt>
                <c:pt idx="1327">
                  <c:v>13.6212956770944</c:v>
                </c:pt>
                <c:pt idx="1328">
                  <c:v>13.6105263730672</c:v>
                </c:pt>
                <c:pt idx="1329">
                  <c:v>13.601083610108599</c:v>
                </c:pt>
                <c:pt idx="1330">
                  <c:v>13.5909414622559</c:v>
                </c:pt>
                <c:pt idx="1331">
                  <c:v>13.5812510944214</c:v>
                </c:pt>
                <c:pt idx="1332">
                  <c:v>13.5717245358677</c:v>
                </c:pt>
                <c:pt idx="1333">
                  <c:v>13.5619061783961</c:v>
                </c:pt>
                <c:pt idx="1334">
                  <c:v>13.552450641084899</c:v>
                </c:pt>
                <c:pt idx="1335">
                  <c:v>13.5425424271601</c:v>
                </c:pt>
                <c:pt idx="1336">
                  <c:v>13.532691943967899</c:v>
                </c:pt>
                <c:pt idx="1337">
                  <c:v>13.5229981642882</c:v>
                </c:pt>
                <c:pt idx="1338">
                  <c:v>13.513226781950999</c:v>
                </c:pt>
                <c:pt idx="1339">
                  <c:v>13.5030205575537</c:v>
                </c:pt>
                <c:pt idx="1340">
                  <c:v>13.492790335584401</c:v>
                </c:pt>
                <c:pt idx="1341">
                  <c:v>13.483329666134701</c:v>
                </c:pt>
                <c:pt idx="1342">
                  <c:v>13.473496917944001</c:v>
                </c:pt>
                <c:pt idx="1343">
                  <c:v>13.4638908541075</c:v>
                </c:pt>
                <c:pt idx="1344">
                  <c:v>13.4536754891848</c:v>
                </c:pt>
                <c:pt idx="1345">
                  <c:v>13.444380266887901</c:v>
                </c:pt>
                <c:pt idx="1346">
                  <c:v>13.4343271052399</c:v>
                </c:pt>
                <c:pt idx="1347">
                  <c:v>13.4252727320728</c:v>
                </c:pt>
                <c:pt idx="1348">
                  <c:v>13.4152148125082</c:v>
                </c:pt>
                <c:pt idx="1349">
                  <c:v>13.405380550832099</c:v>
                </c:pt>
                <c:pt idx="1350">
                  <c:v>13.395696816229901</c:v>
                </c:pt>
                <c:pt idx="1351">
                  <c:v>13.3852719317455</c:v>
                </c:pt>
                <c:pt idx="1352">
                  <c:v>13.377126103622601</c:v>
                </c:pt>
                <c:pt idx="1353">
                  <c:v>13.3673386347193</c:v>
                </c:pt>
                <c:pt idx="1354">
                  <c:v>13.3574014085724</c:v>
                </c:pt>
                <c:pt idx="1355">
                  <c:v>13.3475274497805</c:v>
                </c:pt>
                <c:pt idx="1356">
                  <c:v>13.3379140834335</c:v>
                </c:pt>
                <c:pt idx="1357">
                  <c:v>13.328497664012399</c:v>
                </c:pt>
                <c:pt idx="1358">
                  <c:v>13.318011104957501</c:v>
                </c:pt>
                <c:pt idx="1359">
                  <c:v>13.3088471545106</c:v>
                </c:pt>
                <c:pt idx="1360">
                  <c:v>13.2987728226262</c:v>
                </c:pt>
                <c:pt idx="1361">
                  <c:v>13.290398982929499</c:v>
                </c:pt>
                <c:pt idx="1362">
                  <c:v>13.2805112495875</c:v>
                </c:pt>
                <c:pt idx="1363">
                  <c:v>13.2700032431324</c:v>
                </c:pt>
                <c:pt idx="1364">
                  <c:v>13.261816024577801</c:v>
                </c:pt>
                <c:pt idx="1365">
                  <c:v>13.252573269876301</c:v>
                </c:pt>
                <c:pt idx="1366">
                  <c:v>13.243414019909901</c:v>
                </c:pt>
                <c:pt idx="1367">
                  <c:v>13.2337021878035</c:v>
                </c:pt>
                <c:pt idx="1368">
                  <c:v>13.224579497211501</c:v>
                </c:pt>
                <c:pt idx="1369">
                  <c:v>13.214804919472201</c:v>
                </c:pt>
                <c:pt idx="1370">
                  <c:v>13.205281507768699</c:v>
                </c:pt>
                <c:pt idx="1371">
                  <c:v>13.196012087108601</c:v>
                </c:pt>
                <c:pt idx="1372">
                  <c:v>13.1880784983467</c:v>
                </c:pt>
                <c:pt idx="1373">
                  <c:v>13.1772874344695</c:v>
                </c:pt>
                <c:pt idx="1374">
                  <c:v>13.1673990652973</c:v>
                </c:pt>
                <c:pt idx="1375">
                  <c:v>13.1585621294315</c:v>
                </c:pt>
                <c:pt idx="1376">
                  <c:v>13.149804766790499</c:v>
                </c:pt>
                <c:pt idx="1377">
                  <c:v>13.139840527942001</c:v>
                </c:pt>
                <c:pt idx="1378">
                  <c:v>13.131149966411201</c:v>
                </c:pt>
                <c:pt idx="1379">
                  <c:v>13.121761092723</c:v>
                </c:pt>
                <c:pt idx="1380">
                  <c:v>13.1124561205077</c:v>
                </c:pt>
                <c:pt idx="1381">
                  <c:v>13.103351481712201</c:v>
                </c:pt>
                <c:pt idx="1382">
                  <c:v>13.094538267424699</c:v>
                </c:pt>
                <c:pt idx="1383">
                  <c:v>13.085944936810099</c:v>
                </c:pt>
                <c:pt idx="1384">
                  <c:v>13.076555572486001</c:v>
                </c:pt>
                <c:pt idx="1385">
                  <c:v>13.066537813985001</c:v>
                </c:pt>
                <c:pt idx="1386">
                  <c:v>13.058085617584901</c:v>
                </c:pt>
                <c:pt idx="1387">
                  <c:v>13.0497252363919</c:v>
                </c:pt>
                <c:pt idx="1388">
                  <c:v>13.040134836186301</c:v>
                </c:pt>
                <c:pt idx="1389">
                  <c:v>13.0311447574938</c:v>
                </c:pt>
                <c:pt idx="1390">
                  <c:v>13.022535456878099</c:v>
                </c:pt>
                <c:pt idx="1391">
                  <c:v>13.0134321939172</c:v>
                </c:pt>
                <c:pt idx="1392">
                  <c:v>13.0047154132633</c:v>
                </c:pt>
                <c:pt idx="1393">
                  <c:v>12.9968971735618</c:v>
                </c:pt>
                <c:pt idx="1394">
                  <c:v>12.9860556846254</c:v>
                </c:pt>
                <c:pt idx="1395">
                  <c:v>12.9788182450891</c:v>
                </c:pt>
                <c:pt idx="1396">
                  <c:v>12.968978715576601</c:v>
                </c:pt>
                <c:pt idx="1397">
                  <c:v>12.960421713103299</c:v>
                </c:pt>
                <c:pt idx="1398">
                  <c:v>12.9517952584348</c:v>
                </c:pt>
                <c:pt idx="1399">
                  <c:v>12.943856459842999</c:v>
                </c:pt>
                <c:pt idx="1400">
                  <c:v>12.934138656405199</c:v>
                </c:pt>
                <c:pt idx="1401">
                  <c:v>12.926510715818299</c:v>
                </c:pt>
                <c:pt idx="1402">
                  <c:v>12.918590274987899</c:v>
                </c:pt>
                <c:pt idx="1403">
                  <c:v>12.9091575304261</c:v>
                </c:pt>
                <c:pt idx="1404">
                  <c:v>12.900809760690001</c:v>
                </c:pt>
                <c:pt idx="1405">
                  <c:v>12.8921001146365</c:v>
                </c:pt>
                <c:pt idx="1406">
                  <c:v>12.884455558529501</c:v>
                </c:pt>
                <c:pt idx="1407">
                  <c:v>12.875510674176001</c:v>
                </c:pt>
                <c:pt idx="1408">
                  <c:v>12.866706824524099</c:v>
                </c:pt>
                <c:pt idx="1409">
                  <c:v>12.857962634813701</c:v>
                </c:pt>
                <c:pt idx="1410">
                  <c:v>12.8503798109514</c:v>
                </c:pt>
                <c:pt idx="1411">
                  <c:v>12.8415018142299</c:v>
                </c:pt>
                <c:pt idx="1412">
                  <c:v>12.8332036665108</c:v>
                </c:pt>
                <c:pt idx="1413">
                  <c:v>12.8254525247829</c:v>
                </c:pt>
                <c:pt idx="1414">
                  <c:v>12.816751293756599</c:v>
                </c:pt>
                <c:pt idx="1415">
                  <c:v>12.8083689889976</c:v>
                </c:pt>
                <c:pt idx="1416">
                  <c:v>12.800092817301699</c:v>
                </c:pt>
                <c:pt idx="1417">
                  <c:v>12.7915335257922</c:v>
                </c:pt>
                <c:pt idx="1418">
                  <c:v>12.7838194929613</c:v>
                </c:pt>
                <c:pt idx="1419">
                  <c:v>12.775920993964499</c:v>
                </c:pt>
                <c:pt idx="1420">
                  <c:v>12.7676962809165</c:v>
                </c:pt>
                <c:pt idx="1421">
                  <c:v>12.760585177982099</c:v>
                </c:pt>
                <c:pt idx="1422">
                  <c:v>12.7525065703437</c:v>
                </c:pt>
                <c:pt idx="1423">
                  <c:v>12.743076684554101</c:v>
                </c:pt>
                <c:pt idx="1424">
                  <c:v>12.736349407362299</c:v>
                </c:pt>
                <c:pt idx="1425">
                  <c:v>12.7284553602655</c:v>
                </c:pt>
                <c:pt idx="1426">
                  <c:v>12.7201462718802</c:v>
                </c:pt>
                <c:pt idx="1427">
                  <c:v>12.7123763885314</c:v>
                </c:pt>
                <c:pt idx="1428">
                  <c:v>12.7038812145205</c:v>
                </c:pt>
                <c:pt idx="1429">
                  <c:v>12.696510746062801</c:v>
                </c:pt>
                <c:pt idx="1430">
                  <c:v>12.688957952186</c:v>
                </c:pt>
                <c:pt idx="1431">
                  <c:v>12.680985139333799</c:v>
                </c:pt>
                <c:pt idx="1432">
                  <c:v>12.673393340706401</c:v>
                </c:pt>
                <c:pt idx="1433">
                  <c:v>12.6657925120332</c:v>
                </c:pt>
                <c:pt idx="1434">
                  <c:v>12.6580171307884</c:v>
                </c:pt>
                <c:pt idx="1435">
                  <c:v>12.650388594345401</c:v>
                </c:pt>
                <c:pt idx="1436">
                  <c:v>12.642578541092499</c:v>
                </c:pt>
                <c:pt idx="1437">
                  <c:v>12.635335966529199</c:v>
                </c:pt>
                <c:pt idx="1438">
                  <c:v>12.6284638248587</c:v>
                </c:pt>
                <c:pt idx="1439">
                  <c:v>12.619696758587599</c:v>
                </c:pt>
                <c:pt idx="1440">
                  <c:v>12.612710284577</c:v>
                </c:pt>
                <c:pt idx="1441">
                  <c:v>12.6052643688215</c:v>
                </c:pt>
                <c:pt idx="1442">
                  <c:v>12.5976966038247</c:v>
                </c:pt>
                <c:pt idx="1443">
                  <c:v>12.5897860056646</c:v>
                </c:pt>
                <c:pt idx="1444">
                  <c:v>12.582250724719801</c:v>
                </c:pt>
                <c:pt idx="1445">
                  <c:v>12.575130280501201</c:v>
                </c:pt>
                <c:pt idx="1446">
                  <c:v>12.5679672715892</c:v>
                </c:pt>
                <c:pt idx="1447">
                  <c:v>12.560285683766001</c:v>
                </c:pt>
                <c:pt idx="1448">
                  <c:v>12.552930109588701</c:v>
                </c:pt>
                <c:pt idx="1449">
                  <c:v>12.5454260533857</c:v>
                </c:pt>
                <c:pt idx="1450">
                  <c:v>12.5380648834144</c:v>
                </c:pt>
                <c:pt idx="1451">
                  <c:v>12.5307403154707</c:v>
                </c:pt>
                <c:pt idx="1452">
                  <c:v>12.5245445913836</c:v>
                </c:pt>
                <c:pt idx="1453">
                  <c:v>12.5167522462602</c:v>
                </c:pt>
                <c:pt idx="1454">
                  <c:v>12.509653663448301</c:v>
                </c:pt>
                <c:pt idx="1455">
                  <c:v>12.502595666943099</c:v>
                </c:pt>
                <c:pt idx="1456">
                  <c:v>12.4953061218753</c:v>
                </c:pt>
                <c:pt idx="1457">
                  <c:v>12.4878753731993</c:v>
                </c:pt>
                <c:pt idx="1458">
                  <c:v>12.4806975203024</c:v>
                </c:pt>
                <c:pt idx="1459">
                  <c:v>12.474070672571701</c:v>
                </c:pt>
                <c:pt idx="1460">
                  <c:v>12.4670981011644</c:v>
                </c:pt>
                <c:pt idx="1461">
                  <c:v>12.460379993614</c:v>
                </c:pt>
                <c:pt idx="1462">
                  <c:v>12.452986622447501</c:v>
                </c:pt>
                <c:pt idx="1463">
                  <c:v>12.445803198108999</c:v>
                </c:pt>
                <c:pt idx="1464">
                  <c:v>12.438539844086</c:v>
                </c:pt>
                <c:pt idx="1465">
                  <c:v>12.4315716390127</c:v>
                </c:pt>
                <c:pt idx="1466">
                  <c:v>12.4253478338611</c:v>
                </c:pt>
                <c:pt idx="1467">
                  <c:v>12.4182128828736</c:v>
                </c:pt>
                <c:pt idx="1468">
                  <c:v>12.4110919661082</c:v>
                </c:pt>
                <c:pt idx="1469">
                  <c:v>12.4041530322065</c:v>
                </c:pt>
                <c:pt idx="1470">
                  <c:v>12.397171810964799</c:v>
                </c:pt>
                <c:pt idx="1471">
                  <c:v>12.390064724883</c:v>
                </c:pt>
                <c:pt idx="1472">
                  <c:v>12.383830176289001</c:v>
                </c:pt>
                <c:pt idx="1473">
                  <c:v>12.377598340116901</c:v>
                </c:pt>
                <c:pt idx="1474">
                  <c:v>12.370831128472499</c:v>
                </c:pt>
                <c:pt idx="1475">
                  <c:v>12.3630380910716</c:v>
                </c:pt>
                <c:pt idx="1476">
                  <c:v>12.3566453096718</c:v>
                </c:pt>
                <c:pt idx="1477">
                  <c:v>12.3495807868177</c:v>
                </c:pt>
                <c:pt idx="1478">
                  <c:v>12.343715956626101</c:v>
                </c:pt>
                <c:pt idx="1479">
                  <c:v>12.3365898062154</c:v>
                </c:pt>
                <c:pt idx="1480">
                  <c:v>12.3301079842884</c:v>
                </c:pt>
                <c:pt idx="1481">
                  <c:v>12.323016863619999</c:v>
                </c:pt>
                <c:pt idx="1482">
                  <c:v>12.316155535581601</c:v>
                </c:pt>
                <c:pt idx="1483">
                  <c:v>12.309283002182701</c:v>
                </c:pt>
                <c:pt idx="1484">
                  <c:v>12.303413709396301</c:v>
                </c:pt>
                <c:pt idx="1485">
                  <c:v>12.2973442132272</c:v>
                </c:pt>
                <c:pt idx="1486">
                  <c:v>12.289332207551199</c:v>
                </c:pt>
                <c:pt idx="1487">
                  <c:v>12.283433501284099</c:v>
                </c:pt>
                <c:pt idx="1488">
                  <c:v>12.2763924210797</c:v>
                </c:pt>
                <c:pt idx="1489">
                  <c:v>12.2699204794362</c:v>
                </c:pt>
                <c:pt idx="1490">
                  <c:v>12.263230594645</c:v>
                </c:pt>
                <c:pt idx="1491">
                  <c:v>12.257129059585401</c:v>
                </c:pt>
                <c:pt idx="1492">
                  <c:v>12.2502066273785</c:v>
                </c:pt>
                <c:pt idx="1493">
                  <c:v>12.2433068374439</c:v>
                </c:pt>
                <c:pt idx="1494">
                  <c:v>12.236948838986599</c:v>
                </c:pt>
                <c:pt idx="1495">
                  <c:v>12.230968870129701</c:v>
                </c:pt>
                <c:pt idx="1496">
                  <c:v>12.2231807732596</c:v>
                </c:pt>
                <c:pt idx="1497">
                  <c:v>12.2171222232157</c:v>
                </c:pt>
                <c:pt idx="1498">
                  <c:v>12.211040711776899</c:v>
                </c:pt>
                <c:pt idx="1499">
                  <c:v>12.204576913870801</c:v>
                </c:pt>
                <c:pt idx="1500">
                  <c:v>12.1984381173662</c:v>
                </c:pt>
                <c:pt idx="1501">
                  <c:v>12.1915393887185</c:v>
                </c:pt>
                <c:pt idx="1502">
                  <c:v>12.1847505033265</c:v>
                </c:pt>
                <c:pt idx="1503">
                  <c:v>12.1789828805562</c:v>
                </c:pt>
                <c:pt idx="1504">
                  <c:v>12.171743869507999</c:v>
                </c:pt>
                <c:pt idx="1505">
                  <c:v>12.1660403172997</c:v>
                </c:pt>
                <c:pt idx="1506">
                  <c:v>12.1592193242479</c:v>
                </c:pt>
                <c:pt idx="1507">
                  <c:v>12.1517697280762</c:v>
                </c:pt>
                <c:pt idx="1508">
                  <c:v>12.146112240276199</c:v>
                </c:pt>
                <c:pt idx="1509">
                  <c:v>12.13989651116</c:v>
                </c:pt>
                <c:pt idx="1510">
                  <c:v>12.133322567836199</c:v>
                </c:pt>
                <c:pt idx="1511">
                  <c:v>12.125914413941</c:v>
                </c:pt>
                <c:pt idx="1512">
                  <c:v>12.1209750995909</c:v>
                </c:pt>
                <c:pt idx="1513">
                  <c:v>12.1134138206989</c:v>
                </c:pt>
                <c:pt idx="1514">
                  <c:v>12.106889111720299</c:v>
                </c:pt>
                <c:pt idx="1515">
                  <c:v>12.1006303691511</c:v>
                </c:pt>
                <c:pt idx="1516">
                  <c:v>12.0944109004959</c:v>
                </c:pt>
                <c:pt idx="1517">
                  <c:v>12.0877398521573</c:v>
                </c:pt>
                <c:pt idx="1518">
                  <c:v>12.081826521437399</c:v>
                </c:pt>
                <c:pt idx="1519">
                  <c:v>12.074605515613399</c:v>
                </c:pt>
                <c:pt idx="1520">
                  <c:v>12.069141519705999</c:v>
                </c:pt>
                <c:pt idx="1521">
                  <c:v>12.0624375657592</c:v>
                </c:pt>
                <c:pt idx="1522">
                  <c:v>12.056151756623599</c:v>
                </c:pt>
                <c:pt idx="1523">
                  <c:v>12.049255189073399</c:v>
                </c:pt>
                <c:pt idx="1524">
                  <c:v>12.043559303750801</c:v>
                </c:pt>
                <c:pt idx="1525">
                  <c:v>12.036556137431401</c:v>
                </c:pt>
                <c:pt idx="1526">
                  <c:v>12.030297011760799</c:v>
                </c:pt>
                <c:pt idx="1527">
                  <c:v>12.0227258287066</c:v>
                </c:pt>
                <c:pt idx="1528">
                  <c:v>12.0173032323946</c:v>
                </c:pt>
                <c:pt idx="1529">
                  <c:v>12.010930877817399</c:v>
                </c:pt>
                <c:pt idx="1530">
                  <c:v>12.004110131927</c:v>
                </c:pt>
                <c:pt idx="1531">
                  <c:v>11.9976842826322</c:v>
                </c:pt>
                <c:pt idx="1532">
                  <c:v>11.991456934046999</c:v>
                </c:pt>
                <c:pt idx="1533">
                  <c:v>11.9851915253572</c:v>
                </c:pt>
                <c:pt idx="1534">
                  <c:v>11.9777231360153</c:v>
                </c:pt>
                <c:pt idx="1535">
                  <c:v>11.9713568805712</c:v>
                </c:pt>
                <c:pt idx="1536">
                  <c:v>11.965101500852599</c:v>
                </c:pt>
                <c:pt idx="1537">
                  <c:v>11.958107754003899</c:v>
                </c:pt>
                <c:pt idx="1538">
                  <c:v>11.952474172485401</c:v>
                </c:pt>
                <c:pt idx="1539">
                  <c:v>11.9449402886553</c:v>
                </c:pt>
                <c:pt idx="1540">
                  <c:v>11.939304143226501</c:v>
                </c:pt>
                <c:pt idx="1541">
                  <c:v>11.9334320425925</c:v>
                </c:pt>
                <c:pt idx="1542">
                  <c:v>11.9255833376594</c:v>
                </c:pt>
                <c:pt idx="1543">
                  <c:v>11.9191488349054</c:v>
                </c:pt>
                <c:pt idx="1544">
                  <c:v>11.912455792496999</c:v>
                </c:pt>
                <c:pt idx="1545">
                  <c:v>11.9060670588881</c:v>
                </c:pt>
                <c:pt idx="1546">
                  <c:v>11.8995436474294</c:v>
                </c:pt>
                <c:pt idx="1547">
                  <c:v>11.8932257028092</c:v>
                </c:pt>
                <c:pt idx="1548">
                  <c:v>11.885615288651699</c:v>
                </c:pt>
                <c:pt idx="1549">
                  <c:v>11.879635145022601</c:v>
                </c:pt>
                <c:pt idx="1550">
                  <c:v>11.8730509346169</c:v>
                </c:pt>
                <c:pt idx="1551">
                  <c:v>11.866143971689</c:v>
                </c:pt>
                <c:pt idx="1552">
                  <c:v>11.860614804591499</c:v>
                </c:pt>
                <c:pt idx="1553">
                  <c:v>11.853074083696299</c:v>
                </c:pt>
                <c:pt idx="1554">
                  <c:v>11.846803068511599</c:v>
                </c:pt>
                <c:pt idx="1555">
                  <c:v>11.8409898426409</c:v>
                </c:pt>
                <c:pt idx="1556">
                  <c:v>11.8339233273022</c:v>
                </c:pt>
                <c:pt idx="1557">
                  <c:v>11.8270821684699</c:v>
                </c:pt>
                <c:pt idx="1558">
                  <c:v>11.820271792389001</c:v>
                </c:pt>
                <c:pt idx="1559">
                  <c:v>11.8136793903689</c:v>
                </c:pt>
                <c:pt idx="1560">
                  <c:v>11.807369120839599</c:v>
                </c:pt>
                <c:pt idx="1561">
                  <c:v>11.800257619128899</c:v>
                </c:pt>
                <c:pt idx="1562">
                  <c:v>11.793653921342999</c:v>
                </c:pt>
                <c:pt idx="1563">
                  <c:v>11.786978422174901</c:v>
                </c:pt>
                <c:pt idx="1564">
                  <c:v>11.7811434241128</c:v>
                </c:pt>
                <c:pt idx="1565">
                  <c:v>11.773333468471201</c:v>
                </c:pt>
                <c:pt idx="1566">
                  <c:v>11.767466767955</c:v>
                </c:pt>
                <c:pt idx="1567">
                  <c:v>11.7603571679961</c:v>
                </c:pt>
                <c:pt idx="1568">
                  <c:v>11.7536056333649</c:v>
                </c:pt>
                <c:pt idx="1569">
                  <c:v>11.746870667636999</c:v>
                </c:pt>
                <c:pt idx="1570">
                  <c:v>11.7404985661514</c:v>
                </c:pt>
                <c:pt idx="1571">
                  <c:v>11.732803202271</c:v>
                </c:pt>
                <c:pt idx="1572">
                  <c:v>11.726024736547</c:v>
                </c:pt>
                <c:pt idx="1573">
                  <c:v>11.719512053731</c:v>
                </c:pt>
                <c:pt idx="1574">
                  <c:v>11.713254806119799</c:v>
                </c:pt>
                <c:pt idx="1575">
                  <c:v>11.7061064134239</c:v>
                </c:pt>
                <c:pt idx="1576">
                  <c:v>11.699481194740301</c:v>
                </c:pt>
                <c:pt idx="1577">
                  <c:v>11.692973947369399</c:v>
                </c:pt>
                <c:pt idx="1578">
                  <c:v>11.686269284564601</c:v>
                </c:pt>
                <c:pt idx="1579">
                  <c:v>11.679170054534101</c:v>
                </c:pt>
                <c:pt idx="1580">
                  <c:v>11.6720237690521</c:v>
                </c:pt>
                <c:pt idx="1581">
                  <c:v>11.665537764538101</c:v>
                </c:pt>
                <c:pt idx="1582">
                  <c:v>11.6593982407887</c:v>
                </c:pt>
                <c:pt idx="1583">
                  <c:v>11.6518949610047</c:v>
                </c:pt>
                <c:pt idx="1584">
                  <c:v>11.645642577384001</c:v>
                </c:pt>
                <c:pt idx="1585">
                  <c:v>11.637688110122699</c:v>
                </c:pt>
                <c:pt idx="1586">
                  <c:v>11.631738696995701</c:v>
                </c:pt>
                <c:pt idx="1587">
                  <c:v>11.624889953107999</c:v>
                </c:pt>
                <c:pt idx="1588">
                  <c:v>11.618066833991101</c:v>
                </c:pt>
                <c:pt idx="1589">
                  <c:v>11.610650490287201</c:v>
                </c:pt>
                <c:pt idx="1590">
                  <c:v>11.6036287740517</c:v>
                </c:pt>
                <c:pt idx="1591">
                  <c:v>11.597192632739601</c:v>
                </c:pt>
                <c:pt idx="1592">
                  <c:v>11.5903346734189</c:v>
                </c:pt>
                <c:pt idx="1593">
                  <c:v>11.5830565766133</c:v>
                </c:pt>
                <c:pt idx="1594">
                  <c:v>11.5765391318537</c:v>
                </c:pt>
                <c:pt idx="1595">
                  <c:v>11.570507593143301</c:v>
                </c:pt>
                <c:pt idx="1596">
                  <c:v>11.563004184814501</c:v>
                </c:pt>
                <c:pt idx="1597">
                  <c:v>11.556132131408701</c:v>
                </c:pt>
                <c:pt idx="1598">
                  <c:v>11.549660977602301</c:v>
                </c:pt>
                <c:pt idx="1599">
                  <c:v>11.5425160476819</c:v>
                </c:pt>
                <c:pt idx="1600">
                  <c:v>11.535437203243101</c:v>
                </c:pt>
                <c:pt idx="1601">
                  <c:v>11.528402991690999</c:v>
                </c:pt>
                <c:pt idx="1602">
                  <c:v>11.5221450541162</c:v>
                </c:pt>
                <c:pt idx="1603">
                  <c:v>11.514894795637</c:v>
                </c:pt>
                <c:pt idx="1604">
                  <c:v>11.5073535328304</c:v>
                </c:pt>
                <c:pt idx="1605">
                  <c:v>11.501001932214701</c:v>
                </c:pt>
                <c:pt idx="1606">
                  <c:v>11.494077237621401</c:v>
                </c:pt>
                <c:pt idx="1607">
                  <c:v>11.487229472662399</c:v>
                </c:pt>
                <c:pt idx="1608">
                  <c:v>11.480234862678801</c:v>
                </c:pt>
                <c:pt idx="1609">
                  <c:v>11.4730611632588</c:v>
                </c:pt>
                <c:pt idx="1610">
                  <c:v>11.466571766848899</c:v>
                </c:pt>
                <c:pt idx="1611">
                  <c:v>11.460066927987899</c:v>
                </c:pt>
                <c:pt idx="1612">
                  <c:v>11.4523096956415</c:v>
                </c:pt>
                <c:pt idx="1613">
                  <c:v>11.445347434020301</c:v>
                </c:pt>
                <c:pt idx="1614">
                  <c:v>11.439067295747799</c:v>
                </c:pt>
                <c:pt idx="1615">
                  <c:v>11.4316667301016</c:v>
                </c:pt>
                <c:pt idx="1616">
                  <c:v>11.4252986031599</c:v>
                </c:pt>
                <c:pt idx="1617">
                  <c:v>11.418610864637801</c:v>
                </c:pt>
                <c:pt idx="1618">
                  <c:v>11.411157036074499</c:v>
                </c:pt>
                <c:pt idx="1619">
                  <c:v>11.4040638798815</c:v>
                </c:pt>
                <c:pt idx="1620">
                  <c:v>11.397951177012301</c:v>
                </c:pt>
                <c:pt idx="1621">
                  <c:v>11.3900046240243</c:v>
                </c:pt>
                <c:pt idx="1622">
                  <c:v>11.383744484967499</c:v>
                </c:pt>
                <c:pt idx="1623">
                  <c:v>11.376662477301</c:v>
                </c:pt>
                <c:pt idx="1624">
                  <c:v>11.3706267558379</c:v>
                </c:pt>
                <c:pt idx="1625">
                  <c:v>11.363154354356899</c:v>
                </c:pt>
                <c:pt idx="1626">
                  <c:v>11.3564464917891</c:v>
                </c:pt>
                <c:pt idx="1627">
                  <c:v>11.3491268511121</c:v>
                </c:pt>
                <c:pt idx="1628">
                  <c:v>11.3425038792248</c:v>
                </c:pt>
                <c:pt idx="1629">
                  <c:v>11.3358218560897</c:v>
                </c:pt>
                <c:pt idx="1630">
                  <c:v>11.328253914774599</c:v>
                </c:pt>
                <c:pt idx="1631">
                  <c:v>11.3223286316006</c:v>
                </c:pt>
                <c:pt idx="1632">
                  <c:v>11.3150577040062</c:v>
                </c:pt>
                <c:pt idx="1633">
                  <c:v>11.308235619352301</c:v>
                </c:pt>
                <c:pt idx="1634">
                  <c:v>11.301354652263999</c:v>
                </c:pt>
                <c:pt idx="1635">
                  <c:v>11.295070762239501</c:v>
                </c:pt>
                <c:pt idx="1636">
                  <c:v>11.288310463812699</c:v>
                </c:pt>
                <c:pt idx="1637">
                  <c:v>11.2812965583979</c:v>
                </c:pt>
                <c:pt idx="1638">
                  <c:v>11.2741933213493</c:v>
                </c:pt>
                <c:pt idx="1639">
                  <c:v>11.2679264036814</c:v>
                </c:pt>
                <c:pt idx="1640">
                  <c:v>11.260240860029</c:v>
                </c:pt>
                <c:pt idx="1641">
                  <c:v>11.254430900114</c:v>
                </c:pt>
                <c:pt idx="1642">
                  <c:v>11.2480155856019</c:v>
                </c:pt>
                <c:pt idx="1643">
                  <c:v>11.241208783871301</c:v>
                </c:pt>
                <c:pt idx="1644">
                  <c:v>11.2342839755567</c:v>
                </c:pt>
                <c:pt idx="1645">
                  <c:v>11.2271615801916</c:v>
                </c:pt>
                <c:pt idx="1646">
                  <c:v>11.221071238657601</c:v>
                </c:pt>
                <c:pt idx="1647">
                  <c:v>11.2138487398383</c:v>
                </c:pt>
                <c:pt idx="1648">
                  <c:v>11.207697096525999</c:v>
                </c:pt>
                <c:pt idx="1649">
                  <c:v>11.2005913388581</c:v>
                </c:pt>
                <c:pt idx="1650">
                  <c:v>11.1943995473139</c:v>
                </c:pt>
                <c:pt idx="1651">
                  <c:v>11.1874549028287</c:v>
                </c:pt>
                <c:pt idx="1652">
                  <c:v>11.180554824763</c:v>
                </c:pt>
                <c:pt idx="1653">
                  <c:v>11.174720818173199</c:v>
                </c:pt>
                <c:pt idx="1654">
                  <c:v>11.1675509127169</c:v>
                </c:pt>
                <c:pt idx="1655">
                  <c:v>11.1613251744946</c:v>
                </c:pt>
                <c:pt idx="1656">
                  <c:v>11.154563148823501</c:v>
                </c:pt>
                <c:pt idx="1657">
                  <c:v>11.148260426447299</c:v>
                </c:pt>
                <c:pt idx="1658">
                  <c:v>11.1417204785326</c:v>
                </c:pt>
                <c:pt idx="1659">
                  <c:v>11.135450083986299</c:v>
                </c:pt>
                <c:pt idx="1660">
                  <c:v>11.128122828737499</c:v>
                </c:pt>
                <c:pt idx="1661">
                  <c:v>11.1223877170116</c:v>
                </c:pt>
                <c:pt idx="1662">
                  <c:v>11.115305528634099</c:v>
                </c:pt>
                <c:pt idx="1663">
                  <c:v>11.1089932523609</c:v>
                </c:pt>
                <c:pt idx="1664">
                  <c:v>11.1031489775089</c:v>
                </c:pt>
                <c:pt idx="1665">
                  <c:v>11.096788656303501</c:v>
                </c:pt>
                <c:pt idx="1666">
                  <c:v>11.0901335931395</c:v>
                </c:pt>
                <c:pt idx="1667">
                  <c:v>11.083481212517</c:v>
                </c:pt>
                <c:pt idx="1668">
                  <c:v>11.077072636306699</c:v>
                </c:pt>
                <c:pt idx="1669">
                  <c:v>11.071031997511399</c:v>
                </c:pt>
                <c:pt idx="1670">
                  <c:v>11.0644120409737</c:v>
                </c:pt>
                <c:pt idx="1671">
                  <c:v>11.057755685016801</c:v>
                </c:pt>
                <c:pt idx="1672">
                  <c:v>11.051373370907401</c:v>
                </c:pt>
                <c:pt idx="1673">
                  <c:v>11.045420177181599</c:v>
                </c:pt>
                <c:pt idx="1674">
                  <c:v>11.039148109393301</c:v>
                </c:pt>
                <c:pt idx="1675">
                  <c:v>11.0328309485133</c:v>
                </c:pt>
                <c:pt idx="1676">
                  <c:v>11.0272013540628</c:v>
                </c:pt>
                <c:pt idx="1677">
                  <c:v>11.020903436472601</c:v>
                </c:pt>
                <c:pt idx="1678">
                  <c:v>11.0142645554295</c:v>
                </c:pt>
                <c:pt idx="1679">
                  <c:v>11.008901008956601</c:v>
                </c:pt>
                <c:pt idx="1680">
                  <c:v>11.0018648849315</c:v>
                </c:pt>
                <c:pt idx="1681">
                  <c:v>10.996492762584801</c:v>
                </c:pt>
                <c:pt idx="1682">
                  <c:v>10.9904419441035</c:v>
                </c:pt>
                <c:pt idx="1683">
                  <c:v>10.9841725546093</c:v>
                </c:pt>
                <c:pt idx="1684">
                  <c:v>10.978566923438001</c:v>
                </c:pt>
                <c:pt idx="1685">
                  <c:v>10.972123767139999</c:v>
                </c:pt>
                <c:pt idx="1686">
                  <c:v>10.9667373900973</c:v>
                </c:pt>
                <c:pt idx="1687">
                  <c:v>10.9611002504271</c:v>
                </c:pt>
                <c:pt idx="1688">
                  <c:v>10.9536964299601</c:v>
                </c:pt>
                <c:pt idx="1689">
                  <c:v>10.948977288478799</c:v>
                </c:pt>
                <c:pt idx="1690">
                  <c:v>10.9417411941556</c:v>
                </c:pt>
                <c:pt idx="1691">
                  <c:v>10.93677661611</c:v>
                </c:pt>
                <c:pt idx="1692">
                  <c:v>10.9307156626133</c:v>
                </c:pt>
                <c:pt idx="1693">
                  <c:v>10.9243191955426</c:v>
                </c:pt>
                <c:pt idx="1694">
                  <c:v>10.9185604537667</c:v>
                </c:pt>
                <c:pt idx="1695">
                  <c:v>10.913315748827999</c:v>
                </c:pt>
                <c:pt idx="1696">
                  <c:v>10.907317974239101</c:v>
                </c:pt>
                <c:pt idx="1697">
                  <c:v>10.901440032584301</c:v>
                </c:pt>
                <c:pt idx="1698">
                  <c:v>10.8957838171922</c:v>
                </c:pt>
                <c:pt idx="1699">
                  <c:v>10.890211007862201</c:v>
                </c:pt>
                <c:pt idx="1700">
                  <c:v>10.8838993608578</c:v>
                </c:pt>
                <c:pt idx="1701">
                  <c:v>10.878738253613299</c:v>
                </c:pt>
                <c:pt idx="1702">
                  <c:v>10.872918583637301</c:v>
                </c:pt>
                <c:pt idx="1703">
                  <c:v>10.8672110755886</c:v>
                </c:pt>
                <c:pt idx="1704">
                  <c:v>10.8617129642324</c:v>
                </c:pt>
                <c:pt idx="1705">
                  <c:v>10.8568860212402</c:v>
                </c:pt>
                <c:pt idx="1706">
                  <c:v>10.850504178707499</c:v>
                </c:pt>
                <c:pt idx="1707">
                  <c:v>10.8449519035462</c:v>
                </c:pt>
                <c:pt idx="1708">
                  <c:v>10.8393707485788</c:v>
                </c:pt>
                <c:pt idx="1709">
                  <c:v>10.8335908080486</c:v>
                </c:pt>
                <c:pt idx="1710">
                  <c:v>10.8293023493853</c:v>
                </c:pt>
                <c:pt idx="1711">
                  <c:v>10.8230866233177</c:v>
                </c:pt>
                <c:pt idx="1712">
                  <c:v>10.818421358070401</c:v>
                </c:pt>
                <c:pt idx="1713">
                  <c:v>10.811919974358499</c:v>
                </c:pt>
                <c:pt idx="1714">
                  <c:v>10.806479581037699</c:v>
                </c:pt>
                <c:pt idx="1715">
                  <c:v>10.800984736013699</c:v>
                </c:pt>
                <c:pt idx="1716">
                  <c:v>10.7958169944137</c:v>
                </c:pt>
                <c:pt idx="1717">
                  <c:v>10.7906783581622</c:v>
                </c:pt>
                <c:pt idx="1718">
                  <c:v>10.7853197231344</c:v>
                </c:pt>
                <c:pt idx="1719">
                  <c:v>10.779237372389501</c:v>
                </c:pt>
                <c:pt idx="1720">
                  <c:v>10.773647729548401</c:v>
                </c:pt>
                <c:pt idx="1721">
                  <c:v>10.769376244440499</c:v>
                </c:pt>
                <c:pt idx="1722">
                  <c:v>10.763923368699301</c:v>
                </c:pt>
                <c:pt idx="1723">
                  <c:v>10.7582371298172</c:v>
                </c:pt>
                <c:pt idx="1724">
                  <c:v>10.753246297668801</c:v>
                </c:pt>
                <c:pt idx="1725">
                  <c:v>10.7480796231933</c:v>
                </c:pt>
                <c:pt idx="1726">
                  <c:v>10.742297347863399</c:v>
                </c:pt>
                <c:pt idx="1727">
                  <c:v>10.7378009939344</c:v>
                </c:pt>
                <c:pt idx="1728">
                  <c:v>10.7318339147825</c:v>
                </c:pt>
                <c:pt idx="1729">
                  <c:v>10.727107014394401</c:v>
                </c:pt>
                <c:pt idx="1730">
                  <c:v>10.722190321662</c:v>
                </c:pt>
                <c:pt idx="1731">
                  <c:v>10.716748441023899</c:v>
                </c:pt>
                <c:pt idx="1732">
                  <c:v>10.711845293897699</c:v>
                </c:pt>
                <c:pt idx="1733">
                  <c:v>10.7062737410618</c:v>
                </c:pt>
                <c:pt idx="1734">
                  <c:v>10.7022560172562</c:v>
                </c:pt>
                <c:pt idx="1735">
                  <c:v>10.6966102323477</c:v>
                </c:pt>
                <c:pt idx="1736">
                  <c:v>10.6911932722532</c:v>
                </c:pt>
                <c:pt idx="1737">
                  <c:v>10.6866818235306</c:v>
                </c:pt>
                <c:pt idx="1738">
                  <c:v>10.680941735566501</c:v>
                </c:pt>
                <c:pt idx="1739">
                  <c:v>10.676442809983801</c:v>
                </c:pt>
                <c:pt idx="1740">
                  <c:v>10.6710211517186</c:v>
                </c:pt>
                <c:pt idx="1741">
                  <c:v>10.6663936478803</c:v>
                </c:pt>
                <c:pt idx="1742">
                  <c:v>10.661087150323899</c:v>
                </c:pt>
                <c:pt idx="1743">
                  <c:v>10.6568548546767</c:v>
                </c:pt>
                <c:pt idx="1744">
                  <c:v>10.651691225087299</c:v>
                </c:pt>
                <c:pt idx="1745">
                  <c:v>10.646195825055299</c:v>
                </c:pt>
                <c:pt idx="1746">
                  <c:v>10.642416987269099</c:v>
                </c:pt>
                <c:pt idx="1747">
                  <c:v>10.6369638861556</c:v>
                </c:pt>
                <c:pt idx="1748">
                  <c:v>10.632234385845299</c:v>
                </c:pt>
                <c:pt idx="1749">
                  <c:v>10.6275323150365</c:v>
                </c:pt>
                <c:pt idx="1750">
                  <c:v>10.622069517876801</c:v>
                </c:pt>
                <c:pt idx="1751">
                  <c:v>10.617399781838699</c:v>
                </c:pt>
                <c:pt idx="1752">
                  <c:v>10.6132202739176</c:v>
                </c:pt>
                <c:pt idx="1753">
                  <c:v>10.607600566782599</c:v>
                </c:pt>
                <c:pt idx="1754">
                  <c:v>10.602706220420499</c:v>
                </c:pt>
                <c:pt idx="1755">
                  <c:v>10.5986325611624</c:v>
                </c:pt>
                <c:pt idx="1756">
                  <c:v>10.5934429421453</c:v>
                </c:pt>
                <c:pt idx="1757">
                  <c:v>10.5886532932013</c:v>
                </c:pt>
                <c:pt idx="1758">
                  <c:v>10.584141956605601</c:v>
                </c:pt>
                <c:pt idx="1759">
                  <c:v>10.578882020984301</c:v>
                </c:pt>
                <c:pt idx="1760">
                  <c:v>10.5740455049511</c:v>
                </c:pt>
                <c:pt idx="1761">
                  <c:v>10.5701036133465</c:v>
                </c:pt>
                <c:pt idx="1762">
                  <c:v>10.565165688126299</c:v>
                </c:pt>
                <c:pt idx="1763">
                  <c:v>10.560020405612301</c:v>
                </c:pt>
                <c:pt idx="1764">
                  <c:v>10.5553171555914</c:v>
                </c:pt>
                <c:pt idx="1765">
                  <c:v>10.5508571973717</c:v>
                </c:pt>
                <c:pt idx="1766">
                  <c:v>10.545729516716399</c:v>
                </c:pt>
                <c:pt idx="1767">
                  <c:v>10.541816736256401</c:v>
                </c:pt>
                <c:pt idx="1768">
                  <c:v>10.536716050814199</c:v>
                </c:pt>
                <c:pt idx="1769">
                  <c:v>10.5318678769155</c:v>
                </c:pt>
                <c:pt idx="1770">
                  <c:v>10.527463196935001</c:v>
                </c:pt>
                <c:pt idx="1771">
                  <c:v>10.522308574427599</c:v>
                </c:pt>
                <c:pt idx="1772">
                  <c:v>10.517691136734101</c:v>
                </c:pt>
                <c:pt idx="1773">
                  <c:v>10.512865377714499</c:v>
                </c:pt>
                <c:pt idx="1774">
                  <c:v>10.5084506221847</c:v>
                </c:pt>
                <c:pt idx="1775">
                  <c:v>10.503582843312801</c:v>
                </c:pt>
                <c:pt idx="1776">
                  <c:v>10.499365097931801</c:v>
                </c:pt>
                <c:pt idx="1777">
                  <c:v>10.4945616424914</c:v>
                </c:pt>
                <c:pt idx="1778">
                  <c:v>10.4899796726634</c:v>
                </c:pt>
                <c:pt idx="1779">
                  <c:v>10.485246982461</c:v>
                </c:pt>
                <c:pt idx="1780">
                  <c:v>10.481111610192601</c:v>
                </c:pt>
                <c:pt idx="1781">
                  <c:v>10.4766446956396</c:v>
                </c:pt>
                <c:pt idx="1782">
                  <c:v>10.471509835186501</c:v>
                </c:pt>
                <c:pt idx="1783">
                  <c:v>10.4669533251988</c:v>
                </c:pt>
                <c:pt idx="1784">
                  <c:v>10.461913717131001</c:v>
                </c:pt>
                <c:pt idx="1785">
                  <c:v>10.457457577959</c:v>
                </c:pt>
                <c:pt idx="1786">
                  <c:v>10.453448026270699</c:v>
                </c:pt>
                <c:pt idx="1787">
                  <c:v>10.448205245326299</c:v>
                </c:pt>
                <c:pt idx="1788">
                  <c:v>10.4438156024426</c:v>
                </c:pt>
                <c:pt idx="1789">
                  <c:v>10.439119637544801</c:v>
                </c:pt>
                <c:pt idx="1790">
                  <c:v>10.434701244112601</c:v>
                </c:pt>
                <c:pt idx="1791">
                  <c:v>10.4298701116612</c:v>
                </c:pt>
                <c:pt idx="1792">
                  <c:v>10.425203995040899</c:v>
                </c:pt>
                <c:pt idx="1793">
                  <c:v>10.4212258903368</c:v>
                </c:pt>
                <c:pt idx="1794">
                  <c:v>10.4168243948022</c:v>
                </c:pt>
                <c:pt idx="1795">
                  <c:v>10.4116514580691</c:v>
                </c:pt>
                <c:pt idx="1796">
                  <c:v>10.4073202858141</c:v>
                </c:pt>
                <c:pt idx="1797">
                  <c:v>10.4021235562786</c:v>
                </c:pt>
                <c:pt idx="1798">
                  <c:v>10.3982700026366</c:v>
                </c:pt>
                <c:pt idx="1799">
                  <c:v>10.393045584073899</c:v>
                </c:pt>
                <c:pt idx="1800">
                  <c:v>10.3886242088365</c:v>
                </c:pt>
                <c:pt idx="1801">
                  <c:v>10.383357049975301</c:v>
                </c:pt>
                <c:pt idx="1802">
                  <c:v>10.3788490469013</c:v>
                </c:pt>
                <c:pt idx="1803">
                  <c:v>10.3747352419701</c:v>
                </c:pt>
                <c:pt idx="1804">
                  <c:v>10.369412883065801</c:v>
                </c:pt>
                <c:pt idx="1805">
                  <c:v>10.3654130532002</c:v>
                </c:pt>
                <c:pt idx="1806">
                  <c:v>10.3602410710016</c:v>
                </c:pt>
                <c:pt idx="1807">
                  <c:v>10.356577940557701</c:v>
                </c:pt>
                <c:pt idx="1808">
                  <c:v>10.3512321708688</c:v>
                </c:pt>
                <c:pt idx="1809">
                  <c:v>10.346665990890299</c:v>
                </c:pt>
                <c:pt idx="1810">
                  <c:v>10.341595505096601</c:v>
                </c:pt>
                <c:pt idx="1811">
                  <c:v>10.3372141074457</c:v>
                </c:pt>
                <c:pt idx="1812">
                  <c:v>10.3326032185615</c:v>
                </c:pt>
                <c:pt idx="1813">
                  <c:v>10.3278802786461</c:v>
                </c:pt>
                <c:pt idx="1814">
                  <c:v>10.3229560194459</c:v>
                </c:pt>
                <c:pt idx="1815">
                  <c:v>10.3178370285088</c:v>
                </c:pt>
                <c:pt idx="1816">
                  <c:v>10.3133903308747</c:v>
                </c:pt>
                <c:pt idx="1817">
                  <c:v>10.308297875550201</c:v>
                </c:pt>
                <c:pt idx="1818">
                  <c:v>10.304304651088</c:v>
                </c:pt>
                <c:pt idx="1819">
                  <c:v>10.298824763806801</c:v>
                </c:pt>
                <c:pt idx="1820">
                  <c:v>10.2941685057349</c:v>
                </c:pt>
                <c:pt idx="1821">
                  <c:v>10.2894480847604</c:v>
                </c:pt>
                <c:pt idx="1822">
                  <c:v>10.284639431040601</c:v>
                </c:pt>
                <c:pt idx="1823">
                  <c:v>10.280083393839901</c:v>
                </c:pt>
                <c:pt idx="1824">
                  <c:v>10.275472598707999</c:v>
                </c:pt>
                <c:pt idx="1825">
                  <c:v>10.270468779326601</c:v>
                </c:pt>
                <c:pt idx="1826">
                  <c:v>10.2658095390174</c:v>
                </c:pt>
                <c:pt idx="1827">
                  <c:v>10.2610281501783</c:v>
                </c:pt>
                <c:pt idx="1828">
                  <c:v>10.2562790874359</c:v>
                </c:pt>
                <c:pt idx="1829">
                  <c:v>10.251243660937099</c:v>
                </c:pt>
                <c:pt idx="1830">
                  <c:v>10.2465347493827</c:v>
                </c:pt>
                <c:pt idx="1831">
                  <c:v>10.2421672259145</c:v>
                </c:pt>
                <c:pt idx="1832">
                  <c:v>10.236731587189601</c:v>
                </c:pt>
                <c:pt idx="1833">
                  <c:v>10.231660785933499</c:v>
                </c:pt>
                <c:pt idx="1834">
                  <c:v>10.227209977810499</c:v>
                </c:pt>
                <c:pt idx="1835">
                  <c:v>10.2223909669408</c:v>
                </c:pt>
                <c:pt idx="1836">
                  <c:v>10.2171078090853</c:v>
                </c:pt>
                <c:pt idx="1837">
                  <c:v>10.212768185219099</c:v>
                </c:pt>
                <c:pt idx="1838">
                  <c:v>10.2075371825057</c:v>
                </c:pt>
                <c:pt idx="1839">
                  <c:v>10.2023066465176</c:v>
                </c:pt>
                <c:pt idx="1840">
                  <c:v>10.1976008483652</c:v>
                </c:pt>
                <c:pt idx="1841">
                  <c:v>10.1925796917307</c:v>
                </c:pt>
                <c:pt idx="1842">
                  <c:v>10.188080138123199</c:v>
                </c:pt>
                <c:pt idx="1843">
                  <c:v>10.1831251202148</c:v>
                </c:pt>
                <c:pt idx="1844">
                  <c:v>10.177719665884201</c:v>
                </c:pt>
                <c:pt idx="1845">
                  <c:v>10.172976389237</c:v>
                </c:pt>
                <c:pt idx="1846">
                  <c:v>10.1677776457464</c:v>
                </c:pt>
                <c:pt idx="1847">
                  <c:v>10.162593142786699</c:v>
                </c:pt>
                <c:pt idx="1848">
                  <c:v>10.157926766158701</c:v>
                </c:pt>
                <c:pt idx="1849">
                  <c:v>10.153063465452</c:v>
                </c:pt>
                <c:pt idx="1850">
                  <c:v>10.1478544291432</c:v>
                </c:pt>
                <c:pt idx="1851">
                  <c:v>10.1425600758577</c:v>
                </c:pt>
                <c:pt idx="1852">
                  <c:v>10.137765931312201</c:v>
                </c:pt>
                <c:pt idx="1853">
                  <c:v>10.1327702433168</c:v>
                </c:pt>
                <c:pt idx="1854">
                  <c:v>10.1282397034767</c:v>
                </c:pt>
                <c:pt idx="1855">
                  <c:v>10.122299496162199</c:v>
                </c:pt>
                <c:pt idx="1856">
                  <c:v>10.117773000677801</c:v>
                </c:pt>
                <c:pt idx="1857">
                  <c:v>10.112175411894199</c:v>
                </c:pt>
                <c:pt idx="1858">
                  <c:v>10.1074499176078</c:v>
                </c:pt>
                <c:pt idx="1859">
                  <c:v>10.1021831630382</c:v>
                </c:pt>
                <c:pt idx="1860">
                  <c:v>10.0975799230925</c:v>
                </c:pt>
                <c:pt idx="1861">
                  <c:v>10.0925919066602</c:v>
                </c:pt>
                <c:pt idx="1862">
                  <c:v>10.0869636260324</c:v>
                </c:pt>
                <c:pt idx="1863">
                  <c:v>10.0813416532523</c:v>
                </c:pt>
                <c:pt idx="1864">
                  <c:v>10.077126929252501</c:v>
                </c:pt>
                <c:pt idx="1865">
                  <c:v>10.072027380466899</c:v>
                </c:pt>
                <c:pt idx="1866">
                  <c:v>10.0665904142998</c:v>
                </c:pt>
                <c:pt idx="1867">
                  <c:v>10.061225515297499</c:v>
                </c:pt>
                <c:pt idx="1868">
                  <c:v>10.0558517417129</c:v>
                </c:pt>
                <c:pt idx="1869">
                  <c:v>10.0512847578802</c:v>
                </c:pt>
                <c:pt idx="1870">
                  <c:v>10.045654036240199</c:v>
                </c:pt>
                <c:pt idx="1871">
                  <c:v>10.0402819444651</c:v>
                </c:pt>
                <c:pt idx="1872">
                  <c:v>10.0356078409235</c:v>
                </c:pt>
                <c:pt idx="1873">
                  <c:v>10.030462559744601</c:v>
                </c:pt>
                <c:pt idx="1874">
                  <c:v>10.025298081599001</c:v>
                </c:pt>
                <c:pt idx="1875">
                  <c:v>10.020075714936601</c:v>
                </c:pt>
                <c:pt idx="1876">
                  <c:v>10.0147005806819</c:v>
                </c:pt>
                <c:pt idx="1877">
                  <c:v>10.009551487985201</c:v>
                </c:pt>
                <c:pt idx="1878">
                  <c:v>10.0043124995968</c:v>
                </c:pt>
                <c:pt idx="1879">
                  <c:v>9.9992237371030708</c:v>
                </c:pt>
                <c:pt idx="1880">
                  <c:v>9.9933048579846702</c:v>
                </c:pt>
                <c:pt idx="1881">
                  <c:v>9.9886734044147492</c:v>
                </c:pt>
                <c:pt idx="1882">
                  <c:v>9.9834973157718192</c:v>
                </c:pt>
                <c:pt idx="1883">
                  <c:v>9.9784823884908302</c:v>
                </c:pt>
                <c:pt idx="1884">
                  <c:v>9.9732955069555906</c:v>
                </c:pt>
                <c:pt idx="1885">
                  <c:v>9.9679239475020598</c:v>
                </c:pt>
                <c:pt idx="1886">
                  <c:v>9.9623907341800901</c:v>
                </c:pt>
                <c:pt idx="1887">
                  <c:v>9.9576421516047802</c:v>
                </c:pt>
                <c:pt idx="1888">
                  <c:v>9.9520520766079397</c:v>
                </c:pt>
                <c:pt idx="1889">
                  <c:v>9.9469563633149196</c:v>
                </c:pt>
                <c:pt idx="1890">
                  <c:v>9.9415075927795105</c:v>
                </c:pt>
                <c:pt idx="1891">
                  <c:v>9.9362988507827108</c:v>
                </c:pt>
                <c:pt idx="1892">
                  <c:v>9.9310999854129705</c:v>
                </c:pt>
                <c:pt idx="1893">
                  <c:v>9.9258356270326793</c:v>
                </c:pt>
                <c:pt idx="1894">
                  <c:v>9.9207806473411004</c:v>
                </c:pt>
                <c:pt idx="1895">
                  <c:v>9.9155785945481902</c:v>
                </c:pt>
                <c:pt idx="1896">
                  <c:v>9.9095642930148795</c:v>
                </c:pt>
                <c:pt idx="1897">
                  <c:v>9.9048385427844092</c:v>
                </c:pt>
                <c:pt idx="1898">
                  <c:v>9.8993089984675908</c:v>
                </c:pt>
                <c:pt idx="1899">
                  <c:v>9.8938603948380806</c:v>
                </c:pt>
                <c:pt idx="1900">
                  <c:v>9.8883446796799301</c:v>
                </c:pt>
                <c:pt idx="1901">
                  <c:v>9.8840198873815996</c:v>
                </c:pt>
                <c:pt idx="1902">
                  <c:v>9.8781810496520208</c:v>
                </c:pt>
                <c:pt idx="1903">
                  <c:v>9.8734221406204199</c:v>
                </c:pt>
                <c:pt idx="1904">
                  <c:v>9.8679729213313294</c:v>
                </c:pt>
                <c:pt idx="1905">
                  <c:v>9.8626451308924405</c:v>
                </c:pt>
                <c:pt idx="1906">
                  <c:v>9.8573721212369492</c:v>
                </c:pt>
                <c:pt idx="1907">
                  <c:v>9.85269944420949</c:v>
                </c:pt>
                <c:pt idx="1908">
                  <c:v>9.8472260806971708</c:v>
                </c:pt>
                <c:pt idx="1909">
                  <c:v>9.8417066753625395</c:v>
                </c:pt>
                <c:pt idx="1910">
                  <c:v>9.8365864586039091</c:v>
                </c:pt>
                <c:pt idx="1911">
                  <c:v>9.8316930142871701</c:v>
                </c:pt>
                <c:pt idx="1912">
                  <c:v>9.8259496449228099</c:v>
                </c:pt>
                <c:pt idx="1913">
                  <c:v>9.8208923887412904</c:v>
                </c:pt>
                <c:pt idx="1914">
                  <c:v>9.8169236180372401</c:v>
                </c:pt>
                <c:pt idx="1915">
                  <c:v>9.8106912924896292</c:v>
                </c:pt>
                <c:pt idx="1916">
                  <c:v>9.8060315176483392</c:v>
                </c:pt>
                <c:pt idx="1917">
                  <c:v>9.8003808182720196</c:v>
                </c:pt>
                <c:pt idx="1918">
                  <c:v>9.7958658209772302</c:v>
                </c:pt>
                <c:pt idx="1919">
                  <c:v>9.79088424070199</c:v>
                </c:pt>
                <c:pt idx="1920">
                  <c:v>9.7849518589349902</c:v>
                </c:pt>
                <c:pt idx="1921">
                  <c:v>9.7799652191842199</c:v>
                </c:pt>
                <c:pt idx="1922">
                  <c:v>9.7749858677267305</c:v>
                </c:pt>
                <c:pt idx="1923">
                  <c:v>9.7698832489750806</c:v>
                </c:pt>
                <c:pt idx="1924">
                  <c:v>9.76501569132658</c:v>
                </c:pt>
                <c:pt idx="1925">
                  <c:v>9.7597554317437591</c:v>
                </c:pt>
                <c:pt idx="1926">
                  <c:v>9.7548289474599006</c:v>
                </c:pt>
                <c:pt idx="1927">
                  <c:v>9.7500656539489903</c:v>
                </c:pt>
                <c:pt idx="1928">
                  <c:v>9.7447265564916297</c:v>
                </c:pt>
                <c:pt idx="1929">
                  <c:v>9.7399104993904402</c:v>
                </c:pt>
                <c:pt idx="1930">
                  <c:v>9.7345406947309705</c:v>
                </c:pt>
                <c:pt idx="1931">
                  <c:v>9.7290365113069104</c:v>
                </c:pt>
                <c:pt idx="1932">
                  <c:v>9.7245185059847099</c:v>
                </c:pt>
                <c:pt idx="1933">
                  <c:v>9.7194447773804402</c:v>
                </c:pt>
                <c:pt idx="1934">
                  <c:v>9.7143745061416809</c:v>
                </c:pt>
                <c:pt idx="1935">
                  <c:v>9.7099599325369894</c:v>
                </c:pt>
                <c:pt idx="1936">
                  <c:v>9.7038861484553909</c:v>
                </c:pt>
                <c:pt idx="1937">
                  <c:v>9.6995285230470891</c:v>
                </c:pt>
                <c:pt idx="1938">
                  <c:v>9.6947795436834205</c:v>
                </c:pt>
                <c:pt idx="1939">
                  <c:v>9.6898675300838999</c:v>
                </c:pt>
                <c:pt idx="1940">
                  <c:v>9.68480415234548</c:v>
                </c:pt>
                <c:pt idx="1941">
                  <c:v>9.6799214863131908</c:v>
                </c:pt>
                <c:pt idx="1942">
                  <c:v>9.6750433526853001</c:v>
                </c:pt>
                <c:pt idx="1943">
                  <c:v>9.66983124709847</c:v>
                </c:pt>
                <c:pt idx="1944">
                  <c:v>9.6654977414381307</c:v>
                </c:pt>
                <c:pt idx="1945">
                  <c:v>9.6599349023758307</c:v>
                </c:pt>
                <c:pt idx="1946">
                  <c:v>9.6550961354954303</c:v>
                </c:pt>
                <c:pt idx="1947">
                  <c:v>9.6510990228055409</c:v>
                </c:pt>
                <c:pt idx="1948">
                  <c:v>9.6463322154267104</c:v>
                </c:pt>
                <c:pt idx="1949">
                  <c:v>9.6420369080394099</c:v>
                </c:pt>
                <c:pt idx="1950">
                  <c:v>9.6369000327439895</c:v>
                </c:pt>
                <c:pt idx="1951">
                  <c:v>9.6317615649757293</c:v>
                </c:pt>
                <c:pt idx="1952">
                  <c:v>9.6272136968607693</c:v>
                </c:pt>
                <c:pt idx="1953">
                  <c:v>9.6227942869687997</c:v>
                </c:pt>
                <c:pt idx="1954">
                  <c:v>9.6176515179728295</c:v>
                </c:pt>
                <c:pt idx="1955">
                  <c:v>9.6129600548993501</c:v>
                </c:pt>
                <c:pt idx="1956">
                  <c:v>9.6087972316547194</c:v>
                </c:pt>
                <c:pt idx="1957">
                  <c:v>9.6039505399816303</c:v>
                </c:pt>
                <c:pt idx="1958">
                  <c:v>9.5991474839568802</c:v>
                </c:pt>
                <c:pt idx="1959">
                  <c:v>9.5950897766331806</c:v>
                </c:pt>
                <c:pt idx="1960">
                  <c:v>9.5896111088762801</c:v>
                </c:pt>
                <c:pt idx="1961">
                  <c:v>9.5853471699419508</c:v>
                </c:pt>
                <c:pt idx="1962">
                  <c:v>9.5812166159045997</c:v>
                </c:pt>
                <c:pt idx="1963">
                  <c:v>9.5767064843643706</c:v>
                </c:pt>
                <c:pt idx="1964">
                  <c:v>9.5730291678311694</c:v>
                </c:pt>
                <c:pt idx="1965">
                  <c:v>9.5676496430053692</c:v>
                </c:pt>
                <c:pt idx="1966">
                  <c:v>9.5633293505841106</c:v>
                </c:pt>
                <c:pt idx="1967">
                  <c:v>9.5585981113228797</c:v>
                </c:pt>
                <c:pt idx="1968">
                  <c:v>9.5540202410651407</c:v>
                </c:pt>
                <c:pt idx="1969">
                  <c:v>9.5500952587689998</c:v>
                </c:pt>
                <c:pt idx="1970">
                  <c:v>9.5460874243943401</c:v>
                </c:pt>
                <c:pt idx="1971">
                  <c:v>9.5411497273059194</c:v>
                </c:pt>
                <c:pt idx="1972">
                  <c:v>9.5367505973314799</c:v>
                </c:pt>
                <c:pt idx="1973">
                  <c:v>9.5321915431241795</c:v>
                </c:pt>
                <c:pt idx="1974">
                  <c:v>9.5282021879105407</c:v>
                </c:pt>
                <c:pt idx="1975">
                  <c:v>9.5227805571179296</c:v>
                </c:pt>
                <c:pt idx="1976">
                  <c:v>9.5195327536959606</c:v>
                </c:pt>
                <c:pt idx="1977">
                  <c:v>9.5145947318337694</c:v>
                </c:pt>
                <c:pt idx="1978">
                  <c:v>9.5113288485461798</c:v>
                </c:pt>
                <c:pt idx="1979">
                  <c:v>9.5067052992118395</c:v>
                </c:pt>
                <c:pt idx="1980">
                  <c:v>9.50181161004984</c:v>
                </c:pt>
                <c:pt idx="1981">
                  <c:v>9.4982091591442206</c:v>
                </c:pt>
                <c:pt idx="1982">
                  <c:v>9.4937117096203991</c:v>
                </c:pt>
                <c:pt idx="1983">
                  <c:v>9.4897624127999904</c:v>
                </c:pt>
                <c:pt idx="1984">
                  <c:v>9.4858223172238496</c:v>
                </c:pt>
                <c:pt idx="1985">
                  <c:v>9.4814460155903504</c:v>
                </c:pt>
                <c:pt idx="1986">
                  <c:v>9.4772874177802606</c:v>
                </c:pt>
                <c:pt idx="1987">
                  <c:v>9.4732407043991405</c:v>
                </c:pt>
                <c:pt idx="1988">
                  <c:v>9.4695292689296</c:v>
                </c:pt>
                <c:pt idx="1989">
                  <c:v>9.4651779633056492</c:v>
                </c:pt>
                <c:pt idx="1990">
                  <c:v>9.4611123496599401</c:v>
                </c:pt>
                <c:pt idx="1991">
                  <c:v>9.4574847561109507</c:v>
                </c:pt>
                <c:pt idx="1992">
                  <c:v>9.4529994199801894</c:v>
                </c:pt>
                <c:pt idx="1993">
                  <c:v>9.44903280081612</c:v>
                </c:pt>
                <c:pt idx="1994">
                  <c:v>9.4452787080983001</c:v>
                </c:pt>
                <c:pt idx="1995">
                  <c:v>9.4412059270025797</c:v>
                </c:pt>
                <c:pt idx="1996">
                  <c:v>9.43743489136234</c:v>
                </c:pt>
                <c:pt idx="1997">
                  <c:v>9.4331029441233092</c:v>
                </c:pt>
                <c:pt idx="1998">
                  <c:v>9.4290921777139598</c:v>
                </c:pt>
                <c:pt idx="1999">
                  <c:v>9.4251849834823798</c:v>
                </c:pt>
                <c:pt idx="2000">
                  <c:v>9.4216543196225704</c:v>
                </c:pt>
                <c:pt idx="2001">
                  <c:v>9.4181099425610206</c:v>
                </c:pt>
                <c:pt idx="2002">
                  <c:v>9.4136523246934107</c:v>
                </c:pt>
                <c:pt idx="2003">
                  <c:v>9.4102063713565691</c:v>
                </c:pt>
                <c:pt idx="2004">
                  <c:v>9.4061051190952494</c:v>
                </c:pt>
                <c:pt idx="2005">
                  <c:v>9.4022556953620402</c:v>
                </c:pt>
                <c:pt idx="2006">
                  <c:v>9.3987084013327102</c:v>
                </c:pt>
                <c:pt idx="2007">
                  <c:v>9.3945916115664794</c:v>
                </c:pt>
                <c:pt idx="2008">
                  <c:v>9.3910657363056096</c:v>
                </c:pt>
                <c:pt idx="2009">
                  <c:v>9.3873974056338607</c:v>
                </c:pt>
                <c:pt idx="2010">
                  <c:v>9.3829355180031797</c:v>
                </c:pt>
                <c:pt idx="2011">
                  <c:v>9.3801240608363408</c:v>
                </c:pt>
                <c:pt idx="2012">
                  <c:v>9.3756349330570607</c:v>
                </c:pt>
                <c:pt idx="2013">
                  <c:v>9.3724654785551795</c:v>
                </c:pt>
                <c:pt idx="2014">
                  <c:v>9.3683994882782393</c:v>
                </c:pt>
                <c:pt idx="2015">
                  <c:v>9.3646827395088099</c:v>
                </c:pt>
                <c:pt idx="2016">
                  <c:v>9.3612426039790702</c:v>
                </c:pt>
                <c:pt idx="2017">
                  <c:v>9.3576917588978006</c:v>
                </c:pt>
                <c:pt idx="2018">
                  <c:v>9.3544278814097996</c:v>
                </c:pt>
                <c:pt idx="2019">
                  <c:v>9.3504855873585395</c:v>
                </c:pt>
                <c:pt idx="2020">
                  <c:v>9.3464195119512397</c:v>
                </c:pt>
                <c:pt idx="2021">
                  <c:v>9.3437735723092992</c:v>
                </c:pt>
                <c:pt idx="2022">
                  <c:v>9.3390032438791195</c:v>
                </c:pt>
                <c:pt idx="2023">
                  <c:v>9.3363210195833108</c:v>
                </c:pt>
                <c:pt idx="2024">
                  <c:v>9.3322572199378797</c:v>
                </c:pt>
                <c:pt idx="2025">
                  <c:v>9.3286743405778605</c:v>
                </c:pt>
                <c:pt idx="2026">
                  <c:v>9.3251322938082204</c:v>
                </c:pt>
                <c:pt idx="2027">
                  <c:v>9.3221107922513493</c:v>
                </c:pt>
                <c:pt idx="2028">
                  <c:v>9.3182989998171202</c:v>
                </c:pt>
                <c:pt idx="2029">
                  <c:v>9.3149467882979806</c:v>
                </c:pt>
                <c:pt idx="2030">
                  <c:v>9.3105104902974301</c:v>
                </c:pt>
                <c:pt idx="2031">
                  <c:v>9.3076819616907507</c:v>
                </c:pt>
                <c:pt idx="2032">
                  <c:v>9.3038956282160203</c:v>
                </c:pt>
                <c:pt idx="2033">
                  <c:v>9.3010797069706701</c:v>
                </c:pt>
                <c:pt idx="2034">
                  <c:v>9.2969589880959695</c:v>
                </c:pt>
                <c:pt idx="2035">
                  <c:v>9.2935807693510206</c:v>
                </c:pt>
                <c:pt idx="2036">
                  <c:v>9.2902994725607702</c:v>
                </c:pt>
                <c:pt idx="2037">
                  <c:v>9.2873734751100905</c:v>
                </c:pt>
                <c:pt idx="2038">
                  <c:v>9.2831680384857602</c:v>
                </c:pt>
                <c:pt idx="2039">
                  <c:v>9.2797764558902607</c:v>
                </c:pt>
                <c:pt idx="2040">
                  <c:v>9.2764985304555001</c:v>
                </c:pt>
                <c:pt idx="2041">
                  <c:v>9.2731155207942404</c:v>
                </c:pt>
                <c:pt idx="2042">
                  <c:v>9.2695932429605108</c:v>
                </c:pt>
                <c:pt idx="2043">
                  <c:v>9.2666111716705899</c:v>
                </c:pt>
                <c:pt idx="2044">
                  <c:v>9.2628550777026106</c:v>
                </c:pt>
                <c:pt idx="2045">
                  <c:v>9.2599438751676306</c:v>
                </c:pt>
                <c:pt idx="2046">
                  <c:v>9.2562670401523999</c:v>
                </c:pt>
                <c:pt idx="2047">
                  <c:v>9.2523115928178896</c:v>
                </c:pt>
                <c:pt idx="2048">
                  <c:v>9.2499933765205107</c:v>
                </c:pt>
                <c:pt idx="2049">
                  <c:v>9.2462060659625998</c:v>
                </c:pt>
                <c:pt idx="2050">
                  <c:v>9.2423228281883407</c:v>
                </c:pt>
                <c:pt idx="2051">
                  <c:v>9.2392512423702104</c:v>
                </c:pt>
                <c:pt idx="2052">
                  <c:v>9.2357701395022502</c:v>
                </c:pt>
                <c:pt idx="2053">
                  <c:v>9.23234799493226</c:v>
                </c:pt>
                <c:pt idx="2054">
                  <c:v>9.2290739484841193</c:v>
                </c:pt>
                <c:pt idx="2055">
                  <c:v>9.2260330151946608</c:v>
                </c:pt>
                <c:pt idx="2056">
                  <c:v>9.2217396453145799</c:v>
                </c:pt>
                <c:pt idx="2057">
                  <c:v>9.2189464691643295</c:v>
                </c:pt>
                <c:pt idx="2058">
                  <c:v>9.2150978541970598</c:v>
                </c:pt>
                <c:pt idx="2059">
                  <c:v>9.2109315936707308</c:v>
                </c:pt>
                <c:pt idx="2060">
                  <c:v>9.2080462834589305</c:v>
                </c:pt>
                <c:pt idx="2061">
                  <c:v>9.2046264243452303</c:v>
                </c:pt>
                <c:pt idx="2062">
                  <c:v>9.2017811584897498</c:v>
                </c:pt>
                <c:pt idx="2063">
                  <c:v>9.1983109729312407</c:v>
                </c:pt>
                <c:pt idx="2064">
                  <c:v>9.1951695747174806</c:v>
                </c:pt>
                <c:pt idx="2065">
                  <c:v>9.1917828308038292</c:v>
                </c:pt>
                <c:pt idx="2066">
                  <c:v>9.1874294166389401</c:v>
                </c:pt>
                <c:pt idx="2067">
                  <c:v>9.1846174174682904</c:v>
                </c:pt>
                <c:pt idx="2068">
                  <c:v>9.1812741590618892</c:v>
                </c:pt>
                <c:pt idx="2069">
                  <c:v>9.1773984230154397</c:v>
                </c:pt>
                <c:pt idx="2070">
                  <c:v>9.1742438581759895</c:v>
                </c:pt>
                <c:pt idx="2071">
                  <c:v>9.1711285168168502</c:v>
                </c:pt>
                <c:pt idx="2072">
                  <c:v>9.1669039633832305</c:v>
                </c:pt>
                <c:pt idx="2073">
                  <c:v>9.1633779738774805</c:v>
                </c:pt>
                <c:pt idx="2074">
                  <c:v>9.1602904258687907</c:v>
                </c:pt>
                <c:pt idx="2075">
                  <c:v>9.1567631940110097</c:v>
                </c:pt>
                <c:pt idx="2076">
                  <c:v>9.1541978468693497</c:v>
                </c:pt>
                <c:pt idx="2077">
                  <c:v>9.1501820073218401</c:v>
                </c:pt>
                <c:pt idx="2078">
                  <c:v>9.1463910944314595</c:v>
                </c:pt>
                <c:pt idx="2079">
                  <c:v>9.1431475029677305</c:v>
                </c:pt>
                <c:pt idx="2080">
                  <c:v>9.1403378032355604</c:v>
                </c:pt>
                <c:pt idx="2081">
                  <c:v>9.1363479328522601</c:v>
                </c:pt>
                <c:pt idx="2082">
                  <c:v>9.1324749944618802</c:v>
                </c:pt>
                <c:pt idx="2083">
                  <c:v>9.1290083486528797</c:v>
                </c:pt>
                <c:pt idx="2084">
                  <c:v>9.1248790101469197</c:v>
                </c:pt>
                <c:pt idx="2085">
                  <c:v>9.1223724375501103</c:v>
                </c:pt>
                <c:pt idx="2086">
                  <c:v>9.1180543867161301</c:v>
                </c:pt>
                <c:pt idx="2087">
                  <c:v>9.1147719494067303</c:v>
                </c:pt>
                <c:pt idx="2088">
                  <c:v>9.1112520339433498</c:v>
                </c:pt>
                <c:pt idx="2089">
                  <c:v>9.1082172514144109</c:v>
                </c:pt>
                <c:pt idx="2090">
                  <c:v>9.1043362440269409</c:v>
                </c:pt>
                <c:pt idx="2091">
                  <c:v>9.1008948130414105</c:v>
                </c:pt>
                <c:pt idx="2092">
                  <c:v>9.0970582849289006</c:v>
                </c:pt>
                <c:pt idx="2093">
                  <c:v>9.0940189512818606</c:v>
                </c:pt>
                <c:pt idx="2094">
                  <c:v>9.0897924694147498</c:v>
                </c:pt>
                <c:pt idx="2095">
                  <c:v>9.0865978085239902</c:v>
                </c:pt>
                <c:pt idx="2096">
                  <c:v>9.0825644581636507</c:v>
                </c:pt>
                <c:pt idx="2097">
                  <c:v>9.0794501137165309</c:v>
                </c:pt>
                <c:pt idx="2098">
                  <c:v>9.0754543948639892</c:v>
                </c:pt>
                <c:pt idx="2099">
                  <c:v>9.0721958420873001</c:v>
                </c:pt>
                <c:pt idx="2100">
                  <c:v>9.0688362568780896</c:v>
                </c:pt>
                <c:pt idx="2101">
                  <c:v>9.0645058202588693</c:v>
                </c:pt>
                <c:pt idx="2102">
                  <c:v>9.0613520271167207</c:v>
                </c:pt>
                <c:pt idx="2103">
                  <c:v>9.0567719867162797</c:v>
                </c:pt>
                <c:pt idx="2104">
                  <c:v>9.0536487039096798</c:v>
                </c:pt>
                <c:pt idx="2105">
                  <c:v>9.0505785622883206</c:v>
                </c:pt>
                <c:pt idx="2106">
                  <c:v>9.0460420490743907</c:v>
                </c:pt>
                <c:pt idx="2107">
                  <c:v>9.0428695283734992</c:v>
                </c:pt>
                <c:pt idx="2108">
                  <c:v>9.0385129777963904</c:v>
                </c:pt>
                <c:pt idx="2109">
                  <c:v>9.0341994444994391</c:v>
                </c:pt>
                <c:pt idx="2110">
                  <c:v>9.0311686526332799</c:v>
                </c:pt>
                <c:pt idx="2111">
                  <c:v>9.0275045508030196</c:v>
                </c:pt>
                <c:pt idx="2112">
                  <c:v>9.0247588571035706</c:v>
                </c:pt>
                <c:pt idx="2113">
                  <c:v>9.0197228518659198</c:v>
                </c:pt>
                <c:pt idx="2114">
                  <c:v>9.0167620833661601</c:v>
                </c:pt>
                <c:pt idx="2115">
                  <c:v>9.0127020495489205</c:v>
                </c:pt>
                <c:pt idx="2116">
                  <c:v>9.0092097256606891</c:v>
                </c:pt>
                <c:pt idx="2117">
                  <c:v>9.0052426649850297</c:v>
                </c:pt>
                <c:pt idx="2118">
                  <c:v>9.0007518538995708</c:v>
                </c:pt>
                <c:pt idx="2119">
                  <c:v>8.9968859889467492</c:v>
                </c:pt>
                <c:pt idx="2120">
                  <c:v>8.9937868819706406</c:v>
                </c:pt>
                <c:pt idx="2121">
                  <c:v>8.9892440183235998</c:v>
                </c:pt>
                <c:pt idx="2122">
                  <c:v>8.9852005624214808</c:v>
                </c:pt>
                <c:pt idx="2123">
                  <c:v>8.9820497718221795</c:v>
                </c:pt>
                <c:pt idx="2124">
                  <c:v>8.9782414163123807</c:v>
                </c:pt>
                <c:pt idx="2125">
                  <c:v>8.9739400515712102</c:v>
                </c:pt>
                <c:pt idx="2126">
                  <c:v>8.9701011462722793</c:v>
                </c:pt>
                <c:pt idx="2127">
                  <c:v>8.9663128563433006</c:v>
                </c:pt>
                <c:pt idx="2128">
                  <c:v>8.9626974536836599</c:v>
                </c:pt>
                <c:pt idx="2129">
                  <c:v>8.9580141896416805</c:v>
                </c:pt>
                <c:pt idx="2130">
                  <c:v>8.9543931813021604</c:v>
                </c:pt>
                <c:pt idx="2131">
                  <c:v>8.9505945170229406</c:v>
                </c:pt>
                <c:pt idx="2132">
                  <c:v>8.9465714323260901</c:v>
                </c:pt>
                <c:pt idx="2133">
                  <c:v>8.9426858509715306</c:v>
                </c:pt>
                <c:pt idx="2134">
                  <c:v>8.9389592227773704</c:v>
                </c:pt>
                <c:pt idx="2135">
                  <c:v>8.9348382512180304</c:v>
                </c:pt>
                <c:pt idx="2136">
                  <c:v>8.9309733358195196</c:v>
                </c:pt>
                <c:pt idx="2137">
                  <c:v>8.9265793383926901</c:v>
                </c:pt>
                <c:pt idx="2138">
                  <c:v>8.9227083625588595</c:v>
                </c:pt>
                <c:pt idx="2139">
                  <c:v>8.9196521288445894</c:v>
                </c:pt>
                <c:pt idx="2140">
                  <c:v>8.9144362805599506</c:v>
                </c:pt>
                <c:pt idx="2141">
                  <c:v>8.91110137404862</c:v>
                </c:pt>
                <c:pt idx="2142">
                  <c:v>8.9064780259182204</c:v>
                </c:pt>
                <c:pt idx="2143">
                  <c:v>8.9025137421142606</c:v>
                </c:pt>
                <c:pt idx="2144">
                  <c:v>8.8984727847954694</c:v>
                </c:pt>
                <c:pt idx="2145">
                  <c:v>8.8945976406007894</c:v>
                </c:pt>
                <c:pt idx="2146">
                  <c:v>8.8908474807414102</c:v>
                </c:pt>
                <c:pt idx="2147">
                  <c:v>8.8863671316103598</c:v>
                </c:pt>
                <c:pt idx="2148">
                  <c:v>8.8822265186916791</c:v>
                </c:pt>
                <c:pt idx="2149">
                  <c:v>8.8787531346271003</c:v>
                </c:pt>
                <c:pt idx="2150">
                  <c:v>8.8738957972391894</c:v>
                </c:pt>
                <c:pt idx="2151">
                  <c:v>8.8701760167897099</c:v>
                </c:pt>
                <c:pt idx="2152">
                  <c:v>8.8661708652038804</c:v>
                </c:pt>
                <c:pt idx="2153">
                  <c:v>8.8616205865561106</c:v>
                </c:pt>
                <c:pt idx="2154">
                  <c:v>8.8580365869209707</c:v>
                </c:pt>
                <c:pt idx="2155">
                  <c:v>8.8536969399219299</c:v>
                </c:pt>
                <c:pt idx="2156">
                  <c:v>8.8494936142974598</c:v>
                </c:pt>
                <c:pt idx="2157">
                  <c:v>8.8456458253038104</c:v>
                </c:pt>
                <c:pt idx="2158">
                  <c:v>8.8417066651748293</c:v>
                </c:pt>
                <c:pt idx="2159">
                  <c:v>8.8371495274271492</c:v>
                </c:pt>
                <c:pt idx="2160">
                  <c:v>8.8330005828556999</c:v>
                </c:pt>
                <c:pt idx="2161">
                  <c:v>8.8291746273129803</c:v>
                </c:pt>
                <c:pt idx="2162">
                  <c:v>8.8248863170915204</c:v>
                </c:pt>
                <c:pt idx="2163">
                  <c:v>8.82124815540684</c:v>
                </c:pt>
                <c:pt idx="2164">
                  <c:v>8.8169578999155203</c:v>
                </c:pt>
                <c:pt idx="2165">
                  <c:v>8.8124902667530591</c:v>
                </c:pt>
                <c:pt idx="2166">
                  <c:v>8.8082675189217792</c:v>
                </c:pt>
                <c:pt idx="2167">
                  <c:v>8.8046034210531197</c:v>
                </c:pt>
                <c:pt idx="2168">
                  <c:v>8.8006543954669691</c:v>
                </c:pt>
                <c:pt idx="2169">
                  <c:v>8.7965167091318399</c:v>
                </c:pt>
                <c:pt idx="2170">
                  <c:v>8.7919758333055995</c:v>
                </c:pt>
                <c:pt idx="2171">
                  <c:v>8.7883407810402296</c:v>
                </c:pt>
                <c:pt idx="2172">
                  <c:v>8.7840154664117804</c:v>
                </c:pt>
                <c:pt idx="2173">
                  <c:v>8.7794215703074592</c:v>
                </c:pt>
                <c:pt idx="2174">
                  <c:v>8.7757724607459906</c:v>
                </c:pt>
                <c:pt idx="2175">
                  <c:v>8.7713733239866105</c:v>
                </c:pt>
                <c:pt idx="2176">
                  <c:v>8.7677260913808599</c:v>
                </c:pt>
                <c:pt idx="2177">
                  <c:v>8.76281117838999</c:v>
                </c:pt>
                <c:pt idx="2178">
                  <c:v>8.7588128435642698</c:v>
                </c:pt>
                <c:pt idx="2179">
                  <c:v>8.7548941460150296</c:v>
                </c:pt>
                <c:pt idx="2180">
                  <c:v>8.7511221126102594</c:v>
                </c:pt>
                <c:pt idx="2181">
                  <c:v>8.7471726495151891</c:v>
                </c:pt>
                <c:pt idx="2182">
                  <c:v>8.7432148196556394</c:v>
                </c:pt>
                <c:pt idx="2183">
                  <c:v>8.7386140959247705</c:v>
                </c:pt>
                <c:pt idx="2184">
                  <c:v>8.7345953266920802</c:v>
                </c:pt>
                <c:pt idx="2185">
                  <c:v>8.7306581563638108</c:v>
                </c:pt>
                <c:pt idx="2186">
                  <c:v>8.7266303457517793</c:v>
                </c:pt>
                <c:pt idx="2187">
                  <c:v>8.7221494600431502</c:v>
                </c:pt>
                <c:pt idx="2188">
                  <c:v>8.7181622007123192</c:v>
                </c:pt>
                <c:pt idx="2189">
                  <c:v>8.7138166947231106</c:v>
                </c:pt>
                <c:pt idx="2190">
                  <c:v>8.7102650996116893</c:v>
                </c:pt>
                <c:pt idx="2191">
                  <c:v>8.7066195899656904</c:v>
                </c:pt>
                <c:pt idx="2192">
                  <c:v>8.7017440972181603</c:v>
                </c:pt>
                <c:pt idx="2193">
                  <c:v>8.6977371217450301</c:v>
                </c:pt>
                <c:pt idx="2194">
                  <c:v>8.6941503360956602</c:v>
                </c:pt>
                <c:pt idx="2195">
                  <c:v>8.6899833742124208</c:v>
                </c:pt>
                <c:pt idx="2196">
                  <c:v>8.6862778518879598</c:v>
                </c:pt>
                <c:pt idx="2197">
                  <c:v>8.6815309527963596</c:v>
                </c:pt>
                <c:pt idx="2198">
                  <c:v>8.6782276155282201</c:v>
                </c:pt>
                <c:pt idx="2199">
                  <c:v>8.6738816224538908</c:v>
                </c:pt>
                <c:pt idx="2200">
                  <c:v>8.6698416976370005</c:v>
                </c:pt>
                <c:pt idx="2201">
                  <c:v>8.6654985131965603</c:v>
                </c:pt>
                <c:pt idx="2202">
                  <c:v>8.6616687327927799</c:v>
                </c:pt>
                <c:pt idx="2203">
                  <c:v>8.6577232823928405</c:v>
                </c:pt>
                <c:pt idx="2204">
                  <c:v>8.6532681259823505</c:v>
                </c:pt>
                <c:pt idx="2205">
                  <c:v>8.6497918761867005</c:v>
                </c:pt>
                <c:pt idx="2206">
                  <c:v>8.64610570028373</c:v>
                </c:pt>
                <c:pt idx="2207">
                  <c:v>8.6417157753493008</c:v>
                </c:pt>
                <c:pt idx="2208">
                  <c:v>8.6379495307595207</c:v>
                </c:pt>
                <c:pt idx="2209">
                  <c:v>8.6337376828888992</c:v>
                </c:pt>
                <c:pt idx="2210">
                  <c:v>8.62974608475953</c:v>
                </c:pt>
                <c:pt idx="2211">
                  <c:v>8.6265924609479203</c:v>
                </c:pt>
                <c:pt idx="2212">
                  <c:v>8.6227152005187104</c:v>
                </c:pt>
                <c:pt idx="2213">
                  <c:v>8.6185462896113592</c:v>
                </c:pt>
                <c:pt idx="2214">
                  <c:v>8.6144395432799996</c:v>
                </c:pt>
                <c:pt idx="2215">
                  <c:v>8.6105755691551806</c:v>
                </c:pt>
                <c:pt idx="2216">
                  <c:v>8.6071710644470691</c:v>
                </c:pt>
                <c:pt idx="2217">
                  <c:v>8.6032756556098402</c:v>
                </c:pt>
                <c:pt idx="2218">
                  <c:v>8.5990912705987306</c:v>
                </c:pt>
                <c:pt idx="2219">
                  <c:v>8.5960075275370809</c:v>
                </c:pt>
                <c:pt idx="2220">
                  <c:v>8.5926297491875001</c:v>
                </c:pt>
                <c:pt idx="2221">
                  <c:v>8.5879326219747298</c:v>
                </c:pt>
                <c:pt idx="2222">
                  <c:v>8.58390372897051</c:v>
                </c:pt>
                <c:pt idx="2223">
                  <c:v>8.5802135415819194</c:v>
                </c:pt>
                <c:pt idx="2224">
                  <c:v>8.5770317708011508</c:v>
                </c:pt>
                <c:pt idx="2225">
                  <c:v>8.5731761774126696</c:v>
                </c:pt>
                <c:pt idx="2226">
                  <c:v>8.5692806062633604</c:v>
                </c:pt>
                <c:pt idx="2227">
                  <c:v>8.5654794182910603</c:v>
                </c:pt>
                <c:pt idx="2228">
                  <c:v>8.5624951122391302</c:v>
                </c:pt>
                <c:pt idx="2229">
                  <c:v>8.5584106582979693</c:v>
                </c:pt>
                <c:pt idx="2230">
                  <c:v>8.5547814269712905</c:v>
                </c:pt>
                <c:pt idx="2231">
                  <c:v>8.5509937686911694</c:v>
                </c:pt>
                <c:pt idx="2232">
                  <c:v>8.5472256377102802</c:v>
                </c:pt>
                <c:pt idx="2233">
                  <c:v>8.5434628245257205</c:v>
                </c:pt>
                <c:pt idx="2234">
                  <c:v>8.5405543894912395</c:v>
                </c:pt>
                <c:pt idx="2235">
                  <c:v>8.5372199143817706</c:v>
                </c:pt>
                <c:pt idx="2236">
                  <c:v>8.5335152710897404</c:v>
                </c:pt>
                <c:pt idx="2237">
                  <c:v>8.5305195429099108</c:v>
                </c:pt>
                <c:pt idx="2238">
                  <c:v>8.5262564055460004</c:v>
                </c:pt>
                <c:pt idx="2239">
                  <c:v>8.5228086044816305</c:v>
                </c:pt>
                <c:pt idx="2240">
                  <c:v>8.5194575242067092</c:v>
                </c:pt>
                <c:pt idx="2241">
                  <c:v>8.5160720773510103</c:v>
                </c:pt>
                <c:pt idx="2242">
                  <c:v>8.5125891724291591</c:v>
                </c:pt>
                <c:pt idx="2243">
                  <c:v>8.5093413295357205</c:v>
                </c:pt>
                <c:pt idx="2244">
                  <c:v>8.5054329031804308</c:v>
                </c:pt>
                <c:pt idx="2245">
                  <c:v>8.5024459779344195</c:v>
                </c:pt>
                <c:pt idx="2246">
                  <c:v>8.4988146230006603</c:v>
                </c:pt>
                <c:pt idx="2247">
                  <c:v>8.4954146945204503</c:v>
                </c:pt>
                <c:pt idx="2248">
                  <c:v>8.4918264900472593</c:v>
                </c:pt>
                <c:pt idx="2249">
                  <c:v>8.4885973855893102</c:v>
                </c:pt>
                <c:pt idx="2250">
                  <c:v>8.4850501984171807</c:v>
                </c:pt>
                <c:pt idx="2251">
                  <c:v>8.4819397743272908</c:v>
                </c:pt>
                <c:pt idx="2252">
                  <c:v>8.4785639346711204</c:v>
                </c:pt>
                <c:pt idx="2253">
                  <c:v>8.4754363439890898</c:v>
                </c:pt>
                <c:pt idx="2254">
                  <c:v>8.4720180587011598</c:v>
                </c:pt>
                <c:pt idx="2255">
                  <c:v>8.4687089861107605</c:v>
                </c:pt>
                <c:pt idx="2256">
                  <c:v>8.4650310504962505</c:v>
                </c:pt>
                <c:pt idx="2257">
                  <c:v>8.46216920682145</c:v>
                </c:pt>
                <c:pt idx="2258">
                  <c:v>8.4590809689255106</c:v>
                </c:pt>
                <c:pt idx="2259">
                  <c:v>8.4557758555128402</c:v>
                </c:pt>
                <c:pt idx="2260">
                  <c:v>8.4523240352971492</c:v>
                </c:pt>
                <c:pt idx="2261">
                  <c:v>8.4494679692327708</c:v>
                </c:pt>
                <c:pt idx="2262">
                  <c:v>8.4463344239134504</c:v>
                </c:pt>
                <c:pt idx="2263">
                  <c:v>8.4427835384896195</c:v>
                </c:pt>
                <c:pt idx="2264">
                  <c:v>8.44039786343874</c:v>
                </c:pt>
                <c:pt idx="2265">
                  <c:v>8.4368753866683495</c:v>
                </c:pt>
                <c:pt idx="2266">
                  <c:v>8.4338790786119109</c:v>
                </c:pt>
                <c:pt idx="2267">
                  <c:v>8.4304463822041793</c:v>
                </c:pt>
                <c:pt idx="2268">
                  <c:v>8.4276618687377098</c:v>
                </c:pt>
                <c:pt idx="2269">
                  <c:v>8.4245873041779191</c:v>
                </c:pt>
                <c:pt idx="2270">
                  <c:v>8.4213436294494599</c:v>
                </c:pt>
                <c:pt idx="2271">
                  <c:v>8.4183249285074808</c:v>
                </c:pt>
                <c:pt idx="2272">
                  <c:v>8.4153059176602394</c:v>
                </c:pt>
                <c:pt idx="2273">
                  <c:v>8.4127040497622207</c:v>
                </c:pt>
                <c:pt idx="2274">
                  <c:v>8.4097802718357393</c:v>
                </c:pt>
                <c:pt idx="2275">
                  <c:v>8.4063269434166497</c:v>
                </c:pt>
                <c:pt idx="2276">
                  <c:v>8.4034858330372906</c:v>
                </c:pt>
                <c:pt idx="2277">
                  <c:v>8.4002607910317195</c:v>
                </c:pt>
                <c:pt idx="2278">
                  <c:v>8.3971605955463602</c:v>
                </c:pt>
                <c:pt idx="2279">
                  <c:v>8.39423510158176</c:v>
                </c:pt>
                <c:pt idx="2280">
                  <c:v>8.3914407767564008</c:v>
                </c:pt>
                <c:pt idx="2281">
                  <c:v>8.38923091212766</c:v>
                </c:pt>
                <c:pt idx="2282">
                  <c:v>8.3860715678916495</c:v>
                </c:pt>
                <c:pt idx="2283">
                  <c:v>8.3830500907478793</c:v>
                </c:pt>
                <c:pt idx="2284">
                  <c:v>8.3801869117246905</c:v>
                </c:pt>
                <c:pt idx="2285">
                  <c:v>8.3773016313247908</c:v>
                </c:pt>
                <c:pt idx="2286">
                  <c:v>8.3742523481902502</c:v>
                </c:pt>
                <c:pt idx="2287">
                  <c:v>8.3715465506396303</c:v>
                </c:pt>
                <c:pt idx="2288">
                  <c:v>8.3687275951121798</c:v>
                </c:pt>
                <c:pt idx="2289">
                  <c:v>8.3659726309803606</c:v>
                </c:pt>
                <c:pt idx="2290">
                  <c:v>8.3631969308958301</c:v>
                </c:pt>
                <c:pt idx="2291">
                  <c:v>8.3599720966351807</c:v>
                </c:pt>
                <c:pt idx="2292">
                  <c:v>8.3568892766866494</c:v>
                </c:pt>
                <c:pt idx="2293">
                  <c:v>8.3548624665672495</c:v>
                </c:pt>
                <c:pt idx="2294">
                  <c:v>8.3519195888343205</c:v>
                </c:pt>
                <c:pt idx="2295">
                  <c:v>8.3493170133643009</c:v>
                </c:pt>
                <c:pt idx="2296">
                  <c:v>8.3468786035248002</c:v>
                </c:pt>
                <c:pt idx="2297">
                  <c:v>8.3445378733951792</c:v>
                </c:pt>
                <c:pt idx="2298">
                  <c:v>8.3412030255466192</c:v>
                </c:pt>
                <c:pt idx="2299">
                  <c:v>8.3381042711600806</c:v>
                </c:pt>
                <c:pt idx="2300">
                  <c:v>8.3351388871670604</c:v>
                </c:pt>
                <c:pt idx="2301">
                  <c:v>8.3329230088269899</c:v>
                </c:pt>
                <c:pt idx="2302">
                  <c:v>8.3302545009754692</c:v>
                </c:pt>
                <c:pt idx="2303">
                  <c:v>8.3277714736629207</c:v>
                </c:pt>
                <c:pt idx="2304">
                  <c:v>8.32522499718654</c:v>
                </c:pt>
                <c:pt idx="2305">
                  <c:v>8.3222796040931595</c:v>
                </c:pt>
                <c:pt idx="2306">
                  <c:v>8.3192471602640001</c:v>
                </c:pt>
                <c:pt idx="2307">
                  <c:v>8.3167741464771492</c:v>
                </c:pt>
                <c:pt idx="2308">
                  <c:v>8.3139666375009806</c:v>
                </c:pt>
                <c:pt idx="2309">
                  <c:v>8.3112207045028601</c:v>
                </c:pt>
                <c:pt idx="2310">
                  <c:v>8.3089166499928506</c:v>
                </c:pt>
                <c:pt idx="2311">
                  <c:v>8.3066212138563298</c:v>
                </c:pt>
                <c:pt idx="2312">
                  <c:v>8.3038343710550908</c:v>
                </c:pt>
                <c:pt idx="2313">
                  <c:v>8.3010953924447701</c:v>
                </c:pt>
                <c:pt idx="2314">
                  <c:v>8.2979923207100708</c:v>
                </c:pt>
                <c:pt idx="2315">
                  <c:v>8.2955220294190095</c:v>
                </c:pt>
                <c:pt idx="2316">
                  <c:v>8.2932537519049792</c:v>
                </c:pt>
                <c:pt idx="2317">
                  <c:v>8.2902960616517802</c:v>
                </c:pt>
                <c:pt idx="2318">
                  <c:v>8.2879521970958692</c:v>
                </c:pt>
                <c:pt idx="2319">
                  <c:v>8.2854983876685093</c:v>
                </c:pt>
                <c:pt idx="2320">
                  <c:v>8.2827872489848104</c:v>
                </c:pt>
                <c:pt idx="2321">
                  <c:v>8.2802012931263107</c:v>
                </c:pt>
                <c:pt idx="2322">
                  <c:v>8.2770380193644097</c:v>
                </c:pt>
                <c:pt idx="2323">
                  <c:v>8.2744003589006496</c:v>
                </c:pt>
                <c:pt idx="2324">
                  <c:v>8.2721837354302892</c:v>
                </c:pt>
                <c:pt idx="2325">
                  <c:v>8.2694015134895693</c:v>
                </c:pt>
                <c:pt idx="2326">
                  <c:v>8.2664596778907207</c:v>
                </c:pt>
                <c:pt idx="2327">
                  <c:v>8.2646138185985905</c:v>
                </c:pt>
                <c:pt idx="2328">
                  <c:v>8.2618395789011192</c:v>
                </c:pt>
                <c:pt idx="2329">
                  <c:v>8.2590311732139803</c:v>
                </c:pt>
                <c:pt idx="2330">
                  <c:v>8.2568181231491309</c:v>
                </c:pt>
                <c:pt idx="2331">
                  <c:v>8.2540240597321599</c:v>
                </c:pt>
                <c:pt idx="2332">
                  <c:v>8.2515050926560196</c:v>
                </c:pt>
                <c:pt idx="2333">
                  <c:v>8.2489278670490602</c:v>
                </c:pt>
                <c:pt idx="2334">
                  <c:v>8.2462604538066699</c:v>
                </c:pt>
                <c:pt idx="2335">
                  <c:v>8.2435771960673208</c:v>
                </c:pt>
                <c:pt idx="2336">
                  <c:v>8.2408639048977701</c:v>
                </c:pt>
                <c:pt idx="2337">
                  <c:v>8.2385088765063301</c:v>
                </c:pt>
                <c:pt idx="2338">
                  <c:v>8.2360415833067204</c:v>
                </c:pt>
                <c:pt idx="2339">
                  <c:v>8.2324141275875693</c:v>
                </c:pt>
                <c:pt idx="2340">
                  <c:v>8.23002079187183</c:v>
                </c:pt>
                <c:pt idx="2341">
                  <c:v>8.2274238974845098</c:v>
                </c:pt>
                <c:pt idx="2342">
                  <c:v>8.2253701884949599</c:v>
                </c:pt>
                <c:pt idx="2343">
                  <c:v>8.2223417181298792</c:v>
                </c:pt>
                <c:pt idx="2344">
                  <c:v>8.2196272364700391</c:v>
                </c:pt>
                <c:pt idx="2345">
                  <c:v>8.2171828390518797</c:v>
                </c:pt>
                <c:pt idx="2346">
                  <c:v>8.2146013444396093</c:v>
                </c:pt>
                <c:pt idx="2347">
                  <c:v>8.2124730640907906</c:v>
                </c:pt>
                <c:pt idx="2348">
                  <c:v>8.2094651704828507</c:v>
                </c:pt>
                <c:pt idx="2349">
                  <c:v>8.2074840199720303</c:v>
                </c:pt>
                <c:pt idx="2350">
                  <c:v>8.2040234571909103</c:v>
                </c:pt>
                <c:pt idx="2351">
                  <c:v>8.2010018949899592</c:v>
                </c:pt>
                <c:pt idx="2352">
                  <c:v>8.1982474748987002</c:v>
                </c:pt>
                <c:pt idx="2353">
                  <c:v>8.1960014622300008</c:v>
                </c:pt>
                <c:pt idx="2354">
                  <c:v>8.1929432797387598</c:v>
                </c:pt>
                <c:pt idx="2355">
                  <c:v>8.1906806507868399</c:v>
                </c:pt>
                <c:pt idx="2356">
                  <c:v>8.1883273434471704</c:v>
                </c:pt>
                <c:pt idx="2357">
                  <c:v>8.1852201809766605</c:v>
                </c:pt>
                <c:pt idx="2358">
                  <c:v>8.1824992322785395</c:v>
                </c:pt>
                <c:pt idx="2359">
                  <c:v>8.1800708290424797</c:v>
                </c:pt>
                <c:pt idx="2360">
                  <c:v>8.1766429636825695</c:v>
                </c:pt>
                <c:pt idx="2361">
                  <c:v>8.1739118691107908</c:v>
                </c:pt>
                <c:pt idx="2362">
                  <c:v>8.1710021828781301</c:v>
                </c:pt>
                <c:pt idx="2363">
                  <c:v>8.1682729803847902</c:v>
                </c:pt>
                <c:pt idx="2364">
                  <c:v>8.1663724348975499</c:v>
                </c:pt>
                <c:pt idx="2365">
                  <c:v>8.1630666228665394</c:v>
                </c:pt>
                <c:pt idx="2366">
                  <c:v>8.1602630755042505</c:v>
                </c:pt>
                <c:pt idx="2367">
                  <c:v>8.1572766257301996</c:v>
                </c:pt>
                <c:pt idx="2368">
                  <c:v>8.1550227227408207</c:v>
                </c:pt>
                <c:pt idx="2369">
                  <c:v>8.1520309095898398</c:v>
                </c:pt>
                <c:pt idx="2370">
                  <c:v>8.1491762657239004</c:v>
                </c:pt>
                <c:pt idx="2371">
                  <c:v>8.1467200562762301</c:v>
                </c:pt>
                <c:pt idx="2372">
                  <c:v>8.14351332634822</c:v>
                </c:pt>
                <c:pt idx="2373">
                  <c:v>8.1403827143126204</c:v>
                </c:pt>
                <c:pt idx="2374">
                  <c:v>8.1376313085245204</c:v>
                </c:pt>
                <c:pt idx="2375">
                  <c:v>8.1345925803388095</c:v>
                </c:pt>
                <c:pt idx="2376">
                  <c:v>8.1315096877279895</c:v>
                </c:pt>
                <c:pt idx="2377">
                  <c:v>8.1284380594539893</c:v>
                </c:pt>
                <c:pt idx="2378">
                  <c:v>8.1262845925845806</c:v>
                </c:pt>
                <c:pt idx="2379">
                  <c:v>8.1234749297468891</c:v>
                </c:pt>
                <c:pt idx="2380">
                  <c:v>8.1203413244447802</c:v>
                </c:pt>
                <c:pt idx="2381">
                  <c:v>8.1178823643370599</c:v>
                </c:pt>
                <c:pt idx="2382">
                  <c:v>8.11429005111885</c:v>
                </c:pt>
                <c:pt idx="2383">
                  <c:v>8.1113303703202302</c:v>
                </c:pt>
                <c:pt idx="2384">
                  <c:v>8.1083363455467001</c:v>
                </c:pt>
                <c:pt idx="2385">
                  <c:v>8.10566929399819</c:v>
                </c:pt>
                <c:pt idx="2386">
                  <c:v>8.1026701066484392</c:v>
                </c:pt>
                <c:pt idx="2387">
                  <c:v>8.09944068294344</c:v>
                </c:pt>
                <c:pt idx="2388">
                  <c:v>8.0960989238109295</c:v>
                </c:pt>
                <c:pt idx="2389">
                  <c:v>8.0933632435609795</c:v>
                </c:pt>
                <c:pt idx="2390">
                  <c:v>8.0902394895247092</c:v>
                </c:pt>
                <c:pt idx="2391">
                  <c:v>8.0877684496072497</c:v>
                </c:pt>
                <c:pt idx="2392">
                  <c:v>8.0843305078268308</c:v>
                </c:pt>
                <c:pt idx="2393">
                  <c:v>8.0807961097201897</c:v>
                </c:pt>
                <c:pt idx="2394">
                  <c:v>8.0779813912523792</c:v>
                </c:pt>
                <c:pt idx="2395">
                  <c:v>8.0754330039176594</c:v>
                </c:pt>
                <c:pt idx="2396">
                  <c:v>8.0720271768216296</c:v>
                </c:pt>
                <c:pt idx="2397">
                  <c:v>8.0684908166260705</c:v>
                </c:pt>
                <c:pt idx="2398">
                  <c:v>8.0659955347415604</c:v>
                </c:pt>
                <c:pt idx="2399">
                  <c:v>8.0628873103126804</c:v>
                </c:pt>
                <c:pt idx="2400">
                  <c:v>8.0590109782350208</c:v>
                </c:pt>
                <c:pt idx="2401">
                  <c:v>8.0563973224224092</c:v>
                </c:pt>
                <c:pt idx="2402">
                  <c:v>8.0530152241418698</c:v>
                </c:pt>
                <c:pt idx="2403">
                  <c:v>8.0498339130351209</c:v>
                </c:pt>
                <c:pt idx="2404">
                  <c:v>8.0463100758579404</c:v>
                </c:pt>
                <c:pt idx="2405">
                  <c:v>8.0433354855010002</c:v>
                </c:pt>
                <c:pt idx="2406">
                  <c:v>8.0399370858170105</c:v>
                </c:pt>
                <c:pt idx="2407">
                  <c:v>8.0366535499086496</c:v>
                </c:pt>
                <c:pt idx="2408">
                  <c:v>8.0337417829559801</c:v>
                </c:pt>
                <c:pt idx="2409">
                  <c:v>8.0295855783839194</c:v>
                </c:pt>
                <c:pt idx="2410">
                  <c:v>8.0268964716168707</c:v>
                </c:pt>
                <c:pt idx="2411">
                  <c:v>8.0235022047025009</c:v>
                </c:pt>
                <c:pt idx="2412">
                  <c:v>8.0199234559076693</c:v>
                </c:pt>
                <c:pt idx="2413">
                  <c:v>8.0166857276772294</c:v>
                </c:pt>
                <c:pt idx="2414">
                  <c:v>8.0133793288103501</c:v>
                </c:pt>
                <c:pt idx="2415">
                  <c:v>8.0104998633739104</c:v>
                </c:pt>
                <c:pt idx="2416">
                  <c:v>8.0072221112922399</c:v>
                </c:pt>
                <c:pt idx="2417">
                  <c:v>8.0035587513213393</c:v>
                </c:pt>
                <c:pt idx="2418">
                  <c:v>7.9998012792238899</c:v>
                </c:pt>
                <c:pt idx="2419">
                  <c:v>7.9970043717116699</c:v>
                </c:pt>
                <c:pt idx="2420">
                  <c:v>7.9936133544766204</c:v>
                </c:pt>
                <c:pt idx="2421">
                  <c:v>7.9902741436803302</c:v>
                </c:pt>
                <c:pt idx="2422">
                  <c:v>7.9865373810302396</c:v>
                </c:pt>
                <c:pt idx="2423">
                  <c:v>7.9831509759612302</c:v>
                </c:pt>
                <c:pt idx="2424">
                  <c:v>7.9792897673433396</c:v>
                </c:pt>
                <c:pt idx="2425">
                  <c:v>7.9756647933306297</c:v>
                </c:pt>
                <c:pt idx="2426">
                  <c:v>7.9729680586443399</c:v>
                </c:pt>
                <c:pt idx="2427">
                  <c:v>7.9691682236436003</c:v>
                </c:pt>
                <c:pt idx="2428">
                  <c:v>7.9657475652174998</c:v>
                </c:pt>
                <c:pt idx="2429">
                  <c:v>7.9627601454945403</c:v>
                </c:pt>
                <c:pt idx="2430">
                  <c:v>7.9592238489320799</c:v>
                </c:pt>
                <c:pt idx="2431">
                  <c:v>7.9553698672387601</c:v>
                </c:pt>
                <c:pt idx="2432">
                  <c:v>7.9525948783141098</c:v>
                </c:pt>
                <c:pt idx="2433">
                  <c:v>7.9489062009644202</c:v>
                </c:pt>
                <c:pt idx="2434">
                  <c:v>7.94543984602549</c:v>
                </c:pt>
                <c:pt idx="2435">
                  <c:v>7.9425753572198099</c:v>
                </c:pt>
                <c:pt idx="2436">
                  <c:v>7.9389106518364603</c:v>
                </c:pt>
                <c:pt idx="2437">
                  <c:v>7.9353756621354101</c:v>
                </c:pt>
                <c:pt idx="2438">
                  <c:v>7.9317832694741703</c:v>
                </c:pt>
                <c:pt idx="2439">
                  <c:v>7.9280388479636299</c:v>
                </c:pt>
                <c:pt idx="2440">
                  <c:v>7.92429405447524</c:v>
                </c:pt>
                <c:pt idx="2441">
                  <c:v>7.9209035433756902</c:v>
                </c:pt>
                <c:pt idx="2442">
                  <c:v>7.9179738360791196</c:v>
                </c:pt>
                <c:pt idx="2443">
                  <c:v>7.9146153927346603</c:v>
                </c:pt>
                <c:pt idx="2444">
                  <c:v>7.9106000230056104</c:v>
                </c:pt>
                <c:pt idx="2445">
                  <c:v>7.9065518786756197</c:v>
                </c:pt>
                <c:pt idx="2446">
                  <c:v>7.9036447558144198</c:v>
                </c:pt>
                <c:pt idx="2447">
                  <c:v>7.9002000392816001</c:v>
                </c:pt>
                <c:pt idx="2448">
                  <c:v>7.89686675865239</c:v>
                </c:pt>
                <c:pt idx="2449">
                  <c:v>7.8935396615299496</c:v>
                </c:pt>
                <c:pt idx="2450">
                  <c:v>7.8895456153570303</c:v>
                </c:pt>
                <c:pt idx="2451">
                  <c:v>7.8861902408898299</c:v>
                </c:pt>
                <c:pt idx="2452">
                  <c:v>7.8823764401506304</c:v>
                </c:pt>
                <c:pt idx="2453">
                  <c:v>7.8793016936795803</c:v>
                </c:pt>
                <c:pt idx="2454">
                  <c:v>7.87562124023371</c:v>
                </c:pt>
                <c:pt idx="2455">
                  <c:v>7.8719095218820598</c:v>
                </c:pt>
                <c:pt idx="2456">
                  <c:v>7.868542178387</c:v>
                </c:pt>
                <c:pt idx="2457">
                  <c:v>7.8656832476981302</c:v>
                </c:pt>
                <c:pt idx="2458">
                  <c:v>7.8616278365502197</c:v>
                </c:pt>
                <c:pt idx="2459">
                  <c:v>7.8583815310699903</c:v>
                </c:pt>
                <c:pt idx="2460">
                  <c:v>7.8545589225948103</c:v>
                </c:pt>
                <c:pt idx="2461">
                  <c:v>7.8512482637349104</c:v>
                </c:pt>
                <c:pt idx="2462">
                  <c:v>7.8473875338494503</c:v>
                </c:pt>
                <c:pt idx="2463">
                  <c:v>7.8436665903921803</c:v>
                </c:pt>
                <c:pt idx="2464">
                  <c:v>7.8402695726495901</c:v>
                </c:pt>
                <c:pt idx="2465">
                  <c:v>7.8370963030352501</c:v>
                </c:pt>
                <c:pt idx="2466">
                  <c:v>7.8336658845940397</c:v>
                </c:pt>
                <c:pt idx="2467">
                  <c:v>7.8301915549681604</c:v>
                </c:pt>
                <c:pt idx="2468">
                  <c:v>7.82677582275804</c:v>
                </c:pt>
                <c:pt idx="2469">
                  <c:v>7.8230527498497802</c:v>
                </c:pt>
                <c:pt idx="2470">
                  <c:v>7.8197797344945501</c:v>
                </c:pt>
                <c:pt idx="2471">
                  <c:v>7.8160407499241504</c:v>
                </c:pt>
                <c:pt idx="2472">
                  <c:v>7.8121216258103603</c:v>
                </c:pt>
                <c:pt idx="2473">
                  <c:v>7.8088895238568297</c:v>
                </c:pt>
                <c:pt idx="2474">
                  <c:v>7.8059242485314897</c:v>
                </c:pt>
                <c:pt idx="2475">
                  <c:v>7.8021206384777404</c:v>
                </c:pt>
                <c:pt idx="2476">
                  <c:v>7.7985766534444796</c:v>
                </c:pt>
                <c:pt idx="2477">
                  <c:v>7.79499370603064</c:v>
                </c:pt>
                <c:pt idx="2478">
                  <c:v>7.7918563077234504</c:v>
                </c:pt>
                <c:pt idx="2479">
                  <c:v>7.7889961783706099</c:v>
                </c:pt>
                <c:pt idx="2480">
                  <c:v>7.7844809756225901</c:v>
                </c:pt>
                <c:pt idx="2481">
                  <c:v>7.7811835318874998</c:v>
                </c:pt>
                <c:pt idx="2482">
                  <c:v>7.7779492492094402</c:v>
                </c:pt>
                <c:pt idx="2483">
                  <c:v>7.7747962866649196</c:v>
                </c:pt>
                <c:pt idx="2484">
                  <c:v>7.7712255742692697</c:v>
                </c:pt>
                <c:pt idx="2485">
                  <c:v>7.7680156258269202</c:v>
                </c:pt>
                <c:pt idx="2486">
                  <c:v>7.7646373899423997</c:v>
                </c:pt>
                <c:pt idx="2487">
                  <c:v>7.7606468749424504</c:v>
                </c:pt>
                <c:pt idx="2488">
                  <c:v>7.7572418216890302</c:v>
                </c:pt>
                <c:pt idx="2489">
                  <c:v>7.7548481489519503</c:v>
                </c:pt>
                <c:pt idx="2490">
                  <c:v>7.7514739465229399</c:v>
                </c:pt>
                <c:pt idx="2491">
                  <c:v>7.7478843391182997</c:v>
                </c:pt>
                <c:pt idx="2492">
                  <c:v>7.7445076566324298</c:v>
                </c:pt>
                <c:pt idx="2493">
                  <c:v>7.7413716610348402</c:v>
                </c:pt>
                <c:pt idx="2494">
                  <c:v>7.7376134433148298</c:v>
                </c:pt>
                <c:pt idx="2495">
                  <c:v>7.7346904168736499</c:v>
                </c:pt>
                <c:pt idx="2496">
                  <c:v>7.7312083529511799</c:v>
                </c:pt>
                <c:pt idx="2497">
                  <c:v>7.727781117438</c:v>
                </c:pt>
                <c:pt idx="2498">
                  <c:v>7.7250185116869803</c:v>
                </c:pt>
                <c:pt idx="2499">
                  <c:v>7.7214798464242103</c:v>
                </c:pt>
                <c:pt idx="2500">
                  <c:v>7.7187400796239896</c:v>
                </c:pt>
                <c:pt idx="2501">
                  <c:v>7.7154924068116397</c:v>
                </c:pt>
                <c:pt idx="2502">
                  <c:v>7.7121146808250698</c:v>
                </c:pt>
                <c:pt idx="2503">
                  <c:v>7.7095610030185204</c:v>
                </c:pt>
                <c:pt idx="2504">
                  <c:v>7.7061499643063396</c:v>
                </c:pt>
                <c:pt idx="2505">
                  <c:v>7.7021839468930304</c:v>
                </c:pt>
                <c:pt idx="2506">
                  <c:v>7.6996971349129497</c:v>
                </c:pt>
                <c:pt idx="2507">
                  <c:v>7.6965995133092298</c:v>
                </c:pt>
                <c:pt idx="2508">
                  <c:v>7.6929822174732001</c:v>
                </c:pt>
                <c:pt idx="2509">
                  <c:v>7.6901175507369697</c:v>
                </c:pt>
                <c:pt idx="2510">
                  <c:v>7.6869658597744301</c:v>
                </c:pt>
                <c:pt idx="2511">
                  <c:v>7.6842957141898696</c:v>
                </c:pt>
                <c:pt idx="2512">
                  <c:v>7.6811978695567698</c:v>
                </c:pt>
                <c:pt idx="2513">
                  <c:v>7.67803735853039</c:v>
                </c:pt>
                <c:pt idx="2514">
                  <c:v>7.6748197421483999</c:v>
                </c:pt>
                <c:pt idx="2515">
                  <c:v>7.6718074124918498</c:v>
                </c:pt>
                <c:pt idx="2516">
                  <c:v>7.66883950078563</c:v>
                </c:pt>
                <c:pt idx="2517">
                  <c:v>7.6664795980621401</c:v>
                </c:pt>
                <c:pt idx="2518">
                  <c:v>7.6624941476522901</c:v>
                </c:pt>
                <c:pt idx="2519">
                  <c:v>7.6602735311877099</c:v>
                </c:pt>
                <c:pt idx="2520">
                  <c:v>7.6570427727404899</c:v>
                </c:pt>
                <c:pt idx="2521">
                  <c:v>7.6540798001126902</c:v>
                </c:pt>
                <c:pt idx="2522">
                  <c:v>7.6512732574521296</c:v>
                </c:pt>
                <c:pt idx="2523">
                  <c:v>7.6481419419192997</c:v>
                </c:pt>
                <c:pt idx="2524">
                  <c:v>7.6453824160392196</c:v>
                </c:pt>
                <c:pt idx="2525">
                  <c:v>7.6428592175697103</c:v>
                </c:pt>
                <c:pt idx="2526">
                  <c:v>7.6395812001869299</c:v>
                </c:pt>
                <c:pt idx="2527">
                  <c:v>7.6371677012457102</c:v>
                </c:pt>
                <c:pt idx="2528">
                  <c:v>7.6339023146021399</c:v>
                </c:pt>
                <c:pt idx="2529">
                  <c:v>7.63080475483246</c:v>
                </c:pt>
                <c:pt idx="2530">
                  <c:v>7.6288269406449496</c:v>
                </c:pt>
                <c:pt idx="2531">
                  <c:v>7.6259764664926601</c:v>
                </c:pt>
                <c:pt idx="2532">
                  <c:v>7.6233449887536997</c:v>
                </c:pt>
                <c:pt idx="2533">
                  <c:v>7.6200601551754996</c:v>
                </c:pt>
                <c:pt idx="2534">
                  <c:v>7.6175224905227497</c:v>
                </c:pt>
                <c:pt idx="2535">
                  <c:v>7.6153421922169899</c:v>
                </c:pt>
                <c:pt idx="2536">
                  <c:v>7.61207110604078</c:v>
                </c:pt>
                <c:pt idx="2537">
                  <c:v>7.6098970866761997</c:v>
                </c:pt>
                <c:pt idx="2538">
                  <c:v>7.6071337152198701</c:v>
                </c:pt>
                <c:pt idx="2539">
                  <c:v>7.6041726186837799</c:v>
                </c:pt>
                <c:pt idx="2540">
                  <c:v>7.6024552965671202</c:v>
                </c:pt>
                <c:pt idx="2541">
                  <c:v>7.5987779845000096</c:v>
                </c:pt>
                <c:pt idx="2542">
                  <c:v>7.59671481841972</c:v>
                </c:pt>
                <c:pt idx="2543">
                  <c:v>7.5944863120680797</c:v>
                </c:pt>
                <c:pt idx="2544">
                  <c:v>7.5916621863455402</c:v>
                </c:pt>
                <c:pt idx="2545">
                  <c:v>7.5891443451796103</c:v>
                </c:pt>
                <c:pt idx="2546">
                  <c:v>7.5871694662400504</c:v>
                </c:pt>
                <c:pt idx="2547">
                  <c:v>7.5838133251147104</c:v>
                </c:pt>
                <c:pt idx="2548">
                  <c:v>7.58172114976787</c:v>
                </c:pt>
                <c:pt idx="2549">
                  <c:v>7.5793218619537699</c:v>
                </c:pt>
                <c:pt idx="2550">
                  <c:v>7.5763465535051999</c:v>
                </c:pt>
                <c:pt idx="2551">
                  <c:v>7.5742134966242398</c:v>
                </c:pt>
                <c:pt idx="2552">
                  <c:v>7.5719183689129803</c:v>
                </c:pt>
                <c:pt idx="2553">
                  <c:v>7.5698054414240401</c:v>
                </c:pt>
                <c:pt idx="2554">
                  <c:v>7.5671841899419299</c:v>
                </c:pt>
                <c:pt idx="2555">
                  <c:v>7.5648448844099097</c:v>
                </c:pt>
                <c:pt idx="2556">
                  <c:v>7.5621615337163597</c:v>
                </c:pt>
                <c:pt idx="2557">
                  <c:v>7.5598356508455202</c:v>
                </c:pt>
                <c:pt idx="2558">
                  <c:v>7.5575461697838699</c:v>
                </c:pt>
                <c:pt idx="2559">
                  <c:v>7.5549074692350002</c:v>
                </c:pt>
                <c:pt idx="2560">
                  <c:v>7.5525211047442999</c:v>
                </c:pt>
                <c:pt idx="2561">
                  <c:v>7.5507163634485801</c:v>
                </c:pt>
                <c:pt idx="2562">
                  <c:v>7.5479781875343903</c:v>
                </c:pt>
                <c:pt idx="2563">
                  <c:v>7.5457277970195404</c:v>
                </c:pt>
                <c:pt idx="2564">
                  <c:v>7.5431196511523204</c:v>
                </c:pt>
                <c:pt idx="2565">
                  <c:v>7.5411668068084801</c:v>
                </c:pt>
                <c:pt idx="2566">
                  <c:v>7.5388573003752404</c:v>
                </c:pt>
                <c:pt idx="2567">
                  <c:v>7.5363915809411202</c:v>
                </c:pt>
                <c:pt idx="2568">
                  <c:v>7.5340601818480604</c:v>
                </c:pt>
                <c:pt idx="2569">
                  <c:v>7.5319403751938401</c:v>
                </c:pt>
                <c:pt idx="2570">
                  <c:v>7.5295332709292104</c:v>
                </c:pt>
                <c:pt idx="2571">
                  <c:v>7.5279217141011499</c:v>
                </c:pt>
                <c:pt idx="2572">
                  <c:v>7.5252537971833702</c:v>
                </c:pt>
                <c:pt idx="2573">
                  <c:v>7.5231234847873001</c:v>
                </c:pt>
                <c:pt idx="2574">
                  <c:v>7.5211290356751501</c:v>
                </c:pt>
                <c:pt idx="2575">
                  <c:v>7.5190855545235404</c:v>
                </c:pt>
                <c:pt idx="2576">
                  <c:v>7.5167242476786704</c:v>
                </c:pt>
                <c:pt idx="2577">
                  <c:v>7.5138596717673503</c:v>
                </c:pt>
                <c:pt idx="2578">
                  <c:v>7.5121409369408401</c:v>
                </c:pt>
                <c:pt idx="2579">
                  <c:v>7.5099788839623498</c:v>
                </c:pt>
                <c:pt idx="2580">
                  <c:v>7.5077969162970701</c:v>
                </c:pt>
                <c:pt idx="2581">
                  <c:v>7.5054535486485499</c:v>
                </c:pt>
                <c:pt idx="2582">
                  <c:v>7.5036298355104698</c:v>
                </c:pt>
                <c:pt idx="2583">
                  <c:v>7.5013147001172502</c:v>
                </c:pt>
                <c:pt idx="2584">
                  <c:v>7.4998572515676303</c:v>
                </c:pt>
                <c:pt idx="2585">
                  <c:v>7.4975077645943298</c:v>
                </c:pt>
                <c:pt idx="2586">
                  <c:v>7.4956858832539197</c:v>
                </c:pt>
                <c:pt idx="2587">
                  <c:v>7.4928766338717399</c:v>
                </c:pt>
                <c:pt idx="2588">
                  <c:v>7.4911119799500296</c:v>
                </c:pt>
                <c:pt idx="2589">
                  <c:v>7.4883063204996496</c:v>
                </c:pt>
                <c:pt idx="2590">
                  <c:v>7.4866872215495901</c:v>
                </c:pt>
                <c:pt idx="2591">
                  <c:v>7.4847214582622703</c:v>
                </c:pt>
                <c:pt idx="2592">
                  <c:v>7.4827414404074402</c:v>
                </c:pt>
                <c:pt idx="2593">
                  <c:v>7.4805678990436997</c:v>
                </c:pt>
                <c:pt idx="2594">
                  <c:v>7.4784281893955598</c:v>
                </c:pt>
                <c:pt idx="2595">
                  <c:v>7.4766229083038098</c:v>
                </c:pt>
                <c:pt idx="2596">
                  <c:v>7.4746464484250499</c:v>
                </c:pt>
                <c:pt idx="2597">
                  <c:v>7.4721489517702402</c:v>
                </c:pt>
                <c:pt idx="2598">
                  <c:v>7.4699247831423596</c:v>
                </c:pt>
                <c:pt idx="2599">
                  <c:v>7.4683026004273101</c:v>
                </c:pt>
                <c:pt idx="2600">
                  <c:v>7.4663386327737902</c:v>
                </c:pt>
                <c:pt idx="2601">
                  <c:v>7.46363865588543</c:v>
                </c:pt>
                <c:pt idx="2602">
                  <c:v>7.4624823641237796</c:v>
                </c:pt>
                <c:pt idx="2603">
                  <c:v>7.4600928837112397</c:v>
                </c:pt>
                <c:pt idx="2604">
                  <c:v>7.4586622047398103</c:v>
                </c:pt>
                <c:pt idx="2605">
                  <c:v>7.4561841445921599</c:v>
                </c:pt>
                <c:pt idx="2606">
                  <c:v>7.4539413569747204</c:v>
                </c:pt>
                <c:pt idx="2607">
                  <c:v>7.45194491879254</c:v>
                </c:pt>
                <c:pt idx="2608">
                  <c:v>7.4491377206184799</c:v>
                </c:pt>
                <c:pt idx="2609">
                  <c:v>7.4477119061205102</c:v>
                </c:pt>
                <c:pt idx="2610">
                  <c:v>7.44558020835224</c:v>
                </c:pt>
                <c:pt idx="2611">
                  <c:v>7.4441147196181099</c:v>
                </c:pt>
                <c:pt idx="2612">
                  <c:v>7.4417633706167399</c:v>
                </c:pt>
                <c:pt idx="2613">
                  <c:v>7.4396647055078802</c:v>
                </c:pt>
                <c:pt idx="2614">
                  <c:v>7.4374253259112901</c:v>
                </c:pt>
                <c:pt idx="2615">
                  <c:v>7.4352402936867401</c:v>
                </c:pt>
                <c:pt idx="2616">
                  <c:v>7.4337658678120802</c:v>
                </c:pt>
                <c:pt idx="2617">
                  <c:v>7.4315835985329501</c:v>
                </c:pt>
                <c:pt idx="2618">
                  <c:v>7.4295271493039001</c:v>
                </c:pt>
                <c:pt idx="2619">
                  <c:v>7.4273513690346702</c:v>
                </c:pt>
                <c:pt idx="2620">
                  <c:v>7.4250277257575998</c:v>
                </c:pt>
                <c:pt idx="2621">
                  <c:v>7.4229199152547496</c:v>
                </c:pt>
                <c:pt idx="2622">
                  <c:v>7.4212734748209099</c:v>
                </c:pt>
                <c:pt idx="2623">
                  <c:v>7.4190977431037597</c:v>
                </c:pt>
                <c:pt idx="2624">
                  <c:v>7.4166061929392102</c:v>
                </c:pt>
                <c:pt idx="2625">
                  <c:v>7.4145449164282002</c:v>
                </c:pt>
                <c:pt idx="2626">
                  <c:v>7.4121629039959398</c:v>
                </c:pt>
                <c:pt idx="2627">
                  <c:v>7.4105024254687901</c:v>
                </c:pt>
                <c:pt idx="2628">
                  <c:v>7.4082638081081598</c:v>
                </c:pt>
                <c:pt idx="2629">
                  <c:v>7.40540666308776</c:v>
                </c:pt>
                <c:pt idx="2630">
                  <c:v>7.4036767070779401</c:v>
                </c:pt>
                <c:pt idx="2631">
                  <c:v>7.40142314271049</c:v>
                </c:pt>
                <c:pt idx="2632">
                  <c:v>7.3990296181156099</c:v>
                </c:pt>
                <c:pt idx="2633">
                  <c:v>7.39669646306257</c:v>
                </c:pt>
                <c:pt idx="2634">
                  <c:v>7.3952306274264297</c:v>
                </c:pt>
                <c:pt idx="2635">
                  <c:v>7.3929333341622296</c:v>
                </c:pt>
                <c:pt idx="2636">
                  <c:v>7.3905439381273297</c:v>
                </c:pt>
                <c:pt idx="2637">
                  <c:v>7.38875259043607</c:v>
                </c:pt>
                <c:pt idx="2638">
                  <c:v>7.3859971918911098</c:v>
                </c:pt>
                <c:pt idx="2639">
                  <c:v>7.3833867999799496</c:v>
                </c:pt>
                <c:pt idx="2640">
                  <c:v>7.3817685002338598</c:v>
                </c:pt>
                <c:pt idx="2641">
                  <c:v>7.3799407894269198</c:v>
                </c:pt>
                <c:pt idx="2642">
                  <c:v>7.3768915269500397</c:v>
                </c:pt>
                <c:pt idx="2643">
                  <c:v>7.3744359083757596</c:v>
                </c:pt>
                <c:pt idx="2644">
                  <c:v>7.3724758677634998</c:v>
                </c:pt>
                <c:pt idx="2645">
                  <c:v>7.3702432274308798</c:v>
                </c:pt>
                <c:pt idx="2646">
                  <c:v>7.3681717616872202</c:v>
                </c:pt>
                <c:pt idx="2647">
                  <c:v>7.36597865119733</c:v>
                </c:pt>
                <c:pt idx="2648">
                  <c:v>7.36321267633683</c:v>
                </c:pt>
                <c:pt idx="2649">
                  <c:v>7.3608617774810403</c:v>
                </c:pt>
                <c:pt idx="2650">
                  <c:v>7.3584555689479796</c:v>
                </c:pt>
                <c:pt idx="2651">
                  <c:v>7.3555281123779599</c:v>
                </c:pt>
                <c:pt idx="2652">
                  <c:v>7.3538545587986102</c:v>
                </c:pt>
                <c:pt idx="2653">
                  <c:v>7.3505977019240296</c:v>
                </c:pt>
                <c:pt idx="2654">
                  <c:v>7.3493642360908096</c:v>
                </c:pt>
                <c:pt idx="2655">
                  <c:v>7.34621882965721</c:v>
                </c:pt>
                <c:pt idx="2656">
                  <c:v>7.3443853622797297</c:v>
                </c:pt>
                <c:pt idx="2657">
                  <c:v>7.3422190435945502</c:v>
                </c:pt>
                <c:pt idx="2658">
                  <c:v>7.3395408318502096</c:v>
                </c:pt>
                <c:pt idx="2659">
                  <c:v>7.3368066543655202</c:v>
                </c:pt>
                <c:pt idx="2660">
                  <c:v>7.3347168811406798</c:v>
                </c:pt>
                <c:pt idx="2661">
                  <c:v>7.3319649038246801</c:v>
                </c:pt>
                <c:pt idx="2662">
                  <c:v>7.3292790852872702</c:v>
                </c:pt>
                <c:pt idx="2663">
                  <c:v>7.3267584181982599</c:v>
                </c:pt>
                <c:pt idx="2664">
                  <c:v>7.3245666260442901</c:v>
                </c:pt>
                <c:pt idx="2665">
                  <c:v>7.3221158591571598</c:v>
                </c:pt>
                <c:pt idx="2666">
                  <c:v>7.3198637248710998</c:v>
                </c:pt>
                <c:pt idx="2667">
                  <c:v>7.3164801653509901</c:v>
                </c:pt>
                <c:pt idx="2668">
                  <c:v>7.3145263700844296</c:v>
                </c:pt>
                <c:pt idx="2669">
                  <c:v>7.3123666921697303</c:v>
                </c:pt>
                <c:pt idx="2670">
                  <c:v>7.3090236524752896</c:v>
                </c:pt>
                <c:pt idx="2671">
                  <c:v>7.3067130454257301</c:v>
                </c:pt>
                <c:pt idx="2672">
                  <c:v>7.3035679286402102</c:v>
                </c:pt>
                <c:pt idx="2673">
                  <c:v>7.3017739818085801</c:v>
                </c:pt>
                <c:pt idx="2674">
                  <c:v>7.2994835297427496</c:v>
                </c:pt>
                <c:pt idx="2675">
                  <c:v>7.29682944337004</c:v>
                </c:pt>
                <c:pt idx="2676">
                  <c:v>7.2939476088183</c:v>
                </c:pt>
                <c:pt idx="2677">
                  <c:v>7.2914832273674302</c:v>
                </c:pt>
                <c:pt idx="2678">
                  <c:v>7.2886375601104003</c:v>
                </c:pt>
                <c:pt idx="2679">
                  <c:v>7.2858771085656002</c:v>
                </c:pt>
                <c:pt idx="2680">
                  <c:v>7.2834898324850599</c:v>
                </c:pt>
                <c:pt idx="2681">
                  <c:v>7.2805866167243103</c:v>
                </c:pt>
                <c:pt idx="2682">
                  <c:v>7.2780005692719296</c:v>
                </c:pt>
                <c:pt idx="2683">
                  <c:v>7.2755499914127997</c:v>
                </c:pt>
                <c:pt idx="2684">
                  <c:v>7.2727702007406902</c:v>
                </c:pt>
                <c:pt idx="2685">
                  <c:v>7.2700109521717797</c:v>
                </c:pt>
                <c:pt idx="2686">
                  <c:v>7.26704351661839</c:v>
                </c:pt>
                <c:pt idx="2687">
                  <c:v>7.2637597443172304</c:v>
                </c:pt>
                <c:pt idx="2688">
                  <c:v>7.2614357964932603</c:v>
                </c:pt>
                <c:pt idx="2689">
                  <c:v>7.2586021012685</c:v>
                </c:pt>
                <c:pt idx="2690">
                  <c:v>7.2557111042648996</c:v>
                </c:pt>
                <c:pt idx="2691">
                  <c:v>7.2533051281629897</c:v>
                </c:pt>
                <c:pt idx="2692">
                  <c:v>7.2505323829209596</c:v>
                </c:pt>
                <c:pt idx="2693">
                  <c:v>7.24749077570422</c:v>
                </c:pt>
                <c:pt idx="2694">
                  <c:v>7.2446472297933404</c:v>
                </c:pt>
                <c:pt idx="2695">
                  <c:v>7.2421418242098596</c:v>
                </c:pt>
                <c:pt idx="2696">
                  <c:v>7.2392346667582803</c:v>
                </c:pt>
                <c:pt idx="2697">
                  <c:v>7.2366225032179203</c:v>
                </c:pt>
                <c:pt idx="2698">
                  <c:v>7.2336785700461199</c:v>
                </c:pt>
                <c:pt idx="2699">
                  <c:v>7.2310486450689204</c:v>
                </c:pt>
                <c:pt idx="2700">
                  <c:v>7.22803266528505</c:v>
                </c:pt>
                <c:pt idx="2701">
                  <c:v>7.2246985654009501</c:v>
                </c:pt>
                <c:pt idx="2702">
                  <c:v>7.2225468235191101</c:v>
                </c:pt>
                <c:pt idx="2703">
                  <c:v>7.2198697605315703</c:v>
                </c:pt>
                <c:pt idx="2704">
                  <c:v>7.2168540155970398</c:v>
                </c:pt>
                <c:pt idx="2705">
                  <c:v>7.2137951740777302</c:v>
                </c:pt>
                <c:pt idx="2706">
                  <c:v>7.2108528425677303</c:v>
                </c:pt>
                <c:pt idx="2707">
                  <c:v>7.2080316243487399</c:v>
                </c:pt>
                <c:pt idx="2708">
                  <c:v>7.2053130955198101</c:v>
                </c:pt>
                <c:pt idx="2709">
                  <c:v>7.2027328601336196</c:v>
                </c:pt>
                <c:pt idx="2710">
                  <c:v>7.1995549237533298</c:v>
                </c:pt>
                <c:pt idx="2711">
                  <c:v>7.1962534580925004</c:v>
                </c:pt>
                <c:pt idx="2712">
                  <c:v>7.1937452017977996</c:v>
                </c:pt>
                <c:pt idx="2713">
                  <c:v>7.1910874301202199</c:v>
                </c:pt>
                <c:pt idx="2714">
                  <c:v>7.1873229070432396</c:v>
                </c:pt>
                <c:pt idx="2715">
                  <c:v>7.1853347941288996</c:v>
                </c:pt>
                <c:pt idx="2716">
                  <c:v>7.1822596037482702</c:v>
                </c:pt>
                <c:pt idx="2717">
                  <c:v>7.1791964302356304</c:v>
                </c:pt>
                <c:pt idx="2718">
                  <c:v>7.1757578027691604</c:v>
                </c:pt>
                <c:pt idx="2719">
                  <c:v>7.1734191860570302</c:v>
                </c:pt>
                <c:pt idx="2720">
                  <c:v>7.1706210343075503</c:v>
                </c:pt>
                <c:pt idx="2721">
                  <c:v>7.1671029180198698</c:v>
                </c:pt>
                <c:pt idx="2722">
                  <c:v>7.1645514433025399</c:v>
                </c:pt>
                <c:pt idx="2723">
                  <c:v>7.1613682278465802</c:v>
                </c:pt>
                <c:pt idx="2724">
                  <c:v>7.1590278775116101</c:v>
                </c:pt>
                <c:pt idx="2725">
                  <c:v>7.1557324855635196</c:v>
                </c:pt>
                <c:pt idx="2726">
                  <c:v>7.1523692540538901</c:v>
                </c:pt>
                <c:pt idx="2727">
                  <c:v>7.14997694579864</c:v>
                </c:pt>
                <c:pt idx="2728">
                  <c:v>7.14746377227448</c:v>
                </c:pt>
                <c:pt idx="2729">
                  <c:v>7.1442201071384197</c:v>
                </c:pt>
                <c:pt idx="2730">
                  <c:v>7.1411598217584</c:v>
                </c:pt>
                <c:pt idx="2731">
                  <c:v>7.1379565474565103</c:v>
                </c:pt>
                <c:pt idx="2732">
                  <c:v>7.1354570422444104</c:v>
                </c:pt>
                <c:pt idx="2733">
                  <c:v>7.1323053697629097</c:v>
                </c:pt>
                <c:pt idx="2734">
                  <c:v>7.1296656194949302</c:v>
                </c:pt>
                <c:pt idx="2735">
                  <c:v>7.1267940907668796</c:v>
                </c:pt>
                <c:pt idx="2736">
                  <c:v>7.1240011019505802</c:v>
                </c:pt>
                <c:pt idx="2737">
                  <c:v>7.1211679209717698</c:v>
                </c:pt>
                <c:pt idx="2738">
                  <c:v>7.1181672391251496</c:v>
                </c:pt>
                <c:pt idx="2739">
                  <c:v>7.11589202120817</c:v>
                </c:pt>
                <c:pt idx="2740">
                  <c:v>7.1128141869506898</c:v>
                </c:pt>
                <c:pt idx="2741">
                  <c:v>7.1098433606424098</c:v>
                </c:pt>
                <c:pt idx="2742">
                  <c:v>7.1069659925439401</c:v>
                </c:pt>
                <c:pt idx="2743">
                  <c:v>7.1043090395148099</c:v>
                </c:pt>
                <c:pt idx="2744">
                  <c:v>7.1015286496736802</c:v>
                </c:pt>
                <c:pt idx="2745">
                  <c:v>7.09895654559908</c:v>
                </c:pt>
                <c:pt idx="2746">
                  <c:v>7.0960017108377498</c:v>
                </c:pt>
                <c:pt idx="2747">
                  <c:v>7.0930155123225704</c:v>
                </c:pt>
                <c:pt idx="2748">
                  <c:v>7.0895152820945899</c:v>
                </c:pt>
                <c:pt idx="2749">
                  <c:v>7.0871938724148</c:v>
                </c:pt>
                <c:pt idx="2750">
                  <c:v>7.0845732691172101</c:v>
                </c:pt>
                <c:pt idx="2751">
                  <c:v>7.08188088303279</c:v>
                </c:pt>
                <c:pt idx="2752">
                  <c:v>7.0790420660899098</c:v>
                </c:pt>
                <c:pt idx="2753">
                  <c:v>7.0761957064376997</c:v>
                </c:pt>
                <c:pt idx="2754">
                  <c:v>7.0736348518314101</c:v>
                </c:pt>
                <c:pt idx="2755">
                  <c:v>7.0707387918838203</c:v>
                </c:pt>
                <c:pt idx="2756">
                  <c:v>7.0675631560673802</c:v>
                </c:pt>
                <c:pt idx="2757">
                  <c:v>7.0651562724807304</c:v>
                </c:pt>
                <c:pt idx="2758">
                  <c:v>7.0624212053319102</c:v>
                </c:pt>
                <c:pt idx="2759">
                  <c:v>7.06062883326919</c:v>
                </c:pt>
                <c:pt idx="2760">
                  <c:v>7.0568352372346199</c:v>
                </c:pt>
                <c:pt idx="2761">
                  <c:v>7.0546885311157199</c:v>
                </c:pt>
                <c:pt idx="2762">
                  <c:v>7.0517753811564301</c:v>
                </c:pt>
                <c:pt idx="2763">
                  <c:v>7.04949285733501</c:v>
                </c:pt>
                <c:pt idx="2764">
                  <c:v>7.0464803507164904</c:v>
                </c:pt>
                <c:pt idx="2765">
                  <c:v>7.0445599081377903</c:v>
                </c:pt>
                <c:pt idx="2766">
                  <c:v>7.0416034250906199</c:v>
                </c:pt>
                <c:pt idx="2767">
                  <c:v>7.0388242975251298</c:v>
                </c:pt>
                <c:pt idx="2768">
                  <c:v>7.0368486487384798</c:v>
                </c:pt>
                <c:pt idx="2769">
                  <c:v>7.0339630927764203</c:v>
                </c:pt>
                <c:pt idx="2770">
                  <c:v>7.0315408049449601</c:v>
                </c:pt>
                <c:pt idx="2771">
                  <c:v>7.0290236676265803</c:v>
                </c:pt>
                <c:pt idx="2772">
                  <c:v>7.0262423738013098</c:v>
                </c:pt>
                <c:pt idx="2773">
                  <c:v>7.0241124077241004</c:v>
                </c:pt>
                <c:pt idx="2774">
                  <c:v>7.0216106869755199</c:v>
                </c:pt>
                <c:pt idx="2775">
                  <c:v>7.0189803183071504</c:v>
                </c:pt>
                <c:pt idx="2776">
                  <c:v>7.01678050286875</c:v>
                </c:pt>
                <c:pt idx="2777">
                  <c:v>7.0140047840522497</c:v>
                </c:pt>
                <c:pt idx="2778">
                  <c:v>7.0121812683987796</c:v>
                </c:pt>
                <c:pt idx="2779">
                  <c:v>7.0095093408427003</c:v>
                </c:pt>
                <c:pt idx="2780">
                  <c:v>7.0071626182629103</c:v>
                </c:pt>
                <c:pt idx="2781">
                  <c:v>7.0046068960190198</c:v>
                </c:pt>
                <c:pt idx="2782">
                  <c:v>7.0024191346754998</c:v>
                </c:pt>
                <c:pt idx="2783">
                  <c:v>6.9997992315812301</c:v>
                </c:pt>
                <c:pt idx="2784">
                  <c:v>6.9974412208517398</c:v>
                </c:pt>
                <c:pt idx="2785">
                  <c:v>6.9957452821704802</c:v>
                </c:pt>
                <c:pt idx="2786">
                  <c:v>6.9931435272420304</c:v>
                </c:pt>
                <c:pt idx="2787">
                  <c:v>6.9909933551325603</c:v>
                </c:pt>
                <c:pt idx="2788">
                  <c:v>6.9882997739837602</c:v>
                </c:pt>
                <c:pt idx="2789">
                  <c:v>6.9862831672530898</c:v>
                </c:pt>
                <c:pt idx="2790">
                  <c:v>6.9843482121291096</c:v>
                </c:pt>
                <c:pt idx="2791">
                  <c:v>6.9820053733349203</c:v>
                </c:pt>
                <c:pt idx="2792">
                  <c:v>6.9792090773154998</c:v>
                </c:pt>
                <c:pt idx="2793">
                  <c:v>6.9775541758515303</c:v>
                </c:pt>
                <c:pt idx="2794">
                  <c:v>6.9755966019101203</c:v>
                </c:pt>
                <c:pt idx="2795">
                  <c:v>6.9733620006812496</c:v>
                </c:pt>
                <c:pt idx="2796">
                  <c:v>6.9706433144450601</c:v>
                </c:pt>
                <c:pt idx="2797">
                  <c:v>6.9684094875965403</c:v>
                </c:pt>
                <c:pt idx="2798">
                  <c:v>6.9670702884795803</c:v>
                </c:pt>
                <c:pt idx="2799">
                  <c:v>6.96472651406238</c:v>
                </c:pt>
                <c:pt idx="2800">
                  <c:v>6.9626518751024502</c:v>
                </c:pt>
                <c:pt idx="2801">
                  <c:v>6.9609136487618102</c:v>
                </c:pt>
                <c:pt idx="2802">
                  <c:v>6.9585289267260704</c:v>
                </c:pt>
                <c:pt idx="2803">
                  <c:v>6.95634951102911</c:v>
                </c:pt>
                <c:pt idx="2804">
                  <c:v>6.9546256682421799</c:v>
                </c:pt>
                <c:pt idx="2805">
                  <c:v>6.9525587697294897</c:v>
                </c:pt>
                <c:pt idx="2806">
                  <c:v>6.9504830019436996</c:v>
                </c:pt>
                <c:pt idx="2807">
                  <c:v>6.9484334680547901</c:v>
                </c:pt>
                <c:pt idx="2808">
                  <c:v>6.9467585853192801</c:v>
                </c:pt>
                <c:pt idx="2809">
                  <c:v>6.9445351267309201</c:v>
                </c:pt>
                <c:pt idx="2810">
                  <c:v>6.9429279199828997</c:v>
                </c:pt>
                <c:pt idx="2811">
                  <c:v>6.9411631506212199</c:v>
                </c:pt>
                <c:pt idx="2812">
                  <c:v>6.9386454157497903</c:v>
                </c:pt>
                <c:pt idx="2813">
                  <c:v>6.9367604263433398</c:v>
                </c:pt>
                <c:pt idx="2814">
                  <c:v>6.9347174974474797</c:v>
                </c:pt>
                <c:pt idx="2815">
                  <c:v>6.9332771458634301</c:v>
                </c:pt>
                <c:pt idx="2816">
                  <c:v>6.9317911436351203</c:v>
                </c:pt>
                <c:pt idx="2817">
                  <c:v>6.9295066789109701</c:v>
                </c:pt>
                <c:pt idx="2818">
                  <c:v>6.9275062589268401</c:v>
                </c:pt>
                <c:pt idx="2819">
                  <c:v>6.9258650243258302</c:v>
                </c:pt>
                <c:pt idx="2820">
                  <c:v>6.92422392782517</c:v>
                </c:pt>
                <c:pt idx="2821">
                  <c:v>6.9224226287481496</c:v>
                </c:pt>
                <c:pt idx="2822">
                  <c:v>6.9200760805327004</c:v>
                </c:pt>
                <c:pt idx="2823">
                  <c:v>6.9187578726605201</c:v>
                </c:pt>
                <c:pt idx="2824">
                  <c:v>6.9164482827329303</c:v>
                </c:pt>
                <c:pt idx="2825">
                  <c:v>6.9152263933118601</c:v>
                </c:pt>
                <c:pt idx="2826">
                  <c:v>6.9133043250207402</c:v>
                </c:pt>
                <c:pt idx="2827">
                  <c:v>6.9119349419840601</c:v>
                </c:pt>
                <c:pt idx="2828">
                  <c:v>6.91050577186643</c:v>
                </c:pt>
                <c:pt idx="2829">
                  <c:v>6.9084273819835103</c:v>
                </c:pt>
                <c:pt idx="2830">
                  <c:v>6.9065417458237004</c:v>
                </c:pt>
                <c:pt idx="2831">
                  <c:v>6.9055688572526304</c:v>
                </c:pt>
                <c:pt idx="2832">
                  <c:v>6.9033071682121401</c:v>
                </c:pt>
                <c:pt idx="2833">
                  <c:v>6.9022402374896901</c:v>
                </c:pt>
                <c:pt idx="2834">
                  <c:v>6.9002187906378598</c:v>
                </c:pt>
                <c:pt idx="2835">
                  <c:v>6.89888892931722</c:v>
                </c:pt>
                <c:pt idx="2836">
                  <c:v>6.89712345415749</c:v>
                </c:pt>
                <c:pt idx="2837">
                  <c:v>6.8953103494711501</c:v>
                </c:pt>
                <c:pt idx="2838">
                  <c:v>6.8934992408340801</c:v>
                </c:pt>
                <c:pt idx="2839">
                  <c:v>6.8925902628631803</c:v>
                </c:pt>
                <c:pt idx="2840">
                  <c:v>6.8905546821943897</c:v>
                </c:pt>
                <c:pt idx="2841">
                  <c:v>6.8894006570114197</c:v>
                </c:pt>
                <c:pt idx="2842">
                  <c:v>6.8884421031968897</c:v>
                </c:pt>
                <c:pt idx="2843">
                  <c:v>6.8871458215553796</c:v>
                </c:pt>
                <c:pt idx="2844">
                  <c:v>6.88499269032169</c:v>
                </c:pt>
                <c:pt idx="2845">
                  <c:v>6.8840063491646504</c:v>
                </c:pt>
                <c:pt idx="2846">
                  <c:v>6.8824776390698501</c:v>
                </c:pt>
                <c:pt idx="2847">
                  <c:v>6.88072849154835</c:v>
                </c:pt>
                <c:pt idx="2848">
                  <c:v>6.8796626398097498</c:v>
                </c:pt>
                <c:pt idx="2849">
                  <c:v>6.8784058973959796</c:v>
                </c:pt>
                <c:pt idx="2850">
                  <c:v>6.8765844857261298</c:v>
                </c:pt>
                <c:pt idx="2851">
                  <c:v>6.8749145608243598</c:v>
                </c:pt>
                <c:pt idx="2852">
                  <c:v>6.8734701831514</c:v>
                </c:pt>
                <c:pt idx="2853">
                  <c:v>6.8725146264286101</c:v>
                </c:pt>
                <c:pt idx="2854">
                  <c:v>6.8713096917102696</c:v>
                </c:pt>
                <c:pt idx="2855">
                  <c:v>6.8697581193556498</c:v>
                </c:pt>
                <c:pt idx="2856">
                  <c:v>6.8678801227734203</c:v>
                </c:pt>
                <c:pt idx="2857">
                  <c:v>6.8665020196243702</c:v>
                </c:pt>
                <c:pt idx="2858">
                  <c:v>6.8654593806314903</c:v>
                </c:pt>
                <c:pt idx="2859">
                  <c:v>6.8638491762470002</c:v>
                </c:pt>
                <c:pt idx="2860">
                  <c:v>6.8626366223185</c:v>
                </c:pt>
                <c:pt idx="2861">
                  <c:v>6.8611767708805802</c:v>
                </c:pt>
                <c:pt idx="2862">
                  <c:v>6.8597639076551502</c:v>
                </c:pt>
                <c:pt idx="2863">
                  <c:v>6.8585206527206397</c:v>
                </c:pt>
                <c:pt idx="2864">
                  <c:v>6.8571970077418696</c:v>
                </c:pt>
                <c:pt idx="2865">
                  <c:v>6.8561287609118304</c:v>
                </c:pt>
                <c:pt idx="2866">
                  <c:v>6.8540167999449002</c:v>
                </c:pt>
                <c:pt idx="2867">
                  <c:v>6.85291492161309</c:v>
                </c:pt>
                <c:pt idx="2868">
                  <c:v>6.8516667296001499</c:v>
                </c:pt>
                <c:pt idx="2869">
                  <c:v>6.8501426072821499</c:v>
                </c:pt>
                <c:pt idx="2870">
                  <c:v>6.8486382391325602</c:v>
                </c:pt>
                <c:pt idx="2871">
                  <c:v>6.8476733608067999</c:v>
                </c:pt>
                <c:pt idx="2872">
                  <c:v>6.8460705751043802</c:v>
                </c:pt>
                <c:pt idx="2873">
                  <c:v>6.8446232923874897</c:v>
                </c:pt>
                <c:pt idx="2874">
                  <c:v>6.8430485933480796</c:v>
                </c:pt>
                <c:pt idx="2875">
                  <c:v>6.8417435401640496</c:v>
                </c:pt>
                <c:pt idx="2876">
                  <c:v>6.8400022594060603</c:v>
                </c:pt>
                <c:pt idx="2877">
                  <c:v>6.8392327413326299</c:v>
                </c:pt>
                <c:pt idx="2878">
                  <c:v>6.8378080945799002</c:v>
                </c:pt>
                <c:pt idx="2879">
                  <c:v>6.8360090326155003</c:v>
                </c:pt>
                <c:pt idx="2880">
                  <c:v>6.8347498196774001</c:v>
                </c:pt>
                <c:pt idx="2881">
                  <c:v>6.8334994268274203</c:v>
                </c:pt>
                <c:pt idx="2882">
                  <c:v>6.8318180904369603</c:v>
                </c:pt>
                <c:pt idx="2883">
                  <c:v>6.83069483228181</c:v>
                </c:pt>
                <c:pt idx="2884">
                  <c:v>6.8291695169248099</c:v>
                </c:pt>
                <c:pt idx="2885">
                  <c:v>6.8277003099657598</c:v>
                </c:pt>
                <c:pt idx="2886">
                  <c:v>6.82616403932676</c:v>
                </c:pt>
                <c:pt idx="2887">
                  <c:v>6.8245842147148501</c:v>
                </c:pt>
                <c:pt idx="2888">
                  <c:v>6.8237724872949901</c:v>
                </c:pt>
                <c:pt idx="2889">
                  <c:v>6.8217781025938997</c:v>
                </c:pt>
                <c:pt idx="2890">
                  <c:v>6.8203832545357299</c:v>
                </c:pt>
                <c:pt idx="2891">
                  <c:v>6.8187759218040203</c:v>
                </c:pt>
                <c:pt idx="2892">
                  <c:v>6.8172472184800403</c:v>
                </c:pt>
                <c:pt idx="2893">
                  <c:v>6.8159124794104402</c:v>
                </c:pt>
                <c:pt idx="2894">
                  <c:v>6.8143209361928196</c:v>
                </c:pt>
                <c:pt idx="2895">
                  <c:v>6.8129917189524596</c:v>
                </c:pt>
                <c:pt idx="2896">
                  <c:v>6.8116835838814902</c:v>
                </c:pt>
                <c:pt idx="2897">
                  <c:v>6.8098256733057596</c:v>
                </c:pt>
                <c:pt idx="2898">
                  <c:v>6.80862140485951</c:v>
                </c:pt>
                <c:pt idx="2899">
                  <c:v>6.8070435999743504</c:v>
                </c:pt>
                <c:pt idx="2900">
                  <c:v>6.8057486105817704</c:v>
                </c:pt>
                <c:pt idx="2901">
                  <c:v>6.8043826567623498</c:v>
                </c:pt>
                <c:pt idx="2902">
                  <c:v>6.8028250732491102</c:v>
                </c:pt>
                <c:pt idx="2903">
                  <c:v>6.8015450175829404</c:v>
                </c:pt>
                <c:pt idx="2904">
                  <c:v>6.79972764622371</c:v>
                </c:pt>
                <c:pt idx="2905">
                  <c:v>6.7978174129703399</c:v>
                </c:pt>
                <c:pt idx="2906">
                  <c:v>6.7965640909836003</c:v>
                </c:pt>
                <c:pt idx="2907">
                  <c:v>6.7947403331352003</c:v>
                </c:pt>
                <c:pt idx="2908">
                  <c:v>6.79386491324908</c:v>
                </c:pt>
                <c:pt idx="2909">
                  <c:v>6.7919750463796902</c:v>
                </c:pt>
                <c:pt idx="2910">
                  <c:v>6.7905617736566599</c:v>
                </c:pt>
                <c:pt idx="2911">
                  <c:v>6.7887356763369899</c:v>
                </c:pt>
                <c:pt idx="2912">
                  <c:v>6.7870081646495102</c:v>
                </c:pt>
                <c:pt idx="2913">
                  <c:v>6.7849823862630503</c:v>
                </c:pt>
                <c:pt idx="2914">
                  <c:v>6.78380001542416</c:v>
                </c:pt>
                <c:pt idx="2915">
                  <c:v>6.7817815975420697</c:v>
                </c:pt>
                <c:pt idx="2916">
                  <c:v>6.7806039688364699</c:v>
                </c:pt>
                <c:pt idx="2917">
                  <c:v>6.7786336903562097</c:v>
                </c:pt>
                <c:pt idx="2918">
                  <c:v>6.7768277150955702</c:v>
                </c:pt>
                <c:pt idx="2919">
                  <c:v>6.7752948669314703</c:v>
                </c:pt>
                <c:pt idx="2920">
                  <c:v>6.7736893785966998</c:v>
                </c:pt>
                <c:pt idx="2921">
                  <c:v>6.7718182372581301</c:v>
                </c:pt>
                <c:pt idx="2922">
                  <c:v>6.7698007641849696</c:v>
                </c:pt>
                <c:pt idx="2923">
                  <c:v>6.7679208785333902</c:v>
                </c:pt>
                <c:pt idx="2924">
                  <c:v>6.7662131052889301</c:v>
                </c:pt>
                <c:pt idx="2925">
                  <c:v>6.7637956237797603</c:v>
                </c:pt>
                <c:pt idx="2926">
                  <c:v>6.7630464734943603</c:v>
                </c:pt>
                <c:pt idx="2927">
                  <c:v>6.7608230754084797</c:v>
                </c:pt>
                <c:pt idx="2928">
                  <c:v>6.7588373503847103</c:v>
                </c:pt>
                <c:pt idx="2929">
                  <c:v>6.7572208006614396</c:v>
                </c:pt>
                <c:pt idx="2930">
                  <c:v>6.7546439463598604</c:v>
                </c:pt>
                <c:pt idx="2931">
                  <c:v>6.7533834372202604</c:v>
                </c:pt>
                <c:pt idx="2932">
                  <c:v>6.7513952027850204</c:v>
                </c:pt>
                <c:pt idx="2933">
                  <c:v>6.7493275229650997</c:v>
                </c:pt>
                <c:pt idx="2934">
                  <c:v>6.7471472586730803</c:v>
                </c:pt>
                <c:pt idx="2935">
                  <c:v>6.7456903255949499</c:v>
                </c:pt>
                <c:pt idx="2936">
                  <c:v>6.7429038696899504</c:v>
                </c:pt>
                <c:pt idx="2937">
                  <c:v>6.74047970222027</c:v>
                </c:pt>
                <c:pt idx="2938">
                  <c:v>6.7388114866999196</c:v>
                </c:pt>
                <c:pt idx="2939">
                  <c:v>6.73681631633242</c:v>
                </c:pt>
                <c:pt idx="2940">
                  <c:v>6.7350855785828099</c:v>
                </c:pt>
                <c:pt idx="2941">
                  <c:v>6.7321445217063998</c:v>
                </c:pt>
                <c:pt idx="2942">
                  <c:v>6.7308252982843904</c:v>
                </c:pt>
                <c:pt idx="2943">
                  <c:v>6.7288419679854101</c:v>
                </c:pt>
                <c:pt idx="2944">
                  <c:v>6.7265008328261597</c:v>
                </c:pt>
                <c:pt idx="2945">
                  <c:v>6.7235681915531096</c:v>
                </c:pt>
                <c:pt idx="2946">
                  <c:v>6.72201854575854</c:v>
                </c:pt>
                <c:pt idx="2947">
                  <c:v>6.7193743639712098</c:v>
                </c:pt>
                <c:pt idx="2948">
                  <c:v>6.7178721657153302</c:v>
                </c:pt>
                <c:pt idx="2949">
                  <c:v>6.7150906730219297</c:v>
                </c:pt>
                <c:pt idx="2950">
                  <c:v>6.7127895189932403</c:v>
                </c:pt>
                <c:pt idx="2951">
                  <c:v>6.7106353982005</c:v>
                </c:pt>
                <c:pt idx="2952">
                  <c:v>6.7078960301779897</c:v>
                </c:pt>
                <c:pt idx="2953">
                  <c:v>6.70552855198149</c:v>
                </c:pt>
                <c:pt idx="2954">
                  <c:v>6.70313731700743</c:v>
                </c:pt>
                <c:pt idx="2955">
                  <c:v>6.7010432973250103</c:v>
                </c:pt>
                <c:pt idx="2956">
                  <c:v>6.6993292803866096</c:v>
                </c:pt>
                <c:pt idx="2957">
                  <c:v>6.6964622727253502</c:v>
                </c:pt>
                <c:pt idx="2958">
                  <c:v>6.6942426429567501</c:v>
                </c:pt>
                <c:pt idx="2959">
                  <c:v>6.6917866745326204</c:v>
                </c:pt>
                <c:pt idx="2960">
                  <c:v>6.6895226158331003</c:v>
                </c:pt>
                <c:pt idx="2961">
                  <c:v>6.6861281829047803</c:v>
                </c:pt>
                <c:pt idx="2962">
                  <c:v>6.6843359325406402</c:v>
                </c:pt>
                <c:pt idx="2963">
                  <c:v>6.6816506481936999</c:v>
                </c:pt>
                <c:pt idx="2964">
                  <c:v>6.6795317161902004</c:v>
                </c:pt>
                <c:pt idx="2965">
                  <c:v>6.6768486364925899</c:v>
                </c:pt>
                <c:pt idx="2966">
                  <c:v>6.6744025071282396</c:v>
                </c:pt>
                <c:pt idx="2967">
                  <c:v>6.6717220182667196</c:v>
                </c:pt>
                <c:pt idx="2968">
                  <c:v>6.6691764394492496</c:v>
                </c:pt>
                <c:pt idx="2969">
                  <c:v>6.6672005062214197</c:v>
                </c:pt>
                <c:pt idx="2970">
                  <c:v>6.6641800078401001</c:v>
                </c:pt>
                <c:pt idx="2971">
                  <c:v>6.6613097289166703</c:v>
                </c:pt>
                <c:pt idx="2972">
                  <c:v>6.6585914264607799</c:v>
                </c:pt>
                <c:pt idx="2973">
                  <c:v>6.6559914605308599</c:v>
                </c:pt>
                <c:pt idx="2974">
                  <c:v>6.6537338952344598</c:v>
                </c:pt>
                <c:pt idx="2975">
                  <c:v>6.65042112437283</c:v>
                </c:pt>
                <c:pt idx="2976">
                  <c:v>6.64790088572801</c:v>
                </c:pt>
                <c:pt idx="2977">
                  <c:v>6.6449012150072999</c:v>
                </c:pt>
                <c:pt idx="2978">
                  <c:v>6.6428234341788999</c:v>
                </c:pt>
                <c:pt idx="2979">
                  <c:v>6.6404837063607696</c:v>
                </c:pt>
                <c:pt idx="2980">
                  <c:v>6.6375678795745801</c:v>
                </c:pt>
                <c:pt idx="2981">
                  <c:v>6.63447119913757</c:v>
                </c:pt>
                <c:pt idx="2982">
                  <c:v>6.6315785633199402</c:v>
                </c:pt>
                <c:pt idx="2983">
                  <c:v>6.6288678505312397</c:v>
                </c:pt>
                <c:pt idx="2984">
                  <c:v>6.62642726998964</c:v>
                </c:pt>
                <c:pt idx="2985">
                  <c:v>6.62318699387201</c:v>
                </c:pt>
                <c:pt idx="2986">
                  <c:v>6.6202720853296304</c:v>
                </c:pt>
                <c:pt idx="2987">
                  <c:v>6.6174228499796</c:v>
                </c:pt>
                <c:pt idx="2988">
                  <c:v>6.6145844097083897</c:v>
                </c:pt>
                <c:pt idx="2989">
                  <c:v>6.6118110814207798</c:v>
                </c:pt>
                <c:pt idx="2990">
                  <c:v>6.6091393304372499</c:v>
                </c:pt>
                <c:pt idx="2991">
                  <c:v>6.6062130774513497</c:v>
                </c:pt>
                <c:pt idx="2992">
                  <c:v>6.6033045479502803</c:v>
                </c:pt>
                <c:pt idx="2993">
                  <c:v>6.6009700238059201</c:v>
                </c:pt>
                <c:pt idx="2994">
                  <c:v>6.5982426083177597</c:v>
                </c:pt>
                <c:pt idx="2995">
                  <c:v>6.5946881102468096</c:v>
                </c:pt>
                <c:pt idx="2996">
                  <c:v>6.5919620766066398</c:v>
                </c:pt>
                <c:pt idx="2997">
                  <c:v>6.5884829507941003</c:v>
                </c:pt>
                <c:pt idx="2998">
                  <c:v>6.5857459730911101</c:v>
                </c:pt>
                <c:pt idx="2999">
                  <c:v>6.5826099497338104</c:v>
                </c:pt>
                <c:pt idx="3000">
                  <c:v>6.5797294901579297</c:v>
                </c:pt>
                <c:pt idx="3001">
                  <c:v>6.5765969877785402</c:v>
                </c:pt>
                <c:pt idx="3002">
                  <c:v>6.5736154912695799</c:v>
                </c:pt>
                <c:pt idx="3003">
                  <c:v>6.5709172340736801</c:v>
                </c:pt>
                <c:pt idx="3004">
                  <c:v>6.5679170443926198</c:v>
                </c:pt>
                <c:pt idx="3005">
                  <c:v>6.5651055790909201</c:v>
                </c:pt>
                <c:pt idx="3006">
                  <c:v>6.56151936390782</c:v>
                </c:pt>
                <c:pt idx="3007">
                  <c:v>6.5588868234749702</c:v>
                </c:pt>
                <c:pt idx="3008">
                  <c:v>6.5557207141243099</c:v>
                </c:pt>
                <c:pt idx="3009">
                  <c:v>6.55271770810152</c:v>
                </c:pt>
                <c:pt idx="3010">
                  <c:v>6.5498563592060002</c:v>
                </c:pt>
                <c:pt idx="3011">
                  <c:v>6.5469633971230197</c:v>
                </c:pt>
                <c:pt idx="3012">
                  <c:v>6.54389408520389</c:v>
                </c:pt>
                <c:pt idx="3013">
                  <c:v>6.5410927191762296</c:v>
                </c:pt>
                <c:pt idx="3014">
                  <c:v>6.5373763427711102</c:v>
                </c:pt>
                <c:pt idx="3015">
                  <c:v>6.5344595033085904</c:v>
                </c:pt>
                <c:pt idx="3016">
                  <c:v>6.5316331129858698</c:v>
                </c:pt>
                <c:pt idx="3017">
                  <c:v>6.5288326083394699</c:v>
                </c:pt>
                <c:pt idx="3018">
                  <c:v>6.5258884870866796</c:v>
                </c:pt>
                <c:pt idx="3019">
                  <c:v>6.5228938838770896</c:v>
                </c:pt>
                <c:pt idx="3020">
                  <c:v>6.5199053299747796</c:v>
                </c:pt>
                <c:pt idx="3021">
                  <c:v>6.5170694640003299</c:v>
                </c:pt>
                <c:pt idx="3022">
                  <c:v>6.5137686953899498</c:v>
                </c:pt>
                <c:pt idx="3023">
                  <c:v>6.5110857798199602</c:v>
                </c:pt>
                <c:pt idx="3024">
                  <c:v>6.5086171290552697</c:v>
                </c:pt>
                <c:pt idx="3025">
                  <c:v>6.5051436727701697</c:v>
                </c:pt>
                <c:pt idx="3026">
                  <c:v>6.5018921718113898</c:v>
                </c:pt>
                <c:pt idx="3027">
                  <c:v>6.4993712175966003</c:v>
                </c:pt>
                <c:pt idx="3028">
                  <c:v>6.4970598757824503</c:v>
                </c:pt>
                <c:pt idx="3029">
                  <c:v>6.4934107253704196</c:v>
                </c:pt>
                <c:pt idx="3030">
                  <c:v>6.4905678322840599</c:v>
                </c:pt>
                <c:pt idx="3031">
                  <c:v>6.4878395087114296</c:v>
                </c:pt>
                <c:pt idx="3032">
                  <c:v>6.48457620672799</c:v>
                </c:pt>
                <c:pt idx="3033">
                  <c:v>6.4817195847360702</c:v>
                </c:pt>
                <c:pt idx="3034">
                  <c:v>6.4788730670010901</c:v>
                </c:pt>
                <c:pt idx="3035">
                  <c:v>6.4759601586141802</c:v>
                </c:pt>
                <c:pt idx="3036">
                  <c:v>6.47346047604458</c:v>
                </c:pt>
                <c:pt idx="3037">
                  <c:v>6.4704493308928104</c:v>
                </c:pt>
                <c:pt idx="3038">
                  <c:v>6.4672128476030402</c:v>
                </c:pt>
                <c:pt idx="3039">
                  <c:v>6.4647345378985204</c:v>
                </c:pt>
                <c:pt idx="3040">
                  <c:v>6.4610929421484604</c:v>
                </c:pt>
                <c:pt idx="3041">
                  <c:v>6.45859311194668</c:v>
                </c:pt>
                <c:pt idx="3042">
                  <c:v>6.4553323756985996</c:v>
                </c:pt>
                <c:pt idx="3043">
                  <c:v>6.4526284457122003</c:v>
                </c:pt>
                <c:pt idx="3044">
                  <c:v>6.4503244441954202</c:v>
                </c:pt>
                <c:pt idx="3045">
                  <c:v>6.4473944227364797</c:v>
                </c:pt>
                <c:pt idx="3046">
                  <c:v>6.4442396856923798</c:v>
                </c:pt>
                <c:pt idx="3047">
                  <c:v>6.4415660955257499</c:v>
                </c:pt>
                <c:pt idx="3048">
                  <c:v>6.4391275139126796</c:v>
                </c:pt>
                <c:pt idx="3049">
                  <c:v>6.4356784831196601</c:v>
                </c:pt>
                <c:pt idx="3050">
                  <c:v>6.4328936023047696</c:v>
                </c:pt>
                <c:pt idx="3051">
                  <c:v>6.4305997114927997</c:v>
                </c:pt>
                <c:pt idx="3052">
                  <c:v>6.4275886637627799</c:v>
                </c:pt>
                <c:pt idx="3053">
                  <c:v>6.4255107692121403</c:v>
                </c:pt>
                <c:pt idx="3054">
                  <c:v>6.4218464303027298</c:v>
                </c:pt>
                <c:pt idx="3055">
                  <c:v>6.4193342800918396</c:v>
                </c:pt>
                <c:pt idx="3056">
                  <c:v>6.4166892174312302</c:v>
                </c:pt>
                <c:pt idx="3057">
                  <c:v>6.4140656370412197</c:v>
                </c:pt>
                <c:pt idx="3058">
                  <c:v>6.4111121773664204</c:v>
                </c:pt>
                <c:pt idx="3059">
                  <c:v>6.4083443387241896</c:v>
                </c:pt>
                <c:pt idx="3060">
                  <c:v>6.40598214094834</c:v>
                </c:pt>
                <c:pt idx="3061">
                  <c:v>6.4026843538960199</c:v>
                </c:pt>
                <c:pt idx="3062">
                  <c:v>6.3998600313621896</c:v>
                </c:pt>
                <c:pt idx="3063">
                  <c:v>6.39779967968673</c:v>
                </c:pt>
                <c:pt idx="3064">
                  <c:v>6.3945365324209504</c:v>
                </c:pt>
                <c:pt idx="3065">
                  <c:v>6.3925468905888101</c:v>
                </c:pt>
                <c:pt idx="3066">
                  <c:v>6.3901576280919503</c:v>
                </c:pt>
                <c:pt idx="3067">
                  <c:v>6.3875534976754897</c:v>
                </c:pt>
                <c:pt idx="3068">
                  <c:v>6.3854009210361298</c:v>
                </c:pt>
                <c:pt idx="3069">
                  <c:v>6.38253281335012</c:v>
                </c:pt>
                <c:pt idx="3070">
                  <c:v>6.37990931791271</c:v>
                </c:pt>
                <c:pt idx="3071">
                  <c:v>6.3768256843505702</c:v>
                </c:pt>
                <c:pt idx="3072">
                  <c:v>6.3752506255976504</c:v>
                </c:pt>
                <c:pt idx="3073">
                  <c:v>6.3728198917598498</c:v>
                </c:pt>
                <c:pt idx="3074">
                  <c:v>6.3696911499916498</c:v>
                </c:pt>
                <c:pt idx="3075">
                  <c:v>6.3674317711327104</c:v>
                </c:pt>
                <c:pt idx="3076">
                  <c:v>6.3653153967876399</c:v>
                </c:pt>
                <c:pt idx="3077">
                  <c:v>6.3626192593389499</c:v>
                </c:pt>
                <c:pt idx="3078">
                  <c:v>6.3602318372448297</c:v>
                </c:pt>
                <c:pt idx="3079">
                  <c:v>6.35770400983247</c:v>
                </c:pt>
                <c:pt idx="3080">
                  <c:v>6.3555995854016398</c:v>
                </c:pt>
                <c:pt idx="3081">
                  <c:v>6.3537179488780904</c:v>
                </c:pt>
                <c:pt idx="3082">
                  <c:v>6.35154533660008</c:v>
                </c:pt>
                <c:pt idx="3083">
                  <c:v>6.3490532490211704</c:v>
                </c:pt>
                <c:pt idx="3084">
                  <c:v>6.3467135312112202</c:v>
                </c:pt>
                <c:pt idx="3085">
                  <c:v>6.3450341618398198</c:v>
                </c:pt>
                <c:pt idx="3086">
                  <c:v>6.3425922253690503</c:v>
                </c:pt>
                <c:pt idx="3087">
                  <c:v>6.3399723038932896</c:v>
                </c:pt>
                <c:pt idx="3088">
                  <c:v>6.3367317639837104</c:v>
                </c:pt>
                <c:pt idx="3089">
                  <c:v>6.3352319083338804</c:v>
                </c:pt>
                <c:pt idx="3090">
                  <c:v>6.3327285316785904</c:v>
                </c:pt>
                <c:pt idx="3091">
                  <c:v>6.3307679792322604</c:v>
                </c:pt>
                <c:pt idx="3092">
                  <c:v>6.3282704032268198</c:v>
                </c:pt>
                <c:pt idx="3093">
                  <c:v>6.3261537488905804</c:v>
                </c:pt>
                <c:pt idx="3094">
                  <c:v>6.3244100256586702</c:v>
                </c:pt>
                <c:pt idx="3095">
                  <c:v>6.3213887302354799</c:v>
                </c:pt>
                <c:pt idx="3096">
                  <c:v>6.3199994439869203</c:v>
                </c:pt>
                <c:pt idx="3097">
                  <c:v>6.3180217777020502</c:v>
                </c:pt>
                <c:pt idx="3098">
                  <c:v>6.3159260909123702</c:v>
                </c:pt>
                <c:pt idx="3099">
                  <c:v>6.31379084798556</c:v>
                </c:pt>
                <c:pt idx="3100">
                  <c:v>6.3118513389867097</c:v>
                </c:pt>
                <c:pt idx="3101">
                  <c:v>6.3097512763246</c:v>
                </c:pt>
                <c:pt idx="3102">
                  <c:v>6.3076224896083</c:v>
                </c:pt>
                <c:pt idx="3103">
                  <c:v>6.30525732715041</c:v>
                </c:pt>
                <c:pt idx="3104">
                  <c:v>6.3039281289330802</c:v>
                </c:pt>
                <c:pt idx="3105">
                  <c:v>6.3017670822726597</c:v>
                </c:pt>
                <c:pt idx="3106">
                  <c:v>6.3001263145346798</c:v>
                </c:pt>
                <c:pt idx="3107">
                  <c:v>6.2978645656929304</c:v>
                </c:pt>
                <c:pt idx="3108">
                  <c:v>6.2961300078511098</c:v>
                </c:pt>
                <c:pt idx="3109">
                  <c:v>6.2935128081009299</c:v>
                </c:pt>
                <c:pt idx="3110">
                  <c:v>6.29226889151502</c:v>
                </c:pt>
                <c:pt idx="3111">
                  <c:v>6.2898781971815501</c:v>
                </c:pt>
                <c:pt idx="3112">
                  <c:v>6.2890051481655096</c:v>
                </c:pt>
                <c:pt idx="3113">
                  <c:v>6.2865197508993402</c:v>
                </c:pt>
                <c:pt idx="3114">
                  <c:v>6.2845604335847902</c:v>
                </c:pt>
                <c:pt idx="3115">
                  <c:v>6.2826959354472702</c:v>
                </c:pt>
                <c:pt idx="3116">
                  <c:v>6.2808555089520199</c:v>
                </c:pt>
                <c:pt idx="3117">
                  <c:v>6.2791375854085301</c:v>
                </c:pt>
                <c:pt idx="3118">
                  <c:v>6.2774208719185003</c:v>
                </c:pt>
                <c:pt idx="3119">
                  <c:v>6.2761346977476604</c:v>
                </c:pt>
                <c:pt idx="3120">
                  <c:v>6.2738099434048697</c:v>
                </c:pt>
                <c:pt idx="3121">
                  <c:v>6.2719247041956896</c:v>
                </c:pt>
                <c:pt idx="3122">
                  <c:v>6.2707655265177999</c:v>
                </c:pt>
                <c:pt idx="3123">
                  <c:v>6.2685521806117901</c:v>
                </c:pt>
                <c:pt idx="3124">
                  <c:v>6.2665394610969303</c:v>
                </c:pt>
                <c:pt idx="3125">
                  <c:v>6.2651505418457303</c:v>
                </c:pt>
                <c:pt idx="3126">
                  <c:v>6.2635869160491797</c:v>
                </c:pt>
                <c:pt idx="3127">
                  <c:v>6.2614025812137397</c:v>
                </c:pt>
                <c:pt idx="3128">
                  <c:v>6.2601538664443597</c:v>
                </c:pt>
                <c:pt idx="3129">
                  <c:v>6.2583748748604897</c:v>
                </c:pt>
                <c:pt idx="3130">
                  <c:v>6.2560696434197904</c:v>
                </c:pt>
                <c:pt idx="3131">
                  <c:v>6.2548840923650797</c:v>
                </c:pt>
                <c:pt idx="3132">
                  <c:v>6.2534069805743</c:v>
                </c:pt>
                <c:pt idx="3133">
                  <c:v>6.25215556350875</c:v>
                </c:pt>
                <c:pt idx="3134">
                  <c:v>6.2503225726282503</c:v>
                </c:pt>
                <c:pt idx="3135">
                  <c:v>6.2482086542675503</c:v>
                </c:pt>
                <c:pt idx="3136">
                  <c:v>6.2467758144691903</c:v>
                </c:pt>
                <c:pt idx="3137">
                  <c:v>6.2447253597432004</c:v>
                </c:pt>
                <c:pt idx="3138">
                  <c:v>6.2438445584451303</c:v>
                </c:pt>
                <c:pt idx="3139">
                  <c:v>6.2421904528490604</c:v>
                </c:pt>
                <c:pt idx="3140">
                  <c:v>6.2403025076360796</c:v>
                </c:pt>
                <c:pt idx="3141">
                  <c:v>6.2382750978672901</c:v>
                </c:pt>
                <c:pt idx="3142">
                  <c:v>6.2372311441400496</c:v>
                </c:pt>
                <c:pt idx="3143">
                  <c:v>6.2358224376428897</c:v>
                </c:pt>
                <c:pt idx="3144">
                  <c:v>6.2340505036111997</c:v>
                </c:pt>
                <c:pt idx="3145">
                  <c:v>6.2324333872297499</c:v>
                </c:pt>
                <c:pt idx="3146">
                  <c:v>6.2308979625389096</c:v>
                </c:pt>
                <c:pt idx="3147">
                  <c:v>6.2291543270971204</c:v>
                </c:pt>
                <c:pt idx="3148">
                  <c:v>6.2278096406095402</c:v>
                </c:pt>
                <c:pt idx="3149">
                  <c:v>6.2262120087181696</c:v>
                </c:pt>
                <c:pt idx="3150">
                  <c:v>6.2245676798994403</c:v>
                </c:pt>
                <c:pt idx="3151">
                  <c:v>6.22279983810727</c:v>
                </c:pt>
                <c:pt idx="3152">
                  <c:v>6.2217817076966497</c:v>
                </c:pt>
                <c:pt idx="3153">
                  <c:v>6.2200303032687696</c:v>
                </c:pt>
                <c:pt idx="3154">
                  <c:v>6.2189393705885303</c:v>
                </c:pt>
                <c:pt idx="3155">
                  <c:v>6.2169481021643502</c:v>
                </c:pt>
                <c:pt idx="3156">
                  <c:v>6.2150523417547596</c:v>
                </c:pt>
                <c:pt idx="3157">
                  <c:v>6.2136214727445003</c:v>
                </c:pt>
                <c:pt idx="3158">
                  <c:v>6.2121654827617503</c:v>
                </c:pt>
                <c:pt idx="3159">
                  <c:v>6.2107794981255298</c:v>
                </c:pt>
                <c:pt idx="3160">
                  <c:v>6.2089288254501804</c:v>
                </c:pt>
                <c:pt idx="3161">
                  <c:v>6.2075284589971496</c:v>
                </c:pt>
                <c:pt idx="3162">
                  <c:v>6.2061764836647999</c:v>
                </c:pt>
                <c:pt idx="3163">
                  <c:v>6.2045297104880497</c:v>
                </c:pt>
                <c:pt idx="3164">
                  <c:v>6.2032928803196503</c:v>
                </c:pt>
                <c:pt idx="3165">
                  <c:v>6.2018087155775001</c:v>
                </c:pt>
                <c:pt idx="3166">
                  <c:v>6.1999208321240502</c:v>
                </c:pt>
                <c:pt idx="3167">
                  <c:v>6.1984530762101304</c:v>
                </c:pt>
                <c:pt idx="3168">
                  <c:v>6.1965985185453896</c:v>
                </c:pt>
                <c:pt idx="3169">
                  <c:v>6.19567394711079</c:v>
                </c:pt>
                <c:pt idx="3170">
                  <c:v>6.1940153179158504</c:v>
                </c:pt>
                <c:pt idx="3171">
                  <c:v>6.19212621061632</c:v>
                </c:pt>
                <c:pt idx="3172">
                  <c:v>6.19106227604704</c:v>
                </c:pt>
                <c:pt idx="3173">
                  <c:v>6.1890786402264997</c:v>
                </c:pt>
                <c:pt idx="3174">
                  <c:v>6.1872662550777804</c:v>
                </c:pt>
                <c:pt idx="3175">
                  <c:v>6.1859020736549297</c:v>
                </c:pt>
                <c:pt idx="3176">
                  <c:v>6.1839937733995898</c:v>
                </c:pt>
                <c:pt idx="3177">
                  <c:v>6.1825742987468697</c:v>
                </c:pt>
                <c:pt idx="3178">
                  <c:v>6.18109517271294</c:v>
                </c:pt>
                <c:pt idx="3179">
                  <c:v>6.1794705599446296</c:v>
                </c:pt>
                <c:pt idx="3180">
                  <c:v>6.1777067109220303</c:v>
                </c:pt>
                <c:pt idx="3181">
                  <c:v>6.17581070642514</c:v>
                </c:pt>
                <c:pt idx="3182">
                  <c:v>6.1746252212367798</c:v>
                </c:pt>
                <c:pt idx="3183">
                  <c:v>6.1727937973316598</c:v>
                </c:pt>
                <c:pt idx="3184">
                  <c:v>6.1709663634961602</c:v>
                </c:pt>
                <c:pt idx="3185">
                  <c:v>6.1686850997242804</c:v>
                </c:pt>
                <c:pt idx="3186">
                  <c:v>6.1682787843412399</c:v>
                </c:pt>
                <c:pt idx="3187">
                  <c:v>6.1667138838336797</c:v>
                </c:pt>
                <c:pt idx="3188">
                  <c:v>6.1642862922936104</c:v>
                </c:pt>
                <c:pt idx="3189">
                  <c:v>6.1625700027422301</c:v>
                </c:pt>
                <c:pt idx="3190">
                  <c:v>6.1609872382785502</c:v>
                </c:pt>
                <c:pt idx="3191">
                  <c:v>6.15873268173209</c:v>
                </c:pt>
                <c:pt idx="3192">
                  <c:v>6.1571950233768504</c:v>
                </c:pt>
                <c:pt idx="3193">
                  <c:v>6.1554744717876098</c:v>
                </c:pt>
                <c:pt idx="3194">
                  <c:v>6.1535330934387904</c:v>
                </c:pt>
                <c:pt idx="3195">
                  <c:v>6.1518835233554201</c:v>
                </c:pt>
                <c:pt idx="3196">
                  <c:v>6.1503458702082101</c:v>
                </c:pt>
                <c:pt idx="3197">
                  <c:v>6.1486832524923702</c:v>
                </c:pt>
                <c:pt idx="3198">
                  <c:v>6.1465001293064301</c:v>
                </c:pt>
                <c:pt idx="3199">
                  <c:v>6.1445754800742796</c:v>
                </c:pt>
                <c:pt idx="3200">
                  <c:v>6.1424943313841602</c:v>
                </c:pt>
              </c:numCache>
            </c:numRef>
          </c:val>
          <c:smooth val="0"/>
          <c:extLst>
            <c:ext xmlns:c16="http://schemas.microsoft.com/office/drawing/2014/chart" uri="{C3380CC4-5D6E-409C-BE32-E72D297353CC}">
              <c16:uniqueId val="{00000000-85F8-4038-975F-96698C253100}"/>
            </c:ext>
          </c:extLst>
        </c:ser>
        <c:dLbls>
          <c:showLegendKey val="0"/>
          <c:showVal val="0"/>
          <c:showCatName val="0"/>
          <c:showSerName val="0"/>
          <c:showPercent val="0"/>
          <c:showBubbleSize val="0"/>
        </c:dLbls>
        <c:smooth val="0"/>
        <c:axId val="136685056"/>
        <c:axId val="136686592"/>
      </c:lineChart>
      <c:catAx>
        <c:axId val="136685056"/>
        <c:scaling>
          <c:orientation val="minMax"/>
        </c:scaling>
        <c:delete val="0"/>
        <c:axPos val="b"/>
        <c:majorGridlines>
          <c:spPr>
            <a:ln>
              <a:prstDash val="dash"/>
            </a:ln>
          </c:spPr>
        </c:majorGridlines>
        <c:numFmt formatCode="#,##0.00_);[Red]\(#,##0.00\)" sourceLinked="0"/>
        <c:majorTickMark val="out"/>
        <c:minorTickMark val="none"/>
        <c:tickLblPos val="nextTo"/>
        <c:crossAx val="136686592"/>
        <c:crosses val="autoZero"/>
        <c:auto val="1"/>
        <c:lblAlgn val="ctr"/>
        <c:lblOffset val="100"/>
        <c:tickLblSkip val="160"/>
        <c:tickMarkSkip val="160"/>
        <c:noMultiLvlLbl val="0"/>
      </c:catAx>
      <c:valAx>
        <c:axId val="136686592"/>
        <c:scaling>
          <c:orientation val="minMax"/>
        </c:scaling>
        <c:delete val="0"/>
        <c:axPos val="l"/>
        <c:majorGridlines>
          <c:spPr>
            <a:ln>
              <a:prstDash val="dash"/>
            </a:ln>
          </c:spPr>
        </c:majorGridlines>
        <c:numFmt formatCode="General" sourceLinked="1"/>
        <c:majorTickMark val="out"/>
        <c:minorTickMark val="none"/>
        <c:tickLblPos val="nextTo"/>
        <c:crossAx val="136685056"/>
        <c:crosses val="autoZero"/>
        <c:crossBetween val="between"/>
      </c:valAx>
    </c:plotArea>
    <c:legend>
      <c:legendPos val="r"/>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7F7FF98-6A15-4B16-9C90-835344AE194B}" type="datetimeFigureOut">
              <a:rPr lang="zh-CN" altLang="en-US" smtClean="0"/>
              <a:t>2017-1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5B8E89-D6EC-4D63-A398-A57775531FFE}" type="slidenum">
              <a:rPr lang="zh-CN" altLang="en-US" smtClean="0"/>
              <a:t>‹#›</a:t>
            </a:fld>
            <a:endParaRPr lang="zh-CN" altLang="en-US"/>
          </a:p>
        </p:txBody>
      </p:sp>
    </p:spTree>
    <p:extLst>
      <p:ext uri="{BB962C8B-B14F-4D97-AF65-F5344CB8AC3E}">
        <p14:creationId xmlns:p14="http://schemas.microsoft.com/office/powerpoint/2010/main" val="3814188839"/>
      </p:ext>
    </p:extLst>
  </p:cSld>
  <p:clrMap bg1="lt1" tx1="dk1" bg2="lt2" tx2="dk2" accent1="accent1" accent2="accent2" accent3="accent3" accent4="accent4" accent5="accent5" accent6="accent6" hlink="hlink" folHlink="folHlink"/>
  <p:notesStyle>
    <a:lvl1pPr marL="0" algn="l" defTabSz="914377" rtl="0" eaLnBrk="1" latinLnBrk="0" hangingPunct="1">
      <a:defRPr sz="1200" kern="1200">
        <a:solidFill>
          <a:schemeClr val="tx1"/>
        </a:solidFill>
        <a:latin typeface="+mn-lt"/>
        <a:ea typeface="+mn-ea"/>
        <a:cs typeface="+mn-cs"/>
      </a:defRPr>
    </a:lvl1pPr>
    <a:lvl2pPr marL="457189" algn="l" defTabSz="914377" rtl="0" eaLnBrk="1" latinLnBrk="0" hangingPunct="1">
      <a:defRPr sz="1200" kern="1200">
        <a:solidFill>
          <a:schemeClr val="tx1"/>
        </a:solidFill>
        <a:latin typeface="+mn-lt"/>
        <a:ea typeface="+mn-ea"/>
        <a:cs typeface="+mn-cs"/>
      </a:defRPr>
    </a:lvl2pPr>
    <a:lvl3pPr marL="914377" algn="l" defTabSz="914377" rtl="0" eaLnBrk="1" latinLnBrk="0" hangingPunct="1">
      <a:defRPr sz="1200" kern="1200">
        <a:solidFill>
          <a:schemeClr val="tx1"/>
        </a:solidFill>
        <a:latin typeface="+mn-lt"/>
        <a:ea typeface="+mn-ea"/>
        <a:cs typeface="+mn-cs"/>
      </a:defRPr>
    </a:lvl3pPr>
    <a:lvl4pPr marL="1371566" algn="l" defTabSz="914377" rtl="0" eaLnBrk="1" latinLnBrk="0" hangingPunct="1">
      <a:defRPr sz="1200" kern="1200">
        <a:solidFill>
          <a:schemeClr val="tx1"/>
        </a:solidFill>
        <a:latin typeface="+mn-lt"/>
        <a:ea typeface="+mn-ea"/>
        <a:cs typeface="+mn-cs"/>
      </a:defRPr>
    </a:lvl4pPr>
    <a:lvl5pPr marL="1828754" algn="l" defTabSz="914377" rtl="0" eaLnBrk="1" latinLnBrk="0" hangingPunct="1">
      <a:defRPr sz="1200" kern="1200">
        <a:solidFill>
          <a:schemeClr val="tx1"/>
        </a:solidFill>
        <a:latin typeface="+mn-lt"/>
        <a:ea typeface="+mn-ea"/>
        <a:cs typeface="+mn-cs"/>
      </a:defRPr>
    </a:lvl5pPr>
    <a:lvl6pPr marL="2285943" algn="l" defTabSz="914377" rtl="0" eaLnBrk="1" latinLnBrk="0" hangingPunct="1">
      <a:defRPr sz="1200" kern="1200">
        <a:solidFill>
          <a:schemeClr val="tx1"/>
        </a:solidFill>
        <a:latin typeface="+mn-lt"/>
        <a:ea typeface="+mn-ea"/>
        <a:cs typeface="+mn-cs"/>
      </a:defRPr>
    </a:lvl6pPr>
    <a:lvl7pPr marL="2743131" algn="l" defTabSz="914377" rtl="0" eaLnBrk="1" latinLnBrk="0" hangingPunct="1">
      <a:defRPr sz="1200" kern="1200">
        <a:solidFill>
          <a:schemeClr val="tx1"/>
        </a:solidFill>
        <a:latin typeface="+mn-lt"/>
        <a:ea typeface="+mn-ea"/>
        <a:cs typeface="+mn-cs"/>
      </a:defRPr>
    </a:lvl7pPr>
    <a:lvl8pPr marL="3200320" algn="l" defTabSz="914377" rtl="0" eaLnBrk="1" latinLnBrk="0" hangingPunct="1">
      <a:defRPr sz="1200" kern="1200">
        <a:solidFill>
          <a:schemeClr val="tx1"/>
        </a:solidFill>
        <a:latin typeface="+mn-lt"/>
        <a:ea typeface="+mn-ea"/>
        <a:cs typeface="+mn-cs"/>
      </a:defRPr>
    </a:lvl8pPr>
    <a:lvl9pPr marL="3657509" algn="l" defTabSz="91437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9A09A2C-46A6-4ABC-9DD5-934986732171}" type="slidenum">
              <a:rPr lang="zh-CN" altLang="en-US" smtClean="0"/>
              <a:t>66</a:t>
            </a:fld>
            <a:endParaRPr lang="zh-CN" altLang="en-US"/>
          </a:p>
        </p:txBody>
      </p:sp>
    </p:spTree>
    <p:extLst>
      <p:ext uri="{BB962C8B-B14F-4D97-AF65-F5344CB8AC3E}">
        <p14:creationId xmlns:p14="http://schemas.microsoft.com/office/powerpoint/2010/main" val="17460381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4531"/>
            <a:ext cx="9144000" cy="2387600"/>
          </a:xfrm>
        </p:spPr>
        <p:txBody>
          <a:bodyPr anchor="b">
            <a:normAutofit/>
          </a:bodyPr>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7"/>
            <a:ext cx="9144000" cy="1655763"/>
          </a:xfrm>
        </p:spPr>
        <p:txBody>
          <a:bodyPr>
            <a:normAutofit/>
          </a:bodyPr>
          <a:lstStyle>
            <a:lvl1pPr marL="0" indent="0" algn="ctr">
              <a:buNone/>
              <a:defRPr sz="1800">
                <a:solidFill>
                  <a:schemeClr val="tx1">
                    <a:lumMod val="75000"/>
                    <a:lumOff val="25000"/>
                  </a:schemeClr>
                </a:solidFill>
              </a:defRPr>
            </a:lvl1pPr>
            <a:lvl2pPr marL="342891" indent="0" algn="ctr">
              <a:buNone/>
              <a:defRPr sz="2100"/>
            </a:lvl2pPr>
            <a:lvl3pPr marL="685783" indent="0" algn="ctr">
              <a:buNone/>
              <a:defRPr sz="1800"/>
            </a:lvl3pPr>
            <a:lvl4pPr marL="1028674" indent="0" algn="ctr">
              <a:buNone/>
              <a:defRPr sz="1500"/>
            </a:lvl4pPr>
            <a:lvl5pPr marL="1371566" indent="0" algn="ctr">
              <a:buNone/>
              <a:defRPr sz="1500"/>
            </a:lvl5pPr>
            <a:lvl6pPr marL="1714457" indent="0" algn="ctr">
              <a:buNone/>
              <a:defRPr sz="1500"/>
            </a:lvl6pPr>
            <a:lvl7pPr marL="2057349" indent="0" algn="ctr">
              <a:buNone/>
              <a:defRPr sz="1500"/>
            </a:lvl7pPr>
            <a:lvl8pPr marL="2400240" indent="0" algn="ctr">
              <a:buNone/>
              <a:defRPr sz="1500"/>
            </a:lvl8pPr>
            <a:lvl9pPr marL="2743131" indent="0" algn="ctr">
              <a:buNone/>
              <a:defRPr sz="1500"/>
            </a:lvl9pPr>
          </a:lstStyle>
          <a:p>
            <a:r>
              <a:rPr lang="zh-CN" altLang="en-US"/>
              <a:t>单击以编辑母版副标题样式</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50E2317E-5B21-4713-BE00-2B16A8BB9EFE}" type="datetime1">
              <a:rPr lang="zh-CN" altLang="en-US" smtClean="0">
                <a:solidFill>
                  <a:prstClr val="black"/>
                </a:solidFill>
              </a:rPr>
              <a:t>2017-11-6</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8781941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A0015435-AD51-4C12-9E31-A09BCF0FB5A7}" type="datetime1">
              <a:rPr lang="zh-CN" altLang="en-US" smtClean="0">
                <a:solidFill>
                  <a:prstClr val="black"/>
                </a:solidFill>
              </a:rPr>
              <a:t>2017-11-6</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2088200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marL="0" marR="0" lvl="0" indent="0" algn="l" defTabSz="685783" rtl="0" eaLnBrk="1" fontAlgn="base" latinLnBrk="0" hangingPunct="1">
              <a:lnSpc>
                <a:spcPct val="100000"/>
              </a:lnSpc>
              <a:spcBef>
                <a:spcPct val="0"/>
              </a:spcBef>
              <a:spcAft>
                <a:spcPct val="0"/>
              </a:spcAft>
              <a:buClrTx/>
              <a:buSzTx/>
              <a:buFontTx/>
              <a:buNone/>
              <a:tabLst/>
              <a:defRPr/>
            </a:pPr>
            <a:fld id="{948615D9-12C2-47B5-AA46-ED89C674937F}" type="datetime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l" defTabSz="685783" rtl="0" eaLnBrk="1" fontAlgn="base" latinLnBrk="0" hangingPunct="1">
                <a:lnSpc>
                  <a:spcPct val="100000"/>
                </a:lnSpc>
                <a:spcBef>
                  <a:spcPct val="0"/>
                </a:spcBef>
                <a:spcAft>
                  <a:spcPct val="0"/>
                </a:spcAft>
                <a:buClrTx/>
                <a:buSzTx/>
                <a:buFontTx/>
                <a:buNone/>
                <a:tabLst/>
                <a:defRPr/>
              </a:pPr>
              <a:t>2017-11-6</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4" name="Footer Placeholder 3"/>
          <p:cNvSpPr>
            <a:spLocks noGrp="1"/>
          </p:cNvSpPr>
          <p:nvPr>
            <p:ph type="ftr" sz="quarter" idx="11"/>
          </p:nvPr>
        </p:nvSpPr>
        <p:spPr/>
        <p:txBody>
          <a:body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zh-CN"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mn-cs"/>
            </a:endParaRPr>
          </a:p>
        </p:txBody>
      </p:sp>
      <p:sp>
        <p:nvSpPr>
          <p:cNvPr id="5" name="Slide Number Placeholder 4"/>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81001E32-CA02-4BF7-98E1-6A71A5C63A40}"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88850469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685783" rtl="0" eaLnBrk="1" fontAlgn="base" latinLnBrk="0" hangingPunct="1">
              <a:lnSpc>
                <a:spcPct val="100000"/>
              </a:lnSpc>
              <a:spcBef>
                <a:spcPct val="0"/>
              </a:spcBef>
              <a:spcAft>
                <a:spcPct val="0"/>
              </a:spcAft>
              <a:buClrTx/>
              <a:buSzTx/>
              <a:buFontTx/>
              <a:buNone/>
              <a:tabLst/>
              <a:defRPr/>
            </a:pPr>
            <a:fld id="{933C50D1-B6CB-4707-8600-0744EBA7D52B}" type="datetime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l" defTabSz="685783" rtl="0" eaLnBrk="1" fontAlgn="base" latinLnBrk="0" hangingPunct="1">
                <a:lnSpc>
                  <a:spcPct val="100000"/>
                </a:lnSpc>
                <a:spcBef>
                  <a:spcPct val="0"/>
                </a:spcBef>
                <a:spcAft>
                  <a:spcPct val="0"/>
                </a:spcAft>
                <a:buClrTx/>
                <a:buSzTx/>
                <a:buFontTx/>
                <a:buNone/>
                <a:tabLst/>
                <a:defRPr/>
              </a:pPr>
              <a:t>2017-11-6</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3" name="Footer Placeholder 2"/>
          <p:cNvSpPr>
            <a:spLocks noGrp="1"/>
          </p:cNvSpPr>
          <p:nvPr>
            <p:ph type="ftr" sz="quarter" idx="11"/>
          </p:nvPr>
        </p:nvSpPr>
        <p:spPr/>
        <p:txBody>
          <a:body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zh-CN"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mn-cs"/>
            </a:endParaRPr>
          </a:p>
        </p:txBody>
      </p:sp>
      <p:sp>
        <p:nvSpPr>
          <p:cNvPr id="4" name="Slide Number Placeholder 3"/>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58D84D89-00D2-4150-999D-0DD2642CCCAB}"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312645503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685783" rtl="0" eaLnBrk="1" fontAlgn="base" latinLnBrk="0" hangingPunct="1">
              <a:lnSpc>
                <a:spcPct val="100000"/>
              </a:lnSpc>
              <a:spcBef>
                <a:spcPct val="0"/>
              </a:spcBef>
              <a:spcAft>
                <a:spcPct val="0"/>
              </a:spcAft>
              <a:buClrTx/>
              <a:buSzTx/>
              <a:buFontTx/>
              <a:buNone/>
              <a:tabLst/>
              <a:defRPr/>
            </a:pPr>
            <a:fld id="{D1705372-3F9B-4BE0-82AC-D57719E1721B}" type="datetime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l" defTabSz="685783" rtl="0" eaLnBrk="1" fontAlgn="base" latinLnBrk="0" hangingPunct="1">
                <a:lnSpc>
                  <a:spcPct val="100000"/>
                </a:lnSpc>
                <a:spcBef>
                  <a:spcPct val="0"/>
                </a:spcBef>
                <a:spcAft>
                  <a:spcPct val="0"/>
                </a:spcAft>
                <a:buClrTx/>
                <a:buSzTx/>
                <a:buFontTx/>
                <a:buNone/>
                <a:tabLst/>
                <a:defRPr/>
              </a:pPr>
              <a:t>2017-11-6</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zh-CN"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F4C004D5-A1E3-4878-A14E-857C41C689D9}"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400264679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685783" rtl="0" eaLnBrk="1" fontAlgn="base" latinLnBrk="0" hangingPunct="1">
              <a:lnSpc>
                <a:spcPct val="100000"/>
              </a:lnSpc>
              <a:spcBef>
                <a:spcPct val="0"/>
              </a:spcBef>
              <a:spcAft>
                <a:spcPct val="0"/>
              </a:spcAft>
              <a:buClrTx/>
              <a:buSzTx/>
              <a:buFontTx/>
              <a:buNone/>
              <a:tabLst/>
              <a:defRPr/>
            </a:pPr>
            <a:fld id="{F6D7DB14-B2BB-431C-9358-818BCF71F513}" type="datetime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l" defTabSz="685783" rtl="0" eaLnBrk="1" fontAlgn="base" latinLnBrk="0" hangingPunct="1">
                <a:lnSpc>
                  <a:spcPct val="100000"/>
                </a:lnSpc>
                <a:spcBef>
                  <a:spcPct val="0"/>
                </a:spcBef>
                <a:spcAft>
                  <a:spcPct val="0"/>
                </a:spcAft>
                <a:buClrTx/>
                <a:buSzTx/>
                <a:buFontTx/>
                <a:buNone/>
                <a:tabLst/>
                <a:defRPr/>
              </a:pPr>
              <a:t>2017-11-6</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zh-CN"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A126FD8B-D37C-48D9-9E9A-F6E0711BFE7E}"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88791689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685783" rtl="0" eaLnBrk="1" fontAlgn="base" latinLnBrk="0" hangingPunct="1">
              <a:lnSpc>
                <a:spcPct val="100000"/>
              </a:lnSpc>
              <a:spcBef>
                <a:spcPct val="0"/>
              </a:spcBef>
              <a:spcAft>
                <a:spcPct val="0"/>
              </a:spcAft>
              <a:buClrTx/>
              <a:buSzTx/>
              <a:buFontTx/>
              <a:buNone/>
              <a:tabLst/>
              <a:defRPr/>
            </a:pPr>
            <a:fld id="{B98A9CAD-2E9C-4F4A-B51A-A567D01D36AC}" type="datetime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l" defTabSz="685783" rtl="0" eaLnBrk="1" fontAlgn="base" latinLnBrk="0" hangingPunct="1">
                <a:lnSpc>
                  <a:spcPct val="100000"/>
                </a:lnSpc>
                <a:spcBef>
                  <a:spcPct val="0"/>
                </a:spcBef>
                <a:spcAft>
                  <a:spcPct val="0"/>
                </a:spcAft>
                <a:buClrTx/>
                <a:buSzTx/>
                <a:buFontTx/>
                <a:buNone/>
                <a:tabLst/>
                <a:defRPr/>
              </a:pPr>
              <a:t>2017-11-6</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zh-CN"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B740A3C-3234-4B00-8CC2-905A57F9F5DE}"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243080527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685783" rtl="0" eaLnBrk="1" fontAlgn="base" latinLnBrk="0" hangingPunct="1">
              <a:lnSpc>
                <a:spcPct val="100000"/>
              </a:lnSpc>
              <a:spcBef>
                <a:spcPct val="0"/>
              </a:spcBef>
              <a:spcAft>
                <a:spcPct val="0"/>
              </a:spcAft>
              <a:buClrTx/>
              <a:buSzTx/>
              <a:buFontTx/>
              <a:buNone/>
              <a:tabLst/>
              <a:defRPr/>
            </a:pPr>
            <a:fld id="{E386BF86-0D43-441E-81CA-1B2E69762622}" type="datetime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l" defTabSz="685783" rtl="0" eaLnBrk="1" fontAlgn="base" latinLnBrk="0" hangingPunct="1">
                <a:lnSpc>
                  <a:spcPct val="100000"/>
                </a:lnSpc>
                <a:spcBef>
                  <a:spcPct val="0"/>
                </a:spcBef>
                <a:spcAft>
                  <a:spcPct val="0"/>
                </a:spcAft>
                <a:buClrTx/>
                <a:buSzTx/>
                <a:buFontTx/>
                <a:buNone/>
                <a:tabLst/>
                <a:defRPr/>
              </a:pPr>
              <a:t>2017-11-6</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zh-CN"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9563CDFC-0AA4-4E3B-9804-D9C0E90C7DE0}"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56721675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8"/>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2"/>
            <a:ext cx="2743200" cy="365125"/>
          </a:xfrm>
        </p:spPr>
        <p:txBody>
          <a:bodyPr/>
          <a:lstStyle>
            <a:lvl1pPr>
              <a:defRPr/>
            </a:lvl1pPr>
          </a:lstStyle>
          <a:p>
            <a:pPr marL="0" marR="0" lvl="0" indent="0" algn="l" defTabSz="685783" rtl="0" eaLnBrk="1" fontAlgn="base" latinLnBrk="0" hangingPunct="1">
              <a:lnSpc>
                <a:spcPct val="100000"/>
              </a:lnSpc>
              <a:spcBef>
                <a:spcPct val="0"/>
              </a:spcBef>
              <a:spcAft>
                <a:spcPct val="0"/>
              </a:spcAft>
              <a:buClrTx/>
              <a:buSzTx/>
              <a:buFontTx/>
              <a:buNone/>
              <a:tabLst/>
              <a:defRPr/>
            </a:pPr>
            <a:fld id="{2DB59541-D420-4D10-98F5-D795807D0679}" type="datetime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l" defTabSz="685783" rtl="0" eaLnBrk="1" fontAlgn="base" latinLnBrk="0" hangingPunct="1">
                <a:lnSpc>
                  <a:spcPct val="100000"/>
                </a:lnSpc>
                <a:spcBef>
                  <a:spcPct val="0"/>
                </a:spcBef>
                <a:spcAft>
                  <a:spcPct val="0"/>
                </a:spcAft>
                <a:buClrTx/>
                <a:buSzTx/>
                <a:buFontTx/>
                <a:buNone/>
                <a:tabLst/>
                <a:defRPr/>
              </a:pPr>
              <a:t>2017-11-6</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4" name="页脚占位符 3"/>
          <p:cNvSpPr>
            <a:spLocks noGrp="1"/>
          </p:cNvSpPr>
          <p:nvPr>
            <p:ph type="ftr" sz="quarter" idx="11"/>
          </p:nvPr>
        </p:nvSpPr>
        <p:spPr>
          <a:xfrm>
            <a:off x="4038600" y="6356352"/>
            <a:ext cx="4114800" cy="365125"/>
          </a:xfrm>
        </p:spPr>
        <p:txBody>
          <a:bodyPr/>
          <a:lstStyle>
            <a:lvl1pPr>
              <a:defRPr/>
            </a:lvl1p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zh-CN"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mn-cs"/>
            </a:endParaRPr>
          </a:p>
        </p:txBody>
      </p:sp>
      <p:sp>
        <p:nvSpPr>
          <p:cNvPr id="5" name="灯片编号占位符 4"/>
          <p:cNvSpPr>
            <a:spLocks noGrp="1"/>
          </p:cNvSpPr>
          <p:nvPr>
            <p:ph type="sldNum" sz="quarter" idx="12"/>
          </p:nvPr>
        </p:nvSpPr>
        <p:spPr>
          <a:xfrm>
            <a:off x="8610600" y="6356352"/>
            <a:ext cx="2743200" cy="365125"/>
          </a:xfrm>
        </p:spPr>
        <p:txBody>
          <a:bodyPr/>
          <a:lstStyle>
            <a:lvl1pPr>
              <a:defRPr/>
            </a:lvl1p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21108477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0362"/>
            <a:ext cx="2628900" cy="5811839"/>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2" y="360364"/>
            <a:ext cx="7734300" cy="581183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6824A5A0-0077-4C27-A3BC-53B629C574F0}" type="datetime1">
              <a:rPr lang="zh-CN" altLang="en-US" smtClean="0">
                <a:solidFill>
                  <a:prstClr val="black"/>
                </a:solidFill>
              </a:rPr>
              <a:t>2017-11-6</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0551930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p:cNvSpPr>
            <a:spLocks noGrp="1" noChangeArrowheads="1"/>
          </p:cNvSpPr>
          <p:nvPr>
            <p:ph type="dt" sz="half" idx="10"/>
          </p:nvPr>
        </p:nvSpPr>
        <p:spPr>
          <a:ln/>
        </p:spPr>
        <p:txBody>
          <a:bodyPr/>
          <a:lstStyle>
            <a:lvl1pPr>
              <a:defRPr/>
            </a:lvl1pPr>
          </a:lstStyle>
          <a:p>
            <a:pPr>
              <a:defRPr/>
            </a:pPr>
            <a:fld id="{5E621244-A4A5-4030-A7CF-FA9EDDE11CEE}" type="datetime1">
              <a:rPr lang="zh-CN" altLang="en-US" smtClean="0">
                <a:solidFill>
                  <a:prstClr val="black"/>
                </a:solidFill>
              </a:rPr>
              <a:t>2017-11-6</a:t>
            </a:fld>
            <a:endParaRPr lang="en-US" altLang="zh-CN">
              <a:solidFill>
                <a:prstClr val="black"/>
              </a:solidFill>
            </a:endParaRPr>
          </a:p>
        </p:txBody>
      </p:sp>
      <p:sp>
        <p:nvSpPr>
          <p:cNvPr id="5" name="Rectangle 7"/>
          <p:cNvSpPr>
            <a:spLocks noGrp="1" noChangeArrowheads="1"/>
          </p:cNvSpPr>
          <p:nvPr>
            <p:ph type="ftr" sz="quarter" idx="11"/>
          </p:nvPr>
        </p:nvSpPr>
        <p:spPr>
          <a:xfrm>
            <a:off x="4165600" y="6381749"/>
            <a:ext cx="3860800" cy="476251"/>
          </a:xfrm>
          <a:prstGeom prst="rect">
            <a:avLst/>
          </a:prstGeom>
          <a:ln/>
        </p:spPr>
        <p:txBody>
          <a:bodyPr/>
          <a:lstStyle>
            <a:lvl1pPr>
              <a:defRPr/>
            </a:lvl1pPr>
          </a:lstStyle>
          <a:p>
            <a:pPr>
              <a:defRPr/>
            </a:pPr>
            <a:endParaRPr lang="en-US" altLang="zh-CN" dirty="0">
              <a:solidFill>
                <a:prstClr val="black"/>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DB87DD8A-6C96-4D71-8872-84B5280BA819}" type="slidenum">
              <a:rPr lang="en-US" altLang="zh-CN" smtClean="0">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12074884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7C52B662-8664-48B2-90D2-4DFB09B11E8B}" type="datetime1">
              <a:rPr lang="zh-CN" altLang="en-US" smtClean="0"/>
              <a:t>2017-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28437772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2986351-86E5-41E4-BC53-5787811069DC}" type="datetime1">
              <a:rPr lang="zh-CN" altLang="en-US" smtClean="0"/>
              <a:t>2017-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20347332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41FE010D-571E-4E04-9CDC-5EAED5E71DDB}" type="datetime1">
              <a:rPr lang="zh-CN" altLang="en-US" smtClean="0"/>
              <a:t>2017-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13378802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020CAF9F-0A3D-4F5A-8259-2004A5C4F900}" type="datetime1">
              <a:rPr lang="zh-CN" altLang="en-US" smtClean="0"/>
              <a:t>2017-1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36344230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431CEC20-4DCB-4FF7-926E-0DD08C3BE40E}" type="datetime1">
              <a:rPr lang="zh-CN" altLang="en-US" smtClean="0"/>
              <a:t>2017-11-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36239636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2011F3DA-EF7B-456B-A967-731007BC5975}" type="datetime1">
              <a:rPr lang="zh-CN" altLang="en-US" smtClean="0"/>
              <a:t>2017-11-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211037027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FB545E-2A45-4206-BD52-CF0FFFDF65F5}" type="datetime1">
              <a:rPr lang="zh-CN" altLang="en-US" smtClean="0"/>
              <a:t>2017-11-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10968497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03409ECE-ADCB-4454-B743-B8EC97A32249}" type="datetime1">
              <a:rPr lang="zh-CN" altLang="en-US" smtClean="0">
                <a:solidFill>
                  <a:prstClr val="black"/>
                </a:solidFill>
              </a:rPr>
              <a:t>2017-11-6</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6216743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56D5B78-F182-408D-A2B2-7FD9C787E8E0}" type="datetime1">
              <a:rPr lang="zh-CN" altLang="en-US" smtClean="0"/>
              <a:t>2017-1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306033630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0EF8E99B-B80A-4ED8-A438-73057C20ABAE}" type="datetime1">
              <a:rPr lang="zh-CN" altLang="en-US" smtClean="0"/>
              <a:t>2017-1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19862152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D96FA7C-6FF5-4AFF-B700-D9A3C506CC96}" type="datetime1">
              <a:rPr lang="zh-CN" altLang="en-US" smtClean="0"/>
              <a:t>2017-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17628734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4F073C8-3E0C-4B10-9270-295235D2BC75}" type="datetime1">
              <a:rPr lang="zh-CN" altLang="en-US" smtClean="0"/>
              <a:t>2017-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9613088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pPr>
              <a:defRPr/>
            </a:pPr>
            <a:fld id="{77AD10B0-B8E8-4CDA-9E0E-79C5C7C68A54}" type="datetime1">
              <a:rPr lang="zh-CN" altLang="en-US" smtClean="0">
                <a:solidFill>
                  <a:prstClr val="black">
                    <a:tint val="75000"/>
                  </a:prstClr>
                </a:solidFill>
              </a:rPr>
              <a:t>2017-1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831474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7F23E51E-8D9E-4878-BB56-C03462FD069B}" type="datetime1">
              <a:rPr lang="zh-CN" altLang="en-US" smtClean="0">
                <a:solidFill>
                  <a:prstClr val="black">
                    <a:tint val="75000"/>
                  </a:prstClr>
                </a:solidFill>
              </a:rPr>
              <a:t>2017-1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6829462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a:defRPr/>
            </a:pPr>
            <a:fld id="{86723127-8D78-4A01-933B-CC729D920EAE}" type="datetime1">
              <a:rPr lang="zh-CN" altLang="en-US" smtClean="0">
                <a:solidFill>
                  <a:prstClr val="black">
                    <a:tint val="75000"/>
                  </a:prstClr>
                </a:solidFill>
              </a:rPr>
              <a:t>2017-1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0718265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fld id="{4283B427-82AA-4164-A152-5ABB1242E6FD}" type="datetime1">
              <a:rPr lang="zh-CN" altLang="en-US" smtClean="0">
                <a:solidFill>
                  <a:prstClr val="black">
                    <a:tint val="75000"/>
                  </a:prstClr>
                </a:solidFill>
              </a:rPr>
              <a:t>2017-11-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7164108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fld id="{4B7A15D3-2639-40E3-8D59-892FC0FEFF53}" type="datetime1">
              <a:rPr lang="zh-CN" altLang="en-US" smtClean="0">
                <a:solidFill>
                  <a:prstClr val="black">
                    <a:tint val="75000"/>
                  </a:prstClr>
                </a:solidFill>
              </a:rPr>
              <a:t>2017-11-6</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39670279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fld id="{B94B7BD9-09C6-4708-8818-718507511FF2}" type="datetime1">
              <a:rPr lang="zh-CN" altLang="en-US" smtClean="0">
                <a:solidFill>
                  <a:prstClr val="black">
                    <a:tint val="75000"/>
                  </a:prstClr>
                </a:solidFill>
              </a:rPr>
              <a:t>2017-11-6</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367272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12423"/>
            <a:ext cx="10515600" cy="2851208"/>
          </a:xfrm>
        </p:spPr>
        <p:txBody>
          <a:bodyPr anchor="b">
            <a:normAutofit/>
          </a:bodyPr>
          <a:lstStyle>
            <a:lvl1pPr>
              <a:defRPr sz="4500" b="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52636"/>
            <a:ext cx="10515600" cy="1500187"/>
          </a:xfrm>
        </p:spPr>
        <p:txBody>
          <a:bodyPr anchor="t">
            <a:normAutofit/>
          </a:bodyPr>
          <a:lstStyle>
            <a:lvl1pPr marL="0" indent="0">
              <a:buNone/>
              <a:defRPr sz="1800">
                <a:solidFill>
                  <a:schemeClr val="tx1">
                    <a:lumMod val="75000"/>
                    <a:lumOff val="25000"/>
                  </a:schemeClr>
                </a:solidFill>
              </a:defRPr>
            </a:lvl1pPr>
            <a:lvl2pPr marL="342891" indent="0">
              <a:buNone/>
              <a:defRPr sz="1351">
                <a:solidFill>
                  <a:schemeClr val="tx1">
                    <a:tint val="75000"/>
                  </a:schemeClr>
                </a:solidFill>
              </a:defRPr>
            </a:lvl2pPr>
            <a:lvl3pPr marL="685783" indent="0">
              <a:buNone/>
              <a:defRPr sz="1200">
                <a:solidFill>
                  <a:schemeClr val="tx1">
                    <a:tint val="75000"/>
                  </a:schemeClr>
                </a:solidFill>
              </a:defRPr>
            </a:lvl3pPr>
            <a:lvl4pPr marL="1028674" indent="0">
              <a:buNone/>
              <a:defRPr sz="1051">
                <a:solidFill>
                  <a:schemeClr val="tx1">
                    <a:tint val="75000"/>
                  </a:schemeClr>
                </a:solidFill>
              </a:defRPr>
            </a:lvl4pPr>
            <a:lvl5pPr marL="1371566" indent="0">
              <a:buNone/>
              <a:defRPr sz="1051">
                <a:solidFill>
                  <a:schemeClr val="tx1">
                    <a:tint val="75000"/>
                  </a:schemeClr>
                </a:solidFill>
              </a:defRPr>
            </a:lvl5pPr>
            <a:lvl6pPr marL="1714457" indent="0">
              <a:buNone/>
              <a:defRPr sz="1051">
                <a:solidFill>
                  <a:schemeClr val="tx1">
                    <a:tint val="75000"/>
                  </a:schemeClr>
                </a:solidFill>
              </a:defRPr>
            </a:lvl6pPr>
            <a:lvl7pPr marL="2057349" indent="0">
              <a:buNone/>
              <a:defRPr sz="1051">
                <a:solidFill>
                  <a:schemeClr val="tx1">
                    <a:tint val="75000"/>
                  </a:schemeClr>
                </a:solidFill>
              </a:defRPr>
            </a:lvl7pPr>
            <a:lvl8pPr marL="2400240" indent="0">
              <a:buNone/>
              <a:defRPr sz="1051">
                <a:solidFill>
                  <a:schemeClr val="tx1">
                    <a:tint val="75000"/>
                  </a:schemeClr>
                </a:solidFill>
              </a:defRPr>
            </a:lvl8pPr>
            <a:lvl9pPr marL="2743131" indent="0">
              <a:buNone/>
              <a:defRPr sz="1051">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C7D208A1-1380-461A-8575-99C4B86197F0}" type="datetime1">
              <a:rPr lang="zh-CN" altLang="en-US" smtClean="0">
                <a:solidFill>
                  <a:prstClr val="black"/>
                </a:solidFill>
              </a:rPr>
              <a:t>2017-11-6</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3618251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71BFB0D-D9A9-4099-A52B-079903396217}" type="datetime1">
              <a:rPr lang="zh-CN" altLang="en-US" smtClean="0">
                <a:solidFill>
                  <a:prstClr val="black">
                    <a:tint val="75000"/>
                  </a:prstClr>
                </a:solidFill>
              </a:rPr>
              <a:t>2017-11-6</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3399065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D607F69C-8F38-48C2-8C0B-D9BDD0ED08C2}" type="datetime1">
              <a:rPr lang="zh-CN" altLang="en-US" smtClean="0">
                <a:solidFill>
                  <a:prstClr val="black">
                    <a:tint val="75000"/>
                  </a:prstClr>
                </a:solidFill>
              </a:rPr>
              <a:t>2017-11-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9641336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85845FD4-1601-45D2-809A-318774B9DC17}" type="datetime1">
              <a:rPr lang="zh-CN" altLang="en-US" smtClean="0">
                <a:solidFill>
                  <a:prstClr val="black">
                    <a:tint val="75000"/>
                  </a:prstClr>
                </a:solidFill>
              </a:rPr>
              <a:t>2017-11-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1330570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E5B599F1-AC86-4265-97E3-7B59E83D2F0E}" type="datetime1">
              <a:rPr lang="zh-CN" altLang="en-US" smtClean="0">
                <a:solidFill>
                  <a:prstClr val="black">
                    <a:tint val="75000"/>
                  </a:prstClr>
                </a:solidFill>
              </a:rPr>
              <a:t>2017-1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8120535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7DDC224A-6C08-4218-BD83-2D1C78285D65}" type="datetime1">
              <a:rPr lang="zh-CN" altLang="en-US" smtClean="0">
                <a:solidFill>
                  <a:prstClr val="black">
                    <a:tint val="75000"/>
                  </a:prstClr>
                </a:solidFill>
              </a:rPr>
              <a:t>2017-1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11859643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93E4A7D5-5AAB-45F9-AA40-284036C97A83}" type="datetime1">
              <a:rPr lang="zh-CN" altLang="en-US" smtClean="0"/>
              <a:t>2017-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162513902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076F6C9-1677-4421-B8D6-FF8EEA6C4D36}" type="datetime1">
              <a:rPr lang="zh-CN" altLang="en-US" smtClean="0"/>
              <a:t>2017-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208928219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F00B13FB-B89A-4044-AA14-0190679413D9}" type="datetime1">
              <a:rPr lang="zh-CN" altLang="en-US" smtClean="0"/>
              <a:t>2017-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25456973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AF61C268-2423-4F23-8DF5-4B30B65E2E7A}" type="datetime1">
              <a:rPr lang="zh-CN" altLang="en-US" smtClean="0"/>
              <a:t>2017-1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351888429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9"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1"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A9E59FC5-B5F8-421C-80F2-26B4C79B32F9}" type="datetime1">
              <a:rPr lang="zh-CN" altLang="en-US" smtClean="0"/>
              <a:t>2017-11-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30747120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45127" y="1828803"/>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8803"/>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838200" y="6356352"/>
            <a:ext cx="2743200" cy="365125"/>
          </a:xfrm>
          <a:prstGeom prst="rect">
            <a:avLst/>
          </a:prstGeom>
        </p:spPr>
        <p:txBody>
          <a:bodyPr/>
          <a:lstStyle/>
          <a:p>
            <a:pPr>
              <a:defRPr/>
            </a:pPr>
            <a:fld id="{EC010E92-B4B6-4B8A-8F1E-A9FB61294123}" type="datetime1">
              <a:rPr lang="zh-CN" altLang="en-US" smtClean="0">
                <a:solidFill>
                  <a:prstClr val="black"/>
                </a:solidFill>
              </a:rPr>
              <a:t>2017-11-6</a:t>
            </a:fld>
            <a:endParaRPr lang="zh-CN" altLang="en-US">
              <a:solidFill>
                <a:prstClr val="black"/>
              </a:solidFill>
            </a:endParaRPr>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7" name="Slide Number Placeholder 6"/>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01825024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27DCC5F-6E77-43A5-8C2A-81FB7FF0468B}" type="datetime1">
              <a:rPr lang="zh-CN" altLang="en-US" smtClean="0"/>
              <a:t>2017-11-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216678503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B9B4293-13CD-474D-A00E-F9755826EC2D}" type="datetime1">
              <a:rPr lang="zh-CN" altLang="en-US" smtClean="0"/>
              <a:t>2017-11-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395462512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413CBC4-C4A8-4360-A9E2-386B8881C6EF}" type="datetime1">
              <a:rPr lang="zh-CN" altLang="en-US" smtClean="0"/>
              <a:t>2017-1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94039872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D101CC4-40EA-4E4D-80F6-F96EB8AE7C58}" type="datetime1">
              <a:rPr lang="zh-CN" altLang="en-US" smtClean="0"/>
              <a:t>2017-1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332957052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163D48A-7D81-416B-80C3-4BE23672F478}" type="datetime1">
              <a:rPr lang="zh-CN" altLang="en-US" smtClean="0"/>
              <a:t>2017-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421987781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60FB185-7467-4666-9417-C3395E5FADD9}" type="datetime1">
              <a:rPr lang="zh-CN" altLang="en-US" smtClean="0"/>
              <a:t>2017-1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262167775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914400" y="2130426"/>
            <a:ext cx="10363200" cy="1470025"/>
          </a:xfrm>
        </p:spPr>
        <p:txBody>
          <a:bodyPr/>
          <a:lstStyle>
            <a:lvl1pPr>
              <a:defRPr baseline="0"/>
            </a:lvl1pPr>
          </a:lstStyle>
          <a:p>
            <a:r>
              <a:rPr lang="en-US" dirty="0"/>
              <a:t>Hadron Physics </a:t>
            </a:r>
            <a:br>
              <a:rPr lang="en-US" dirty="0"/>
            </a:br>
            <a:r>
              <a:rPr lang="en-US" dirty="0"/>
              <a:t>in China and the Facilities </a:t>
            </a:r>
          </a:p>
        </p:txBody>
      </p:sp>
      <p:sp>
        <p:nvSpPr>
          <p:cNvPr id="3" name="Subtitle 2"/>
          <p:cNvSpPr>
            <a:spLocks noGrp="1"/>
          </p:cNvSpPr>
          <p:nvPr>
            <p:ph type="subTitle" idx="1" hasCustomPrompt="1"/>
          </p:nvPr>
        </p:nvSpPr>
        <p:spPr>
          <a:xfrm>
            <a:off x="1162756" y="3886200"/>
            <a:ext cx="9821333"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err="1"/>
              <a:t>Zhengguo</a:t>
            </a:r>
            <a:r>
              <a:rPr lang="en-US" dirty="0"/>
              <a:t> Zhao</a:t>
            </a:r>
          </a:p>
          <a:p>
            <a:r>
              <a:rPr lang="en-US" dirty="0"/>
              <a:t>University of Science and Technology of China </a:t>
            </a:r>
          </a:p>
        </p:txBody>
      </p:sp>
      <p:sp>
        <p:nvSpPr>
          <p:cNvPr id="4" name="Date Placeholder 3"/>
          <p:cNvSpPr>
            <a:spLocks noGrp="1"/>
          </p:cNvSpPr>
          <p:nvPr>
            <p:ph type="dt" sz="half" idx="10"/>
          </p:nvPr>
        </p:nvSpPr>
        <p:spPr/>
        <p:txBody>
          <a:bodyPr/>
          <a:lstStyle/>
          <a:p>
            <a:fld id="{B5D65D4F-170F-4BFE-9E87-5BCDF851DC36}" type="datetime1">
              <a:rPr lang="zh-CN" altLang="en-US" smtClean="0"/>
              <a:t>2017-1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73300C-797F-D148-A78D-320196FBAF04}" type="slidenum">
              <a:rPr lang="en-US" smtClean="0"/>
              <a:pPr/>
              <a:t>‹#›</a:t>
            </a:fld>
            <a:endParaRPr lang="en-US" dirty="0"/>
          </a:p>
        </p:txBody>
      </p:sp>
    </p:spTree>
    <p:extLst>
      <p:ext uri="{BB962C8B-B14F-4D97-AF65-F5344CB8AC3E}">
        <p14:creationId xmlns:p14="http://schemas.microsoft.com/office/powerpoint/2010/main" val="412493369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983B5356-7F83-4D3F-879E-10AD31A4C249}" type="datetime1">
              <a:rPr lang="zh-CN" altLang="en-US" smtClean="0"/>
              <a:t>2017-1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73300C-797F-D148-A78D-320196FBAF04}" type="slidenum">
              <a:rPr lang="en-US" smtClean="0"/>
              <a:pPr/>
              <a:t>‹#›</a:t>
            </a:fld>
            <a:endParaRPr lang="en-US"/>
          </a:p>
        </p:txBody>
      </p:sp>
    </p:spTree>
    <p:extLst>
      <p:ext uri="{BB962C8B-B14F-4D97-AF65-F5344CB8AC3E}">
        <p14:creationId xmlns:p14="http://schemas.microsoft.com/office/powerpoint/2010/main" val="357005567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00B1F7C-4399-4F58-BD26-67DC04B089F7}" type="datetime1">
              <a:rPr lang="zh-CN" altLang="en-US" smtClean="0"/>
              <a:t>2017-1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73300C-797F-D148-A78D-320196FBAF04}" type="slidenum">
              <a:rPr lang="en-US" smtClean="0"/>
              <a:pPr/>
              <a:t>‹#›</a:t>
            </a:fld>
            <a:endParaRPr lang="en-US"/>
          </a:p>
        </p:txBody>
      </p:sp>
    </p:spTree>
    <p:extLst>
      <p:ext uri="{BB962C8B-B14F-4D97-AF65-F5344CB8AC3E}">
        <p14:creationId xmlns:p14="http://schemas.microsoft.com/office/powerpoint/2010/main" val="195475786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p>
        </p:txBody>
      </p:sp>
      <p:sp>
        <p:nvSpPr>
          <p:cNvPr id="4" name="日期占位符 3"/>
          <p:cNvSpPr>
            <a:spLocks noGrp="1"/>
          </p:cNvSpPr>
          <p:nvPr>
            <p:ph type="dt" sz="half" idx="10"/>
          </p:nvPr>
        </p:nvSpPr>
        <p:spPr/>
        <p:txBody>
          <a:bodyPr/>
          <a:lstStyle/>
          <a:p>
            <a:pPr defTabSz="914400">
              <a:defRPr/>
            </a:pPr>
            <a:fld id="{49B7591F-4E59-47BF-AFD6-227499B2C3BA}" type="datetime1">
              <a:rPr lang="zh-CN" altLang="en-US" smtClean="0">
                <a:solidFill>
                  <a:prstClr val="black">
                    <a:tint val="75000"/>
                  </a:prstClr>
                </a:solidFill>
                <a:latin typeface="等线" panose="020F0502020204030204"/>
                <a:cs typeface="+mn-cs"/>
              </a:rPr>
              <a:pPr defTabSz="914400">
                <a:defRPr/>
              </a:pPr>
              <a:t>2017-11-6</a:t>
            </a:fld>
            <a:endParaRPr lang="zh-CN" altLang="en-US">
              <a:solidFill>
                <a:prstClr val="black">
                  <a:tint val="75000"/>
                </a:prstClr>
              </a:solidFill>
              <a:latin typeface="等线" panose="020F0502020204030204"/>
              <a:cs typeface="+mn-cs"/>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21765495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3"/>
            <a:ext cx="5156200" cy="825699"/>
          </a:xfrm>
        </p:spPr>
        <p:txBody>
          <a:bodyPr anchor="b">
            <a:normAutofit/>
          </a:bodyPr>
          <a:lstStyle>
            <a:lvl1pPr marL="0" indent="0">
              <a:spcBef>
                <a:spcPts val="0"/>
              </a:spcBef>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845127" y="2507552"/>
            <a:ext cx="5156200"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2" y="1681851"/>
            <a:ext cx="5181601" cy="825699"/>
          </a:xfrm>
        </p:spPr>
        <p:txBody>
          <a:bodyPr anchor="b"/>
          <a:lstStyle>
            <a:lvl1pPr marL="0" indent="0">
              <a:spcBef>
                <a:spcPts val="0"/>
              </a:spcBef>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6172202" y="2507552"/>
            <a:ext cx="5181601"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Date Placeholder 6"/>
          <p:cNvSpPr>
            <a:spLocks noGrp="1"/>
          </p:cNvSpPr>
          <p:nvPr>
            <p:ph type="dt" sz="half" idx="10"/>
          </p:nvPr>
        </p:nvSpPr>
        <p:spPr>
          <a:xfrm>
            <a:off x="838200" y="6356352"/>
            <a:ext cx="2743200" cy="365125"/>
          </a:xfrm>
          <a:prstGeom prst="rect">
            <a:avLst/>
          </a:prstGeom>
        </p:spPr>
        <p:txBody>
          <a:bodyPr/>
          <a:lstStyle/>
          <a:p>
            <a:pPr>
              <a:defRPr/>
            </a:pPr>
            <a:fld id="{04072C1C-1C20-4C00-AE71-166A58E31CBE}" type="datetime1">
              <a:rPr lang="zh-CN" altLang="en-US" smtClean="0">
                <a:solidFill>
                  <a:prstClr val="black"/>
                </a:solidFill>
              </a:rPr>
              <a:t>2017-11-6</a:t>
            </a:fld>
            <a:endParaRPr lang="zh-CN" altLang="en-US">
              <a:solidFill>
                <a:prstClr val="black"/>
              </a:solidFill>
            </a:endParaRPr>
          </a:p>
        </p:txBody>
      </p:sp>
      <p:sp>
        <p:nvSpPr>
          <p:cNvPr id="8" name="Footer Placeholder 7"/>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9" name="Slide Number Placeholder 8"/>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
        <p:nvSpPr>
          <p:cNvPr id="10" name="Title 9"/>
          <p:cNvSpPr>
            <a:spLocks noGrp="1"/>
          </p:cNvSpPr>
          <p:nvPr>
            <p:ph type="title"/>
          </p:nvPr>
        </p:nvSpPr>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134886865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00">
              <a:defRPr/>
            </a:pPr>
            <a:fld id="{D556650B-14AC-4D47-85CB-3BF12200DBE6}" type="datetime1">
              <a:rPr lang="zh-CN" altLang="en-US" smtClean="0">
                <a:solidFill>
                  <a:prstClr val="black">
                    <a:tint val="75000"/>
                  </a:prstClr>
                </a:solidFill>
                <a:latin typeface="等线" panose="020F0502020204030204"/>
                <a:cs typeface="+mn-cs"/>
              </a:rPr>
              <a:pPr defTabSz="914400">
                <a:defRPr/>
              </a:pPr>
              <a:t>2017-11-6</a:t>
            </a:fld>
            <a:endParaRPr lang="zh-CN" altLang="en-US">
              <a:solidFill>
                <a:prstClr val="black">
                  <a:tint val="75000"/>
                </a:prstClr>
              </a:solidFill>
              <a:latin typeface="等线" panose="020F0502020204030204"/>
              <a:cs typeface="+mn-cs"/>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334276857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pPr defTabSz="914400">
              <a:defRPr/>
            </a:pPr>
            <a:fld id="{0E13EE7F-E84D-4943-9923-FDECBC8F0DF1}" type="datetime1">
              <a:rPr lang="zh-CN" altLang="en-US" smtClean="0">
                <a:solidFill>
                  <a:prstClr val="black">
                    <a:tint val="75000"/>
                  </a:prstClr>
                </a:solidFill>
                <a:latin typeface="等线" panose="020F0502020204030204"/>
                <a:cs typeface="+mn-cs"/>
              </a:rPr>
              <a:pPr defTabSz="914400">
                <a:defRPr/>
              </a:pPr>
              <a:t>2017-11-6</a:t>
            </a:fld>
            <a:endParaRPr lang="zh-CN" altLang="en-US">
              <a:solidFill>
                <a:prstClr val="black">
                  <a:tint val="75000"/>
                </a:prstClr>
              </a:solidFill>
              <a:latin typeface="等线" panose="020F0502020204030204"/>
              <a:cs typeface="+mn-cs"/>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389125601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defTabSz="914400">
              <a:defRPr/>
            </a:pPr>
            <a:fld id="{1CE8FDC8-16BB-41DC-BA68-308B90B38D7C}" type="datetime1">
              <a:rPr lang="zh-CN" altLang="en-US" smtClean="0">
                <a:solidFill>
                  <a:prstClr val="black">
                    <a:tint val="75000"/>
                  </a:prstClr>
                </a:solidFill>
                <a:latin typeface="等线" panose="020F0502020204030204"/>
                <a:cs typeface="+mn-cs"/>
              </a:rPr>
              <a:pPr defTabSz="914400">
                <a:defRPr/>
              </a:pPr>
              <a:t>2017-11-6</a:t>
            </a:fld>
            <a:endParaRPr lang="zh-CN" altLang="en-US">
              <a:solidFill>
                <a:prstClr val="black">
                  <a:tint val="75000"/>
                </a:prstClr>
              </a:solidFill>
              <a:latin typeface="等线" panose="020F0502020204030204"/>
              <a:cs typeface="+mn-cs"/>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107857830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defTabSz="914400">
              <a:defRPr/>
            </a:pPr>
            <a:fld id="{566DAEF2-531F-4798-AEB5-95D5F2B83C08}" type="datetime1">
              <a:rPr lang="zh-CN" altLang="en-US" smtClean="0">
                <a:solidFill>
                  <a:prstClr val="black">
                    <a:tint val="75000"/>
                  </a:prstClr>
                </a:solidFill>
                <a:latin typeface="等线" panose="020F0502020204030204"/>
                <a:cs typeface="+mn-cs"/>
              </a:rPr>
              <a:pPr defTabSz="914400">
                <a:defRPr/>
              </a:pPr>
              <a:t>2017-11-6</a:t>
            </a:fld>
            <a:endParaRPr lang="zh-CN" altLang="en-US">
              <a:solidFill>
                <a:prstClr val="black">
                  <a:tint val="75000"/>
                </a:prstClr>
              </a:solidFill>
              <a:latin typeface="等线" panose="020F0502020204030204"/>
              <a:cs typeface="+mn-cs"/>
            </a:endParaRPr>
          </a:p>
        </p:txBody>
      </p:sp>
      <p:sp>
        <p:nvSpPr>
          <p:cNvPr id="8" name="页脚占位符 7"/>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9" name="灯片编号占位符 8"/>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238954030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defTabSz="914400">
              <a:defRPr/>
            </a:pPr>
            <a:fld id="{04B6EB71-8461-4DA6-843E-F518E7B11D9B}" type="datetime1">
              <a:rPr lang="zh-CN" altLang="en-US" smtClean="0">
                <a:solidFill>
                  <a:prstClr val="black">
                    <a:tint val="75000"/>
                  </a:prstClr>
                </a:solidFill>
                <a:latin typeface="等线" panose="020F0502020204030204"/>
                <a:cs typeface="+mn-cs"/>
              </a:rPr>
              <a:pPr defTabSz="914400">
                <a:defRPr/>
              </a:pPr>
              <a:t>2017-11-6</a:t>
            </a:fld>
            <a:endParaRPr lang="zh-CN" altLang="en-US">
              <a:solidFill>
                <a:prstClr val="black">
                  <a:tint val="75000"/>
                </a:prstClr>
              </a:solidFill>
              <a:latin typeface="等线" panose="020F0502020204030204"/>
              <a:cs typeface="+mn-cs"/>
            </a:endParaRPr>
          </a:p>
        </p:txBody>
      </p:sp>
      <p:sp>
        <p:nvSpPr>
          <p:cNvPr id="4" name="页脚占位符 3"/>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5" name="灯片编号占位符 4"/>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377316965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defTabSz="914400">
              <a:defRPr/>
            </a:pPr>
            <a:fld id="{BAD77571-02E3-4B23-95F4-D5003A464058}" type="datetime1">
              <a:rPr lang="zh-CN" altLang="en-US" smtClean="0">
                <a:solidFill>
                  <a:prstClr val="black">
                    <a:tint val="75000"/>
                  </a:prstClr>
                </a:solidFill>
                <a:latin typeface="等线" panose="020F0502020204030204"/>
                <a:cs typeface="+mn-cs"/>
              </a:rPr>
              <a:pPr defTabSz="914400">
                <a:defRPr/>
              </a:pPr>
              <a:t>2017-11-6</a:t>
            </a:fld>
            <a:endParaRPr lang="zh-CN" altLang="en-US">
              <a:solidFill>
                <a:prstClr val="black">
                  <a:tint val="75000"/>
                </a:prstClr>
              </a:solidFill>
              <a:latin typeface="等线" panose="020F0502020204030204"/>
              <a:cs typeface="+mn-cs"/>
            </a:endParaRPr>
          </a:p>
        </p:txBody>
      </p:sp>
      <p:sp>
        <p:nvSpPr>
          <p:cNvPr id="3" name="页脚占位符 2"/>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4" name="灯片编号占位符 3"/>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35673918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pPr defTabSz="914400">
              <a:defRPr/>
            </a:pPr>
            <a:fld id="{D216344F-9F0A-452E-A4C5-A68FEF9D4CD1}" type="datetime1">
              <a:rPr lang="zh-CN" altLang="en-US" smtClean="0">
                <a:solidFill>
                  <a:prstClr val="black">
                    <a:tint val="75000"/>
                  </a:prstClr>
                </a:solidFill>
                <a:latin typeface="等线" panose="020F0502020204030204"/>
                <a:cs typeface="+mn-cs"/>
              </a:rPr>
              <a:pPr defTabSz="914400">
                <a:defRPr/>
              </a:pPr>
              <a:t>2017-11-6</a:t>
            </a:fld>
            <a:endParaRPr lang="zh-CN" altLang="en-US">
              <a:solidFill>
                <a:prstClr val="black">
                  <a:tint val="75000"/>
                </a:prstClr>
              </a:solidFill>
              <a:latin typeface="等线" panose="020F0502020204030204"/>
              <a:cs typeface="+mn-cs"/>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73687825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pPr defTabSz="914400">
              <a:defRPr/>
            </a:pPr>
            <a:fld id="{9B2A690A-2168-44B8-8BC5-878BC8BC385F}" type="datetime1">
              <a:rPr lang="zh-CN" altLang="en-US" smtClean="0">
                <a:solidFill>
                  <a:prstClr val="black">
                    <a:tint val="75000"/>
                  </a:prstClr>
                </a:solidFill>
                <a:latin typeface="等线" panose="020F0502020204030204"/>
                <a:cs typeface="+mn-cs"/>
              </a:rPr>
              <a:pPr defTabSz="914400">
                <a:defRPr/>
              </a:pPr>
              <a:t>2017-11-6</a:t>
            </a:fld>
            <a:endParaRPr lang="zh-CN" altLang="en-US">
              <a:solidFill>
                <a:prstClr val="black">
                  <a:tint val="75000"/>
                </a:prstClr>
              </a:solidFill>
              <a:latin typeface="等线" panose="020F0502020204030204"/>
              <a:cs typeface="+mn-cs"/>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33776084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00">
              <a:defRPr/>
            </a:pPr>
            <a:fld id="{1A99B27E-A3F9-4542-A509-D4CDD9AF9F6F}" type="datetime1">
              <a:rPr lang="zh-CN" altLang="en-US" smtClean="0">
                <a:solidFill>
                  <a:prstClr val="black">
                    <a:tint val="75000"/>
                  </a:prstClr>
                </a:solidFill>
                <a:latin typeface="等线" panose="020F0502020204030204"/>
                <a:cs typeface="+mn-cs"/>
              </a:rPr>
              <a:pPr defTabSz="914400">
                <a:defRPr/>
              </a:pPr>
              <a:t>2017-11-6</a:t>
            </a:fld>
            <a:endParaRPr lang="zh-CN" altLang="en-US">
              <a:solidFill>
                <a:prstClr val="black">
                  <a:tint val="75000"/>
                </a:prstClr>
              </a:solidFill>
              <a:latin typeface="等线" panose="020F0502020204030204"/>
              <a:cs typeface="+mn-cs"/>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262129884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00">
              <a:defRPr/>
            </a:pPr>
            <a:fld id="{2227CDCA-4143-47E0-BDDC-85B71385BF32}" type="datetime1">
              <a:rPr lang="zh-CN" altLang="en-US" smtClean="0">
                <a:solidFill>
                  <a:prstClr val="black">
                    <a:tint val="75000"/>
                  </a:prstClr>
                </a:solidFill>
                <a:latin typeface="等线" panose="020F0502020204030204"/>
                <a:cs typeface="+mn-cs"/>
              </a:rPr>
              <a:pPr defTabSz="914400">
                <a:defRPr/>
              </a:pPr>
              <a:t>2017-11-6</a:t>
            </a:fld>
            <a:endParaRPr lang="zh-CN" altLang="en-US">
              <a:solidFill>
                <a:prstClr val="black">
                  <a:tint val="75000"/>
                </a:prstClr>
              </a:solidFill>
              <a:latin typeface="等线" panose="020F0502020204030204"/>
              <a:cs typeface="+mn-cs"/>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23883266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8200" y="6356352"/>
            <a:ext cx="2743200" cy="365125"/>
          </a:xfrm>
          <a:prstGeom prst="rect">
            <a:avLst/>
          </a:prstGeom>
        </p:spPr>
        <p:txBody>
          <a:bodyPr/>
          <a:lstStyle/>
          <a:p>
            <a:pPr>
              <a:defRPr/>
            </a:pPr>
            <a:fld id="{020EDD76-28E6-466F-A5D6-DCFC9397DA1B}" type="datetime1">
              <a:rPr lang="zh-CN" altLang="en-US" smtClean="0">
                <a:solidFill>
                  <a:prstClr val="black"/>
                </a:solidFill>
              </a:rPr>
              <a:t>2017-11-6</a:t>
            </a:fld>
            <a:endParaRPr lang="zh-CN" altLang="en-US">
              <a:solidFill>
                <a:prstClr val="black"/>
              </a:solidFill>
            </a:endParaRPr>
          </a:p>
        </p:txBody>
      </p:sp>
      <p:sp>
        <p:nvSpPr>
          <p:cNvPr id="4" name="Footer Placeholder 3"/>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5" name="Slide Number Placeholder 4"/>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
        <p:nvSpPr>
          <p:cNvPr id="6" name="Title 5"/>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189301799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fld id="{4D4DB4BB-7DF1-4C12-A15D-EEB6800A97E5}" type="datetime1">
              <a:rPr lang="zh-CN" altLang="en-US" smtClean="0"/>
              <a:t>2017-11-6</a:t>
            </a:fld>
            <a:endParaRPr lang="zh-CN" altLang="en-US"/>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fld id="{B033FAFD-D72A-47AA-BC24-D1D7DFCDE6AA}" type="slidenum">
              <a:rPr lang="zh-CN" altLang="en-US"/>
              <a:pPr/>
              <a:t>‹#›</a:t>
            </a:fld>
            <a:endParaRPr lang="en-US" altLang="zh-CN"/>
          </a:p>
        </p:txBody>
      </p:sp>
    </p:spTree>
    <p:extLst>
      <p:ext uri="{BB962C8B-B14F-4D97-AF65-F5344CB8AC3E}">
        <p14:creationId xmlns:p14="http://schemas.microsoft.com/office/powerpoint/2010/main" val="139028142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4530"/>
            <a:ext cx="9144000" cy="2387600"/>
          </a:xfrm>
        </p:spPr>
        <p:txBody>
          <a:bodyPr anchor="b">
            <a:normAutofit/>
          </a:bodyPr>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normAutofit/>
          </a:bodyPr>
          <a:lstStyle>
            <a:lvl1pPr marL="0" indent="0" algn="ctr">
              <a:buNone/>
              <a:defRPr sz="1800">
                <a:solidFill>
                  <a:schemeClr val="tx1">
                    <a:lumMod val="75000"/>
                    <a:lumOff val="25000"/>
                  </a:schemeClr>
                </a:solidFill>
              </a:defRPr>
            </a:lvl1pPr>
            <a:lvl2pPr marL="342900" indent="0" algn="ctr">
              <a:buNone/>
              <a:defRPr sz="21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zh-CN" altLang="en-US"/>
              <a:t>单击以编辑母版副标题样式</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11-6</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48672273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11-6</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32284653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12423"/>
            <a:ext cx="10515600" cy="2851208"/>
          </a:xfrm>
        </p:spPr>
        <p:txBody>
          <a:bodyPr anchor="b">
            <a:normAutofit/>
          </a:bodyPr>
          <a:lstStyle>
            <a:lvl1pPr>
              <a:defRPr sz="4500" b="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52635"/>
            <a:ext cx="10515600" cy="1500187"/>
          </a:xfrm>
        </p:spPr>
        <p:txBody>
          <a:bodyPr anchor="t">
            <a:normAutofit/>
          </a:bodyPr>
          <a:lstStyle>
            <a:lvl1pPr marL="0" indent="0">
              <a:buNone/>
              <a:defRPr sz="180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11-6</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367409087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45127" y="1828802"/>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8802"/>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11-6</a:t>
            </a:fld>
            <a:endParaRPr lang="zh-CN" altLang="en-US"/>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7" name="Slide Number Placeholder 6"/>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273475494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2"/>
            <a:ext cx="5156200" cy="825699"/>
          </a:xfrm>
        </p:spPr>
        <p:txBody>
          <a:bodyPr anchor="b">
            <a:normAutofit/>
          </a:bodyP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845127" y="2507552"/>
            <a:ext cx="5156200"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1" y="1681851"/>
            <a:ext cx="5181601" cy="825698"/>
          </a:xfrm>
        </p:spPr>
        <p:txBody>
          <a:bodyPr anchor="b"/>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6172201" y="2507552"/>
            <a:ext cx="5181601"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Date Placeholder 6"/>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11-6</a:t>
            </a:fld>
            <a:endParaRPr lang="zh-CN" altLang="en-US"/>
          </a:p>
        </p:txBody>
      </p:sp>
      <p:sp>
        <p:nvSpPr>
          <p:cNvPr id="8" name="Footer Placeholder 7"/>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9" name="Slide Number Placeholder 8"/>
          <p:cNvSpPr>
            <a:spLocks noGrp="1"/>
          </p:cNvSpPr>
          <p:nvPr>
            <p:ph type="sldNum" sz="quarter" idx="12"/>
          </p:nvPr>
        </p:nvSpPr>
        <p:spPr/>
        <p:txBody>
          <a:bodyPr/>
          <a:lstStyle/>
          <a:p>
            <a:fld id="{9D4335EE-BD33-4D2B-92EE-A4EAAE51E3BD}" type="slidenum">
              <a:rPr lang="zh-CN" altLang="en-US" smtClean="0"/>
              <a:t>‹#›</a:t>
            </a:fld>
            <a:endParaRPr lang="zh-CN" altLang="en-US"/>
          </a:p>
        </p:txBody>
      </p:sp>
      <p:sp>
        <p:nvSpPr>
          <p:cNvPr id="10" name="Title 9"/>
          <p:cNvSpPr>
            <a:spLocks noGrp="1"/>
          </p:cNvSpPr>
          <p:nvPr>
            <p:ph type="title"/>
          </p:nvPr>
        </p:nvSpPr>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76073175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11-6</a:t>
            </a:fld>
            <a:endParaRPr lang="zh-CN" altLang="en-US"/>
          </a:p>
        </p:txBody>
      </p:sp>
      <p:sp>
        <p:nvSpPr>
          <p:cNvPr id="4" name="Footer Placeholder 3"/>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5" name="Slide Number Placeholder 4"/>
          <p:cNvSpPr>
            <a:spLocks noGrp="1"/>
          </p:cNvSpPr>
          <p:nvPr>
            <p:ph type="sldNum" sz="quarter" idx="12"/>
          </p:nvPr>
        </p:nvSpPr>
        <p:spPr/>
        <p:txBody>
          <a:bodyPr/>
          <a:lstStyle/>
          <a:p>
            <a:fld id="{9D4335EE-BD33-4D2B-92EE-A4EAAE51E3BD}" type="slidenum">
              <a:rPr lang="zh-CN" altLang="en-US" smtClean="0"/>
              <a:t>‹#›</a:t>
            </a:fld>
            <a:endParaRPr lang="zh-CN" altLang="en-US"/>
          </a:p>
        </p:txBody>
      </p:sp>
      <p:sp>
        <p:nvSpPr>
          <p:cNvPr id="6" name="Title 5"/>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235818193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11-6</a:t>
            </a:fld>
            <a:endParaRPr lang="zh-CN" altLang="en-US"/>
          </a:p>
        </p:txBody>
      </p:sp>
      <p:sp>
        <p:nvSpPr>
          <p:cNvPr id="3" name="Footer Placeholder 2"/>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4" name="Slide Number Placeholder 3"/>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342729550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2"/>
            <a:ext cx="3931920" cy="1600197"/>
          </a:xfrm>
        </p:spPr>
        <p:txBody>
          <a:bodyPr anchor="b">
            <a:normAutofit/>
          </a:bodyPr>
          <a:lstStyle>
            <a:lvl1pPr>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5181600" y="990600"/>
            <a:ext cx="6172200" cy="487680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41248" y="2057399"/>
            <a:ext cx="3931920" cy="3810001"/>
          </a:xfrm>
        </p:spPr>
        <p:txBody>
          <a:bodyPr>
            <a:normAutofit/>
          </a:bodyPr>
          <a:lstStyle>
            <a:lvl1pPr marL="0" indent="0">
              <a:lnSpc>
                <a:spcPct val="90000"/>
              </a:lnSpc>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11-6</a:t>
            </a:fld>
            <a:endParaRPr lang="zh-CN" altLang="en-US"/>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7" name="Slide Number Placeholder 6"/>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262231834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2400" b="0"/>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1600" y="990600"/>
            <a:ext cx="6172200" cy="4876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11-6</a:t>
            </a:fld>
            <a:endParaRPr lang="zh-CN" altLang="en-US"/>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7" name="Slide Number Placeholder 6"/>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2232883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2"/>
            <a:ext cx="2743200" cy="365125"/>
          </a:xfrm>
          <a:prstGeom prst="rect">
            <a:avLst/>
          </a:prstGeom>
        </p:spPr>
        <p:txBody>
          <a:bodyPr/>
          <a:lstStyle/>
          <a:p>
            <a:pPr>
              <a:defRPr/>
            </a:pPr>
            <a:fld id="{5454FBF2-6549-4977-AD97-9B508EAAED2D}" type="datetime1">
              <a:rPr lang="zh-CN" altLang="en-US" smtClean="0">
                <a:solidFill>
                  <a:prstClr val="black"/>
                </a:solidFill>
              </a:rPr>
              <a:t>2017-11-6</a:t>
            </a:fld>
            <a:endParaRPr lang="zh-CN" altLang="en-US">
              <a:solidFill>
                <a:prstClr val="black"/>
              </a:solidFill>
            </a:endParaRPr>
          </a:p>
        </p:txBody>
      </p:sp>
      <p:sp>
        <p:nvSpPr>
          <p:cNvPr id="3" name="Footer Placeholder 2"/>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4" name="Slide Number Placeholder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7845205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11-6</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60885502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0362"/>
            <a:ext cx="2628900" cy="5811838"/>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1" y="360364"/>
            <a:ext cx="7734300" cy="581183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11-6</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3571115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p:cNvSpPr>
            <a:spLocks noGrp="1" noChangeArrowheads="1"/>
          </p:cNvSpPr>
          <p:nvPr>
            <p:ph type="dt" sz="half" idx="10"/>
          </p:nvPr>
        </p:nvSpPr>
        <p:spPr>
          <a:ln/>
        </p:spPr>
        <p:txBody>
          <a:bodyPr/>
          <a:lstStyle>
            <a:lvl1pPr>
              <a:defRPr/>
            </a:lvl1pPr>
          </a:lstStyle>
          <a:p>
            <a:pPr>
              <a:defRPr/>
            </a:pPr>
            <a:fld id="{E7A4558A-3073-4139-ADA0-F48D8A6737E4}" type="datetime1">
              <a:rPr lang="zh-CN" altLang="en-US"/>
              <a:pPr>
                <a:defRPr/>
              </a:pPr>
              <a:t>2017-11-6</a:t>
            </a:fld>
            <a:endParaRPr lang="en-US" altLang="zh-CN"/>
          </a:p>
        </p:txBody>
      </p:sp>
      <p:sp>
        <p:nvSpPr>
          <p:cNvPr id="5" name="Rectangle 7"/>
          <p:cNvSpPr>
            <a:spLocks noGrp="1" noChangeArrowheads="1"/>
          </p:cNvSpPr>
          <p:nvPr>
            <p:ph type="ftr" sz="quarter" idx="11"/>
          </p:nvPr>
        </p:nvSpPr>
        <p:spPr>
          <a:xfrm>
            <a:off x="4165600" y="6381750"/>
            <a:ext cx="3860800" cy="476250"/>
          </a:xfrm>
          <a:prstGeom prst="rect">
            <a:avLst/>
          </a:prstGeom>
          <a:ln/>
        </p:spPr>
        <p:txBody>
          <a:bodyPr/>
          <a:lstStyle>
            <a:lvl1pPr>
              <a:defRPr/>
            </a:lvl1pPr>
          </a:lstStyle>
          <a:p>
            <a:pPr>
              <a:defRPr/>
            </a:pPr>
            <a:r>
              <a:rPr lang="en-US" altLang="zh-CN" dirty="0" err="1"/>
              <a:t>北京大学重粒子物理研究所</a:t>
            </a:r>
            <a:endParaRPr lang="en-US" altLang="zh-CN" dirty="0"/>
          </a:p>
        </p:txBody>
      </p:sp>
      <p:sp>
        <p:nvSpPr>
          <p:cNvPr id="6" name="Rectangle 8"/>
          <p:cNvSpPr>
            <a:spLocks noGrp="1" noChangeArrowheads="1"/>
          </p:cNvSpPr>
          <p:nvPr>
            <p:ph type="sldNum" sz="quarter" idx="12"/>
          </p:nvPr>
        </p:nvSpPr>
        <p:spPr>
          <a:ln/>
        </p:spPr>
        <p:txBody>
          <a:bodyPr/>
          <a:lstStyle>
            <a:lvl1pPr>
              <a:defRPr/>
            </a:lvl1pPr>
          </a:lstStyle>
          <a:p>
            <a:fld id="{DB87DD8A-6C96-4D71-8872-84B5280BA819}" type="slidenum">
              <a:rPr lang="en-US" altLang="zh-CN"/>
              <a:pPr/>
              <a:t>‹#›</a:t>
            </a:fld>
            <a:endParaRPr lang="en-US" altLang="zh-CN"/>
          </a:p>
        </p:txBody>
      </p:sp>
    </p:spTree>
    <p:extLst>
      <p:ext uri="{BB962C8B-B14F-4D97-AF65-F5344CB8AC3E}">
        <p14:creationId xmlns:p14="http://schemas.microsoft.com/office/powerpoint/2010/main" val="403691287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AAE508C9-AC21-45D6-BD6F-43C776C5B07A}" type="datetimeFigureOut">
              <a:rPr lang="zh-CN" altLang="en-US" smtClean="0"/>
              <a:t>2017-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049B035-FCE3-4A41-9D12-200C0D7CA3AC}" type="slidenum">
              <a:rPr lang="zh-CN" altLang="en-US" smtClean="0"/>
              <a:t>‹#›</a:t>
            </a:fld>
            <a:endParaRPr lang="zh-CN" altLang="en-US"/>
          </a:p>
        </p:txBody>
      </p:sp>
    </p:spTree>
    <p:extLst>
      <p:ext uri="{BB962C8B-B14F-4D97-AF65-F5344CB8AC3E}">
        <p14:creationId xmlns:p14="http://schemas.microsoft.com/office/powerpoint/2010/main" val="372280363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AE508C9-AC21-45D6-BD6F-43C776C5B07A}" type="datetimeFigureOut">
              <a:rPr lang="zh-CN" altLang="en-US" smtClean="0"/>
              <a:t>2017-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049B035-FCE3-4A41-9D12-200C0D7CA3AC}" type="slidenum">
              <a:rPr lang="zh-CN" altLang="en-US" smtClean="0"/>
              <a:t>‹#›</a:t>
            </a:fld>
            <a:endParaRPr lang="zh-CN" altLang="en-US"/>
          </a:p>
        </p:txBody>
      </p:sp>
    </p:spTree>
    <p:extLst>
      <p:ext uri="{BB962C8B-B14F-4D97-AF65-F5344CB8AC3E}">
        <p14:creationId xmlns:p14="http://schemas.microsoft.com/office/powerpoint/2010/main" val="101364049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AAE508C9-AC21-45D6-BD6F-43C776C5B07A}" type="datetimeFigureOut">
              <a:rPr lang="zh-CN" altLang="en-US" smtClean="0"/>
              <a:t>2017-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049B035-FCE3-4A41-9D12-200C0D7CA3AC}" type="slidenum">
              <a:rPr lang="zh-CN" altLang="en-US" smtClean="0"/>
              <a:t>‹#›</a:t>
            </a:fld>
            <a:endParaRPr lang="zh-CN" altLang="en-US"/>
          </a:p>
        </p:txBody>
      </p:sp>
    </p:spTree>
    <p:extLst>
      <p:ext uri="{BB962C8B-B14F-4D97-AF65-F5344CB8AC3E}">
        <p14:creationId xmlns:p14="http://schemas.microsoft.com/office/powerpoint/2010/main" val="113828535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AAE508C9-AC21-45D6-BD6F-43C776C5B07A}" type="datetimeFigureOut">
              <a:rPr lang="zh-CN" altLang="en-US" smtClean="0"/>
              <a:t>2017-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049B035-FCE3-4A41-9D12-200C0D7CA3AC}" type="slidenum">
              <a:rPr lang="zh-CN" altLang="en-US" smtClean="0"/>
              <a:t>‹#›</a:t>
            </a:fld>
            <a:endParaRPr lang="zh-CN" altLang="en-US"/>
          </a:p>
        </p:txBody>
      </p:sp>
    </p:spTree>
    <p:extLst>
      <p:ext uri="{BB962C8B-B14F-4D97-AF65-F5344CB8AC3E}">
        <p14:creationId xmlns:p14="http://schemas.microsoft.com/office/powerpoint/2010/main" val="104730783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AE508C9-AC21-45D6-BD6F-43C776C5B07A}" type="datetimeFigureOut">
              <a:rPr lang="zh-CN" altLang="en-US" smtClean="0"/>
              <a:t>2017-1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049B035-FCE3-4A41-9D12-200C0D7CA3AC}" type="slidenum">
              <a:rPr lang="zh-CN" altLang="en-US" smtClean="0"/>
              <a:t>‹#›</a:t>
            </a:fld>
            <a:endParaRPr lang="zh-CN" altLang="en-US"/>
          </a:p>
        </p:txBody>
      </p:sp>
    </p:spTree>
    <p:extLst>
      <p:ext uri="{BB962C8B-B14F-4D97-AF65-F5344CB8AC3E}">
        <p14:creationId xmlns:p14="http://schemas.microsoft.com/office/powerpoint/2010/main" val="62379701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AAE508C9-AC21-45D6-BD6F-43C776C5B07A}" type="datetimeFigureOut">
              <a:rPr lang="zh-CN" altLang="en-US" smtClean="0"/>
              <a:t>2017-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049B035-FCE3-4A41-9D12-200C0D7CA3AC}" type="slidenum">
              <a:rPr lang="zh-CN" altLang="en-US" smtClean="0"/>
              <a:t>‹#›</a:t>
            </a:fld>
            <a:endParaRPr lang="zh-CN" altLang="en-US"/>
          </a:p>
        </p:txBody>
      </p:sp>
    </p:spTree>
    <p:extLst>
      <p:ext uri="{BB962C8B-B14F-4D97-AF65-F5344CB8AC3E}">
        <p14:creationId xmlns:p14="http://schemas.microsoft.com/office/powerpoint/2010/main" val="391226687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AE508C9-AC21-45D6-BD6F-43C776C5B07A}" type="datetimeFigureOut">
              <a:rPr lang="zh-CN" altLang="en-US" smtClean="0"/>
              <a:t>2017-1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049B035-FCE3-4A41-9D12-200C0D7CA3AC}" type="slidenum">
              <a:rPr lang="zh-CN" altLang="en-US" smtClean="0"/>
              <a:t>‹#›</a:t>
            </a:fld>
            <a:endParaRPr lang="zh-CN" altLang="en-US"/>
          </a:p>
        </p:txBody>
      </p:sp>
    </p:spTree>
    <p:extLst>
      <p:ext uri="{BB962C8B-B14F-4D97-AF65-F5344CB8AC3E}">
        <p14:creationId xmlns:p14="http://schemas.microsoft.com/office/powerpoint/2010/main" val="12014372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3"/>
            <a:ext cx="3931920" cy="1600197"/>
          </a:xfrm>
        </p:spPr>
        <p:txBody>
          <a:bodyPr anchor="b">
            <a:normAutofit/>
          </a:bodyPr>
          <a:lstStyle>
            <a:lvl1pPr>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5181600" y="990600"/>
            <a:ext cx="6172200" cy="487680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41248" y="2057399"/>
            <a:ext cx="3931920" cy="3810001"/>
          </a:xfrm>
        </p:spPr>
        <p:txBody>
          <a:bodyPr>
            <a:normAutofit/>
          </a:bodyPr>
          <a:lstStyle>
            <a:lvl1pPr marL="0" indent="0">
              <a:lnSpc>
                <a:spcPct val="90000"/>
              </a:lnSpc>
              <a:buNone/>
              <a:defRPr sz="1200"/>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pPr>
              <a:defRPr/>
            </a:pPr>
            <a:fld id="{FE673EE7-7B41-4E8E-B4F6-D077AC880CC0}" type="datetime1">
              <a:rPr lang="zh-CN" altLang="en-US" smtClean="0">
                <a:solidFill>
                  <a:prstClr val="black"/>
                </a:solidFill>
              </a:rPr>
              <a:t>2017-11-6</a:t>
            </a:fld>
            <a:endParaRPr lang="zh-CN" altLang="en-US">
              <a:solidFill>
                <a:prstClr val="black"/>
              </a:solidFill>
            </a:endParaRPr>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7" name="Slide Number Placeholder 6"/>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0253547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AAE508C9-AC21-45D6-BD6F-43C776C5B07A}" type="datetimeFigureOut">
              <a:rPr lang="zh-CN" altLang="en-US" smtClean="0"/>
              <a:t>2017-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049B035-FCE3-4A41-9D12-200C0D7CA3AC}" type="slidenum">
              <a:rPr lang="zh-CN" altLang="en-US" smtClean="0"/>
              <a:t>‹#›</a:t>
            </a:fld>
            <a:endParaRPr lang="zh-CN" altLang="en-US"/>
          </a:p>
        </p:txBody>
      </p:sp>
    </p:spTree>
    <p:extLst>
      <p:ext uri="{BB962C8B-B14F-4D97-AF65-F5344CB8AC3E}">
        <p14:creationId xmlns:p14="http://schemas.microsoft.com/office/powerpoint/2010/main" val="245248461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AAE508C9-AC21-45D6-BD6F-43C776C5B07A}" type="datetimeFigureOut">
              <a:rPr lang="zh-CN" altLang="en-US" smtClean="0"/>
              <a:t>2017-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049B035-FCE3-4A41-9D12-200C0D7CA3AC}" type="slidenum">
              <a:rPr lang="zh-CN" altLang="en-US" smtClean="0"/>
              <a:t>‹#›</a:t>
            </a:fld>
            <a:endParaRPr lang="zh-CN" altLang="en-US"/>
          </a:p>
        </p:txBody>
      </p:sp>
    </p:spTree>
    <p:extLst>
      <p:ext uri="{BB962C8B-B14F-4D97-AF65-F5344CB8AC3E}">
        <p14:creationId xmlns:p14="http://schemas.microsoft.com/office/powerpoint/2010/main" val="1220634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AE508C9-AC21-45D6-BD6F-43C776C5B07A}" type="datetimeFigureOut">
              <a:rPr lang="zh-CN" altLang="en-US" smtClean="0"/>
              <a:t>2017-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049B035-FCE3-4A41-9D12-200C0D7CA3AC}" type="slidenum">
              <a:rPr lang="zh-CN" altLang="en-US" smtClean="0"/>
              <a:t>‹#›</a:t>
            </a:fld>
            <a:endParaRPr lang="zh-CN" altLang="en-US"/>
          </a:p>
        </p:txBody>
      </p:sp>
    </p:spTree>
    <p:extLst>
      <p:ext uri="{BB962C8B-B14F-4D97-AF65-F5344CB8AC3E}">
        <p14:creationId xmlns:p14="http://schemas.microsoft.com/office/powerpoint/2010/main" val="354431289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AE508C9-AC21-45D6-BD6F-43C776C5B07A}" type="datetimeFigureOut">
              <a:rPr lang="zh-CN" altLang="en-US" smtClean="0"/>
              <a:t>2017-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049B035-FCE3-4A41-9D12-200C0D7CA3AC}" type="slidenum">
              <a:rPr lang="zh-CN" altLang="en-US" smtClean="0"/>
              <a:t>‹#›</a:t>
            </a:fld>
            <a:endParaRPr lang="zh-CN" altLang="en-US"/>
          </a:p>
        </p:txBody>
      </p:sp>
    </p:spTree>
    <p:extLst>
      <p:ext uri="{BB962C8B-B14F-4D97-AF65-F5344CB8AC3E}">
        <p14:creationId xmlns:p14="http://schemas.microsoft.com/office/powerpoint/2010/main" val="391830696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pPr defTabSz="914400"/>
            <a:fld id="{B3E6754E-40F7-4F54-ACAA-E9F8CC37A76F}" type="datetimeFigureOut">
              <a:rPr lang="zh-CN" altLang="en-US" smtClean="0">
                <a:solidFill>
                  <a:prstClr val="black">
                    <a:tint val="75000"/>
                  </a:prstClr>
                </a:solidFill>
              </a:rPr>
              <a:pPr defTabSz="914400"/>
              <a:t>2017-1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400"/>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400"/>
            <a:fld id="{50D310BB-9D9B-4043-9B09-674DE7342914}" type="slidenum">
              <a:rPr lang="zh-CN" altLang="en-US" smtClean="0">
                <a:solidFill>
                  <a:prstClr val="black">
                    <a:tint val="75000"/>
                  </a:prstClr>
                </a:solidFill>
              </a:rPr>
              <a:pPr defTabSz="914400"/>
              <a:t>‹#›</a:t>
            </a:fld>
            <a:endParaRPr lang="zh-CN" altLang="en-US">
              <a:solidFill>
                <a:prstClr val="black">
                  <a:tint val="75000"/>
                </a:prstClr>
              </a:solidFill>
            </a:endParaRPr>
          </a:p>
        </p:txBody>
      </p:sp>
    </p:spTree>
    <p:extLst>
      <p:ext uri="{BB962C8B-B14F-4D97-AF65-F5344CB8AC3E}">
        <p14:creationId xmlns:p14="http://schemas.microsoft.com/office/powerpoint/2010/main" val="144583905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defTabSz="914400"/>
            <a:fld id="{B3E6754E-40F7-4F54-ACAA-E9F8CC37A76F}" type="datetimeFigureOut">
              <a:rPr lang="zh-CN" altLang="en-US" smtClean="0">
                <a:solidFill>
                  <a:prstClr val="black">
                    <a:tint val="75000"/>
                  </a:prstClr>
                </a:solidFill>
              </a:rPr>
              <a:pPr defTabSz="914400"/>
              <a:t>2017-1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400"/>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400"/>
            <a:fld id="{50D310BB-9D9B-4043-9B09-674DE7342914}" type="slidenum">
              <a:rPr lang="zh-CN" altLang="en-US" smtClean="0">
                <a:solidFill>
                  <a:prstClr val="black">
                    <a:tint val="75000"/>
                  </a:prstClr>
                </a:solidFill>
              </a:rPr>
              <a:pPr defTabSz="914400"/>
              <a:t>‹#›</a:t>
            </a:fld>
            <a:endParaRPr lang="zh-CN" altLang="en-US">
              <a:solidFill>
                <a:prstClr val="black">
                  <a:tint val="75000"/>
                </a:prstClr>
              </a:solidFill>
            </a:endParaRPr>
          </a:p>
        </p:txBody>
      </p:sp>
    </p:spTree>
    <p:extLst>
      <p:ext uri="{BB962C8B-B14F-4D97-AF65-F5344CB8AC3E}">
        <p14:creationId xmlns:p14="http://schemas.microsoft.com/office/powerpoint/2010/main" val="100663232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pPr defTabSz="914400"/>
            <a:fld id="{B3E6754E-40F7-4F54-ACAA-E9F8CC37A76F}" type="datetimeFigureOut">
              <a:rPr lang="zh-CN" altLang="en-US" smtClean="0">
                <a:solidFill>
                  <a:prstClr val="black">
                    <a:tint val="75000"/>
                  </a:prstClr>
                </a:solidFill>
              </a:rPr>
              <a:pPr defTabSz="914400"/>
              <a:t>2017-1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400"/>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400"/>
            <a:fld id="{50D310BB-9D9B-4043-9B09-674DE7342914}" type="slidenum">
              <a:rPr lang="zh-CN" altLang="en-US" smtClean="0">
                <a:solidFill>
                  <a:prstClr val="black">
                    <a:tint val="75000"/>
                  </a:prstClr>
                </a:solidFill>
              </a:rPr>
              <a:pPr defTabSz="914400"/>
              <a:t>‹#›</a:t>
            </a:fld>
            <a:endParaRPr lang="zh-CN" altLang="en-US">
              <a:solidFill>
                <a:prstClr val="black">
                  <a:tint val="75000"/>
                </a:prstClr>
              </a:solidFill>
            </a:endParaRPr>
          </a:p>
        </p:txBody>
      </p:sp>
    </p:spTree>
    <p:extLst>
      <p:ext uri="{BB962C8B-B14F-4D97-AF65-F5344CB8AC3E}">
        <p14:creationId xmlns:p14="http://schemas.microsoft.com/office/powerpoint/2010/main" val="320732577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pPr defTabSz="914400"/>
            <a:fld id="{B3E6754E-40F7-4F54-ACAA-E9F8CC37A76F}" type="datetimeFigureOut">
              <a:rPr lang="zh-CN" altLang="en-US" smtClean="0">
                <a:solidFill>
                  <a:prstClr val="black">
                    <a:tint val="75000"/>
                  </a:prstClr>
                </a:solidFill>
              </a:rPr>
              <a:pPr defTabSz="914400"/>
              <a:t>2017-11-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400"/>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400"/>
            <a:fld id="{50D310BB-9D9B-4043-9B09-674DE7342914}" type="slidenum">
              <a:rPr lang="zh-CN" altLang="en-US" smtClean="0">
                <a:solidFill>
                  <a:prstClr val="black">
                    <a:tint val="75000"/>
                  </a:prstClr>
                </a:solidFill>
              </a:rPr>
              <a:pPr defTabSz="914400"/>
              <a:t>‹#›</a:t>
            </a:fld>
            <a:endParaRPr lang="zh-CN" altLang="en-US">
              <a:solidFill>
                <a:prstClr val="black">
                  <a:tint val="75000"/>
                </a:prstClr>
              </a:solidFill>
            </a:endParaRPr>
          </a:p>
        </p:txBody>
      </p:sp>
    </p:spTree>
    <p:extLst>
      <p:ext uri="{BB962C8B-B14F-4D97-AF65-F5344CB8AC3E}">
        <p14:creationId xmlns:p14="http://schemas.microsoft.com/office/powerpoint/2010/main" val="369278231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39789"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1"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pPr defTabSz="914400"/>
            <a:fld id="{B3E6754E-40F7-4F54-ACAA-E9F8CC37A76F}" type="datetimeFigureOut">
              <a:rPr lang="zh-CN" altLang="en-US" smtClean="0">
                <a:solidFill>
                  <a:prstClr val="black">
                    <a:tint val="75000"/>
                  </a:prstClr>
                </a:solidFill>
              </a:rPr>
              <a:pPr defTabSz="914400"/>
              <a:t>2017-11-6</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pPr defTabSz="914400"/>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914400"/>
            <a:fld id="{50D310BB-9D9B-4043-9B09-674DE7342914}" type="slidenum">
              <a:rPr lang="zh-CN" altLang="en-US" smtClean="0">
                <a:solidFill>
                  <a:prstClr val="black">
                    <a:tint val="75000"/>
                  </a:prstClr>
                </a:solidFill>
              </a:rPr>
              <a:pPr defTabSz="914400"/>
              <a:t>‹#›</a:t>
            </a:fld>
            <a:endParaRPr lang="zh-CN" altLang="en-US">
              <a:solidFill>
                <a:prstClr val="black">
                  <a:tint val="75000"/>
                </a:prstClr>
              </a:solidFill>
            </a:endParaRPr>
          </a:p>
        </p:txBody>
      </p:sp>
    </p:spTree>
    <p:extLst>
      <p:ext uri="{BB962C8B-B14F-4D97-AF65-F5344CB8AC3E}">
        <p14:creationId xmlns:p14="http://schemas.microsoft.com/office/powerpoint/2010/main" val="308094262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pPr defTabSz="914400"/>
            <a:fld id="{B3E6754E-40F7-4F54-ACAA-E9F8CC37A76F}" type="datetimeFigureOut">
              <a:rPr lang="zh-CN" altLang="en-US" smtClean="0">
                <a:solidFill>
                  <a:prstClr val="black">
                    <a:tint val="75000"/>
                  </a:prstClr>
                </a:solidFill>
              </a:rPr>
              <a:pPr defTabSz="914400"/>
              <a:t>2017-11-6</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pPr defTabSz="914400"/>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914400"/>
            <a:fld id="{50D310BB-9D9B-4043-9B09-674DE7342914}" type="slidenum">
              <a:rPr lang="zh-CN" altLang="en-US" smtClean="0">
                <a:solidFill>
                  <a:prstClr val="black">
                    <a:tint val="75000"/>
                  </a:prstClr>
                </a:solidFill>
              </a:rPr>
              <a:pPr defTabSz="914400"/>
              <a:t>‹#›</a:t>
            </a:fld>
            <a:endParaRPr lang="zh-CN" altLang="en-US">
              <a:solidFill>
                <a:prstClr val="black">
                  <a:tint val="75000"/>
                </a:prstClr>
              </a:solidFill>
            </a:endParaRPr>
          </a:p>
        </p:txBody>
      </p:sp>
    </p:spTree>
    <p:extLst>
      <p:ext uri="{BB962C8B-B14F-4D97-AF65-F5344CB8AC3E}">
        <p14:creationId xmlns:p14="http://schemas.microsoft.com/office/powerpoint/2010/main" val="259318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2400" b="0"/>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1600" y="990600"/>
            <a:ext cx="6172200" cy="4876800"/>
          </a:xfrm>
        </p:spPr>
        <p:txBody>
          <a:bodyPr/>
          <a:lstStyle>
            <a:lvl1pPr marL="0" indent="0">
              <a:buNone/>
              <a:defRPr sz="2400"/>
            </a:lvl1pPr>
            <a:lvl2pPr marL="342891" indent="0">
              <a:buNone/>
              <a:defRPr sz="2100"/>
            </a:lvl2pPr>
            <a:lvl3pPr marL="685783" indent="0">
              <a:buNone/>
              <a:defRPr sz="1800"/>
            </a:lvl3pPr>
            <a:lvl4pPr marL="1028674" indent="0">
              <a:buNone/>
              <a:defRPr sz="1500"/>
            </a:lvl4pPr>
            <a:lvl5pPr marL="1371566" indent="0">
              <a:buNone/>
              <a:defRPr sz="1500"/>
            </a:lvl5pPr>
            <a:lvl6pPr marL="1714457" indent="0">
              <a:buNone/>
              <a:defRPr sz="1500"/>
            </a:lvl6pPr>
            <a:lvl7pPr marL="2057349" indent="0">
              <a:buNone/>
              <a:defRPr sz="1500"/>
            </a:lvl7pPr>
            <a:lvl8pPr marL="2400240" indent="0">
              <a:buNone/>
              <a:defRPr sz="1500"/>
            </a:lvl8pPr>
            <a:lvl9pPr marL="2743131"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200"/>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pPr>
              <a:defRPr/>
            </a:pPr>
            <a:fld id="{64480B15-96CC-4254-A86E-992242A993F3}" type="datetime1">
              <a:rPr lang="zh-CN" altLang="en-US" smtClean="0">
                <a:solidFill>
                  <a:prstClr val="black"/>
                </a:solidFill>
              </a:rPr>
              <a:t>2017-11-6</a:t>
            </a:fld>
            <a:endParaRPr lang="zh-CN" altLang="en-US">
              <a:solidFill>
                <a:prstClr val="black"/>
              </a:solidFill>
            </a:endParaRPr>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7" name="Slide Number Placeholder 6"/>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15719675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914400"/>
            <a:fld id="{B3E6754E-40F7-4F54-ACAA-E9F8CC37A76F}" type="datetimeFigureOut">
              <a:rPr lang="zh-CN" altLang="en-US" smtClean="0">
                <a:solidFill>
                  <a:prstClr val="black">
                    <a:tint val="75000"/>
                  </a:prstClr>
                </a:solidFill>
              </a:rPr>
              <a:pPr defTabSz="914400"/>
              <a:t>2017-11-6</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pPr defTabSz="914400"/>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914400"/>
            <a:fld id="{50D310BB-9D9B-4043-9B09-674DE7342914}" type="slidenum">
              <a:rPr lang="zh-CN" altLang="en-US" smtClean="0">
                <a:solidFill>
                  <a:prstClr val="black">
                    <a:tint val="75000"/>
                  </a:prstClr>
                </a:solidFill>
              </a:rPr>
              <a:pPr defTabSz="914400"/>
              <a:t>‹#›</a:t>
            </a:fld>
            <a:endParaRPr lang="zh-CN" altLang="en-US">
              <a:solidFill>
                <a:prstClr val="black">
                  <a:tint val="75000"/>
                </a:prstClr>
              </a:solidFill>
            </a:endParaRPr>
          </a:p>
        </p:txBody>
      </p:sp>
    </p:spTree>
    <p:extLst>
      <p:ext uri="{BB962C8B-B14F-4D97-AF65-F5344CB8AC3E}">
        <p14:creationId xmlns:p14="http://schemas.microsoft.com/office/powerpoint/2010/main" val="9723573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pPr defTabSz="914400"/>
            <a:fld id="{B3E6754E-40F7-4F54-ACAA-E9F8CC37A76F}" type="datetimeFigureOut">
              <a:rPr lang="zh-CN" altLang="en-US" smtClean="0">
                <a:solidFill>
                  <a:prstClr val="black">
                    <a:tint val="75000"/>
                  </a:prstClr>
                </a:solidFill>
              </a:rPr>
              <a:pPr defTabSz="914400"/>
              <a:t>2017-11-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400"/>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400"/>
            <a:fld id="{50D310BB-9D9B-4043-9B09-674DE7342914}" type="slidenum">
              <a:rPr lang="zh-CN" altLang="en-US" smtClean="0">
                <a:solidFill>
                  <a:prstClr val="black">
                    <a:tint val="75000"/>
                  </a:prstClr>
                </a:solidFill>
              </a:rPr>
              <a:pPr defTabSz="914400"/>
              <a:t>‹#›</a:t>
            </a:fld>
            <a:endParaRPr lang="zh-CN" altLang="en-US">
              <a:solidFill>
                <a:prstClr val="black">
                  <a:tint val="75000"/>
                </a:prstClr>
              </a:solidFill>
            </a:endParaRPr>
          </a:p>
        </p:txBody>
      </p:sp>
    </p:spTree>
    <p:extLst>
      <p:ext uri="{BB962C8B-B14F-4D97-AF65-F5344CB8AC3E}">
        <p14:creationId xmlns:p14="http://schemas.microsoft.com/office/powerpoint/2010/main" val="182726528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pPr defTabSz="914400"/>
            <a:fld id="{B3E6754E-40F7-4F54-ACAA-E9F8CC37A76F}" type="datetimeFigureOut">
              <a:rPr lang="zh-CN" altLang="en-US" smtClean="0">
                <a:solidFill>
                  <a:prstClr val="black">
                    <a:tint val="75000"/>
                  </a:prstClr>
                </a:solidFill>
              </a:rPr>
              <a:pPr defTabSz="914400"/>
              <a:t>2017-11-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400"/>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400"/>
            <a:fld id="{50D310BB-9D9B-4043-9B09-674DE7342914}" type="slidenum">
              <a:rPr lang="zh-CN" altLang="en-US" smtClean="0">
                <a:solidFill>
                  <a:prstClr val="black">
                    <a:tint val="75000"/>
                  </a:prstClr>
                </a:solidFill>
              </a:rPr>
              <a:pPr defTabSz="914400"/>
              <a:t>‹#›</a:t>
            </a:fld>
            <a:endParaRPr lang="zh-CN" altLang="en-US">
              <a:solidFill>
                <a:prstClr val="black">
                  <a:tint val="75000"/>
                </a:prstClr>
              </a:solidFill>
            </a:endParaRPr>
          </a:p>
        </p:txBody>
      </p:sp>
    </p:spTree>
    <p:extLst>
      <p:ext uri="{BB962C8B-B14F-4D97-AF65-F5344CB8AC3E}">
        <p14:creationId xmlns:p14="http://schemas.microsoft.com/office/powerpoint/2010/main" val="157179716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defTabSz="914400"/>
            <a:fld id="{B3E6754E-40F7-4F54-ACAA-E9F8CC37A76F}" type="datetimeFigureOut">
              <a:rPr lang="zh-CN" altLang="en-US" smtClean="0">
                <a:solidFill>
                  <a:prstClr val="black">
                    <a:tint val="75000"/>
                  </a:prstClr>
                </a:solidFill>
              </a:rPr>
              <a:pPr defTabSz="914400"/>
              <a:t>2017-1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400"/>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400"/>
            <a:fld id="{50D310BB-9D9B-4043-9B09-674DE7342914}" type="slidenum">
              <a:rPr lang="zh-CN" altLang="en-US" smtClean="0">
                <a:solidFill>
                  <a:prstClr val="black">
                    <a:tint val="75000"/>
                  </a:prstClr>
                </a:solidFill>
              </a:rPr>
              <a:pPr defTabSz="914400"/>
              <a:t>‹#›</a:t>
            </a:fld>
            <a:endParaRPr lang="zh-CN" altLang="en-US">
              <a:solidFill>
                <a:prstClr val="black">
                  <a:tint val="75000"/>
                </a:prstClr>
              </a:solidFill>
            </a:endParaRPr>
          </a:p>
        </p:txBody>
      </p:sp>
    </p:spTree>
    <p:extLst>
      <p:ext uri="{BB962C8B-B14F-4D97-AF65-F5344CB8AC3E}">
        <p14:creationId xmlns:p14="http://schemas.microsoft.com/office/powerpoint/2010/main" val="219659131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defTabSz="914400"/>
            <a:fld id="{B3E6754E-40F7-4F54-ACAA-E9F8CC37A76F}" type="datetimeFigureOut">
              <a:rPr lang="zh-CN" altLang="en-US" smtClean="0">
                <a:solidFill>
                  <a:prstClr val="black">
                    <a:tint val="75000"/>
                  </a:prstClr>
                </a:solidFill>
              </a:rPr>
              <a:pPr defTabSz="914400"/>
              <a:t>2017-11-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400"/>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400"/>
            <a:fld id="{50D310BB-9D9B-4043-9B09-674DE7342914}" type="slidenum">
              <a:rPr lang="zh-CN" altLang="en-US" smtClean="0">
                <a:solidFill>
                  <a:prstClr val="black">
                    <a:tint val="75000"/>
                  </a:prstClr>
                </a:solidFill>
              </a:rPr>
              <a:pPr defTabSz="914400"/>
              <a:t>‹#›</a:t>
            </a:fld>
            <a:endParaRPr lang="zh-CN" altLang="en-US">
              <a:solidFill>
                <a:prstClr val="black">
                  <a:tint val="75000"/>
                </a:prstClr>
              </a:solidFill>
            </a:endParaRPr>
          </a:p>
        </p:txBody>
      </p:sp>
    </p:spTree>
    <p:extLst>
      <p:ext uri="{BB962C8B-B14F-4D97-AF65-F5344CB8AC3E}">
        <p14:creationId xmlns:p14="http://schemas.microsoft.com/office/powerpoint/2010/main" val="250433932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pPr marL="0" marR="0" lvl="0" indent="0" algn="l" defTabSz="685783" rtl="0" eaLnBrk="1" fontAlgn="base" latinLnBrk="0" hangingPunct="1">
              <a:lnSpc>
                <a:spcPct val="100000"/>
              </a:lnSpc>
              <a:spcBef>
                <a:spcPct val="0"/>
              </a:spcBef>
              <a:spcAft>
                <a:spcPct val="0"/>
              </a:spcAft>
              <a:buClrTx/>
              <a:buSzTx/>
              <a:buFontTx/>
              <a:buNone/>
              <a:tabLst/>
              <a:defRPr/>
            </a:pPr>
            <a:fld id="{5E2DA5D8-ED71-4F81-A3D2-3E594C90B486}" type="datetime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l" defTabSz="685783" rtl="0" eaLnBrk="1" fontAlgn="base" latinLnBrk="0" hangingPunct="1">
                <a:lnSpc>
                  <a:spcPct val="100000"/>
                </a:lnSpc>
                <a:spcBef>
                  <a:spcPct val="0"/>
                </a:spcBef>
                <a:spcAft>
                  <a:spcPct val="0"/>
                </a:spcAft>
                <a:buClrTx/>
                <a:buSzTx/>
                <a:buFontTx/>
                <a:buNone/>
                <a:tabLst/>
                <a:defRPr/>
              </a:pPr>
              <a:t>2017-11-6</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zh-CN"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635EE52B-40F8-43E0-BB44-6FAFDFA96C3B}"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251344461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685783" rtl="0" eaLnBrk="1" fontAlgn="base" latinLnBrk="0" hangingPunct="1">
              <a:lnSpc>
                <a:spcPct val="100000"/>
              </a:lnSpc>
              <a:spcBef>
                <a:spcPct val="0"/>
              </a:spcBef>
              <a:spcAft>
                <a:spcPct val="0"/>
              </a:spcAft>
              <a:buClrTx/>
              <a:buSzTx/>
              <a:buFontTx/>
              <a:buNone/>
              <a:tabLst/>
              <a:defRPr/>
            </a:pPr>
            <a:fld id="{C342E993-3060-431D-87DB-DBB69C5E6134}" type="datetime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l" defTabSz="685783" rtl="0" eaLnBrk="1" fontAlgn="base" latinLnBrk="0" hangingPunct="1">
                <a:lnSpc>
                  <a:spcPct val="100000"/>
                </a:lnSpc>
                <a:spcBef>
                  <a:spcPct val="0"/>
                </a:spcBef>
                <a:spcAft>
                  <a:spcPct val="0"/>
                </a:spcAft>
                <a:buClrTx/>
                <a:buSzTx/>
                <a:buFontTx/>
                <a:buNone/>
                <a:tabLst/>
                <a:defRPr/>
              </a:pPr>
              <a:t>2017-11-6</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zh-CN"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C090839F-73B8-46CC-A20D-28DA5C966A74}"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138128552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marL="0" marR="0" lvl="0" indent="0" algn="l" defTabSz="685783" rtl="0" eaLnBrk="1" fontAlgn="base" latinLnBrk="0" hangingPunct="1">
              <a:lnSpc>
                <a:spcPct val="100000"/>
              </a:lnSpc>
              <a:spcBef>
                <a:spcPct val="0"/>
              </a:spcBef>
              <a:spcAft>
                <a:spcPct val="0"/>
              </a:spcAft>
              <a:buClrTx/>
              <a:buSzTx/>
              <a:buFontTx/>
              <a:buNone/>
              <a:tabLst/>
              <a:defRPr/>
            </a:pPr>
            <a:fld id="{D1277019-045E-4CC5-B4E6-5CBA5366C67D}" type="datetime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l" defTabSz="685783" rtl="0" eaLnBrk="1" fontAlgn="base" latinLnBrk="0" hangingPunct="1">
                <a:lnSpc>
                  <a:spcPct val="100000"/>
                </a:lnSpc>
                <a:spcBef>
                  <a:spcPct val="0"/>
                </a:spcBef>
                <a:spcAft>
                  <a:spcPct val="0"/>
                </a:spcAft>
                <a:buClrTx/>
                <a:buSzTx/>
                <a:buFontTx/>
                <a:buNone/>
                <a:tabLst/>
                <a:defRPr/>
              </a:pPr>
              <a:t>2017-11-6</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zh-CN"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F127C2A-8929-4AAA-A1CA-51CF1513E26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139419042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marL="0" marR="0" lvl="0" indent="0" algn="l" defTabSz="685783" rtl="0" eaLnBrk="1" fontAlgn="base" latinLnBrk="0" hangingPunct="1">
              <a:lnSpc>
                <a:spcPct val="100000"/>
              </a:lnSpc>
              <a:spcBef>
                <a:spcPct val="0"/>
              </a:spcBef>
              <a:spcAft>
                <a:spcPct val="0"/>
              </a:spcAft>
              <a:buClrTx/>
              <a:buSzTx/>
              <a:buFontTx/>
              <a:buNone/>
              <a:tabLst/>
              <a:defRPr/>
            </a:pPr>
            <a:fld id="{BE36CF90-EDF6-4798-963E-926448F88253}" type="datetime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l" defTabSz="685783" rtl="0" eaLnBrk="1" fontAlgn="base" latinLnBrk="0" hangingPunct="1">
                <a:lnSpc>
                  <a:spcPct val="100000"/>
                </a:lnSpc>
                <a:spcBef>
                  <a:spcPct val="0"/>
                </a:spcBef>
                <a:spcAft>
                  <a:spcPct val="0"/>
                </a:spcAft>
                <a:buClrTx/>
                <a:buSzTx/>
                <a:buFontTx/>
                <a:buNone/>
                <a:tabLst/>
                <a:defRPr/>
              </a:pPr>
              <a:t>2017-11-6</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zh-CN"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0694B9F7-36F9-441C-B36F-5B9D95A6469D}"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147820073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marL="0" marR="0" lvl="0" indent="0" algn="l" defTabSz="685783" rtl="0" eaLnBrk="1" fontAlgn="base" latinLnBrk="0" hangingPunct="1">
              <a:lnSpc>
                <a:spcPct val="100000"/>
              </a:lnSpc>
              <a:spcBef>
                <a:spcPct val="0"/>
              </a:spcBef>
              <a:spcAft>
                <a:spcPct val="0"/>
              </a:spcAft>
              <a:buClrTx/>
              <a:buSzTx/>
              <a:buFontTx/>
              <a:buNone/>
              <a:tabLst/>
              <a:defRPr/>
            </a:pPr>
            <a:fld id="{55B72F44-7C79-436E-A3B4-AFF60B38F1C6}" type="datetime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l" defTabSz="685783" rtl="0" eaLnBrk="1" fontAlgn="base" latinLnBrk="0" hangingPunct="1">
                <a:lnSpc>
                  <a:spcPct val="100000"/>
                </a:lnSpc>
                <a:spcBef>
                  <a:spcPct val="0"/>
                </a:spcBef>
                <a:spcAft>
                  <a:spcPct val="0"/>
                </a:spcAft>
                <a:buClrTx/>
                <a:buSzTx/>
                <a:buFontTx/>
                <a:buNone/>
                <a:tabLst/>
                <a:defRPr/>
              </a:pPr>
              <a:t>2017-11-6</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8" name="Footer Placeholder 7"/>
          <p:cNvSpPr>
            <a:spLocks noGrp="1"/>
          </p:cNvSpPr>
          <p:nvPr>
            <p:ph type="ftr" sz="quarter" idx="11"/>
          </p:nvPr>
        </p:nvSpPr>
        <p:spPr/>
        <p:txBody>
          <a:body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zh-CN"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mn-cs"/>
            </a:endParaRPr>
          </a:p>
        </p:txBody>
      </p:sp>
      <p:sp>
        <p:nvSpPr>
          <p:cNvPr id="9" name="Slide Number Placeholder 8"/>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45E4F107-79EA-4151-BA01-9C803FB17242}"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23637253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2.xml"/><Relationship Id="rId13" Type="http://schemas.openxmlformats.org/officeDocument/2006/relationships/theme" Target="../theme/theme10.xml"/><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slideLayout" Target="../slideLayouts/slideLayout106.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5" Type="http://schemas.openxmlformats.org/officeDocument/2006/relationships/slideLayout" Target="../slideLayouts/slideLayout99.xml"/><Relationship Id="rId10" Type="http://schemas.openxmlformats.org/officeDocument/2006/relationships/slideLayout" Target="../slideLayouts/slideLayout104.xml"/><Relationship Id="rId4" Type="http://schemas.openxmlformats.org/officeDocument/2006/relationships/slideLayout" Target="../slideLayouts/slideLayout98.xml"/><Relationship Id="rId9" Type="http://schemas.openxmlformats.org/officeDocument/2006/relationships/slideLayout" Target="../slideLayouts/slideLayout10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8.xml"/><Relationship Id="rId2" Type="http://schemas.openxmlformats.org/officeDocument/2006/relationships/slideLayout" Target="../slideLayouts/slideLayout47.xml"/><Relationship Id="rId1" Type="http://schemas.openxmlformats.org/officeDocument/2006/relationships/slideLayout" Target="../slideLayouts/slideLayout46.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7.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0.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theme" Target="../theme/theme8.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1.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theme" Target="../theme/theme9.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5127" y="235131"/>
            <a:ext cx="10515600" cy="1079864"/>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580572" y="1410788"/>
            <a:ext cx="11112136" cy="5082087"/>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p:txBody>
      </p:sp>
      <p:sp>
        <p:nvSpPr>
          <p:cNvPr id="6" name="Slide Number Placeholder 5"/>
          <p:cNvSpPr>
            <a:spLocks noGrp="1"/>
          </p:cNvSpPr>
          <p:nvPr>
            <p:ph type="sldNum" sz="quarter" idx="4"/>
          </p:nvPr>
        </p:nvSpPr>
        <p:spPr>
          <a:xfrm>
            <a:off x="9441939" y="6492876"/>
            <a:ext cx="2743200" cy="365125"/>
          </a:xfrm>
          <a:prstGeom prst="rect">
            <a:avLst/>
          </a:prstGeom>
        </p:spPr>
        <p:txBody>
          <a:bodyPr vert="horz" lIns="91440" tIns="45720" rIns="91440" bIns="45720" rtlCol="0" anchor="ctr"/>
          <a:lstStyle>
            <a:lvl1pPr algn="r">
              <a:defRPr sz="825">
                <a:solidFill>
                  <a:schemeClr val="tx1">
                    <a:tint val="75000"/>
                  </a:schemeClr>
                </a:solidFill>
              </a:defRPr>
            </a:lvl1p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047177229"/>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33" r:id="rId12"/>
  </p:sldLayoutIdLst>
  <p:hf hdr="0" ftr="0" dt="0"/>
  <p:txStyles>
    <p:titleStyle>
      <a:lvl1pPr algn="ctr" defTabSz="685783" rtl="0" eaLnBrk="1" latinLnBrk="0" hangingPunct="1">
        <a:lnSpc>
          <a:spcPct val="90000"/>
        </a:lnSpc>
        <a:spcBef>
          <a:spcPct val="0"/>
        </a:spcBef>
        <a:buNone/>
        <a:defRPr sz="4000" b="0" kern="1200">
          <a:solidFill>
            <a:schemeClr val="tx1"/>
          </a:solidFill>
          <a:latin typeface="+mn-ea"/>
          <a:ea typeface="+mn-ea"/>
          <a:cs typeface="+mj-cs"/>
        </a:defRPr>
      </a:lvl1pPr>
    </p:titleStyle>
    <p:bodyStyle>
      <a:lvl1pPr marL="287993" indent="-287993" algn="l" defTabSz="685783" rtl="0" eaLnBrk="1" latinLnBrk="0" hangingPunct="1">
        <a:lnSpc>
          <a:spcPct val="130000"/>
        </a:lnSpc>
        <a:spcBef>
          <a:spcPts val="0"/>
        </a:spcBef>
        <a:buFont typeface="Wingdings 2" pitchFamily="18" charset="2"/>
        <a:buChar char=""/>
        <a:defRPr sz="2400" kern="1200" baseline="0">
          <a:solidFill>
            <a:schemeClr val="tx1"/>
          </a:solidFill>
          <a:latin typeface="+mn-ea"/>
          <a:ea typeface="+mn-ea"/>
          <a:cs typeface="+mn-cs"/>
        </a:defRPr>
      </a:lvl1pPr>
      <a:lvl2pPr marL="627047" indent="-266693" algn="l" defTabSz="685783" rtl="0" eaLnBrk="1" latinLnBrk="0" hangingPunct="1">
        <a:lnSpc>
          <a:spcPct val="130000"/>
        </a:lnSpc>
        <a:spcBef>
          <a:spcPts val="0"/>
        </a:spcBef>
        <a:buFontTx/>
        <a:buChar char="−"/>
        <a:defRPr sz="2000" kern="1200" baseline="0">
          <a:solidFill>
            <a:schemeClr val="tx1"/>
          </a:solidFill>
          <a:latin typeface="+mn-ea"/>
          <a:ea typeface="+mn-ea"/>
          <a:cs typeface="+mn-cs"/>
        </a:defRPr>
      </a:lvl2pPr>
      <a:lvl3pPr marL="628635" indent="0" algn="l" defTabSz="685783" rtl="0" eaLnBrk="1" latinLnBrk="0" hangingPunct="1">
        <a:lnSpc>
          <a:spcPct val="130000"/>
        </a:lnSpc>
        <a:spcBef>
          <a:spcPts val="0"/>
        </a:spcBef>
        <a:buFont typeface="Wingdings 2" pitchFamily="18" charset="2"/>
        <a:buNone/>
        <a:defRPr sz="1600" kern="1200" baseline="0">
          <a:solidFill>
            <a:schemeClr val="tx1"/>
          </a:solidFill>
          <a:latin typeface="+mn-ea"/>
          <a:ea typeface="+mn-ea"/>
          <a:cs typeface="+mn-cs"/>
        </a:defRPr>
      </a:lvl3pPr>
      <a:lvl4pPr marL="1200121" indent="-171446" algn="l" defTabSz="685783"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4pPr>
      <a:lvl5pPr marL="1543012" indent="-171446" algn="l" defTabSz="685783"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5pPr>
      <a:lvl6pPr marL="1885904"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6pPr>
      <a:lvl7pPr marL="2228795"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7pPr>
      <a:lvl8pPr marL="2571686"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8pPr>
      <a:lvl9pPr marL="2914578"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9pPr>
    </p:bodyStyle>
    <p:otherStyle>
      <a:defPPr>
        <a:defRPr lang="en-US"/>
      </a:defPPr>
      <a:lvl1pPr marL="0" algn="l" defTabSz="685783" rtl="0" eaLnBrk="1" latinLnBrk="0" hangingPunct="1">
        <a:defRPr sz="1351" kern="1200">
          <a:solidFill>
            <a:schemeClr val="tx1"/>
          </a:solidFill>
          <a:latin typeface="+mn-lt"/>
          <a:ea typeface="+mn-ea"/>
          <a:cs typeface="+mn-cs"/>
        </a:defRPr>
      </a:lvl1pPr>
      <a:lvl2pPr marL="342891" algn="l" defTabSz="685783" rtl="0" eaLnBrk="1" latinLnBrk="0" hangingPunct="1">
        <a:defRPr sz="1351" kern="1200">
          <a:solidFill>
            <a:schemeClr val="tx1"/>
          </a:solidFill>
          <a:latin typeface="+mn-lt"/>
          <a:ea typeface="+mn-ea"/>
          <a:cs typeface="+mn-cs"/>
        </a:defRPr>
      </a:lvl2pPr>
      <a:lvl3pPr marL="685783" algn="l" defTabSz="685783" rtl="0" eaLnBrk="1" latinLnBrk="0" hangingPunct="1">
        <a:defRPr sz="1351" kern="1200">
          <a:solidFill>
            <a:schemeClr val="tx1"/>
          </a:solidFill>
          <a:latin typeface="+mn-lt"/>
          <a:ea typeface="+mn-ea"/>
          <a:cs typeface="+mn-cs"/>
        </a:defRPr>
      </a:lvl3pPr>
      <a:lvl4pPr marL="1028674" algn="l" defTabSz="685783" rtl="0" eaLnBrk="1" latinLnBrk="0" hangingPunct="1">
        <a:defRPr sz="1351" kern="1200">
          <a:solidFill>
            <a:schemeClr val="tx1"/>
          </a:solidFill>
          <a:latin typeface="+mn-lt"/>
          <a:ea typeface="+mn-ea"/>
          <a:cs typeface="+mn-cs"/>
        </a:defRPr>
      </a:lvl4pPr>
      <a:lvl5pPr marL="1371566" algn="l" defTabSz="685783" rtl="0" eaLnBrk="1" latinLnBrk="0" hangingPunct="1">
        <a:defRPr sz="1351" kern="1200">
          <a:solidFill>
            <a:schemeClr val="tx1"/>
          </a:solidFill>
          <a:latin typeface="+mn-lt"/>
          <a:ea typeface="+mn-ea"/>
          <a:cs typeface="+mn-cs"/>
        </a:defRPr>
      </a:lvl5pPr>
      <a:lvl6pPr marL="1714457" algn="l" defTabSz="685783" rtl="0" eaLnBrk="1" latinLnBrk="0" hangingPunct="1">
        <a:defRPr sz="1351" kern="1200">
          <a:solidFill>
            <a:schemeClr val="tx1"/>
          </a:solidFill>
          <a:latin typeface="+mn-lt"/>
          <a:ea typeface="+mn-ea"/>
          <a:cs typeface="+mn-cs"/>
        </a:defRPr>
      </a:lvl6pPr>
      <a:lvl7pPr marL="2057349" algn="l" defTabSz="685783" rtl="0" eaLnBrk="1" latinLnBrk="0" hangingPunct="1">
        <a:defRPr sz="1351" kern="1200">
          <a:solidFill>
            <a:schemeClr val="tx1"/>
          </a:solidFill>
          <a:latin typeface="+mn-lt"/>
          <a:ea typeface="+mn-ea"/>
          <a:cs typeface="+mn-cs"/>
        </a:defRPr>
      </a:lvl7pPr>
      <a:lvl8pPr marL="2400240" algn="l" defTabSz="685783" rtl="0" eaLnBrk="1" latinLnBrk="0" hangingPunct="1">
        <a:defRPr sz="1351" kern="1200">
          <a:solidFill>
            <a:schemeClr val="tx1"/>
          </a:solidFill>
          <a:latin typeface="+mn-lt"/>
          <a:ea typeface="+mn-ea"/>
          <a:cs typeface="+mn-cs"/>
        </a:defRPr>
      </a:lvl8pPr>
      <a:lvl9pPr marL="2743131" algn="l" defTabSz="685783" rtl="0" eaLnBrk="1" latinLnBrk="0" hangingPunct="1">
        <a:defRPr sz="1351"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377" rtl="0" eaLnBrk="1" fontAlgn="auto" latinLnBrk="0" hangingPunct="1">
              <a:lnSpc>
                <a:spcPct val="100000"/>
              </a:lnSpc>
              <a:spcBef>
                <a:spcPts val="0"/>
              </a:spcBef>
              <a:spcAft>
                <a:spcPts val="0"/>
              </a:spcAft>
              <a:buClrTx/>
              <a:buSzTx/>
              <a:buFontTx/>
              <a:buNone/>
              <a:tabLst/>
              <a:defRPr/>
            </a:pPr>
            <a:fld id="{AD62F8D7-609C-4B95-8031-F7770BE7D44B}" type="datetime1">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l" defTabSz="914377" rtl="0" eaLnBrk="1" fontAlgn="auto" latinLnBrk="0" hangingPunct="1">
                <a:lnSpc>
                  <a:spcPct val="100000"/>
                </a:lnSpc>
                <a:spcBef>
                  <a:spcPts val="0"/>
                </a:spcBef>
                <a:spcAft>
                  <a:spcPts val="0"/>
                </a:spcAft>
                <a:buClrTx/>
                <a:buSzTx/>
                <a:buFontTx/>
                <a:buNone/>
                <a:tabLst/>
                <a:defRPr/>
              </a:pPr>
              <a:t>2017-11-6</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377" rtl="0" eaLnBrk="1" fontAlgn="base" latinLnBrk="0" hangingPunct="1">
              <a:lnSpc>
                <a:spcPct val="100000"/>
              </a:lnSpc>
              <a:spcBef>
                <a:spcPct val="0"/>
              </a:spcBef>
              <a:spcAft>
                <a:spcPct val="0"/>
              </a:spcAft>
              <a:buClrTx/>
              <a:buSzTx/>
              <a:buFontTx/>
              <a:buNone/>
              <a:tabLst/>
              <a:defRPr/>
            </a:pPr>
            <a:fld id="{EE761477-B414-4D65-A24A-071C008E7636}" type="slidenum">
              <a:rPr kumimoji="0" lang="zh-CN" altLang="en-US" sz="1200" b="0" i="0" u="none" strike="noStrike" kern="1200" cap="none" spc="0" normalizeH="0" baseline="0" noProof="0" smtClean="0">
                <a:ln>
                  <a:noFill/>
                </a:ln>
                <a:solidFill>
                  <a:prstClr val="black">
                    <a:tint val="75000"/>
                  </a:prstClr>
                </a:solidFill>
                <a:effectLst/>
                <a:uLnTx/>
                <a:uFillTx/>
                <a:latin typeface="Calibri" panose="020F0502020204030204"/>
                <a:ea typeface="等线" panose="02010600030101010101" pitchFamily="2" charset="-122"/>
                <a:cs typeface="+mn-cs"/>
              </a:rPr>
              <a:pPr marL="0" marR="0" lvl="0" indent="0" algn="r" defTabSz="914377"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451789109"/>
      </p:ext>
    </p:extLst>
  </p:cSld>
  <p:clrMap bg1="lt1" tx1="dk1" bg2="lt2" tx2="dk2" accent1="accent1" accent2="accent2" accent3="accent3" accent4="accent4" accent5="accent5" accent6="accent6" hlink="hlink" folHlink="folHlink"/>
  <p:sldLayoutIdLst>
    <p:sldLayoutId id="2147484089" r:id="rId1"/>
    <p:sldLayoutId id="2147484090" r:id="rId2"/>
    <p:sldLayoutId id="2147484091" r:id="rId3"/>
    <p:sldLayoutId id="2147484092" r:id="rId4"/>
    <p:sldLayoutId id="2147484093" r:id="rId5"/>
    <p:sldLayoutId id="2147484094" r:id="rId6"/>
    <p:sldLayoutId id="2147484095" r:id="rId7"/>
    <p:sldLayoutId id="2147484096" r:id="rId8"/>
    <p:sldLayoutId id="2147484097" r:id="rId9"/>
    <p:sldLayoutId id="2147484098" r:id="rId10"/>
    <p:sldLayoutId id="2147484099" r:id="rId11"/>
    <p:sldLayoutId id="214748410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174B26FF-A9DE-4F8B-9716-56AFF8320E35}" type="datetime1">
              <a:rPr lang="zh-CN" altLang="en-US" smtClean="0">
                <a:solidFill>
                  <a:prstClr val="black">
                    <a:tint val="75000"/>
                  </a:prstClr>
                </a:solidFill>
              </a:rPr>
              <a:t>2017-11-6</a:t>
            </a:fld>
            <a:endParaRPr lang="zh-CN" alt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EE761477-B414-4D65-A24A-071C008E7636}" type="slidenum">
              <a:rPr lang="zh-CN" altLang="en-US" smtClean="0"/>
              <a:pPr fontAlgn="base">
                <a:spcBef>
                  <a:spcPct val="0"/>
                </a:spcBef>
                <a:spcAft>
                  <a:spcPct val="0"/>
                </a:spcAft>
                <a:defRPr/>
              </a:pPr>
              <a:t>‹#›</a:t>
            </a:fld>
            <a:endParaRPr lang="zh-CN" altLang="en-US"/>
          </a:p>
        </p:txBody>
      </p:sp>
    </p:spTree>
    <p:extLst>
      <p:ext uri="{BB962C8B-B14F-4D97-AF65-F5344CB8AC3E}">
        <p14:creationId xmlns:p14="http://schemas.microsoft.com/office/powerpoint/2010/main" val="2191346099"/>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Lst>
  <p:hf hdr="0" ftr="0" dt="0"/>
  <p:txStyles>
    <p:titleStyle>
      <a:lvl1pPr algn="l"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B7E38075-4376-460A-B49A-7FFD41854305}" type="datetime1">
              <a:rPr lang="zh-CN" altLang="en-US" smtClean="0">
                <a:solidFill>
                  <a:prstClr val="black">
                    <a:tint val="75000"/>
                  </a:prstClr>
                </a:solidFill>
              </a:rPr>
              <a:t>2017-11-6</a:t>
            </a:fld>
            <a:endParaRPr lang="zh-CN" alt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EE761477-B414-4D65-A24A-071C008E7636}" type="slidenum">
              <a:rPr lang="zh-CN" altLang="en-US" smtClean="0"/>
              <a:pPr fontAlgn="base">
                <a:spcBef>
                  <a:spcPct val="0"/>
                </a:spcBef>
                <a:spcAft>
                  <a:spcPct val="0"/>
                </a:spcAft>
                <a:defRPr/>
              </a:pPr>
              <a:t>‹#›</a:t>
            </a:fld>
            <a:endParaRPr lang="zh-CN" altLang="en-US"/>
          </a:p>
        </p:txBody>
      </p:sp>
    </p:spTree>
    <p:extLst>
      <p:ext uri="{BB962C8B-B14F-4D97-AF65-F5344CB8AC3E}">
        <p14:creationId xmlns:p14="http://schemas.microsoft.com/office/powerpoint/2010/main" val="2893905425"/>
      </p:ext>
    </p:extLst>
  </p:cSld>
  <p:clrMap bg1="lt1" tx1="dk1" bg2="lt2" tx2="dk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6B576C-037D-4DBE-94D4-8AD294DD6643}" type="datetime1">
              <a:rPr lang="zh-CN" altLang="en-US" smtClean="0"/>
              <a:t>2017-11-6</a:t>
            </a:fld>
            <a:endParaRPr lang="zh-CN" alt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2732117685"/>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1067" y="50539"/>
            <a:ext cx="12147733" cy="714850"/>
          </a:xfrm>
          <a:prstGeom prst="rect">
            <a:avLst/>
          </a:prstGeom>
        </p:spPr>
        <p:txBody>
          <a:bodyPr vert="horz" lIns="91440" tIns="45720" rIns="91440" bIns="45720" rtlCol="0" anchor="ctr">
            <a:normAutofit/>
          </a:bodyPr>
          <a:lstStyle/>
          <a:p>
            <a:r>
              <a:rPr lang="en-US" dirty="0"/>
              <a:t>Hadron Physics</a:t>
            </a:r>
          </a:p>
        </p:txBody>
      </p:sp>
      <p:sp>
        <p:nvSpPr>
          <p:cNvPr id="3" name="Text Placeholder 2"/>
          <p:cNvSpPr>
            <a:spLocks noGrp="1"/>
          </p:cNvSpPr>
          <p:nvPr>
            <p:ph type="body" idx="1"/>
          </p:nvPr>
        </p:nvSpPr>
        <p:spPr>
          <a:xfrm>
            <a:off x="302767" y="1059769"/>
            <a:ext cx="11538807" cy="5066395"/>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1AA048-CFF3-427F-B2C2-230F842C6E3C}" type="datetime1">
              <a:rPr lang="zh-CN" altLang="en-US" smtClean="0"/>
              <a:t>2017-11-6</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73300C-797F-D148-A78D-320196FBAF04}" type="slidenum">
              <a:rPr lang="en-US" smtClean="0"/>
              <a:pPr/>
              <a:t>‹#›</a:t>
            </a:fld>
            <a:endParaRPr lang="en-US"/>
          </a:p>
        </p:txBody>
      </p:sp>
      <p:cxnSp>
        <p:nvCxnSpPr>
          <p:cNvPr id="9" name="Straight Connector 8"/>
          <p:cNvCxnSpPr/>
          <p:nvPr userDrawn="1"/>
        </p:nvCxnSpPr>
        <p:spPr>
          <a:xfrm>
            <a:off x="11067" y="889795"/>
            <a:ext cx="12158800" cy="0"/>
          </a:xfrm>
          <a:prstGeom prst="line">
            <a:avLst/>
          </a:prstGeom>
          <a:ln>
            <a:solidFill>
              <a:srgbClr val="3366FF"/>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54865068"/>
      </p:ext>
    </p:extLst>
  </p:cSld>
  <p:clrMap bg1="lt1" tx1="dk1" bg2="lt2" tx2="dk2" accent1="accent1" accent2="accent2" accent3="accent3" accent4="accent4" accent5="accent5" accent6="accent6" hlink="hlink" folHlink="folHlink"/>
  <p:sldLayoutIdLst>
    <p:sldLayoutId id="2147483908" r:id="rId1"/>
    <p:sldLayoutId id="2147483909" r:id="rId2"/>
    <p:sldLayoutId id="2147483910" r:id="rId3"/>
  </p:sldLayoutIdLst>
  <p:hf hdr="0" ftr="0" dt="0"/>
  <p:txStyles>
    <p:titleStyle>
      <a:lvl1pPr algn="ctr" defTabSz="457200" rtl="0" eaLnBrk="1" latinLnBrk="0" hangingPunct="1">
        <a:spcBef>
          <a:spcPct val="0"/>
        </a:spcBef>
        <a:buNone/>
        <a:defRPr sz="4000" kern="1200" baseline="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latin typeface="Arial" panose="020B0604020202020204" pitchFamily="34" charset="0"/>
                <a:cs typeface="Arial" panose="020B0604020202020204" pitchFamily="34" charset="0"/>
              </a:defRPr>
            </a:lvl1pPr>
          </a:lstStyle>
          <a:p>
            <a:pPr>
              <a:defRPr/>
            </a:pPr>
            <a:fld id="{D8689BE7-367E-4ACA-A02B-D244114F0CD3}" type="datetime1">
              <a:rPr lang="zh-CN" altLang="en-US" smtClean="0">
                <a:solidFill>
                  <a:prstClr val="black">
                    <a:tint val="75000"/>
                  </a:prstClr>
                </a:solidFill>
              </a:rPr>
              <a:t>2017-11-6</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latin typeface="Arial" panose="020B0604020202020204" pitchFamily="34" charset="0"/>
                <a:cs typeface="Arial" panose="020B0604020202020204" pitchFamily="34" charset="0"/>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latin typeface="Arial" panose="020B0604020202020204" pitchFamily="34" charset="0"/>
                <a:cs typeface="Arial" panose="020B0604020202020204" pitchFamily="34" charset="0"/>
              </a:defRPr>
            </a:lvl1pPr>
          </a:lstStyle>
          <a:p>
            <a:pPr>
              <a:defRPr/>
            </a:pPr>
            <a:fld id="{F2357ACE-CC3F-4EB8-8897-299C2E1B55B1}"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02086628"/>
      </p:ext>
    </p:extLst>
  </p:cSld>
  <p:clrMap bg1="lt1" tx1="dk1" bg2="lt2" tx2="dk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 id="2147483935" r:id="rId12"/>
  </p:sldLayoutIdLst>
  <p:hf hdr="0" ftr="0" dt="0"/>
  <p:txStyles>
    <p:titleStyle>
      <a:lvl1pPr algn="ctr" defTabSz="685800" rtl="0" eaLnBrk="1" latinLnBrk="0" hangingPunct="1">
        <a:lnSpc>
          <a:spcPct val="90000"/>
        </a:lnSpc>
        <a:spcBef>
          <a:spcPct val="0"/>
        </a:spcBef>
        <a:buNone/>
        <a:defRPr sz="3300" kern="1200">
          <a:solidFill>
            <a:schemeClr val="tx1"/>
          </a:solidFill>
          <a:latin typeface="Arial" panose="020B0604020202020204" pitchFamily="34" charset="0"/>
          <a:ea typeface="+mj-ea"/>
          <a:cs typeface="Arial" panose="020B0604020202020204" pitchFamily="34" charset="0"/>
        </a:defRPr>
      </a:lvl1pPr>
    </p:titleStyle>
    <p:bodyStyle>
      <a:lvl1pPr marL="355600" indent="-355600" algn="l" defTabSz="685800" rtl="0" eaLnBrk="1" latinLnBrk="0" hangingPunct="1">
        <a:lnSpc>
          <a:spcPct val="120000"/>
        </a:lnSpc>
        <a:spcBef>
          <a:spcPts val="750"/>
        </a:spcBef>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1pPr>
      <a:lvl2pPr marL="719138" indent="-349250" algn="l" defTabSz="719138" rtl="0" eaLnBrk="1" latinLnBrk="0" hangingPunct="1">
        <a:lnSpc>
          <a:spcPct val="120000"/>
        </a:lnSpc>
        <a:spcBef>
          <a:spcPts val="375"/>
        </a:spcBef>
        <a:buFont typeface="微软雅黑" panose="020B0503020204020204" pitchFamily="34" charset="-122"/>
        <a:buChar char="‐"/>
        <a:defRPr sz="1800" kern="1200">
          <a:solidFill>
            <a:schemeClr val="tx1"/>
          </a:solidFill>
          <a:latin typeface="Arial" panose="020B0604020202020204" pitchFamily="34" charset="0"/>
          <a:ea typeface="+mn-ea"/>
          <a:cs typeface="Arial" panose="020B0604020202020204" pitchFamily="34" charset="0"/>
        </a:defRPr>
      </a:lvl2pPr>
      <a:lvl3pPr marL="857250" indent="-171450" algn="l" defTabSz="685800" rtl="0" eaLnBrk="1" latinLnBrk="0" hangingPunct="1">
        <a:lnSpc>
          <a:spcPct val="120000"/>
        </a:lnSpc>
        <a:spcBef>
          <a:spcPts val="375"/>
        </a:spcBef>
        <a:buFont typeface="Arial" panose="020B0604020202020204" pitchFamily="34" charset="0"/>
        <a:buChar char="•"/>
        <a:defRPr sz="1500" kern="1200">
          <a:solidFill>
            <a:schemeClr val="tx1"/>
          </a:solidFill>
          <a:latin typeface="Arial" panose="020B0604020202020204" pitchFamily="34" charset="0"/>
          <a:ea typeface="+mn-ea"/>
          <a:cs typeface="Arial" panose="020B0604020202020204" pitchFamily="34" charset="0"/>
        </a:defRPr>
      </a:lvl3pPr>
      <a:lvl4pPr marL="1200150" indent="-171450" algn="l" defTabSz="685800" rtl="0" eaLnBrk="1" latinLnBrk="0" hangingPunct="1">
        <a:lnSpc>
          <a:spcPct val="12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4pPr>
      <a:lvl5pPr marL="1543050" indent="-171450" algn="l" defTabSz="685800" rtl="0" eaLnBrk="1" latinLnBrk="0" hangingPunct="1">
        <a:lnSpc>
          <a:spcPct val="12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5127" y="235130"/>
            <a:ext cx="10515600" cy="1079864"/>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580572" y="1410789"/>
            <a:ext cx="11112136" cy="5082086"/>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p:txBody>
      </p:sp>
      <p:sp>
        <p:nvSpPr>
          <p:cNvPr id="6" name="Slide Number Placeholder 5"/>
          <p:cNvSpPr>
            <a:spLocks noGrp="1"/>
          </p:cNvSpPr>
          <p:nvPr>
            <p:ph type="sldNum" sz="quarter" idx="4"/>
          </p:nvPr>
        </p:nvSpPr>
        <p:spPr>
          <a:xfrm>
            <a:off x="9441939" y="6492876"/>
            <a:ext cx="2743200" cy="365125"/>
          </a:xfrm>
          <a:prstGeom prst="rect">
            <a:avLst/>
          </a:prstGeom>
        </p:spPr>
        <p:txBody>
          <a:bodyPr vert="horz" lIns="91440" tIns="45720" rIns="91440" bIns="45720" rtlCol="0" anchor="ctr"/>
          <a:lstStyle>
            <a:lvl1pPr algn="r">
              <a:defRPr sz="825">
                <a:solidFill>
                  <a:schemeClr val="tx1">
                    <a:tint val="75000"/>
                  </a:schemeClr>
                </a:solidFill>
              </a:defRPr>
            </a:lvl1p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405943258"/>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68" r:id="rId3"/>
    <p:sldLayoutId id="2147483969" r:id="rId4"/>
    <p:sldLayoutId id="2147483970" r:id="rId5"/>
    <p:sldLayoutId id="2147483971" r:id="rId6"/>
    <p:sldLayoutId id="2147483972" r:id="rId7"/>
    <p:sldLayoutId id="2147483973" r:id="rId8"/>
    <p:sldLayoutId id="2147483974" r:id="rId9"/>
    <p:sldLayoutId id="2147483975" r:id="rId10"/>
    <p:sldLayoutId id="2147483976" r:id="rId11"/>
    <p:sldLayoutId id="2147483977" r:id="rId12"/>
  </p:sldLayoutIdLst>
  <p:txStyles>
    <p:titleStyle>
      <a:lvl1pPr algn="ctr" defTabSz="685800" rtl="0" eaLnBrk="1" latinLnBrk="0" hangingPunct="1">
        <a:lnSpc>
          <a:spcPct val="90000"/>
        </a:lnSpc>
        <a:spcBef>
          <a:spcPct val="0"/>
        </a:spcBef>
        <a:buNone/>
        <a:defRPr sz="3600" b="0" kern="1200">
          <a:solidFill>
            <a:schemeClr val="tx1"/>
          </a:solidFill>
          <a:latin typeface="+mn-ea"/>
          <a:ea typeface="+mn-ea"/>
          <a:cs typeface="+mj-cs"/>
        </a:defRPr>
      </a:lvl1pPr>
    </p:titleStyle>
    <p:bodyStyle>
      <a:lvl1pPr marL="288000" indent="-288000" algn="l" defTabSz="685800" rtl="0" eaLnBrk="1" latinLnBrk="0" hangingPunct="1">
        <a:lnSpc>
          <a:spcPct val="130000"/>
        </a:lnSpc>
        <a:spcBef>
          <a:spcPts val="0"/>
        </a:spcBef>
        <a:buFont typeface="Wingdings 2" pitchFamily="18" charset="2"/>
        <a:buChar char=""/>
        <a:defRPr sz="2400" kern="1200" baseline="0">
          <a:solidFill>
            <a:schemeClr val="tx1"/>
          </a:solidFill>
          <a:latin typeface="+mn-ea"/>
          <a:ea typeface="+mn-ea"/>
          <a:cs typeface="+mn-cs"/>
        </a:defRPr>
      </a:lvl1pPr>
      <a:lvl2pPr marL="627063" indent="-266700" algn="l" defTabSz="685800" rtl="0" eaLnBrk="1" latinLnBrk="0" hangingPunct="1">
        <a:lnSpc>
          <a:spcPct val="130000"/>
        </a:lnSpc>
        <a:spcBef>
          <a:spcPts val="0"/>
        </a:spcBef>
        <a:buFontTx/>
        <a:buChar char="−"/>
        <a:defRPr sz="2000" kern="1200" baseline="0">
          <a:solidFill>
            <a:schemeClr val="tx1"/>
          </a:solidFill>
          <a:latin typeface="+mn-ea"/>
          <a:ea typeface="+mn-ea"/>
          <a:cs typeface="+mn-cs"/>
        </a:defRPr>
      </a:lvl2pPr>
      <a:lvl3pPr marL="628650" indent="0" algn="l" defTabSz="685800" rtl="0" eaLnBrk="1" latinLnBrk="0" hangingPunct="1">
        <a:lnSpc>
          <a:spcPct val="130000"/>
        </a:lnSpc>
        <a:spcBef>
          <a:spcPts val="0"/>
        </a:spcBef>
        <a:buFont typeface="Wingdings 2" pitchFamily="18" charset="2"/>
        <a:buNone/>
        <a:defRPr sz="1600" kern="1200" baseline="0">
          <a:solidFill>
            <a:schemeClr val="tx1"/>
          </a:solidFill>
          <a:latin typeface="+mn-ea"/>
          <a:ea typeface="+mn-ea"/>
          <a:cs typeface="+mn-cs"/>
        </a:defRPr>
      </a:lvl3pPr>
      <a:lvl4pPr marL="1200150" indent="-171450" algn="l" defTabSz="685800"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4pPr>
      <a:lvl5pPr marL="1543050" indent="-171450" algn="l" defTabSz="685800"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5pPr>
      <a:lvl6pPr marL="18859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6pPr>
      <a:lvl7pPr marL="22288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7pPr>
      <a:lvl8pPr marL="25717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8pPr>
      <a:lvl9pPr marL="29146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AE508C9-AC21-45D6-BD6F-43C776C5B07A}" type="datetimeFigureOut">
              <a:rPr lang="zh-CN" altLang="en-US" smtClean="0"/>
              <a:t>2017-11-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049B035-FCE3-4A41-9D12-200C0D7CA3AC}" type="slidenum">
              <a:rPr lang="zh-CN" altLang="en-US" smtClean="0"/>
              <a:t>‹#›</a:t>
            </a:fld>
            <a:endParaRPr lang="zh-CN" altLang="en-US"/>
          </a:p>
        </p:txBody>
      </p:sp>
    </p:spTree>
    <p:extLst>
      <p:ext uri="{BB962C8B-B14F-4D97-AF65-F5344CB8AC3E}">
        <p14:creationId xmlns:p14="http://schemas.microsoft.com/office/powerpoint/2010/main" val="4178776112"/>
      </p:ext>
    </p:extLst>
  </p:cSld>
  <p:clrMap bg1="lt1" tx1="dk1" bg2="lt2" tx2="dk2" accent1="accent1" accent2="accent2" accent3="accent3" accent4="accent4" accent5="accent5" accent6="accent6" hlink="hlink" folHlink="folHlink"/>
  <p:sldLayoutIdLst>
    <p:sldLayoutId id="2147483980" r:id="rId1"/>
    <p:sldLayoutId id="2147483981" r:id="rId2"/>
    <p:sldLayoutId id="2147483982" r:id="rId3"/>
    <p:sldLayoutId id="2147483983" r:id="rId4"/>
    <p:sldLayoutId id="2147483984" r:id="rId5"/>
    <p:sldLayoutId id="2147483985" r:id="rId6"/>
    <p:sldLayoutId id="2147483986" r:id="rId7"/>
    <p:sldLayoutId id="2147483987" r:id="rId8"/>
    <p:sldLayoutId id="2147483988" r:id="rId9"/>
    <p:sldLayoutId id="2147483989" r:id="rId10"/>
    <p:sldLayoutId id="214748399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B3E6754E-40F7-4F54-ACAA-E9F8CC37A76F}" type="datetimeFigureOut">
              <a:rPr lang="zh-CN" altLang="en-US" smtClean="0">
                <a:solidFill>
                  <a:prstClr val="black">
                    <a:tint val="75000"/>
                  </a:prstClr>
                </a:solidFill>
              </a:rPr>
              <a:pPr defTabSz="914400"/>
              <a:t>2017-11-6</a:t>
            </a:fld>
            <a:endParaRPr lang="zh-CN" altLang="en-US">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50D310BB-9D9B-4043-9B09-674DE7342914}" type="slidenum">
              <a:rPr lang="zh-CN" altLang="en-US" smtClean="0">
                <a:solidFill>
                  <a:prstClr val="black">
                    <a:tint val="75000"/>
                  </a:prstClr>
                </a:solidFill>
              </a:rPr>
              <a:pPr defTabSz="914400"/>
              <a:t>‹#›</a:t>
            </a:fld>
            <a:endParaRPr lang="zh-CN" altLang="en-US">
              <a:solidFill>
                <a:prstClr val="black">
                  <a:tint val="75000"/>
                </a:prstClr>
              </a:solidFill>
            </a:endParaRPr>
          </a:p>
        </p:txBody>
      </p:sp>
    </p:spTree>
    <p:extLst>
      <p:ext uri="{BB962C8B-B14F-4D97-AF65-F5344CB8AC3E}">
        <p14:creationId xmlns:p14="http://schemas.microsoft.com/office/powerpoint/2010/main" val="3406617676"/>
      </p:ext>
    </p:extLst>
  </p:cSld>
  <p:clrMap bg1="lt1" tx1="dk1" bg2="lt2" tx2="dk2" accent1="accent1" accent2="accent2" accent3="accent3" accent4="accent4" accent5="accent5" accent6="accent6" hlink="hlink" folHlink="folHlink"/>
  <p:sldLayoutIdLst>
    <p:sldLayoutId id="2147484076" r:id="rId1"/>
    <p:sldLayoutId id="2147484077" r:id="rId2"/>
    <p:sldLayoutId id="2147484078" r:id="rId3"/>
    <p:sldLayoutId id="2147484079" r:id="rId4"/>
    <p:sldLayoutId id="2147484080" r:id="rId5"/>
    <p:sldLayoutId id="2147484081" r:id="rId6"/>
    <p:sldLayoutId id="2147484082" r:id="rId7"/>
    <p:sldLayoutId id="2147484083" r:id="rId8"/>
    <p:sldLayoutId id="2147484084" r:id="rId9"/>
    <p:sldLayoutId id="2147484085" r:id="rId10"/>
    <p:sldLayoutId id="214748408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png"/><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50.xml"/></Relationships>
</file>

<file path=ppt/slides/_rels/slide18.xml.rels><?xml version="1.0" encoding="UTF-8" standalone="yes"?>
<Relationships xmlns="http://schemas.openxmlformats.org/package/2006/relationships"><Relationship Id="rId3" Type="http://schemas.openxmlformats.org/officeDocument/2006/relationships/hyperlink" Target="http://indico.ihep.ac.cn/event/6149/session/2/contribution/55/material/slides/" TargetMode="External"/><Relationship Id="rId2" Type="http://schemas.openxmlformats.org/officeDocument/2006/relationships/hyperlink" Target="http://indico.ihep.ac.cn/event/5277/session/9/contribution/45/material/slides/" TargetMode="External"/><Relationship Id="rId1" Type="http://schemas.openxmlformats.org/officeDocument/2006/relationships/slideLayout" Target="../slideLayouts/slideLayout50.xml"/><Relationship Id="rId5" Type="http://schemas.openxmlformats.org/officeDocument/2006/relationships/image" Target="../media/image16.png"/><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8.png"/><Relationship Id="rId7" Type="http://schemas.openxmlformats.org/officeDocument/2006/relationships/image" Target="../media/image22.emf"/><Relationship Id="rId2" Type="http://schemas.openxmlformats.org/officeDocument/2006/relationships/image" Target="../media/image17.wmf"/><Relationship Id="rId1" Type="http://schemas.openxmlformats.org/officeDocument/2006/relationships/slideLayout" Target="../slideLayouts/slideLayout50.xml"/><Relationship Id="rId6" Type="http://schemas.openxmlformats.org/officeDocument/2006/relationships/image" Target="../media/image21.emf"/><Relationship Id="rId11" Type="http://schemas.openxmlformats.org/officeDocument/2006/relationships/image" Target="../media/image25.png"/><Relationship Id="rId5" Type="http://schemas.openxmlformats.org/officeDocument/2006/relationships/image" Target="../media/image20.emf"/><Relationship Id="rId10" Type="http://schemas.openxmlformats.org/officeDocument/2006/relationships/image" Target="../media/image15.png"/><Relationship Id="rId4" Type="http://schemas.openxmlformats.org/officeDocument/2006/relationships/image" Target="../media/image19.emf"/><Relationship Id="rId9" Type="http://schemas.openxmlformats.org/officeDocument/2006/relationships/image" Target="../media/image2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7.gif"/><Relationship Id="rId7" Type="http://schemas.openxmlformats.org/officeDocument/2006/relationships/image" Target="../media/image190.png"/><Relationship Id="rId2" Type="http://schemas.openxmlformats.org/officeDocument/2006/relationships/image" Target="../media/image26.png"/><Relationship Id="rId1" Type="http://schemas.openxmlformats.org/officeDocument/2006/relationships/slideLayout" Target="../slideLayouts/slideLayout50.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17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22.xml.rels><?xml version="1.0" encoding="UTF-8" standalone="yes"?>
<Relationships xmlns="http://schemas.openxmlformats.org/package/2006/relationships"><Relationship Id="rId8" Type="http://schemas.openxmlformats.org/officeDocument/2006/relationships/image" Target="../media/image34.jpg"/><Relationship Id="rId3" Type="http://schemas.openxmlformats.org/officeDocument/2006/relationships/oleObject" Target="../embeddings/oleObject1.bin"/><Relationship Id="rId7" Type="http://schemas.openxmlformats.org/officeDocument/2006/relationships/image" Target="../media/image33.jpg"/><Relationship Id="rId2" Type="http://schemas.openxmlformats.org/officeDocument/2006/relationships/slideLayout" Target="../slideLayouts/slideLayout36.xml"/><Relationship Id="rId1" Type="http://schemas.openxmlformats.org/officeDocument/2006/relationships/vmlDrawing" Target="../drawings/vmlDrawing1.vml"/><Relationship Id="rId6" Type="http://schemas.openxmlformats.org/officeDocument/2006/relationships/image" Target="../media/image32.wmf"/><Relationship Id="rId5" Type="http://schemas.openxmlformats.org/officeDocument/2006/relationships/oleObject" Target="../embeddings/oleObject2.bin"/><Relationship Id="rId4" Type="http://schemas.openxmlformats.org/officeDocument/2006/relationships/image" Target="../media/image31.wmf"/><Relationship Id="rId9" Type="http://schemas.openxmlformats.org/officeDocument/2006/relationships/image" Target="../media/image35.emf"/></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36.xml"/><Relationship Id="rId1" Type="http://schemas.openxmlformats.org/officeDocument/2006/relationships/vmlDrawing" Target="../drawings/vmlDrawing2.vml"/><Relationship Id="rId6" Type="http://schemas.openxmlformats.org/officeDocument/2006/relationships/image" Target="../media/image38.png"/><Relationship Id="rId5" Type="http://schemas.openxmlformats.org/officeDocument/2006/relationships/image" Target="../media/image36.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36.xml"/></Relationships>
</file>

<file path=ppt/slides/_rels/slide25.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36.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36.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36.xml"/></Relationships>
</file>

<file path=ppt/slides/_rels/slide2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6.xml"/></Relationships>
</file>

<file path=ppt/slides/_rels/slide29.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image" Target="../media/image52.png"/><Relationship Id="rId4" Type="http://schemas.openxmlformats.org/officeDocument/2006/relationships/image" Target="../media/image5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slideLayout" Target="../slideLayouts/slideLayout14.xml"/><Relationship Id="rId1" Type="http://schemas.openxmlformats.org/officeDocument/2006/relationships/vmlDrawing" Target="../drawings/vmlDrawing4.vml"/><Relationship Id="rId5" Type="http://schemas.openxmlformats.org/officeDocument/2006/relationships/image" Target="../media/image53.wmf"/><Relationship Id="rId4"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4.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39.xml.rels><?xml version="1.0" encoding="UTF-8" standalone="yes"?>
<Relationships xmlns="http://schemas.openxmlformats.org/package/2006/relationships"><Relationship Id="rId3" Type="http://schemas.openxmlformats.org/officeDocument/2006/relationships/image" Target="../media/image63.jpeg"/><Relationship Id="rId7" Type="http://schemas.openxmlformats.org/officeDocument/2006/relationships/image" Target="../media/image67.jpeg"/><Relationship Id="rId2" Type="http://schemas.openxmlformats.org/officeDocument/2006/relationships/image" Target="../media/image62.png"/><Relationship Id="rId1" Type="http://schemas.openxmlformats.org/officeDocument/2006/relationships/slideLayout" Target="../slideLayouts/slideLayout62.xml"/><Relationship Id="rId6" Type="http://schemas.openxmlformats.org/officeDocument/2006/relationships/image" Target="../media/image66.jpeg"/><Relationship Id="rId5" Type="http://schemas.openxmlformats.org/officeDocument/2006/relationships/image" Target="../media/image65.jpeg"/><Relationship Id="rId4" Type="http://schemas.openxmlformats.org/officeDocument/2006/relationships/image" Target="../media/image64.jpeg"/></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4.xml"/><Relationship Id="rId5" Type="http://schemas.openxmlformats.org/officeDocument/2006/relationships/image" Target="../media/image71.jpg"/><Relationship Id="rId4" Type="http://schemas.openxmlformats.org/officeDocument/2006/relationships/image" Target="../media/image70.png"/></Relationships>
</file>

<file path=ppt/slides/_rels/slide4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14.xml"/><Relationship Id="rId4" Type="http://schemas.openxmlformats.org/officeDocument/2006/relationships/image" Target="../media/image74.jpeg"/></Relationships>
</file>

<file path=ppt/slides/_rels/slide4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14.xml"/><Relationship Id="rId4" Type="http://schemas.openxmlformats.org/officeDocument/2006/relationships/image" Target="../media/image77.png"/></Relationships>
</file>

<file path=ppt/slides/_rels/slide4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8.jpg"/><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79.jpeg"/><Relationship Id="rId1" Type="http://schemas.openxmlformats.org/officeDocument/2006/relationships/slideLayout" Target="../slideLayouts/slideLayout14.xml"/><Relationship Id="rId6" Type="http://schemas.openxmlformats.org/officeDocument/2006/relationships/image" Target="../media/image83.jpeg"/><Relationship Id="rId5" Type="http://schemas.openxmlformats.org/officeDocument/2006/relationships/image" Target="../media/image82.jpeg"/><Relationship Id="rId4" Type="http://schemas.openxmlformats.org/officeDocument/2006/relationships/image" Target="../media/image81.jpeg"/></Relationships>
</file>

<file path=ppt/slides/_rels/slide45.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85.png"/><Relationship Id="rId1" Type="http://schemas.openxmlformats.org/officeDocument/2006/relationships/slideLayout" Target="../slideLayouts/slideLayout14.xml"/><Relationship Id="rId6" Type="http://schemas.openxmlformats.org/officeDocument/2006/relationships/image" Target="../media/image89.jpeg"/><Relationship Id="rId5" Type="http://schemas.openxmlformats.org/officeDocument/2006/relationships/image" Target="../media/image88.png"/><Relationship Id="rId4" Type="http://schemas.openxmlformats.org/officeDocument/2006/relationships/image" Target="../media/image87.png"/></Relationships>
</file>

<file path=ppt/slides/_rels/slide4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14.xml"/><Relationship Id="rId4" Type="http://schemas.openxmlformats.org/officeDocument/2006/relationships/image" Target="../media/image93.png"/></Relationships>
</file>

<file path=ppt/slides/_rels/slide4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4.xml"/></Relationships>
</file>

<file path=ppt/slides/_rels/slide4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106.xml"/><Relationship Id="rId5" Type="http://schemas.openxmlformats.org/officeDocument/2006/relationships/image" Target="../media/image98.png"/><Relationship Id="rId4" Type="http://schemas.openxmlformats.org/officeDocument/2006/relationships/image" Target="../media/image97.png"/></Relationships>
</file>

<file path=ppt/slides/_rels/slide4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06.xml"/><Relationship Id="rId5" Type="http://schemas.openxmlformats.org/officeDocument/2006/relationships/image" Target="../media/image102.png"/><Relationship Id="rId4" Type="http://schemas.openxmlformats.org/officeDocument/2006/relationships/image" Target="../media/image101.png"/></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4.emf"/><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106.xml"/><Relationship Id="rId4" Type="http://schemas.openxmlformats.org/officeDocument/2006/relationships/image" Target="../media/image105.png"/></Relationships>
</file>

<file path=ppt/slides/_rels/slide51.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06.xml"/></Relationships>
</file>

<file path=ppt/slides/_rels/slide5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106.xml"/><Relationship Id="rId4" Type="http://schemas.openxmlformats.org/officeDocument/2006/relationships/image" Target="../media/image109.png"/></Relationships>
</file>

<file path=ppt/slides/_rels/slide53.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11.png"/><Relationship Id="rId7" Type="http://schemas.openxmlformats.org/officeDocument/2006/relationships/oleObject" Target="../embeddings/oleObject6.bin"/><Relationship Id="rId2" Type="http://schemas.openxmlformats.org/officeDocument/2006/relationships/slideLayout" Target="../slideLayouts/slideLayout47.xml"/><Relationship Id="rId1" Type="http://schemas.openxmlformats.org/officeDocument/2006/relationships/vmlDrawing" Target="../drawings/vmlDrawing5.vml"/><Relationship Id="rId6" Type="http://schemas.openxmlformats.org/officeDocument/2006/relationships/image" Target="../media/image114.png"/><Relationship Id="rId11" Type="http://schemas.openxmlformats.org/officeDocument/2006/relationships/image" Target="../media/image117.emf"/><Relationship Id="rId5" Type="http://schemas.openxmlformats.org/officeDocument/2006/relationships/image" Target="../media/image113.png"/><Relationship Id="rId10" Type="http://schemas.openxmlformats.org/officeDocument/2006/relationships/image" Target="../media/image116.png"/><Relationship Id="rId4" Type="http://schemas.openxmlformats.org/officeDocument/2006/relationships/image" Target="../media/image112.png"/><Relationship Id="rId9" Type="http://schemas.openxmlformats.org/officeDocument/2006/relationships/image" Target="../media/image115.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19.png"/><Relationship Id="rId7" Type="http://schemas.openxmlformats.org/officeDocument/2006/relationships/image" Target="../media/image123.png"/><Relationship Id="rId2" Type="http://schemas.openxmlformats.org/officeDocument/2006/relationships/slideLayout" Target="../slideLayouts/slideLayout106.xml"/><Relationship Id="rId1" Type="http://schemas.openxmlformats.org/officeDocument/2006/relationships/vmlDrawing" Target="../drawings/vmlDrawing6.vml"/><Relationship Id="rId6" Type="http://schemas.openxmlformats.org/officeDocument/2006/relationships/image" Target="../media/image122.png"/><Relationship Id="rId5" Type="http://schemas.openxmlformats.org/officeDocument/2006/relationships/image" Target="../media/image121.png"/><Relationship Id="rId10" Type="http://schemas.openxmlformats.org/officeDocument/2006/relationships/image" Target="../media/image124.png"/><Relationship Id="rId4" Type="http://schemas.openxmlformats.org/officeDocument/2006/relationships/image" Target="../media/image120.png"/><Relationship Id="rId9" Type="http://schemas.openxmlformats.org/officeDocument/2006/relationships/image" Target="../media/image118.emf"/></Relationships>
</file>

<file path=ppt/slides/_rels/slide55.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5.png"/><Relationship Id="rId1" Type="http://schemas.openxmlformats.org/officeDocument/2006/relationships/slideLayout" Target="../slideLayouts/slideLayout96.xml"/><Relationship Id="rId5" Type="http://schemas.openxmlformats.org/officeDocument/2006/relationships/image" Target="../media/image127.png"/><Relationship Id="rId4" Type="http://schemas.openxmlformats.org/officeDocument/2006/relationships/image" Target="../media/image126.png"/></Relationships>
</file>

<file path=ppt/slides/_rels/slide56.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106.xml"/></Relationships>
</file>

<file path=ppt/slides/_rels/slide57.xml.rels><?xml version="1.0" encoding="UTF-8" standalone="yes"?>
<Relationships xmlns="http://schemas.openxmlformats.org/package/2006/relationships"><Relationship Id="rId3" Type="http://schemas.openxmlformats.org/officeDocument/2006/relationships/image" Target="../media/image131.png"/><Relationship Id="rId7" Type="http://schemas.openxmlformats.org/officeDocument/2006/relationships/image" Target="../media/image135.png"/><Relationship Id="rId2" Type="http://schemas.openxmlformats.org/officeDocument/2006/relationships/image" Target="../media/image130.png"/><Relationship Id="rId1" Type="http://schemas.openxmlformats.org/officeDocument/2006/relationships/slideLayout" Target="../slideLayouts/slideLayout96.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5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480.png"/><Relationship Id="rId1" Type="http://schemas.openxmlformats.org/officeDocument/2006/relationships/slideLayout" Target="../slideLayouts/slideLayout96.xml"/><Relationship Id="rId5" Type="http://schemas.openxmlformats.org/officeDocument/2006/relationships/image" Target="../media/image138.png"/><Relationship Id="rId4" Type="http://schemas.openxmlformats.org/officeDocument/2006/relationships/image" Target="../media/image137.png"/></Relationships>
</file>

<file path=ppt/slides/_rels/slide5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106.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14.xml"/><Relationship Id="rId4" Type="http://schemas.openxmlformats.org/officeDocument/2006/relationships/image" Target="../media/image7.jpeg"/></Relationships>
</file>

<file path=ppt/slides/_rels/slide6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85.xml"/><Relationship Id="rId5" Type="http://schemas.openxmlformats.org/officeDocument/2006/relationships/image" Target="../media/image144.png"/><Relationship Id="rId4" Type="http://schemas.openxmlformats.org/officeDocument/2006/relationships/image" Target="../media/image143.png"/></Relationships>
</file>

<file path=ppt/slides/_rels/slide61.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image" Target="../media/image145.png"/><Relationship Id="rId1" Type="http://schemas.openxmlformats.org/officeDocument/2006/relationships/slideLayout" Target="../slideLayouts/slideLayout96.xml"/><Relationship Id="rId5" Type="http://schemas.openxmlformats.org/officeDocument/2006/relationships/image" Target="../media/image148.png"/><Relationship Id="rId4" Type="http://schemas.openxmlformats.org/officeDocument/2006/relationships/image" Target="../media/image147.jpeg"/></Relationships>
</file>

<file path=ppt/slides/_rels/slide6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96.xml"/><Relationship Id="rId5" Type="http://schemas.openxmlformats.org/officeDocument/2006/relationships/chart" Target="../charts/chart4.xml"/><Relationship Id="rId4" Type="http://schemas.openxmlformats.org/officeDocument/2006/relationships/chart" Target="../charts/chart3.xml"/></Relationships>
</file>

<file path=ppt/slides/_rels/slide6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gif"/><Relationship Id="rId1" Type="http://schemas.openxmlformats.org/officeDocument/2006/relationships/slideLayout" Target="../slideLayouts/slideLayout96.xml"/></Relationships>
</file>

<file path=ppt/slides/_rels/slide64.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image" Target="../media/image151.png"/><Relationship Id="rId1" Type="http://schemas.openxmlformats.org/officeDocument/2006/relationships/slideLayout" Target="../slideLayouts/slideLayout96.xml"/><Relationship Id="rId4" Type="http://schemas.openxmlformats.org/officeDocument/2006/relationships/image" Target="../media/image990.png"/></Relationships>
</file>

<file path=ppt/slides/_rels/slide65.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96.xml"/><Relationship Id="rId5" Type="http://schemas.openxmlformats.org/officeDocument/2006/relationships/image" Target="../media/image156.png"/><Relationship Id="rId4" Type="http://schemas.openxmlformats.org/officeDocument/2006/relationships/image" Target="../media/image155.png"/></Relationships>
</file>

<file path=ppt/slides/_rels/slide66.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1.xml"/><Relationship Id="rId1" Type="http://schemas.openxmlformats.org/officeDocument/2006/relationships/slideLayout" Target="../slideLayouts/slideLayout96.xml"/><Relationship Id="rId5" Type="http://schemas.openxmlformats.org/officeDocument/2006/relationships/image" Target="../media/image159.png"/><Relationship Id="rId4" Type="http://schemas.openxmlformats.org/officeDocument/2006/relationships/image" Target="../media/image158.png"/></Relationships>
</file>

<file path=ppt/slides/_rels/slide67.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gif"/><Relationship Id="rId1" Type="http://schemas.openxmlformats.org/officeDocument/2006/relationships/slideLayout" Target="../slideLayouts/slideLayout96.xml"/></Relationships>
</file>

<file path=ppt/slides/_rels/slide68.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106.xml"/></Relationships>
</file>

<file path=ppt/slides/_rels/slide69.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14.xml"/><Relationship Id="rId5" Type="http://schemas.openxmlformats.org/officeDocument/2006/relationships/image" Target="../media/image167.png"/><Relationship Id="rId4" Type="http://schemas.openxmlformats.org/officeDocument/2006/relationships/image" Target="../media/image16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14.xml"/><Relationship Id="rId6" Type="http://schemas.openxmlformats.org/officeDocument/2006/relationships/image" Target="../media/image173.png"/><Relationship Id="rId5" Type="http://schemas.openxmlformats.org/officeDocument/2006/relationships/image" Target="../media/image172.png"/><Relationship Id="rId4" Type="http://schemas.openxmlformats.org/officeDocument/2006/relationships/image" Target="../media/image171.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image" Target="../media/image177.jpeg"/><Relationship Id="rId1" Type="http://schemas.openxmlformats.org/officeDocument/2006/relationships/slideLayout" Target="../slideLayouts/slideLayout2.xml"/><Relationship Id="rId4" Type="http://schemas.openxmlformats.org/officeDocument/2006/relationships/image" Target="../media/image179.JPG"/></Relationships>
</file>

<file path=ppt/slides/_rels/slide75.xml.rels><?xml version="1.0" encoding="UTF-8" standalone="yes"?>
<Relationships xmlns="http://schemas.openxmlformats.org/package/2006/relationships"><Relationship Id="rId3" Type="http://schemas.openxmlformats.org/officeDocument/2006/relationships/image" Target="../media/image181.emf"/><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image" Target="../media/image182.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2" y="5556167"/>
            <a:ext cx="12192002" cy="1023927"/>
          </a:xfrm>
        </p:spPr>
        <p:txBody>
          <a:bodyPr>
            <a:normAutofit/>
          </a:bodyPr>
          <a:lstStyle/>
          <a:p>
            <a:pPr>
              <a:lnSpc>
                <a:spcPct val="100000"/>
              </a:lnSpc>
              <a:spcBef>
                <a:spcPts val="600"/>
              </a:spcBef>
            </a:pPr>
            <a:r>
              <a:rPr lang="en-US" altLang="zh-CN" sz="2000" dirty="0">
                <a:solidFill>
                  <a:schemeClr val="tx1">
                    <a:lumMod val="65000"/>
                    <a:lumOff val="35000"/>
                  </a:schemeClr>
                </a:solidFill>
                <a:latin typeface="Arial" panose="020B0604020202020204" pitchFamily="34" charset="0"/>
                <a:cs typeface="Arial" panose="020B0604020202020204" pitchFamily="34" charset="0"/>
              </a:rPr>
              <a:t>International Workshop on High Energy Circular Electron Positron </a:t>
            </a:r>
            <a:r>
              <a:rPr lang="en-US" altLang="zh-CN" sz="2000" dirty="0" smtClean="0">
                <a:solidFill>
                  <a:schemeClr val="tx1">
                    <a:lumMod val="65000"/>
                    <a:lumOff val="35000"/>
                  </a:schemeClr>
                </a:solidFill>
                <a:latin typeface="Arial" panose="020B0604020202020204" pitchFamily="34" charset="0"/>
                <a:cs typeface="Arial" panose="020B0604020202020204" pitchFamily="34" charset="0"/>
              </a:rPr>
              <a:t>Collider</a:t>
            </a:r>
          </a:p>
          <a:p>
            <a:pPr>
              <a:lnSpc>
                <a:spcPct val="100000"/>
              </a:lnSpc>
              <a:spcBef>
                <a:spcPts val="600"/>
              </a:spcBef>
            </a:pPr>
            <a:r>
              <a:rPr lang="en-US" altLang="zh-CN" sz="2000" dirty="0" smtClean="0">
                <a:solidFill>
                  <a:schemeClr val="tx1">
                    <a:lumMod val="65000"/>
                    <a:lumOff val="35000"/>
                  </a:schemeClr>
                </a:solidFill>
                <a:latin typeface="Arial" panose="020B0604020202020204" pitchFamily="34" charset="0"/>
                <a:cs typeface="Arial" panose="020B0604020202020204" pitchFamily="34" charset="0"/>
              </a:rPr>
              <a:t>November </a:t>
            </a:r>
            <a:r>
              <a:rPr lang="en-US" altLang="zh-CN" sz="2000" dirty="0">
                <a:solidFill>
                  <a:schemeClr val="tx1">
                    <a:lumMod val="65000"/>
                    <a:lumOff val="35000"/>
                  </a:schemeClr>
                </a:solidFill>
                <a:latin typeface="Arial" panose="020B0604020202020204" pitchFamily="34" charset="0"/>
                <a:cs typeface="Arial" panose="020B0604020202020204" pitchFamily="34" charset="0"/>
              </a:rPr>
              <a:t>7</a:t>
            </a:r>
            <a:r>
              <a:rPr lang="en-US" altLang="zh-CN" sz="2000" dirty="0" smtClean="0">
                <a:solidFill>
                  <a:schemeClr val="tx1">
                    <a:lumMod val="65000"/>
                    <a:lumOff val="35000"/>
                  </a:schemeClr>
                </a:solidFill>
                <a:latin typeface="Arial" panose="020B0604020202020204" pitchFamily="34" charset="0"/>
                <a:cs typeface="Arial" panose="020B0604020202020204" pitchFamily="34" charset="0"/>
              </a:rPr>
              <a:t>, 2017   IHEP, Beijing</a:t>
            </a:r>
            <a:endParaRPr lang="zh-CN" altLang="en-US" dirty="0">
              <a:solidFill>
                <a:schemeClr val="tx1">
                  <a:lumMod val="65000"/>
                  <a:lumOff val="35000"/>
                </a:schemeClr>
              </a:solidFill>
              <a:latin typeface="Arial" panose="020B0604020202020204" pitchFamily="34" charset="0"/>
              <a:cs typeface="Arial" panose="020B0604020202020204" pitchFamily="34" charset="0"/>
            </a:endParaRPr>
          </a:p>
        </p:txBody>
      </p:sp>
      <p:sp>
        <p:nvSpPr>
          <p:cNvPr id="2" name="标题 1"/>
          <p:cNvSpPr>
            <a:spLocks noGrp="1"/>
          </p:cNvSpPr>
          <p:nvPr>
            <p:ph type="ctrTitle"/>
          </p:nvPr>
        </p:nvSpPr>
        <p:spPr>
          <a:xfrm>
            <a:off x="1" y="1247888"/>
            <a:ext cx="12192000" cy="3672682"/>
          </a:xfrm>
          <a:noFill/>
          <a:ln>
            <a:noFill/>
          </a:ln>
        </p:spPr>
        <p:style>
          <a:lnRef idx="0">
            <a:scrgbClr r="0" g="0" b="0"/>
          </a:lnRef>
          <a:fillRef idx="0">
            <a:scrgbClr r="0" g="0" b="0"/>
          </a:fillRef>
          <a:effectRef idx="0">
            <a:scrgbClr r="0" g="0" b="0"/>
          </a:effectRef>
          <a:fontRef idx="minor">
            <a:schemeClr val="lt1"/>
          </a:fontRef>
        </p:style>
        <p:txBody>
          <a:bodyPr>
            <a:noAutofit/>
          </a:bodyPr>
          <a:lstStyle/>
          <a:p>
            <a:pPr>
              <a:spcBef>
                <a:spcPts val="0"/>
              </a:spcBef>
              <a:spcAft>
                <a:spcPts val="1200"/>
              </a:spcAft>
            </a:pPr>
            <a:r>
              <a:rPr lang="en-US" altLang="zh-CN" sz="4800" dirty="0" smtClean="0">
                <a:solidFill>
                  <a:schemeClr val="tx1"/>
                </a:solidFill>
                <a:latin typeface="Arial" panose="020B0604020202020204" pitchFamily="34" charset="0"/>
                <a:cs typeface="Arial" panose="020B0604020202020204" pitchFamily="34" charset="0"/>
              </a:rPr>
              <a:t>CEPC SRF System Study</a:t>
            </a:r>
            <a:r>
              <a:rPr lang="en-US" altLang="zh-CN" sz="5400" dirty="0" smtClean="0">
                <a:solidFill>
                  <a:schemeClr val="tx1"/>
                </a:solidFill>
                <a:latin typeface="Arial" panose="020B0604020202020204" pitchFamily="34" charset="0"/>
                <a:cs typeface="Arial" panose="020B0604020202020204" pitchFamily="34" charset="0"/>
              </a:rPr>
              <a:t/>
            </a:r>
            <a:br>
              <a:rPr lang="en-US" altLang="zh-CN" sz="5400" dirty="0" smtClean="0">
                <a:solidFill>
                  <a:schemeClr val="tx1"/>
                </a:solidFill>
                <a:latin typeface="Arial" panose="020B0604020202020204" pitchFamily="34" charset="0"/>
                <a:cs typeface="Arial" panose="020B0604020202020204" pitchFamily="34" charset="0"/>
              </a:rPr>
            </a:br>
            <a:r>
              <a:rPr lang="en-US" altLang="zh-CN" sz="4800" dirty="0" smtClean="0">
                <a:solidFill>
                  <a:schemeClr val="tx1"/>
                </a:solidFill>
                <a:latin typeface="Arial" panose="020B0604020202020204" pitchFamily="34" charset="0"/>
                <a:cs typeface="Arial" panose="020B0604020202020204" pitchFamily="34" charset="0"/>
              </a:rPr>
              <a:t> </a:t>
            </a:r>
            <a:r>
              <a:rPr lang="en-US" altLang="zh-CN" sz="4800" dirty="0" smtClean="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r>
            <a:br>
              <a:rPr lang="en-US" altLang="zh-CN" sz="4800" dirty="0" smtClean="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en-US" altLang="zh-CN" sz="2800" dirty="0" smtClean="0">
                <a:solidFill>
                  <a:schemeClr val="tx1">
                    <a:lumMod val="65000"/>
                    <a:lumOff val="35000"/>
                  </a:schemeClr>
                </a:solidFill>
                <a:latin typeface="Arial" panose="020B0604020202020204" pitchFamily="34" charset="0"/>
                <a:cs typeface="Arial" panose="020B0604020202020204" pitchFamily="34" charset="0"/>
              </a:rPr>
              <a:t>Jiyuan </a:t>
            </a:r>
            <a:r>
              <a:rPr lang="en-US" altLang="zh-CN" sz="2800" dirty="0">
                <a:solidFill>
                  <a:schemeClr val="tx1">
                    <a:lumMod val="65000"/>
                    <a:lumOff val="35000"/>
                  </a:schemeClr>
                </a:solidFill>
                <a:latin typeface="Arial" panose="020B0604020202020204" pitchFamily="34" charset="0"/>
                <a:cs typeface="Arial" panose="020B0604020202020204" pitchFamily="34" charset="0"/>
              </a:rPr>
              <a:t>Zhai (</a:t>
            </a:r>
            <a:r>
              <a:rPr lang="en-US" altLang="zh-CN" sz="2800" dirty="0" smtClean="0">
                <a:solidFill>
                  <a:schemeClr val="tx1">
                    <a:lumMod val="65000"/>
                    <a:lumOff val="35000"/>
                  </a:schemeClr>
                </a:solidFill>
                <a:latin typeface="Arial" panose="020B0604020202020204" pitchFamily="34" charset="0"/>
                <a:cs typeface="Arial" panose="020B0604020202020204" pitchFamily="34" charset="0"/>
              </a:rPr>
              <a:t>IHEP)</a:t>
            </a:r>
            <a:r>
              <a:rPr lang="en-US" altLang="zh-CN" sz="2800" dirty="0">
                <a:solidFill>
                  <a:schemeClr val="tx1">
                    <a:lumMod val="65000"/>
                    <a:lumOff val="35000"/>
                  </a:schemeClr>
                </a:solidFill>
                <a:latin typeface="Arial" panose="020B0604020202020204" pitchFamily="34" charset="0"/>
                <a:cs typeface="Arial" panose="020B0604020202020204" pitchFamily="34" charset="0"/>
              </a:rPr>
              <a:t/>
            </a:r>
            <a:br>
              <a:rPr lang="en-US" altLang="zh-CN" sz="2800" dirty="0">
                <a:solidFill>
                  <a:schemeClr val="tx1">
                    <a:lumMod val="65000"/>
                    <a:lumOff val="35000"/>
                  </a:schemeClr>
                </a:solidFill>
                <a:latin typeface="Arial" panose="020B0604020202020204" pitchFamily="34" charset="0"/>
                <a:cs typeface="Arial" panose="020B0604020202020204" pitchFamily="34" charset="0"/>
              </a:rPr>
            </a:br>
            <a:r>
              <a:rPr lang="en-US" altLang="zh-CN" sz="2000" dirty="0">
                <a:solidFill>
                  <a:schemeClr val="tx1">
                    <a:lumMod val="65000"/>
                    <a:lumOff val="35000"/>
                  </a:schemeClr>
                </a:solidFill>
                <a:latin typeface="Arial" panose="020B0604020202020204" pitchFamily="34" charset="0"/>
                <a:cs typeface="Arial" panose="020B0604020202020204" pitchFamily="34" charset="0"/>
              </a:rPr>
              <a:t/>
            </a:r>
            <a:br>
              <a:rPr lang="en-US" altLang="zh-CN" sz="2000" dirty="0">
                <a:solidFill>
                  <a:schemeClr val="tx1">
                    <a:lumMod val="65000"/>
                    <a:lumOff val="35000"/>
                  </a:schemeClr>
                </a:solidFill>
                <a:latin typeface="Arial" panose="020B0604020202020204" pitchFamily="34" charset="0"/>
                <a:cs typeface="Arial" panose="020B0604020202020204" pitchFamily="34" charset="0"/>
              </a:rPr>
            </a:br>
            <a:r>
              <a:rPr lang="en-US" altLang="zh-CN" sz="2400" dirty="0">
                <a:solidFill>
                  <a:schemeClr val="tx1">
                    <a:lumMod val="65000"/>
                    <a:lumOff val="35000"/>
                  </a:schemeClr>
                </a:solidFill>
                <a:latin typeface="Arial" panose="020B0604020202020204" pitchFamily="34" charset="0"/>
                <a:cs typeface="Arial" panose="020B0604020202020204" pitchFamily="34" charset="0"/>
              </a:rPr>
              <a:t>On behalf of CEPC SRF </a:t>
            </a:r>
            <a:r>
              <a:rPr lang="en-US" altLang="zh-CN" sz="2400" dirty="0" smtClean="0">
                <a:solidFill>
                  <a:schemeClr val="tx1">
                    <a:lumMod val="65000"/>
                    <a:lumOff val="35000"/>
                  </a:schemeClr>
                </a:solidFill>
                <a:latin typeface="Arial" panose="020B0604020202020204" pitchFamily="34" charset="0"/>
                <a:cs typeface="Arial" panose="020B0604020202020204" pitchFamily="34" charset="0"/>
              </a:rPr>
              <a:t>Team</a:t>
            </a:r>
            <a:r>
              <a:rPr lang="en-US" altLang="zh-CN" sz="2000" dirty="0">
                <a:solidFill>
                  <a:schemeClr val="tx1">
                    <a:lumMod val="65000"/>
                    <a:lumOff val="35000"/>
                  </a:schemeClr>
                </a:solidFill>
                <a:latin typeface="Arial" panose="020B0604020202020204" pitchFamily="34" charset="0"/>
                <a:cs typeface="Arial" panose="020B0604020202020204" pitchFamily="34" charset="0"/>
              </a:rPr>
              <a:t/>
            </a:r>
            <a:br>
              <a:rPr lang="en-US" altLang="zh-CN" sz="2000" dirty="0">
                <a:solidFill>
                  <a:schemeClr val="tx1">
                    <a:lumMod val="65000"/>
                    <a:lumOff val="35000"/>
                  </a:schemeClr>
                </a:solidFill>
                <a:latin typeface="Arial" panose="020B0604020202020204" pitchFamily="34" charset="0"/>
                <a:cs typeface="Arial" panose="020B0604020202020204" pitchFamily="34" charset="0"/>
              </a:rPr>
            </a:br>
            <a:endParaRPr lang="zh-CN" altLang="en-US" sz="2000" dirty="0">
              <a:solidFill>
                <a:schemeClr val="tx1">
                  <a:lumMod val="65000"/>
                  <a:lumOff val="3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0822598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4036" y="433462"/>
            <a:ext cx="11008639" cy="630295"/>
          </a:xfrm>
        </p:spPr>
        <p:txBody>
          <a:bodyPr>
            <a:noAutofit/>
          </a:bodyPr>
          <a:lstStyle/>
          <a:p>
            <a:pPr algn="ctr"/>
            <a:r>
              <a:rPr lang="en-US" altLang="zh-CN" dirty="0">
                <a:latin typeface="Arial" panose="020B0604020202020204" pitchFamily="34" charset="0"/>
                <a:cs typeface="Arial" panose="020B0604020202020204" pitchFamily="34" charset="0"/>
              </a:rPr>
              <a:t>CEPC Booster SRF </a:t>
            </a:r>
            <a:r>
              <a:rPr lang="en-US" altLang="zh-CN" dirty="0" smtClean="0">
                <a:latin typeface="Arial" panose="020B0604020202020204" pitchFamily="34" charset="0"/>
                <a:cs typeface="Arial" panose="020B0604020202020204" pitchFamily="34" charset="0"/>
              </a:rPr>
              <a:t>Parameters</a:t>
            </a:r>
            <a:endParaRPr lang="zh-CN" altLang="en-US" sz="3200" dirty="0">
              <a:latin typeface="Arial" panose="020B0604020202020204" pitchFamily="34" charset="0"/>
              <a:cs typeface="Arial" panose="020B0604020202020204" pitchFamily="34" charset="0"/>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1037285352"/>
              </p:ext>
            </p:extLst>
          </p:nvPr>
        </p:nvGraphicFramePr>
        <p:xfrm>
          <a:off x="1870130" y="1343632"/>
          <a:ext cx="7916534" cy="5195280"/>
        </p:xfrm>
        <a:graphic>
          <a:graphicData uri="http://schemas.openxmlformats.org/drawingml/2006/table">
            <a:tbl>
              <a:tblPr>
                <a:tableStyleId>{616DA210-FB5B-4158-B5E0-FEB733F419BA}</a:tableStyleId>
              </a:tblPr>
              <a:tblGrid>
                <a:gridCol w="4897517">
                  <a:extLst>
                    <a:ext uri="{9D8B030D-6E8A-4147-A177-3AD203B41FA5}">
                      <a16:colId xmlns:a16="http://schemas.microsoft.com/office/drawing/2014/main" val="415472703"/>
                    </a:ext>
                  </a:extLst>
                </a:gridCol>
                <a:gridCol w="1006339">
                  <a:extLst>
                    <a:ext uri="{9D8B030D-6E8A-4147-A177-3AD203B41FA5}">
                      <a16:colId xmlns:a16="http://schemas.microsoft.com/office/drawing/2014/main" val="1430566748"/>
                    </a:ext>
                  </a:extLst>
                </a:gridCol>
                <a:gridCol w="1006339">
                  <a:extLst>
                    <a:ext uri="{9D8B030D-6E8A-4147-A177-3AD203B41FA5}">
                      <a16:colId xmlns:a16="http://schemas.microsoft.com/office/drawing/2014/main" val="4098469565"/>
                    </a:ext>
                  </a:extLst>
                </a:gridCol>
                <a:gridCol w="1006339">
                  <a:extLst>
                    <a:ext uri="{9D8B030D-6E8A-4147-A177-3AD203B41FA5}">
                      <a16:colId xmlns:a16="http://schemas.microsoft.com/office/drawing/2014/main" val="659786477"/>
                    </a:ext>
                  </a:extLst>
                </a:gridCol>
              </a:tblGrid>
              <a:tr h="288000">
                <a:tc>
                  <a:txBody>
                    <a:bodyPr/>
                    <a:lstStyle/>
                    <a:p>
                      <a:pPr marL="0" marR="0" indent="0" algn="l" defTabSz="685800" rtl="0" eaLnBrk="1" fontAlgn="ctr" latinLnBrk="0" hangingPunct="1">
                        <a:lnSpc>
                          <a:spcPct val="100000"/>
                        </a:lnSpc>
                        <a:spcBef>
                          <a:spcPts val="0"/>
                        </a:spcBef>
                        <a:spcAft>
                          <a:spcPts val="0"/>
                        </a:spcAft>
                        <a:buClrTx/>
                        <a:buSzTx/>
                        <a:buFontTx/>
                        <a:buNone/>
                        <a:tabLst/>
                        <a:defRPr/>
                      </a:pPr>
                      <a:r>
                        <a:rPr lang="en-US" altLang="zh-CN" sz="1400" u="none" strike="noStrike" kern="1200" dirty="0" smtClean="0">
                          <a:solidFill>
                            <a:schemeClr val="tx1"/>
                          </a:solidFill>
                          <a:effectLst/>
                          <a:latin typeface="Arial" panose="020B0604020202020204" pitchFamily="34" charset="0"/>
                          <a:ea typeface="+mn-ea"/>
                          <a:cs typeface="Arial" panose="020B0604020202020204" pitchFamily="34" charset="0"/>
                        </a:rPr>
                        <a:t>10 </a:t>
                      </a:r>
                      <a:r>
                        <a:rPr lang="en-US" altLang="zh-CN" sz="1400" u="none" strike="noStrike" kern="1200" dirty="0">
                          <a:solidFill>
                            <a:schemeClr val="tx1"/>
                          </a:solidFill>
                          <a:effectLst/>
                          <a:latin typeface="Arial" panose="020B0604020202020204" pitchFamily="34" charset="0"/>
                          <a:ea typeface="+mn-ea"/>
                          <a:cs typeface="Arial" panose="020B0604020202020204" pitchFamily="34" charset="0"/>
                        </a:rPr>
                        <a:t>GeV </a:t>
                      </a:r>
                      <a:r>
                        <a:rPr lang="en-US" altLang="zh-CN" sz="1400" u="none" strike="noStrike" kern="1200" dirty="0" smtClean="0">
                          <a:solidFill>
                            <a:schemeClr val="tx1"/>
                          </a:solidFill>
                          <a:effectLst/>
                          <a:latin typeface="Arial" panose="020B0604020202020204" pitchFamily="34" charset="0"/>
                          <a:ea typeface="+mn-ea"/>
                          <a:cs typeface="Arial" panose="020B0604020202020204" pitchFamily="34" charset="0"/>
                        </a:rPr>
                        <a:t>injection</a:t>
                      </a:r>
                      <a:endParaRPr lang="en-US" sz="1400" u="none" strike="noStrike" kern="1200" dirty="0">
                        <a:solidFill>
                          <a:schemeClr val="tx1"/>
                        </a:solidFill>
                        <a:effectLst/>
                        <a:latin typeface="Arial" panose="020B0604020202020204" pitchFamily="34" charset="0"/>
                        <a:ea typeface="+mn-ea"/>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rtl="0" fontAlgn="ctr"/>
                      <a:r>
                        <a:rPr lang="en-US" sz="1600" b="1" u="none" strike="noStrike" dirty="0">
                          <a:effectLst/>
                          <a:latin typeface="Arial" panose="020B0604020202020204" pitchFamily="34" charset="0"/>
                          <a:cs typeface="Arial" panose="020B0604020202020204" pitchFamily="34" charset="0"/>
                        </a:rPr>
                        <a:t>H</a:t>
                      </a:r>
                      <a:endPar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sz="1600" b="1" u="none" strike="noStrike" dirty="0">
                          <a:effectLst/>
                          <a:latin typeface="Arial" panose="020B0604020202020204" pitchFamily="34" charset="0"/>
                          <a:cs typeface="Arial" panose="020B0604020202020204" pitchFamily="34" charset="0"/>
                        </a:rPr>
                        <a:t>W</a:t>
                      </a:r>
                      <a:endPar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rtl="0" fontAlgn="ctr"/>
                      <a:r>
                        <a:rPr lang="en-US" sz="1600" b="1" u="none" strike="noStrike" dirty="0" smtClean="0">
                          <a:effectLst/>
                          <a:latin typeface="Arial" panose="020B0604020202020204" pitchFamily="34" charset="0"/>
                          <a:cs typeface="Arial" panose="020B0604020202020204" pitchFamily="34" charset="0"/>
                        </a:rPr>
                        <a:t>Z</a:t>
                      </a:r>
                      <a:endPar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98567363"/>
                  </a:ext>
                </a:extLst>
              </a:tr>
              <a:tr h="288000">
                <a:tc>
                  <a:txBody>
                    <a:bodyPr/>
                    <a:lstStyle/>
                    <a:p>
                      <a:pPr algn="l" rtl="0" fontAlgn="ctr"/>
                      <a:r>
                        <a:rPr lang="en-US" sz="1400" u="none" strike="noStrike" dirty="0">
                          <a:effectLst/>
                          <a:latin typeface="Arial" panose="020B0604020202020204" pitchFamily="34" charset="0"/>
                          <a:cs typeface="Arial" panose="020B0604020202020204" pitchFamily="34" charset="0"/>
                        </a:rPr>
                        <a:t>Extraction beam energy [GeV]</a:t>
                      </a:r>
                      <a:endParaRPr lang="en-US"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T w="12700" cap="flat" cmpd="sng" algn="ctr">
                      <a:solidFill>
                        <a:schemeClr val="tx1"/>
                      </a:solidFill>
                      <a:prstDash val="solid"/>
                      <a:round/>
                      <a:headEnd type="none" w="med" len="med"/>
                      <a:tailEnd type="none" w="med" len="med"/>
                    </a:lnT>
                  </a:tcPr>
                </a:tc>
                <a:tc>
                  <a:txBody>
                    <a:bodyPr/>
                    <a:lstStyle/>
                    <a:p>
                      <a:pPr algn="ctr" rtl="0" fontAlgn="ctr"/>
                      <a:r>
                        <a:rPr lang="en-US" altLang="zh-CN" sz="1400" u="none" strike="noStrike" dirty="0">
                          <a:effectLst/>
                          <a:latin typeface="Arial" panose="020B0604020202020204" pitchFamily="34" charset="0"/>
                          <a:cs typeface="Arial" panose="020B0604020202020204" pitchFamily="34" charset="0"/>
                        </a:rPr>
                        <a:t>120</a:t>
                      </a:r>
                      <a:endPar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T w="12700" cap="flat" cmpd="sng" algn="ctr">
                      <a:solidFill>
                        <a:schemeClr val="tx1"/>
                      </a:solidFill>
                      <a:prstDash val="solid"/>
                      <a:round/>
                      <a:headEnd type="none" w="med" len="med"/>
                      <a:tailEnd type="none" w="med" len="med"/>
                    </a:lnT>
                  </a:tcPr>
                </a:tc>
                <a:tc>
                  <a:txBody>
                    <a:bodyPr/>
                    <a:lstStyle/>
                    <a:p>
                      <a:pPr algn="ctr" rtl="0" fontAlgn="ctr"/>
                      <a:r>
                        <a:rPr lang="en-US" altLang="zh-CN" sz="1400" u="none" strike="noStrike" dirty="0">
                          <a:effectLst/>
                          <a:latin typeface="Arial" panose="020B0604020202020204" pitchFamily="34" charset="0"/>
                          <a:cs typeface="Arial" panose="020B0604020202020204" pitchFamily="34" charset="0"/>
                        </a:rPr>
                        <a:t>80</a:t>
                      </a:r>
                      <a:endPar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T w="12700" cap="flat" cmpd="sng" algn="ctr">
                      <a:solidFill>
                        <a:schemeClr val="tx1"/>
                      </a:solidFill>
                      <a:prstDash val="solid"/>
                      <a:round/>
                      <a:headEnd type="none" w="med" len="med"/>
                      <a:tailEnd type="none" w="med" len="med"/>
                    </a:lnT>
                  </a:tcPr>
                </a:tc>
                <a:tc>
                  <a:txBody>
                    <a:bodyPr/>
                    <a:lstStyle/>
                    <a:p>
                      <a:pPr algn="ctr" rtl="0" fontAlgn="ctr"/>
                      <a:r>
                        <a:rPr lang="en-US" altLang="zh-CN" sz="1400" u="none" strike="noStrike" dirty="0">
                          <a:effectLst/>
                          <a:latin typeface="Arial" panose="020B0604020202020204" pitchFamily="34" charset="0"/>
                          <a:cs typeface="Arial" panose="020B0604020202020204" pitchFamily="34" charset="0"/>
                        </a:rPr>
                        <a:t>45.5</a:t>
                      </a:r>
                      <a:endPar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913884057"/>
                  </a:ext>
                </a:extLst>
              </a:tr>
              <a:tr h="288000">
                <a:tc>
                  <a:txBody>
                    <a:bodyPr/>
                    <a:lstStyle/>
                    <a:p>
                      <a:pPr algn="l" rtl="0" fontAlgn="ctr"/>
                      <a:r>
                        <a:rPr lang="en-US" sz="1400" u="none" strike="noStrike" dirty="0">
                          <a:effectLst/>
                          <a:latin typeface="Arial" panose="020B0604020202020204" pitchFamily="34" charset="0"/>
                          <a:cs typeface="Arial" panose="020B0604020202020204" pitchFamily="34" charset="0"/>
                        </a:rPr>
                        <a:t>Bunch charge [</a:t>
                      </a:r>
                      <a:r>
                        <a:rPr lang="en-US" sz="1400" u="none" strike="noStrike" dirty="0" err="1">
                          <a:effectLst/>
                          <a:latin typeface="Arial" panose="020B0604020202020204" pitchFamily="34" charset="0"/>
                          <a:cs typeface="Arial" panose="020B0604020202020204" pitchFamily="34" charset="0"/>
                        </a:rPr>
                        <a:t>nC</a:t>
                      </a:r>
                      <a:r>
                        <a:rPr lang="en-US" sz="1400" u="none" strike="noStrike" dirty="0">
                          <a:effectLst/>
                          <a:latin typeface="Arial" panose="020B0604020202020204" pitchFamily="34" charset="0"/>
                          <a:cs typeface="Arial" panose="020B0604020202020204" pitchFamily="34" charset="0"/>
                        </a:rPr>
                        <a:t>]</a:t>
                      </a:r>
                      <a:endParaRPr lang="en-US"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GB" sz="1400">
                          <a:effectLst/>
                          <a:latin typeface="Arial" panose="020B0604020202020204" pitchFamily="34" charset="0"/>
                          <a:ea typeface="等线" panose="02010600030101010101" pitchFamily="2" charset="-122"/>
                          <a:cs typeface="Arial" panose="020B0604020202020204" pitchFamily="34" charset="0"/>
                        </a:rPr>
                        <a:t>0.62</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a:effectLst/>
                          <a:latin typeface="Arial" panose="020B0604020202020204" pitchFamily="34" charset="0"/>
                          <a:ea typeface="等线" panose="02010600030101010101" pitchFamily="2" charset="-122"/>
                          <a:cs typeface="Arial" panose="020B0604020202020204" pitchFamily="34" charset="0"/>
                        </a:rPr>
                        <a:t>0.17</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0.078</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extLst>
                  <a:ext uri="{0D108BD9-81ED-4DB2-BD59-A6C34878D82A}">
                    <a16:rowId xmlns:a16="http://schemas.microsoft.com/office/drawing/2014/main" val="2305655125"/>
                  </a:ext>
                </a:extLst>
              </a:tr>
              <a:tr h="288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Beam current [mA]</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a:spcAft>
                          <a:spcPts val="0"/>
                        </a:spcAft>
                      </a:pPr>
                      <a:r>
                        <a:rPr lang="en-GB" sz="1400">
                          <a:effectLst/>
                          <a:latin typeface="Arial" panose="020B0604020202020204" pitchFamily="34" charset="0"/>
                          <a:ea typeface="等线" panose="02010600030101010101" pitchFamily="2" charset="-122"/>
                          <a:cs typeface="Arial" panose="020B0604020202020204" pitchFamily="34" charset="0"/>
                        </a:rPr>
                        <a:t>0.53</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0.53</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0.51</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extLst>
                  <a:ext uri="{0D108BD9-81ED-4DB2-BD59-A6C34878D82A}">
                    <a16:rowId xmlns:a16="http://schemas.microsoft.com/office/drawing/2014/main" val="1653526948"/>
                  </a:ext>
                </a:extLst>
              </a:tr>
              <a:tr h="288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Extraction RF voltage [GV]</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a:spcAft>
                          <a:spcPts val="0"/>
                        </a:spcAft>
                      </a:pPr>
                      <a:r>
                        <a:rPr lang="en-GB" sz="1400">
                          <a:effectLst/>
                          <a:latin typeface="Arial" panose="020B0604020202020204" pitchFamily="34" charset="0"/>
                          <a:ea typeface="等线" panose="02010600030101010101" pitchFamily="2" charset="-122"/>
                          <a:cs typeface="Arial" panose="020B0604020202020204" pitchFamily="34" charset="0"/>
                        </a:rPr>
                        <a:t>1.83</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0.7</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0.36</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extLst>
                  <a:ext uri="{0D108BD9-81ED-4DB2-BD59-A6C34878D82A}">
                    <a16:rowId xmlns:a16="http://schemas.microsoft.com/office/drawing/2014/main" val="1070179673"/>
                  </a:ext>
                </a:extLst>
              </a:tr>
              <a:tr h="288000">
                <a:tc>
                  <a:txBody>
                    <a:bodyPr/>
                    <a:lstStyle/>
                    <a:p>
                      <a:pPr algn="l" rtl="0" fontAlgn="ctr"/>
                      <a:r>
                        <a:rPr lang="en-US" sz="1400" u="none" strike="noStrike" dirty="0">
                          <a:effectLst/>
                          <a:latin typeface="Arial" panose="020B0604020202020204" pitchFamily="34" charset="0"/>
                          <a:cs typeface="Arial" panose="020B0604020202020204" pitchFamily="34" charset="0"/>
                        </a:rPr>
                        <a:t>Extraction bunch length [mm]</a:t>
                      </a:r>
                      <a:endParaRPr lang="en-US"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2.9</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a:effectLst/>
                          <a:latin typeface="Arial" panose="020B0604020202020204" pitchFamily="34" charset="0"/>
                          <a:ea typeface="等线" panose="02010600030101010101" pitchFamily="2" charset="-122"/>
                          <a:cs typeface="Arial" panose="020B0604020202020204" pitchFamily="34" charset="0"/>
                        </a:rPr>
                        <a:t>2.0</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1.1</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extLst>
                  <a:ext uri="{0D108BD9-81ED-4DB2-BD59-A6C34878D82A}">
                    <a16:rowId xmlns:a16="http://schemas.microsoft.com/office/drawing/2014/main" val="946514625"/>
                  </a:ext>
                </a:extLst>
              </a:tr>
              <a:tr h="288000">
                <a:tc>
                  <a:txBody>
                    <a:bodyPr/>
                    <a:lstStyle/>
                    <a:p>
                      <a:pPr algn="l" rtl="0" fontAlgn="ctr"/>
                      <a:r>
                        <a:rPr lang="en-US" sz="1400" u="none" strike="noStrike" dirty="0">
                          <a:solidFill>
                            <a:schemeClr val="tx1"/>
                          </a:solidFill>
                          <a:effectLst/>
                          <a:latin typeface="Arial" panose="020B0604020202020204" pitchFamily="34" charset="0"/>
                          <a:cs typeface="Arial" panose="020B0604020202020204" pitchFamily="34" charset="0"/>
                        </a:rPr>
                        <a:t>Cavity number in use </a:t>
                      </a:r>
                      <a:r>
                        <a:rPr lang="en-US" sz="1400" b="0" u="none" strike="noStrike" dirty="0">
                          <a:solidFill>
                            <a:schemeClr val="tx1"/>
                          </a:solidFill>
                          <a:effectLst/>
                          <a:latin typeface="Arial" panose="020B0604020202020204" pitchFamily="34" charset="0"/>
                          <a:cs typeface="Arial" panose="020B0604020202020204" pitchFamily="34" charset="0"/>
                        </a:rPr>
                        <a:t>(1.3</a:t>
                      </a:r>
                      <a:r>
                        <a:rPr lang="en-US" sz="1400" b="0" u="none" strike="noStrike" baseline="0" dirty="0">
                          <a:solidFill>
                            <a:schemeClr val="tx1"/>
                          </a:solidFill>
                          <a:effectLst/>
                          <a:latin typeface="Arial" panose="020B0604020202020204" pitchFamily="34" charset="0"/>
                          <a:cs typeface="Arial" panose="020B0604020202020204" pitchFamily="34" charset="0"/>
                        </a:rPr>
                        <a:t> GHz TESLA 9-cell)</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a:spcAft>
                          <a:spcPts val="0"/>
                        </a:spcAft>
                      </a:pPr>
                      <a:r>
                        <a:rPr lang="en-GB" sz="1400" b="0" dirty="0">
                          <a:effectLst/>
                          <a:latin typeface="Arial" panose="020B0604020202020204" pitchFamily="34" charset="0"/>
                          <a:ea typeface="等线" panose="02010600030101010101" pitchFamily="2" charset="-122"/>
                          <a:cs typeface="Arial" panose="020B0604020202020204" pitchFamily="34" charset="0"/>
                        </a:rPr>
                        <a:t>96</a:t>
                      </a:r>
                      <a:endParaRPr lang="zh-CN"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GB" sz="1400">
                          <a:effectLst/>
                          <a:latin typeface="Arial" panose="020B0604020202020204" pitchFamily="34" charset="0"/>
                          <a:ea typeface="等线" panose="02010600030101010101" pitchFamily="2" charset="-122"/>
                          <a:cs typeface="Arial" panose="020B0604020202020204" pitchFamily="34" charset="0"/>
                        </a:rPr>
                        <a:t>64</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32</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extLst>
                  <a:ext uri="{0D108BD9-81ED-4DB2-BD59-A6C34878D82A}">
                    <a16:rowId xmlns:a16="http://schemas.microsoft.com/office/drawing/2014/main" val="1827164184"/>
                  </a:ext>
                </a:extLst>
              </a:tr>
              <a:tr h="288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Gradient [MV/m]</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GB" sz="1400" b="0" dirty="0">
                          <a:solidFill>
                            <a:schemeClr val="tx1"/>
                          </a:solidFill>
                          <a:effectLst/>
                          <a:latin typeface="Arial" panose="020B0604020202020204" pitchFamily="34" charset="0"/>
                          <a:ea typeface="等线" panose="02010600030101010101" pitchFamily="2" charset="-122"/>
                          <a:cs typeface="Arial" panose="020B0604020202020204" pitchFamily="34" charset="0"/>
                        </a:rPr>
                        <a:t>18.4</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b="0">
                          <a:solidFill>
                            <a:schemeClr val="tx1"/>
                          </a:solidFill>
                          <a:effectLst/>
                          <a:latin typeface="Arial" panose="020B0604020202020204" pitchFamily="34" charset="0"/>
                          <a:ea typeface="等线" panose="02010600030101010101" pitchFamily="2" charset="-122"/>
                          <a:cs typeface="Arial" panose="020B0604020202020204" pitchFamily="34" charset="0"/>
                        </a:rPr>
                        <a:t>10.5</a:t>
                      </a:r>
                      <a:endParaRPr lang="zh-CN" sz="1400" b="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b="0" dirty="0">
                          <a:solidFill>
                            <a:schemeClr val="tx1"/>
                          </a:solidFill>
                          <a:effectLst/>
                          <a:latin typeface="Arial" panose="020B0604020202020204" pitchFamily="34" charset="0"/>
                          <a:ea typeface="等线" panose="02010600030101010101" pitchFamily="2" charset="-122"/>
                          <a:cs typeface="Arial" panose="020B0604020202020204" pitchFamily="34" charset="0"/>
                        </a:rPr>
                        <a:t>10.8</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extLst>
                  <a:ext uri="{0D108BD9-81ED-4DB2-BD59-A6C34878D82A}">
                    <a16:rowId xmlns:a16="http://schemas.microsoft.com/office/drawing/2014/main" val="3694023616"/>
                  </a:ext>
                </a:extLst>
              </a:tr>
              <a:tr h="288000">
                <a:tc>
                  <a:txBody>
                    <a:bodyPr/>
                    <a:lstStyle/>
                    <a:p>
                      <a:pPr algn="l" rtl="0" fontAlgn="ctr"/>
                      <a:r>
                        <a:rPr lang="en-US" sz="1400" b="0" u="none" strike="noStrike" dirty="0" smtClean="0">
                          <a:solidFill>
                            <a:schemeClr val="tx1"/>
                          </a:solidFill>
                          <a:effectLst/>
                          <a:latin typeface="Arial" panose="020B0604020202020204" pitchFamily="34" charset="0"/>
                          <a:cs typeface="Arial" panose="020B0604020202020204" pitchFamily="34" charset="0"/>
                        </a:rPr>
                        <a:t>Q</a:t>
                      </a:r>
                      <a:r>
                        <a:rPr lang="en-US" sz="1400" b="0" u="none" strike="noStrike" baseline="-25000" dirty="0" smtClean="0">
                          <a:solidFill>
                            <a:schemeClr val="tx1"/>
                          </a:solidFill>
                          <a:effectLst/>
                          <a:latin typeface="Arial" panose="020B0604020202020204" pitchFamily="34" charset="0"/>
                          <a:cs typeface="Arial" panose="020B0604020202020204" pitchFamily="34" charset="0"/>
                        </a:rPr>
                        <a:t>L </a:t>
                      </a:r>
                      <a:r>
                        <a:rPr lang="en-US" sz="1400" b="0" u="none" strike="noStrike" baseline="0" dirty="0" smtClean="0">
                          <a:solidFill>
                            <a:schemeClr val="tx1"/>
                          </a:solidFill>
                          <a:effectLst/>
                          <a:latin typeface="Arial" panose="020B0604020202020204" pitchFamily="34" charset="0"/>
                          <a:cs typeface="Arial" panose="020B0604020202020204" pitchFamily="34" charset="0"/>
                        </a:rPr>
                        <a:t>(over-coupled)</a:t>
                      </a:r>
                      <a:endParaRPr lang="en-US" sz="1400" b="0" i="0" u="none" strike="noStrike" baseline="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GB" altLang="zh-CN" sz="1400" b="0" kern="1200" dirty="0" smtClean="0">
                          <a:solidFill>
                            <a:schemeClr val="tx1"/>
                          </a:solidFill>
                          <a:effectLst/>
                          <a:latin typeface="Arial" panose="020B0604020202020204" pitchFamily="34" charset="0"/>
                          <a:ea typeface="+mn-ea"/>
                          <a:cs typeface="Arial" panose="020B0604020202020204" pitchFamily="34" charset="0"/>
                        </a:rPr>
                        <a:t>1E7</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GB" altLang="zh-CN" sz="1400" b="0" kern="1200" dirty="0" smtClean="0">
                          <a:solidFill>
                            <a:schemeClr val="tx1"/>
                          </a:solidFill>
                          <a:effectLst/>
                          <a:latin typeface="Arial" panose="020B0604020202020204" pitchFamily="34" charset="0"/>
                          <a:ea typeface="+mn-ea"/>
                          <a:cs typeface="Arial" panose="020B0604020202020204" pitchFamily="34" charset="0"/>
                        </a:rPr>
                        <a:t>1E7</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GB" altLang="zh-CN" sz="1400" b="0" kern="1200" dirty="0" smtClean="0">
                          <a:solidFill>
                            <a:schemeClr val="tx1"/>
                          </a:solidFill>
                          <a:effectLst/>
                          <a:latin typeface="Arial" panose="020B0604020202020204" pitchFamily="34" charset="0"/>
                          <a:ea typeface="+mn-ea"/>
                          <a:cs typeface="Arial" panose="020B0604020202020204" pitchFamily="34" charset="0"/>
                        </a:rPr>
                        <a:t>1E7</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3408003567"/>
                  </a:ext>
                </a:extLst>
              </a:tr>
              <a:tr h="288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Cavity bandwidth [Hz]</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altLang="zh-CN" sz="1400" b="0" u="none" strike="noStrike" dirty="0" smtClean="0">
                          <a:solidFill>
                            <a:schemeClr val="tx1"/>
                          </a:solidFill>
                          <a:effectLst/>
                          <a:latin typeface="Arial" panose="020B0604020202020204" pitchFamily="34" charset="0"/>
                          <a:cs typeface="Arial" panose="020B0604020202020204" pitchFamily="34" charset="0"/>
                        </a:rPr>
                        <a:t>130</a:t>
                      </a: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altLang="zh-CN" sz="1400" b="0" i="0" u="none" strike="noStrike" dirty="0" smtClean="0">
                          <a:solidFill>
                            <a:schemeClr val="tx1"/>
                          </a:solidFill>
                          <a:effectLst/>
                          <a:latin typeface="Arial" panose="020B0604020202020204" pitchFamily="34" charset="0"/>
                          <a:ea typeface="+mn-ea"/>
                          <a:cs typeface="Arial" panose="020B0604020202020204" pitchFamily="34" charset="0"/>
                        </a:rPr>
                        <a:t>130</a:t>
                      </a: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altLang="zh-CN" sz="1400" b="0" u="none" strike="noStrike" dirty="0" smtClean="0">
                          <a:solidFill>
                            <a:schemeClr val="tx1"/>
                          </a:solidFill>
                          <a:effectLst/>
                          <a:latin typeface="Arial" panose="020B0604020202020204" pitchFamily="34" charset="0"/>
                          <a:cs typeface="Arial" panose="020B0604020202020204" pitchFamily="34" charset="0"/>
                        </a:rPr>
                        <a:t>130</a:t>
                      </a: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extLst>
                  <a:ext uri="{0D108BD9-81ED-4DB2-BD59-A6C34878D82A}">
                    <a16:rowId xmlns:a16="http://schemas.microsoft.com/office/drawing/2014/main" val="2748373898"/>
                  </a:ext>
                </a:extLst>
              </a:tr>
              <a:tr h="288000">
                <a:tc>
                  <a:txBody>
                    <a:bodyPr/>
                    <a:lstStyle/>
                    <a:p>
                      <a:pPr>
                        <a:spcAft>
                          <a:spcPts val="0"/>
                        </a:spcAft>
                      </a:pPr>
                      <a:r>
                        <a:rPr lang="en-GB" sz="1400" b="0" dirty="0">
                          <a:solidFill>
                            <a:schemeClr val="tx1"/>
                          </a:solidFill>
                          <a:effectLst/>
                          <a:latin typeface="Arial" panose="020B0604020202020204" pitchFamily="34" charset="0"/>
                          <a:ea typeface="等线" panose="02010600030101010101" pitchFamily="2" charset="-122"/>
                          <a:cs typeface="Arial" panose="020B0604020202020204" pitchFamily="34" charset="0"/>
                        </a:rPr>
                        <a:t>Beam </a:t>
                      </a:r>
                      <a:r>
                        <a:rPr lang="en-GB" sz="1400" b="0" dirty="0" smtClean="0">
                          <a:solidFill>
                            <a:schemeClr val="tx1"/>
                          </a:solidFill>
                          <a:effectLst/>
                          <a:latin typeface="Arial" panose="020B0604020202020204" pitchFamily="34" charset="0"/>
                          <a:ea typeface="等线" panose="02010600030101010101" pitchFamily="2" charset="-122"/>
                          <a:cs typeface="Arial" panose="020B0604020202020204" pitchFamily="34" charset="0"/>
                        </a:rPr>
                        <a:t>peak</a:t>
                      </a:r>
                      <a:r>
                        <a:rPr lang="en-GB" sz="1400" b="0" baseline="0" dirty="0" smtClean="0">
                          <a:solidFill>
                            <a:schemeClr val="tx1"/>
                          </a:solidFill>
                          <a:effectLst/>
                          <a:latin typeface="Arial" panose="020B0604020202020204" pitchFamily="34" charset="0"/>
                          <a:ea typeface="等线" panose="02010600030101010101" pitchFamily="2" charset="-122"/>
                          <a:cs typeface="Arial" panose="020B0604020202020204" pitchFamily="34" charset="0"/>
                        </a:rPr>
                        <a:t> </a:t>
                      </a:r>
                      <a:r>
                        <a:rPr lang="en-GB" sz="1400" b="0" dirty="0" smtClean="0">
                          <a:solidFill>
                            <a:schemeClr val="tx1"/>
                          </a:solidFill>
                          <a:effectLst/>
                          <a:latin typeface="Arial" panose="020B0604020202020204" pitchFamily="34" charset="0"/>
                          <a:ea typeface="等线" panose="02010600030101010101" pitchFamily="2" charset="-122"/>
                          <a:cs typeface="Arial" panose="020B0604020202020204" pitchFamily="34" charset="0"/>
                        </a:rPr>
                        <a:t>power </a:t>
                      </a:r>
                      <a:r>
                        <a:rPr lang="en-GB" sz="1400" b="0" dirty="0">
                          <a:solidFill>
                            <a:schemeClr val="tx1"/>
                          </a:solidFill>
                          <a:effectLst/>
                          <a:latin typeface="Arial" panose="020B0604020202020204" pitchFamily="34" charset="0"/>
                          <a:ea typeface="等线" panose="02010600030101010101" pitchFamily="2" charset="-122"/>
                          <a:cs typeface="Arial" panose="020B0604020202020204" pitchFamily="34" charset="0"/>
                        </a:rPr>
                        <a:t>/ cavity [kW]</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b="0" dirty="0">
                          <a:solidFill>
                            <a:schemeClr val="tx1"/>
                          </a:solidFill>
                          <a:effectLst/>
                          <a:latin typeface="Arial" panose="020B0604020202020204" pitchFamily="34" charset="0"/>
                          <a:ea typeface="等线" panose="02010600030101010101" pitchFamily="2" charset="-122"/>
                          <a:cs typeface="Arial" panose="020B0604020202020204" pitchFamily="34" charset="0"/>
                        </a:rPr>
                        <a:t>8.8</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b="0">
                          <a:solidFill>
                            <a:schemeClr val="tx1"/>
                          </a:solidFill>
                          <a:effectLst/>
                          <a:latin typeface="Arial" panose="020B0604020202020204" pitchFamily="34" charset="0"/>
                          <a:ea typeface="等线" panose="02010600030101010101" pitchFamily="2" charset="-122"/>
                          <a:cs typeface="Arial" panose="020B0604020202020204" pitchFamily="34" charset="0"/>
                        </a:rPr>
                        <a:t>2.6</a:t>
                      </a:r>
                      <a:endParaRPr lang="zh-CN" sz="1400" b="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b="0" dirty="0">
                          <a:solidFill>
                            <a:schemeClr val="tx1"/>
                          </a:solidFill>
                          <a:effectLst/>
                          <a:latin typeface="Arial" panose="020B0604020202020204" pitchFamily="34" charset="0"/>
                          <a:ea typeface="等线" panose="02010600030101010101" pitchFamily="2" charset="-122"/>
                          <a:cs typeface="Arial" panose="020B0604020202020204" pitchFamily="34" charset="0"/>
                        </a:rPr>
                        <a:t>0.5</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extLst>
                  <a:ext uri="{0D108BD9-81ED-4DB2-BD59-A6C34878D82A}">
                    <a16:rowId xmlns:a16="http://schemas.microsoft.com/office/drawing/2014/main" val="311992900"/>
                  </a:ext>
                </a:extLst>
              </a:tr>
              <a:tr h="288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Input </a:t>
                      </a:r>
                      <a:r>
                        <a:rPr lang="en-US" sz="1400" b="0" u="none" strike="noStrike" dirty="0" smtClean="0">
                          <a:solidFill>
                            <a:schemeClr val="tx1"/>
                          </a:solidFill>
                          <a:effectLst/>
                          <a:latin typeface="Arial" panose="020B0604020202020204" pitchFamily="34" charset="0"/>
                          <a:cs typeface="Arial" panose="020B0604020202020204" pitchFamily="34" charset="0"/>
                        </a:rPr>
                        <a:t>peak power </a:t>
                      </a:r>
                      <a:r>
                        <a:rPr lang="en-US" sz="1400" b="0" u="none" strike="noStrike" dirty="0">
                          <a:solidFill>
                            <a:schemeClr val="tx1"/>
                          </a:solidFill>
                          <a:effectLst/>
                          <a:latin typeface="Arial" panose="020B0604020202020204" pitchFamily="34" charset="0"/>
                          <a:cs typeface="Arial" panose="020B0604020202020204" pitchFamily="34" charset="0"/>
                        </a:rPr>
                        <a:t>per cavity [kW] </a:t>
                      </a:r>
                      <a:r>
                        <a:rPr lang="en-US" sz="1400" b="0" u="none" strike="noStrike" dirty="0" smtClean="0">
                          <a:solidFill>
                            <a:schemeClr val="tx1"/>
                          </a:solidFill>
                          <a:effectLst/>
                          <a:latin typeface="Arial" panose="020B0604020202020204" pitchFamily="34" charset="0"/>
                          <a:cs typeface="Arial" panose="020B0604020202020204" pitchFamily="34" charset="0"/>
                        </a:rPr>
                        <a:t>(</a:t>
                      </a:r>
                      <a:r>
                        <a:rPr lang="en-US" altLang="zh-CN" sz="1400" b="0" u="none" strike="noStrike" dirty="0" smtClean="0">
                          <a:solidFill>
                            <a:schemeClr val="tx1"/>
                          </a:solidFill>
                          <a:effectLst/>
                          <a:latin typeface="Arial" panose="020B0604020202020204" pitchFamily="34" charset="0"/>
                          <a:cs typeface="Arial" panose="020B0604020202020204" pitchFamily="34" charset="0"/>
                        </a:rPr>
                        <a:t>with</a:t>
                      </a:r>
                      <a:r>
                        <a:rPr lang="en-US" sz="1400" b="0" u="none" strike="noStrike" dirty="0" smtClean="0">
                          <a:solidFill>
                            <a:schemeClr val="tx1"/>
                          </a:solidFill>
                          <a:effectLst/>
                          <a:latin typeface="Arial" panose="020B0604020202020204" pitchFamily="34" charset="0"/>
                          <a:cs typeface="Arial" panose="020B0604020202020204" pitchFamily="34" charset="0"/>
                        </a:rPr>
                        <a:t> detuning)</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GB" sz="1400" b="0" dirty="0">
                          <a:solidFill>
                            <a:schemeClr val="tx1"/>
                          </a:solidFill>
                          <a:effectLst/>
                          <a:latin typeface="Arial" panose="020B0604020202020204" pitchFamily="34" charset="0"/>
                          <a:ea typeface="等线" panose="02010600030101010101" pitchFamily="2" charset="-122"/>
                          <a:cs typeface="Arial" panose="020B0604020202020204" pitchFamily="34" charset="0"/>
                        </a:rPr>
                        <a:t>14.1</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b="0" dirty="0">
                          <a:solidFill>
                            <a:schemeClr val="tx1"/>
                          </a:solidFill>
                          <a:effectLst/>
                          <a:latin typeface="Arial" panose="020B0604020202020204" pitchFamily="34" charset="0"/>
                          <a:ea typeface="等线" panose="02010600030101010101" pitchFamily="2" charset="-122"/>
                          <a:cs typeface="Arial" panose="020B0604020202020204" pitchFamily="34" charset="0"/>
                        </a:rPr>
                        <a:t>4.4</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b="0" dirty="0">
                          <a:solidFill>
                            <a:schemeClr val="tx1"/>
                          </a:solidFill>
                          <a:effectLst/>
                          <a:latin typeface="Arial" panose="020B0604020202020204" pitchFamily="34" charset="0"/>
                          <a:ea typeface="等线" panose="02010600030101010101" pitchFamily="2" charset="-122"/>
                          <a:cs typeface="Arial" panose="020B0604020202020204" pitchFamily="34" charset="0"/>
                        </a:rPr>
                        <a:t>3.4</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extLst>
                  <a:ext uri="{0D108BD9-81ED-4DB2-BD59-A6C34878D82A}">
                    <a16:rowId xmlns:a16="http://schemas.microsoft.com/office/drawing/2014/main" val="224495836"/>
                  </a:ext>
                </a:extLst>
              </a:tr>
              <a:tr h="288000">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lang="en-US" altLang="zh-CN" sz="1400" b="0" u="none" strike="noStrike" dirty="0" smtClean="0">
                          <a:solidFill>
                            <a:schemeClr val="tx1"/>
                          </a:solidFill>
                          <a:effectLst/>
                          <a:latin typeface="Arial" panose="020B0604020202020204" pitchFamily="34" charset="0"/>
                          <a:cs typeface="Arial" panose="020B0604020202020204" pitchFamily="34" charset="0"/>
                        </a:rPr>
                        <a:t>Input average power per cavity [kW] (with detuning)</a:t>
                      </a:r>
                      <a:endParaRPr lang="en-US" altLang="zh-CN" sz="1400" b="0" i="0" u="none" strike="noStrike" dirty="0" smtClean="0">
                        <a:solidFill>
                          <a:schemeClr val="tx1"/>
                        </a:solidFill>
                        <a:effectLst/>
                        <a:latin typeface="Arial" panose="020B0604020202020204" pitchFamily="34" charset="0"/>
                        <a:ea typeface="+mn-ea"/>
                        <a:cs typeface="Arial" panose="020B0604020202020204" pitchFamily="34" charset="0"/>
                      </a:endParaRPr>
                    </a:p>
                  </a:txBody>
                  <a:tcPr anchor="ctr"/>
                </a:tc>
                <a:tc>
                  <a:txBody>
                    <a:bodyPr/>
                    <a:lstStyle/>
                    <a:p>
                      <a:pPr marL="0" algn="ctr" defTabSz="914400" rtl="0" eaLnBrk="1" latinLnBrk="0" hangingPunct="1">
                        <a:spcAft>
                          <a:spcPts val="0"/>
                        </a:spcAft>
                      </a:pPr>
                      <a:r>
                        <a:rPr lang="en-US" sz="1400" b="0" kern="1200" dirty="0">
                          <a:solidFill>
                            <a:schemeClr val="tx1"/>
                          </a:solidFill>
                          <a:effectLst/>
                          <a:latin typeface="Arial" panose="020B0604020202020204" pitchFamily="34" charset="0"/>
                          <a:ea typeface="等线" panose="02010600030101010101" pitchFamily="2" charset="-122"/>
                          <a:cs typeface="Arial" panose="020B0604020202020204" pitchFamily="34" charset="0"/>
                        </a:rPr>
                        <a:t>1</a:t>
                      </a:r>
                      <a:endParaRPr lang="zh-CN" sz="1400" b="0" kern="120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marL="0" algn="ctr" defTabSz="914400" rtl="0" eaLnBrk="1" latinLnBrk="0" hangingPunct="1">
                        <a:spcAft>
                          <a:spcPts val="0"/>
                        </a:spcAft>
                      </a:pPr>
                      <a:r>
                        <a:rPr lang="en-US" sz="1400" b="0" kern="1200" dirty="0">
                          <a:solidFill>
                            <a:schemeClr val="tx1"/>
                          </a:solidFill>
                          <a:effectLst/>
                          <a:latin typeface="Arial" panose="020B0604020202020204" pitchFamily="34" charset="0"/>
                          <a:ea typeface="等线" panose="02010600030101010101" pitchFamily="2" charset="-122"/>
                          <a:cs typeface="Arial" panose="020B0604020202020204" pitchFamily="34" charset="0"/>
                        </a:rPr>
                        <a:t>0.4</a:t>
                      </a:r>
                      <a:endParaRPr lang="zh-CN" sz="1400" b="0" kern="120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marL="0" algn="ctr" defTabSz="914400" rtl="0" eaLnBrk="1" latinLnBrk="0" hangingPunct="1">
                        <a:spcAft>
                          <a:spcPts val="0"/>
                        </a:spcAft>
                      </a:pPr>
                      <a:r>
                        <a:rPr lang="en-US" sz="1400" b="0" kern="1200" dirty="0">
                          <a:solidFill>
                            <a:schemeClr val="tx1"/>
                          </a:solidFill>
                          <a:effectLst/>
                          <a:latin typeface="Arial" panose="020B0604020202020204" pitchFamily="34" charset="0"/>
                          <a:ea typeface="等线" panose="02010600030101010101" pitchFamily="2" charset="-122"/>
                          <a:cs typeface="Arial" panose="020B0604020202020204" pitchFamily="34" charset="0"/>
                        </a:rPr>
                        <a:t>0.3</a:t>
                      </a:r>
                      <a:endParaRPr lang="zh-CN" sz="1400" b="0" kern="120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2392965929"/>
                  </a:ext>
                </a:extLst>
              </a:tr>
              <a:tr h="288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SSA </a:t>
                      </a:r>
                      <a:r>
                        <a:rPr lang="en-US" sz="1400" b="0" u="none" strike="noStrike" dirty="0" smtClean="0">
                          <a:solidFill>
                            <a:schemeClr val="tx1"/>
                          </a:solidFill>
                          <a:effectLst/>
                          <a:latin typeface="Arial" panose="020B0604020202020204" pitchFamily="34" charset="0"/>
                          <a:cs typeface="Arial" panose="020B0604020202020204" pitchFamily="34" charset="0"/>
                        </a:rPr>
                        <a:t>peak power </a:t>
                      </a:r>
                      <a:r>
                        <a:rPr lang="en-US" sz="1400" b="0" u="none" strike="noStrike" dirty="0">
                          <a:solidFill>
                            <a:schemeClr val="tx1"/>
                          </a:solidFill>
                          <a:effectLst/>
                          <a:latin typeface="Arial" panose="020B0604020202020204" pitchFamily="34" charset="0"/>
                          <a:cs typeface="Arial" panose="020B0604020202020204" pitchFamily="34" charset="0"/>
                        </a:rPr>
                        <a:t>[kW] (one</a:t>
                      </a:r>
                      <a:r>
                        <a:rPr lang="en-US" sz="1400" b="0" u="none" strike="noStrike" baseline="0" dirty="0">
                          <a:solidFill>
                            <a:schemeClr val="tx1"/>
                          </a:solidFill>
                          <a:effectLst/>
                          <a:latin typeface="Arial" panose="020B0604020202020204" pitchFamily="34" charset="0"/>
                          <a:cs typeface="Arial" panose="020B0604020202020204" pitchFamily="34" charset="0"/>
                        </a:rPr>
                        <a:t> cavity per SSA)</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altLang="zh-CN" sz="1400" b="0" u="none" strike="noStrike" dirty="0" smtClean="0">
                          <a:solidFill>
                            <a:schemeClr val="tx1"/>
                          </a:solidFill>
                          <a:effectLst/>
                          <a:latin typeface="Arial" panose="020B0604020202020204" pitchFamily="34" charset="0"/>
                          <a:cs typeface="Arial" panose="020B0604020202020204" pitchFamily="34" charset="0"/>
                        </a:rPr>
                        <a:t>25</a:t>
                      </a: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altLang="zh-CN" sz="1400" b="0" u="none" strike="noStrike" dirty="0" smtClean="0">
                          <a:solidFill>
                            <a:schemeClr val="tx1"/>
                          </a:solidFill>
                          <a:effectLst/>
                          <a:latin typeface="Arial" panose="020B0604020202020204" pitchFamily="34" charset="0"/>
                          <a:cs typeface="Arial" panose="020B0604020202020204" pitchFamily="34" charset="0"/>
                        </a:rPr>
                        <a:t>25</a:t>
                      </a:r>
                      <a:endParaRPr lang="en-US" altLang="zh-CN" sz="1400" b="0" i="0" u="none" strike="noStrike" dirty="0">
                        <a:solidFill>
                          <a:schemeClr val="tx1"/>
                        </a:solidFill>
                        <a:effectLst/>
                        <a:latin typeface="Arial" panose="020B0604020202020204" pitchFamily="34" charset="0"/>
                        <a:ea typeface="+mn-ea"/>
                        <a:cs typeface="Arial" panose="020B0604020202020204" pitchFamily="34" charset="0"/>
                      </a:endParaRPr>
                    </a:p>
                  </a:txBody>
                  <a:tcPr anchor="ctr">
                    <a:noFill/>
                  </a:tcPr>
                </a:tc>
                <a:tc>
                  <a:txBody>
                    <a:bodyPr/>
                    <a:lstStyle/>
                    <a:p>
                      <a:pPr algn="ctr" rtl="0" fontAlgn="ctr"/>
                      <a:r>
                        <a:rPr lang="en-US" altLang="zh-CN" sz="1400" b="0" u="none" strike="noStrike" dirty="0" smtClean="0">
                          <a:solidFill>
                            <a:schemeClr val="tx1"/>
                          </a:solidFill>
                          <a:effectLst/>
                          <a:latin typeface="Arial" panose="020B0604020202020204" pitchFamily="34" charset="0"/>
                          <a:cs typeface="Arial" panose="020B0604020202020204" pitchFamily="34" charset="0"/>
                        </a:rPr>
                        <a:t>25</a:t>
                      </a:r>
                      <a:endParaRPr lang="en-US" altLang="zh-CN" sz="1400" b="0" i="0" u="none" strike="noStrike" dirty="0">
                        <a:solidFill>
                          <a:schemeClr val="tx1"/>
                        </a:solidFill>
                        <a:effectLst/>
                        <a:latin typeface="Arial" panose="020B0604020202020204" pitchFamily="34" charset="0"/>
                        <a:ea typeface="+mn-ea"/>
                        <a:cs typeface="Arial" panose="020B0604020202020204" pitchFamily="34" charset="0"/>
                      </a:endParaRPr>
                    </a:p>
                  </a:txBody>
                  <a:tcPr anchor="ctr">
                    <a:noFill/>
                  </a:tcPr>
                </a:tc>
                <a:extLst>
                  <a:ext uri="{0D108BD9-81ED-4DB2-BD59-A6C34878D82A}">
                    <a16:rowId xmlns:a16="http://schemas.microsoft.com/office/drawing/2014/main" val="997615223"/>
                  </a:ext>
                </a:extLst>
              </a:tr>
              <a:tr h="288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HOM </a:t>
                      </a:r>
                      <a:r>
                        <a:rPr lang="en-US" sz="1400" b="0" u="none" strike="noStrike" dirty="0" smtClean="0">
                          <a:solidFill>
                            <a:schemeClr val="tx1"/>
                          </a:solidFill>
                          <a:effectLst/>
                          <a:latin typeface="Arial" panose="020B0604020202020204" pitchFamily="34" charset="0"/>
                          <a:cs typeface="Arial" panose="020B0604020202020204" pitchFamily="34" charset="0"/>
                        </a:rPr>
                        <a:t>average power </a:t>
                      </a:r>
                      <a:r>
                        <a:rPr lang="en-US" sz="1400" b="0" u="none" strike="noStrike" dirty="0">
                          <a:solidFill>
                            <a:schemeClr val="tx1"/>
                          </a:solidFill>
                          <a:effectLst/>
                          <a:latin typeface="Arial" panose="020B0604020202020204" pitchFamily="34" charset="0"/>
                          <a:cs typeface="Arial" panose="020B0604020202020204" pitchFamily="34" charset="0"/>
                        </a:rPr>
                        <a:t>per cavity [W]</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a:spcAft>
                          <a:spcPts val="0"/>
                        </a:spcAft>
                      </a:pPr>
                      <a:r>
                        <a:rPr lang="en-GB" sz="1400" b="0">
                          <a:solidFill>
                            <a:schemeClr val="tx1"/>
                          </a:solidFill>
                          <a:effectLst/>
                          <a:latin typeface="Arial" panose="020B0604020202020204" pitchFamily="34" charset="0"/>
                          <a:ea typeface="等线" panose="02010600030101010101" pitchFamily="2" charset="-122"/>
                          <a:cs typeface="Arial" panose="020B0604020202020204" pitchFamily="34" charset="0"/>
                        </a:rPr>
                        <a:t>0.4</a:t>
                      </a:r>
                      <a:endParaRPr lang="zh-CN" sz="1400" b="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GB" sz="1400" b="0" dirty="0">
                          <a:solidFill>
                            <a:schemeClr val="tx1"/>
                          </a:solidFill>
                          <a:effectLst/>
                          <a:latin typeface="Arial" panose="020B0604020202020204" pitchFamily="34" charset="0"/>
                          <a:ea typeface="等线" panose="02010600030101010101" pitchFamily="2" charset="-122"/>
                          <a:cs typeface="Arial" panose="020B0604020202020204" pitchFamily="34" charset="0"/>
                        </a:rPr>
                        <a:t>0.15</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GB" sz="1400" b="0" dirty="0">
                          <a:solidFill>
                            <a:schemeClr val="tx1"/>
                          </a:solidFill>
                          <a:effectLst/>
                          <a:latin typeface="Arial" panose="020B0604020202020204" pitchFamily="34" charset="0"/>
                          <a:ea typeface="等线" panose="02010600030101010101" pitchFamily="2" charset="-122"/>
                          <a:cs typeface="Arial" panose="020B0604020202020204" pitchFamily="34" charset="0"/>
                        </a:rPr>
                        <a:t>0.10</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extLst>
                  <a:ext uri="{0D108BD9-81ED-4DB2-BD59-A6C34878D82A}">
                    <a16:rowId xmlns:a16="http://schemas.microsoft.com/office/drawing/2014/main" val="671315429"/>
                  </a:ext>
                </a:extLst>
              </a:tr>
              <a:tr h="288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Q</a:t>
                      </a:r>
                      <a:r>
                        <a:rPr lang="en-US" sz="1400" b="0" u="none" strike="noStrike" baseline="-25000" dirty="0">
                          <a:solidFill>
                            <a:schemeClr val="tx1"/>
                          </a:solidFill>
                          <a:effectLst/>
                          <a:latin typeface="Arial" panose="020B0604020202020204" pitchFamily="34" charset="0"/>
                          <a:cs typeface="Arial" panose="020B0604020202020204" pitchFamily="34" charset="0"/>
                        </a:rPr>
                        <a:t>0</a:t>
                      </a:r>
                      <a:r>
                        <a:rPr lang="en-US" sz="1400" b="0" u="none" strike="noStrike" dirty="0">
                          <a:solidFill>
                            <a:schemeClr val="tx1"/>
                          </a:solidFill>
                          <a:effectLst/>
                          <a:latin typeface="Arial" panose="020B0604020202020204" pitchFamily="34" charset="0"/>
                          <a:cs typeface="Arial" panose="020B0604020202020204" pitchFamily="34" charset="0"/>
                        </a:rPr>
                        <a:t> </a:t>
                      </a:r>
                      <a:r>
                        <a:rPr lang="en-US" altLang="zh-CN" sz="1400" b="0" u="none" strike="noStrike" dirty="0">
                          <a:solidFill>
                            <a:schemeClr val="tx1"/>
                          </a:solidFill>
                          <a:effectLst/>
                          <a:latin typeface="Arial" panose="020B0604020202020204" pitchFamily="34" charset="0"/>
                          <a:cs typeface="Arial" panose="020B0604020202020204" pitchFamily="34" charset="0"/>
                        </a:rPr>
                        <a:t>@ 2 K </a:t>
                      </a:r>
                      <a:r>
                        <a:rPr lang="en-US" sz="1400" b="0" u="none" strike="noStrike" dirty="0">
                          <a:solidFill>
                            <a:schemeClr val="tx1"/>
                          </a:solidFill>
                          <a:effectLst/>
                          <a:latin typeface="Arial" panose="020B0604020202020204" pitchFamily="34" charset="0"/>
                          <a:cs typeface="Arial" panose="020B0604020202020204" pitchFamily="34" charset="0"/>
                        </a:rPr>
                        <a:t>at operating gradient (long</a:t>
                      </a:r>
                      <a:r>
                        <a:rPr lang="en-US" sz="1400" b="0" u="none" strike="noStrike" baseline="0" dirty="0">
                          <a:solidFill>
                            <a:schemeClr val="tx1"/>
                          </a:solidFill>
                          <a:effectLst/>
                          <a:latin typeface="Arial" panose="020B0604020202020204" pitchFamily="34" charset="0"/>
                          <a:cs typeface="Arial" panose="020B0604020202020204" pitchFamily="34" charset="0"/>
                        </a:rPr>
                        <a:t> term)</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sz="1400" b="0" u="none" strike="noStrike" dirty="0" smtClean="0">
                          <a:solidFill>
                            <a:schemeClr val="tx1"/>
                          </a:solidFill>
                          <a:effectLst/>
                          <a:latin typeface="Arial" panose="020B0604020202020204" pitchFamily="34" charset="0"/>
                          <a:cs typeface="Arial" panose="020B0604020202020204" pitchFamily="34" charset="0"/>
                        </a:rPr>
                        <a:t>1E10</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sz="1400" b="0" u="none" strike="noStrike" dirty="0" smtClean="0">
                          <a:solidFill>
                            <a:schemeClr val="tx1"/>
                          </a:solidFill>
                          <a:effectLst/>
                          <a:latin typeface="Arial" panose="020B0604020202020204" pitchFamily="34" charset="0"/>
                          <a:cs typeface="Arial" panose="020B0604020202020204" pitchFamily="34" charset="0"/>
                        </a:rPr>
                        <a:t>1E10</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sz="1400" b="0" u="none" strike="noStrike" dirty="0" smtClean="0">
                          <a:solidFill>
                            <a:schemeClr val="tx1"/>
                          </a:solidFill>
                          <a:effectLst/>
                          <a:latin typeface="Arial" panose="020B0604020202020204" pitchFamily="34" charset="0"/>
                          <a:cs typeface="Arial" panose="020B0604020202020204" pitchFamily="34" charset="0"/>
                        </a:rPr>
                        <a:t>1E10</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extLst>
                  <a:ext uri="{0D108BD9-81ED-4DB2-BD59-A6C34878D82A}">
                    <a16:rowId xmlns:a16="http://schemas.microsoft.com/office/drawing/2014/main" val="2438679840"/>
                  </a:ext>
                </a:extLst>
              </a:tr>
              <a:tr h="288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Total </a:t>
                      </a:r>
                      <a:r>
                        <a:rPr lang="en-US" sz="1400" b="0" u="none" strike="noStrike" dirty="0" smtClean="0">
                          <a:solidFill>
                            <a:schemeClr val="tx1"/>
                          </a:solidFill>
                          <a:effectLst/>
                          <a:latin typeface="Arial" panose="020B0604020202020204" pitchFamily="34" charset="0"/>
                          <a:cs typeface="Arial" panose="020B0604020202020204" pitchFamily="34" charset="0"/>
                        </a:rPr>
                        <a:t>average cavity wall </a:t>
                      </a:r>
                      <a:r>
                        <a:rPr lang="en-US" sz="1400" b="0" u="none" strike="noStrike" dirty="0">
                          <a:solidFill>
                            <a:schemeClr val="tx1"/>
                          </a:solidFill>
                          <a:effectLst/>
                          <a:latin typeface="Arial" panose="020B0604020202020204" pitchFamily="34" charset="0"/>
                          <a:cs typeface="Arial" panose="020B0604020202020204" pitchFamily="34" charset="0"/>
                        </a:rPr>
                        <a:t>loss @ 4.5 K eq. [kW</a:t>
                      </a:r>
                      <a:r>
                        <a:rPr lang="en-US" sz="1400" b="0" u="none" strike="noStrike" dirty="0" smtClean="0">
                          <a:solidFill>
                            <a:schemeClr val="tx1"/>
                          </a:solidFill>
                          <a:effectLst/>
                          <a:latin typeface="Arial" panose="020B0604020202020204" pitchFamily="34" charset="0"/>
                          <a:cs typeface="Arial" panose="020B0604020202020204" pitchFamily="34" charset="0"/>
                        </a:rPr>
                        <a:t>]</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sz="1400" b="0" kern="0">
                          <a:solidFill>
                            <a:schemeClr val="tx1"/>
                          </a:solidFill>
                          <a:effectLst/>
                          <a:latin typeface="Arial" panose="020B0604020202020204" pitchFamily="34" charset="0"/>
                          <a:ea typeface="等线" panose="02010600030101010101" pitchFamily="2" charset="-122"/>
                          <a:cs typeface="Arial" panose="020B0604020202020204" pitchFamily="34" charset="0"/>
                        </a:rPr>
                        <a:t>0.8</a:t>
                      </a:r>
                      <a:endParaRPr lang="zh-CN" sz="1400" b="0" kern="10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b="0" kern="0">
                          <a:solidFill>
                            <a:schemeClr val="tx1"/>
                          </a:solidFill>
                          <a:effectLst/>
                          <a:latin typeface="Arial" panose="020B0604020202020204" pitchFamily="34" charset="0"/>
                          <a:ea typeface="等线" panose="02010600030101010101" pitchFamily="2" charset="-122"/>
                          <a:cs typeface="Arial" panose="020B0604020202020204" pitchFamily="34" charset="0"/>
                        </a:rPr>
                        <a:t>0.3</a:t>
                      </a:r>
                      <a:endParaRPr lang="zh-CN" sz="1400" b="0" kern="10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0.1</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3412942354"/>
                  </a:ext>
                </a:extLst>
              </a:tr>
            </a:tbl>
          </a:graphicData>
        </a:graphic>
      </p:graphicFrame>
      <p:sp>
        <p:nvSpPr>
          <p:cNvPr id="3" name="灯片编号占位符 2"/>
          <p:cNvSpPr>
            <a:spLocks noGrp="1"/>
          </p:cNvSpPr>
          <p:nvPr>
            <p:ph type="sldNum" sz="quarter" idx="12"/>
          </p:nvPr>
        </p:nvSpPr>
        <p:spPr/>
        <p:txBody>
          <a:bodyPr/>
          <a:lstStyle/>
          <a:p>
            <a:fld id="{672E488A-81DB-4A5F-B4BA-D0957D335647}" type="slidenum">
              <a:rPr lang="zh-CN" altLang="en-US" smtClean="0"/>
              <a:t>10</a:t>
            </a:fld>
            <a:endParaRPr lang="zh-CN" altLang="en-US"/>
          </a:p>
        </p:txBody>
      </p:sp>
    </p:spTree>
    <p:extLst>
      <p:ext uri="{BB962C8B-B14F-4D97-AF65-F5344CB8AC3E}">
        <p14:creationId xmlns:p14="http://schemas.microsoft.com/office/powerpoint/2010/main" val="35367619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0"/>
            <a:ext cx="10515600" cy="1201271"/>
          </a:xfrm>
        </p:spPr>
        <p:txBody>
          <a:bodyPr/>
          <a:lstStyle/>
          <a:p>
            <a:pPr algn="ctr"/>
            <a:r>
              <a:rPr lang="en-US" altLang="zh-CN" dirty="0" smtClean="0">
                <a:latin typeface="Arial" panose="020B0604020202020204" pitchFamily="34" charset="0"/>
                <a:cs typeface="Arial" panose="020B0604020202020204" pitchFamily="34" charset="0"/>
              </a:rPr>
              <a:t>Booster </a:t>
            </a:r>
            <a:r>
              <a:rPr lang="en-US" altLang="zh-CN" dirty="0">
                <a:latin typeface="Arial" panose="020B0604020202020204" pitchFamily="34" charset="0"/>
                <a:ea typeface="微软雅黑" panose="020B0503020204020204" pitchFamily="34" charset="-122"/>
                <a:cs typeface="Arial" panose="020B0604020202020204" pitchFamily="34" charset="0"/>
              </a:rPr>
              <a:t>Injection</a:t>
            </a:r>
            <a:r>
              <a:rPr lang="en-US" altLang="zh-CN" dirty="0">
                <a:latin typeface="Arial" panose="020B0604020202020204" pitchFamily="34" charset="0"/>
                <a:cs typeface="Arial" panose="020B0604020202020204" pitchFamily="34" charset="0"/>
              </a:rPr>
              <a:t> </a:t>
            </a:r>
            <a:r>
              <a:rPr lang="en-US" altLang="zh-CN" dirty="0">
                <a:latin typeface="Arial" panose="020B0604020202020204" pitchFamily="34" charset="0"/>
                <a:ea typeface="微软雅黑" panose="020B0503020204020204" pitchFamily="34" charset="-122"/>
                <a:cs typeface="Arial" panose="020B0604020202020204" pitchFamily="34" charset="0"/>
              </a:rPr>
              <a:t>Time</a:t>
            </a:r>
            <a:r>
              <a:rPr lang="en-US" altLang="zh-CN" dirty="0">
                <a:latin typeface="Arial" panose="020B0604020202020204" pitchFamily="34" charset="0"/>
                <a:cs typeface="Arial" panose="020B0604020202020204" pitchFamily="34" charset="0"/>
              </a:rPr>
              <a:t> </a:t>
            </a:r>
            <a:r>
              <a:rPr lang="en-US" altLang="zh-CN" dirty="0" smtClean="0">
                <a:latin typeface="Arial" panose="020B0604020202020204" pitchFamily="34" charset="0"/>
                <a:ea typeface="微软雅黑" panose="020B0503020204020204" pitchFamily="34" charset="-122"/>
                <a:cs typeface="Arial" panose="020B0604020202020204" pitchFamily="34" charset="0"/>
              </a:rPr>
              <a:t>Structure </a:t>
            </a:r>
            <a:r>
              <a:rPr lang="en-US" altLang="zh-CN" dirty="0" smtClean="0">
                <a:latin typeface="Arial" panose="020B0604020202020204" pitchFamily="34" charset="0"/>
                <a:cs typeface="Arial" panose="020B0604020202020204" pitchFamily="34" charset="0"/>
              </a:rPr>
              <a:t> </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11</a:t>
            </a:fld>
            <a:endParaRPr lang="zh-CN" altLang="en-US">
              <a:solidFill>
                <a:prstClr val="black">
                  <a:tint val="75000"/>
                </a:prstClr>
              </a:solidFill>
            </a:endParaRPr>
          </a:p>
        </p:txBody>
      </p:sp>
      <p:pic>
        <p:nvPicPr>
          <p:cNvPr id="5" name="内容占位符 3" descr="C:\Users\cuixh\Desktop\Untitled.jpg"/>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2853839" y="1201271"/>
            <a:ext cx="5877783" cy="5387397"/>
          </a:xfrm>
          <a:prstGeom prst="rect">
            <a:avLst/>
          </a:prstGeom>
          <a:noFill/>
          <a:ln>
            <a:noFill/>
          </a:ln>
        </p:spPr>
      </p:pic>
      <p:sp>
        <p:nvSpPr>
          <p:cNvPr id="6" name="文本框 5"/>
          <p:cNvSpPr txBox="1"/>
          <p:nvPr/>
        </p:nvSpPr>
        <p:spPr>
          <a:xfrm>
            <a:off x="9238268" y="5891752"/>
            <a:ext cx="1989056"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X. Cui</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7981462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2"/>
          <a:stretch>
            <a:fillRect/>
          </a:stretch>
        </p:blipFill>
        <p:spPr>
          <a:xfrm>
            <a:off x="7074967" y="2341384"/>
            <a:ext cx="3447069" cy="1142342"/>
          </a:xfrm>
          <a:prstGeom prst="rect">
            <a:avLst/>
          </a:prstGeom>
        </p:spPr>
      </p:pic>
      <p:sp>
        <p:nvSpPr>
          <p:cNvPr id="2" name="标题 1"/>
          <p:cNvSpPr>
            <a:spLocks noGrp="1"/>
          </p:cNvSpPr>
          <p:nvPr>
            <p:ph type="title"/>
          </p:nvPr>
        </p:nvSpPr>
        <p:spPr>
          <a:xfrm>
            <a:off x="838200" y="105148"/>
            <a:ext cx="10515600" cy="1009005"/>
          </a:xfrm>
        </p:spPr>
        <p:txBody>
          <a:bodyPr/>
          <a:lstStyle/>
          <a:p>
            <a:pPr algn="ctr"/>
            <a:r>
              <a:rPr lang="en-US" altLang="zh-CN" dirty="0">
                <a:latin typeface="Arial" panose="020B0604020202020204" pitchFamily="34" charset="0"/>
                <a:cs typeface="Arial" panose="020B0604020202020204" pitchFamily="34" charset="0"/>
              </a:rPr>
              <a:t>Booster </a:t>
            </a:r>
            <a:r>
              <a:rPr lang="en-US" altLang="zh-CN" dirty="0" smtClean="0">
                <a:latin typeface="Arial" panose="020B0604020202020204" pitchFamily="34" charset="0"/>
                <a:cs typeface="Arial" panose="020B0604020202020204" pitchFamily="34" charset="0"/>
              </a:rPr>
              <a:t>Voltage Ramp</a:t>
            </a:r>
            <a:endParaRPr lang="zh-CN" altLang="en-US" dirty="0"/>
          </a:p>
        </p:txBody>
      </p:sp>
      <p:sp>
        <p:nvSpPr>
          <p:cNvPr id="4" name="灯片编号占位符 3"/>
          <p:cNvSpPr>
            <a:spLocks noGrp="1"/>
          </p:cNvSpPr>
          <p:nvPr>
            <p:ph type="sldNum" sz="quarter" idx="12"/>
          </p:nvPr>
        </p:nvSpPr>
        <p:spPr/>
        <p:txBody>
          <a:bodyPr/>
          <a:lstStyle/>
          <a:p>
            <a:fld id="{672E488A-81DB-4A5F-B4BA-D0957D335647}" type="slidenum">
              <a:rPr lang="zh-CN" altLang="en-US" smtClean="0"/>
              <a:t>12</a:t>
            </a:fld>
            <a:endParaRPr lang="zh-CN" altLang="en-US"/>
          </a:p>
        </p:txBody>
      </p:sp>
      <p:pic>
        <p:nvPicPr>
          <p:cNvPr id="9" name="图片 8"/>
          <p:cNvPicPr>
            <a:picLocks noChangeAspect="1"/>
          </p:cNvPicPr>
          <p:nvPr/>
        </p:nvPicPr>
        <p:blipFill>
          <a:blip r:embed="rId3"/>
          <a:stretch>
            <a:fillRect/>
          </a:stretch>
        </p:blipFill>
        <p:spPr>
          <a:xfrm>
            <a:off x="401584" y="1114153"/>
            <a:ext cx="5938291" cy="5607322"/>
          </a:xfrm>
          <a:prstGeom prst="rect">
            <a:avLst/>
          </a:prstGeom>
        </p:spPr>
      </p:pic>
      <p:sp>
        <p:nvSpPr>
          <p:cNvPr id="11" name="文本框 10"/>
          <p:cNvSpPr txBox="1"/>
          <p:nvPr/>
        </p:nvSpPr>
        <p:spPr>
          <a:xfrm>
            <a:off x="937309" y="3652218"/>
            <a:ext cx="2578708" cy="307777"/>
          </a:xfrm>
          <a:prstGeom prst="rect">
            <a:avLst/>
          </a:prstGeom>
          <a:noFill/>
        </p:spPr>
        <p:txBody>
          <a:bodyPr wrap="square" rtlCol="0">
            <a:spAutoFit/>
          </a:bodyPr>
          <a:lstStyle/>
          <a:p>
            <a:r>
              <a:rPr lang="en-US" altLang="zh-CN" sz="1400" dirty="0" smtClean="0">
                <a:solidFill>
                  <a:srgbClr val="FF00FF"/>
                </a:solidFill>
                <a:latin typeface="Arial" panose="020B0604020202020204" pitchFamily="34" charset="0"/>
                <a:cs typeface="Arial" panose="020B0604020202020204" pitchFamily="34" charset="0"/>
              </a:rPr>
              <a:t>Energy acceptance </a:t>
            </a:r>
            <a:r>
              <a:rPr lang="el-GR" altLang="zh-CN" sz="1400" i="1" dirty="0" smtClean="0">
                <a:solidFill>
                  <a:srgbClr val="FF00FF"/>
                </a:solidFill>
                <a:latin typeface="Arial" panose="020B0604020202020204" pitchFamily="34" charset="0"/>
                <a:cs typeface="Arial" panose="020B0604020202020204" pitchFamily="34" charset="0"/>
              </a:rPr>
              <a:t>η</a:t>
            </a:r>
            <a:r>
              <a:rPr lang="en-US" altLang="zh-CN" sz="1400" i="1" dirty="0" smtClean="0">
                <a:solidFill>
                  <a:srgbClr val="FF00FF"/>
                </a:solidFill>
                <a:latin typeface="Arial" panose="020B0604020202020204" pitchFamily="34" charset="0"/>
                <a:cs typeface="Arial" panose="020B0604020202020204" pitchFamily="34" charset="0"/>
              </a:rPr>
              <a:t> </a:t>
            </a:r>
            <a:r>
              <a:rPr lang="en-US" altLang="zh-CN" sz="1400" dirty="0" smtClean="0">
                <a:solidFill>
                  <a:srgbClr val="FF00FF"/>
                </a:solidFill>
                <a:latin typeface="Arial" panose="020B0604020202020204" pitchFamily="34" charset="0"/>
                <a:cs typeface="Arial" panose="020B0604020202020204" pitchFamily="34" charset="0"/>
              </a:rPr>
              <a:t>/ 0.2 %</a:t>
            </a:r>
            <a:endParaRPr lang="zh-CN" altLang="en-US" sz="1400" dirty="0">
              <a:solidFill>
                <a:srgbClr val="FF00FF"/>
              </a:solidFill>
              <a:latin typeface="Arial" panose="020B0604020202020204" pitchFamily="34" charset="0"/>
              <a:cs typeface="Arial" panose="020B0604020202020204" pitchFamily="34" charset="0"/>
            </a:endParaRPr>
          </a:p>
        </p:txBody>
      </p:sp>
      <p:sp>
        <p:nvSpPr>
          <p:cNvPr id="14" name="文本框 13"/>
          <p:cNvSpPr txBox="1"/>
          <p:nvPr/>
        </p:nvSpPr>
        <p:spPr>
          <a:xfrm>
            <a:off x="937309" y="4815111"/>
            <a:ext cx="2323911" cy="307777"/>
          </a:xfrm>
          <a:prstGeom prst="rect">
            <a:avLst/>
          </a:prstGeom>
          <a:noFill/>
        </p:spPr>
        <p:txBody>
          <a:bodyPr wrap="square" rtlCol="0">
            <a:spAutoFit/>
          </a:bodyPr>
          <a:lstStyle/>
          <a:p>
            <a:r>
              <a:rPr lang="en-US" altLang="zh-CN" sz="1400" dirty="0" smtClean="0">
                <a:solidFill>
                  <a:srgbClr val="800000"/>
                </a:solidFill>
                <a:latin typeface="Arial" panose="020B0604020202020204" pitchFamily="34" charset="0"/>
                <a:cs typeface="Arial" panose="020B0604020202020204" pitchFamily="34" charset="0"/>
              </a:rPr>
              <a:t>Beam energy </a:t>
            </a:r>
            <a:r>
              <a:rPr lang="en-US" altLang="zh-CN" sz="1400" i="1" dirty="0" smtClean="0">
                <a:solidFill>
                  <a:srgbClr val="800000"/>
                </a:solidFill>
                <a:latin typeface="Arial" panose="020B0604020202020204" pitchFamily="34" charset="0"/>
                <a:cs typeface="Arial" panose="020B0604020202020204" pitchFamily="34" charset="0"/>
              </a:rPr>
              <a:t>E</a:t>
            </a:r>
            <a:r>
              <a:rPr lang="en-US" altLang="zh-CN" sz="1400" baseline="-25000" dirty="0" smtClean="0">
                <a:solidFill>
                  <a:srgbClr val="800000"/>
                </a:solidFill>
                <a:latin typeface="Arial" panose="020B0604020202020204" pitchFamily="34" charset="0"/>
                <a:cs typeface="Arial" panose="020B0604020202020204" pitchFamily="34" charset="0"/>
              </a:rPr>
              <a:t>0 </a:t>
            </a:r>
            <a:r>
              <a:rPr lang="en-US" altLang="zh-CN" sz="1400" dirty="0" smtClean="0">
                <a:solidFill>
                  <a:srgbClr val="800000"/>
                </a:solidFill>
                <a:latin typeface="Arial" panose="020B0604020202020204" pitchFamily="34" charset="0"/>
                <a:cs typeface="Arial" panose="020B0604020202020204" pitchFamily="34" charset="0"/>
              </a:rPr>
              <a:t>/ 10 GeV</a:t>
            </a:r>
            <a:endParaRPr lang="zh-CN" altLang="en-US" sz="1400" dirty="0">
              <a:solidFill>
                <a:srgbClr val="800000"/>
              </a:solidFill>
              <a:latin typeface="Arial" panose="020B0604020202020204" pitchFamily="34" charset="0"/>
              <a:cs typeface="Arial" panose="020B0604020202020204" pitchFamily="34" charset="0"/>
            </a:endParaRPr>
          </a:p>
        </p:txBody>
      </p:sp>
      <p:sp>
        <p:nvSpPr>
          <p:cNvPr id="15" name="文本框 14"/>
          <p:cNvSpPr txBox="1"/>
          <p:nvPr/>
        </p:nvSpPr>
        <p:spPr>
          <a:xfrm>
            <a:off x="937309" y="4286057"/>
            <a:ext cx="2578708" cy="307777"/>
          </a:xfrm>
          <a:prstGeom prst="rect">
            <a:avLst/>
          </a:prstGeom>
          <a:noFill/>
        </p:spPr>
        <p:txBody>
          <a:bodyPr wrap="square" rtlCol="0">
            <a:spAutoFit/>
          </a:bodyPr>
          <a:lstStyle/>
          <a:p>
            <a:r>
              <a:rPr lang="en-US" altLang="zh-CN" sz="1400" dirty="0" smtClean="0">
                <a:solidFill>
                  <a:srgbClr val="008080"/>
                </a:solidFill>
                <a:latin typeface="Arial" panose="020B0604020202020204" pitchFamily="34" charset="0"/>
                <a:cs typeface="Arial" panose="020B0604020202020204" pitchFamily="34" charset="0"/>
              </a:rPr>
              <a:t>Synchrotron tune </a:t>
            </a:r>
            <a:r>
              <a:rPr lang="el-GR" altLang="zh-CN" sz="1400" i="1" dirty="0" smtClean="0">
                <a:solidFill>
                  <a:srgbClr val="008080"/>
                </a:solidFill>
                <a:latin typeface="Times New Roman" panose="02020603050405020304" pitchFamily="18" charset="0"/>
                <a:cs typeface="Times New Roman" panose="02020603050405020304" pitchFamily="18" charset="0"/>
              </a:rPr>
              <a:t>ν</a:t>
            </a:r>
            <a:r>
              <a:rPr lang="en-US" altLang="zh-CN" sz="1400" baseline="-25000" dirty="0" smtClean="0">
                <a:solidFill>
                  <a:srgbClr val="008080"/>
                </a:solidFill>
                <a:latin typeface="Times New Roman" panose="02020603050405020304" pitchFamily="18" charset="0"/>
                <a:cs typeface="Times New Roman" panose="02020603050405020304" pitchFamily="18" charset="0"/>
              </a:rPr>
              <a:t>s</a:t>
            </a:r>
            <a:r>
              <a:rPr lang="en-US" altLang="zh-CN" sz="1400" i="1" dirty="0" smtClean="0">
                <a:solidFill>
                  <a:srgbClr val="008080"/>
                </a:solidFill>
                <a:latin typeface="Arial" panose="020B0604020202020204" pitchFamily="34" charset="0"/>
                <a:cs typeface="Arial" panose="020B0604020202020204" pitchFamily="34" charset="0"/>
              </a:rPr>
              <a:t> </a:t>
            </a:r>
            <a:r>
              <a:rPr lang="en-US" altLang="zh-CN" sz="1400" dirty="0" smtClean="0">
                <a:solidFill>
                  <a:srgbClr val="008080"/>
                </a:solidFill>
                <a:latin typeface="Arial" panose="020B0604020202020204" pitchFamily="34" charset="0"/>
                <a:cs typeface="Arial" panose="020B0604020202020204" pitchFamily="34" charset="0"/>
              </a:rPr>
              <a:t>/ 0.01</a:t>
            </a:r>
            <a:endParaRPr lang="zh-CN" altLang="en-US" sz="1400" dirty="0">
              <a:solidFill>
                <a:srgbClr val="008080"/>
              </a:solidFill>
              <a:latin typeface="Arial" panose="020B0604020202020204" pitchFamily="34" charset="0"/>
              <a:cs typeface="Arial" panose="020B0604020202020204" pitchFamily="34" charset="0"/>
            </a:endParaRPr>
          </a:p>
        </p:txBody>
      </p:sp>
      <p:sp>
        <p:nvSpPr>
          <p:cNvPr id="16" name="文本框 15"/>
          <p:cNvSpPr txBox="1"/>
          <p:nvPr/>
        </p:nvSpPr>
        <p:spPr>
          <a:xfrm>
            <a:off x="3516017" y="3228026"/>
            <a:ext cx="2179759" cy="307777"/>
          </a:xfrm>
          <a:prstGeom prst="rect">
            <a:avLst/>
          </a:prstGeom>
          <a:noFill/>
        </p:spPr>
        <p:txBody>
          <a:bodyPr wrap="square" rtlCol="0">
            <a:spAutoFit/>
          </a:bodyPr>
          <a:lstStyle/>
          <a:p>
            <a:r>
              <a:rPr lang="en-US" altLang="zh-CN" sz="1400" dirty="0" smtClean="0">
                <a:solidFill>
                  <a:srgbClr val="FF0000"/>
                </a:solidFill>
                <a:latin typeface="Arial" panose="020B0604020202020204" pitchFamily="34" charset="0"/>
                <a:cs typeface="Arial" panose="020B0604020202020204" pitchFamily="34" charset="0"/>
              </a:rPr>
              <a:t>Gradient </a:t>
            </a:r>
            <a:r>
              <a:rPr lang="en-US" altLang="zh-CN" sz="1400" i="1" dirty="0" err="1" smtClean="0">
                <a:solidFill>
                  <a:srgbClr val="FF0000"/>
                </a:solidFill>
                <a:latin typeface="Arial" panose="020B0604020202020204" pitchFamily="34" charset="0"/>
                <a:cs typeface="Arial" panose="020B0604020202020204" pitchFamily="34" charset="0"/>
              </a:rPr>
              <a:t>E</a:t>
            </a:r>
            <a:r>
              <a:rPr lang="en-US" altLang="zh-CN" sz="1400" i="1" baseline="-25000" dirty="0" err="1" smtClean="0">
                <a:solidFill>
                  <a:srgbClr val="FF0000"/>
                </a:solidFill>
                <a:latin typeface="Arial" panose="020B0604020202020204" pitchFamily="34" charset="0"/>
                <a:cs typeface="Arial" panose="020B0604020202020204" pitchFamily="34" charset="0"/>
              </a:rPr>
              <a:t>acc</a:t>
            </a:r>
            <a:r>
              <a:rPr lang="en-US" altLang="zh-CN" sz="1400" i="1" dirty="0" smtClean="0">
                <a:solidFill>
                  <a:srgbClr val="FF0000"/>
                </a:solidFill>
                <a:latin typeface="Arial" panose="020B0604020202020204" pitchFamily="34" charset="0"/>
                <a:cs typeface="Arial" panose="020B0604020202020204" pitchFamily="34" charset="0"/>
              </a:rPr>
              <a:t> </a:t>
            </a:r>
            <a:r>
              <a:rPr lang="en-US" altLang="zh-CN" sz="1400" dirty="0" smtClean="0">
                <a:solidFill>
                  <a:srgbClr val="FF0000"/>
                </a:solidFill>
                <a:latin typeface="Arial" panose="020B0604020202020204" pitchFamily="34" charset="0"/>
                <a:cs typeface="Arial" panose="020B0604020202020204" pitchFamily="34" charset="0"/>
              </a:rPr>
              <a:t>/ MV/m</a:t>
            </a:r>
            <a:endParaRPr lang="zh-CN" altLang="en-US" sz="1400" dirty="0">
              <a:solidFill>
                <a:srgbClr val="FF0000"/>
              </a:solidFill>
              <a:latin typeface="Arial" panose="020B0604020202020204" pitchFamily="34" charset="0"/>
              <a:cs typeface="Arial" panose="020B0604020202020204" pitchFamily="34" charset="0"/>
            </a:endParaRPr>
          </a:p>
        </p:txBody>
      </p:sp>
      <p:sp>
        <p:nvSpPr>
          <p:cNvPr id="19" name="矩形 18"/>
          <p:cNvSpPr/>
          <p:nvPr/>
        </p:nvSpPr>
        <p:spPr>
          <a:xfrm>
            <a:off x="6339875" y="1389061"/>
            <a:ext cx="5363853" cy="4031873"/>
          </a:xfrm>
          <a:prstGeom prst="rect">
            <a:avLst/>
          </a:prstGeom>
        </p:spPr>
        <p:txBody>
          <a:bodyPr wrap="square">
            <a:spAutoFit/>
          </a:bodyPr>
          <a:lstStyle/>
          <a:p>
            <a:pPr marL="285750" indent="-285750">
              <a:spcBef>
                <a:spcPts val="600"/>
              </a:spcBef>
              <a:buFont typeface="Arial" panose="020B0604020202020204" pitchFamily="34" charset="0"/>
              <a:buChar char="•"/>
            </a:pPr>
            <a:r>
              <a:rPr lang="en-US" altLang="zh-CN" dirty="0" smtClean="0">
                <a:latin typeface="Arial" panose="020B0604020202020204" pitchFamily="34" charset="0"/>
                <a:ea typeface="MS Mincho" panose="02020609040205080304" pitchFamily="49" charset="-128"/>
                <a:cs typeface="Arial" panose="020B0604020202020204" pitchFamily="34" charset="0"/>
              </a:rPr>
              <a:t>B</a:t>
            </a:r>
            <a:r>
              <a:rPr lang="en-GB" altLang="zh-CN" dirty="0" smtClean="0">
                <a:latin typeface="Arial" panose="020B0604020202020204" pitchFamily="34" charset="0"/>
                <a:ea typeface="MS Mincho" panose="02020609040205080304" pitchFamily="49" charset="-128"/>
                <a:cs typeface="Arial" panose="020B0604020202020204" pitchFamily="34" charset="0"/>
              </a:rPr>
              <a:t>eam </a:t>
            </a:r>
            <a:r>
              <a:rPr lang="en-GB" altLang="zh-CN" dirty="0">
                <a:latin typeface="Arial" panose="020B0604020202020204" pitchFamily="34" charset="0"/>
                <a:ea typeface="MS Mincho" panose="02020609040205080304" pitchFamily="49" charset="-128"/>
                <a:cs typeface="Arial" panose="020B0604020202020204" pitchFamily="34" charset="0"/>
              </a:rPr>
              <a:t>energy</a:t>
            </a:r>
            <a:r>
              <a:rPr lang="en-GB" altLang="zh-CN" dirty="0">
                <a:latin typeface="Arial" panose="020B0604020202020204" pitchFamily="34" charset="0"/>
                <a:ea typeface="宋体" panose="02010600030101010101" pitchFamily="2" charset="-122"/>
                <a:cs typeface="Arial" panose="020B0604020202020204" pitchFamily="34" charset="0"/>
              </a:rPr>
              <a:t> </a:t>
            </a:r>
            <a:r>
              <a:rPr lang="en-GB" altLang="zh-CN" dirty="0" smtClean="0">
                <a:latin typeface="Arial" panose="020B0604020202020204" pitchFamily="34" charset="0"/>
                <a:ea typeface="MS Mincho" panose="02020609040205080304" pitchFamily="49" charset="-128"/>
                <a:cs typeface="Arial" panose="020B0604020202020204" pitchFamily="34" charset="0"/>
              </a:rPr>
              <a:t>increase </a:t>
            </a:r>
            <a:r>
              <a:rPr lang="en-GB" altLang="zh-CN" dirty="0">
                <a:latin typeface="Arial" panose="020B0604020202020204" pitchFamily="34" charset="0"/>
                <a:ea typeface="MS Mincho" panose="02020609040205080304" pitchFamily="49" charset="-128"/>
                <a:cs typeface="Arial" panose="020B0604020202020204" pitchFamily="34" charset="0"/>
              </a:rPr>
              <a:t>linearly with </a:t>
            </a:r>
            <a:r>
              <a:rPr lang="en-GB" altLang="zh-CN" dirty="0" smtClean="0">
                <a:latin typeface="Arial" panose="020B0604020202020204" pitchFamily="34" charset="0"/>
                <a:ea typeface="MS Mincho" panose="02020609040205080304" pitchFamily="49" charset="-128"/>
                <a:cs typeface="Arial" panose="020B0604020202020204" pitchFamily="34" charset="0"/>
              </a:rPr>
              <a:t>time.</a:t>
            </a:r>
          </a:p>
          <a:p>
            <a:pPr marL="285750" indent="-285750">
              <a:spcBef>
                <a:spcPts val="600"/>
              </a:spcBef>
              <a:buFont typeface="Arial" panose="020B0604020202020204" pitchFamily="34" charset="0"/>
              <a:buChar char="•"/>
            </a:pPr>
            <a:r>
              <a:rPr lang="en-GB" altLang="zh-CN" dirty="0" smtClean="0">
                <a:latin typeface="Arial" panose="020B0604020202020204" pitchFamily="34" charset="0"/>
                <a:cs typeface="Arial" panose="020B0604020202020204" pitchFamily="34" charset="0"/>
              </a:rPr>
              <a:t>RF voltage ramp with constant</a:t>
            </a:r>
            <a:r>
              <a:rPr lang="zh-CN" altLang="en-US" dirty="0" smtClean="0">
                <a:latin typeface="Arial" panose="020B0604020202020204" pitchFamily="34" charset="0"/>
                <a:cs typeface="Arial" panose="020B0604020202020204" pitchFamily="34" charset="0"/>
              </a:rPr>
              <a:t> </a:t>
            </a:r>
            <a:r>
              <a:rPr lang="en-GB" altLang="zh-CN" dirty="0" smtClean="0">
                <a:latin typeface="Arial" panose="020B0604020202020204" pitchFamily="34" charset="0"/>
                <a:cs typeface="Arial" panose="020B0604020202020204" pitchFamily="34" charset="0"/>
              </a:rPr>
              <a:t>synchrotron tune to avoid synchrotron-</a:t>
            </a:r>
            <a:r>
              <a:rPr lang="en-GB" altLang="zh-CN" dirty="0" err="1" smtClean="0">
                <a:latin typeface="Arial" panose="020B0604020202020204" pitchFamily="34" charset="0"/>
                <a:cs typeface="Arial" panose="020B0604020202020204" pitchFamily="34" charset="0"/>
              </a:rPr>
              <a:t>betatron</a:t>
            </a:r>
            <a:r>
              <a:rPr lang="en-GB" altLang="zh-CN" dirty="0" smtClean="0">
                <a:latin typeface="Arial" panose="020B0604020202020204" pitchFamily="34" charset="0"/>
                <a:cs typeface="Arial" panose="020B0604020202020204" pitchFamily="34" charset="0"/>
              </a:rPr>
              <a:t> oscillation. </a:t>
            </a:r>
          </a:p>
          <a:p>
            <a:pPr marL="285750" indent="-285750">
              <a:spcBef>
                <a:spcPts val="600"/>
              </a:spcBef>
              <a:buFont typeface="Arial" panose="020B0604020202020204" pitchFamily="34" charset="0"/>
              <a:buChar char="•"/>
            </a:pPr>
            <a:endParaRPr lang="en-GB" altLang="zh-CN" dirty="0" smtClean="0">
              <a:latin typeface="Arial" panose="020B0604020202020204" pitchFamily="34" charset="0"/>
              <a:cs typeface="Arial" panose="020B0604020202020204" pitchFamily="34" charset="0"/>
            </a:endParaRPr>
          </a:p>
          <a:p>
            <a:pPr marL="285750" indent="-285750">
              <a:spcBef>
                <a:spcPts val="600"/>
              </a:spcBef>
              <a:buFont typeface="Arial" panose="020B0604020202020204" pitchFamily="34" charset="0"/>
              <a:buChar char="•"/>
            </a:pPr>
            <a:endParaRPr lang="en-GB" altLang="zh-CN" dirty="0">
              <a:latin typeface="Arial" panose="020B0604020202020204" pitchFamily="34" charset="0"/>
              <a:cs typeface="Arial" panose="020B0604020202020204" pitchFamily="34" charset="0"/>
            </a:endParaRPr>
          </a:p>
          <a:p>
            <a:pPr marL="285750" indent="-285750">
              <a:spcBef>
                <a:spcPts val="600"/>
              </a:spcBef>
              <a:buFont typeface="Arial" panose="020B0604020202020204" pitchFamily="34" charset="0"/>
              <a:buChar char="•"/>
            </a:pPr>
            <a:endParaRPr lang="en-GB" altLang="zh-CN" dirty="0" smtClean="0">
              <a:latin typeface="Arial" panose="020B0604020202020204" pitchFamily="34" charset="0"/>
              <a:cs typeface="Arial" panose="020B0604020202020204" pitchFamily="34" charset="0"/>
            </a:endParaRPr>
          </a:p>
          <a:p>
            <a:pPr marL="285750" indent="-285750">
              <a:spcBef>
                <a:spcPts val="600"/>
              </a:spcBef>
              <a:buFont typeface="Arial" panose="020B0604020202020204" pitchFamily="34" charset="0"/>
              <a:buChar char="•"/>
            </a:pPr>
            <a:r>
              <a:rPr lang="en-GB" altLang="zh-CN" dirty="0" smtClean="0">
                <a:latin typeface="Arial" panose="020B0604020202020204" pitchFamily="34" charset="0"/>
                <a:cs typeface="Arial" panose="020B0604020202020204" pitchFamily="34" charset="0"/>
              </a:rPr>
              <a:t>Equilibrium bunch length and quantum lifetime not too short.</a:t>
            </a:r>
          </a:p>
          <a:p>
            <a:pPr marL="285750" indent="-285750">
              <a:spcBef>
                <a:spcPts val="600"/>
              </a:spcBef>
              <a:buFont typeface="Arial" panose="020B0604020202020204" pitchFamily="34" charset="0"/>
              <a:buChar char="•"/>
            </a:pPr>
            <a:r>
              <a:rPr lang="en-GB" altLang="zh-CN" dirty="0" smtClean="0">
                <a:latin typeface="Arial" panose="020B0604020202020204" pitchFamily="34" charset="0"/>
                <a:cs typeface="Arial" panose="020B0604020202020204" pitchFamily="34" charset="0"/>
              </a:rPr>
              <a:t>Multipacting during voltage ramp?</a:t>
            </a:r>
          </a:p>
          <a:p>
            <a:pPr marL="285750" indent="-285750">
              <a:spcBef>
                <a:spcPts val="600"/>
              </a:spcBef>
              <a:buFont typeface="Arial" panose="020B0604020202020204" pitchFamily="34" charset="0"/>
              <a:buChar char="•"/>
            </a:pPr>
            <a:r>
              <a:rPr lang="en-US" altLang="zh-CN" dirty="0">
                <a:latin typeface="Arial" panose="020B0604020202020204" pitchFamily="34" charset="0"/>
                <a:ea typeface="MS Mincho" panose="02020609040205080304" pitchFamily="49" charset="-128"/>
                <a:cs typeface="Arial" panose="020B0604020202020204" pitchFamily="34" charset="0"/>
              </a:rPr>
              <a:t>Counter-phasing can also be used to ramp the effective RF voltage.</a:t>
            </a:r>
            <a:endParaRPr lang="en-GB" altLang="zh-CN" dirty="0" smtClean="0">
              <a:latin typeface="Arial" panose="020B0604020202020204" pitchFamily="34" charset="0"/>
              <a:cs typeface="Arial" panose="020B0604020202020204" pitchFamily="34" charset="0"/>
            </a:endParaRPr>
          </a:p>
          <a:p>
            <a:pPr>
              <a:spcBef>
                <a:spcPts val="600"/>
              </a:spcBef>
            </a:pPr>
            <a:endParaRPr lang="zh-CN" altLang="en-US" dirty="0">
              <a:latin typeface="Arial" panose="020B0604020202020204" pitchFamily="34" charset="0"/>
              <a:cs typeface="Arial" panose="020B0604020202020204" pitchFamily="34" charset="0"/>
            </a:endParaRPr>
          </a:p>
        </p:txBody>
      </p:sp>
      <p:sp>
        <p:nvSpPr>
          <p:cNvPr id="23" name="文本框 22"/>
          <p:cNvSpPr txBox="1"/>
          <p:nvPr/>
        </p:nvSpPr>
        <p:spPr>
          <a:xfrm>
            <a:off x="6777049" y="5240207"/>
            <a:ext cx="4489504" cy="830997"/>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GB" altLang="zh-CN" sz="1600" dirty="0" smtClean="0">
                <a:latin typeface="Arial" panose="020B0604020202020204" pitchFamily="34" charset="0"/>
                <a:cs typeface="Arial" panose="020B0604020202020204" pitchFamily="34" charset="0"/>
              </a:rPr>
              <a:t>Very narrow bandwidth SRF cavity operation </a:t>
            </a:r>
            <a:r>
              <a:rPr lang="en-GB" altLang="zh-CN" sz="1600" dirty="0">
                <a:latin typeface="Arial" panose="020B0604020202020204" pitchFamily="34" charset="0"/>
                <a:cs typeface="Arial" panose="020B0604020202020204" pitchFamily="34" charset="0"/>
              </a:rPr>
              <a:t>with microphonics and Lorentz </a:t>
            </a:r>
            <a:r>
              <a:rPr lang="en-GB" altLang="zh-CN" sz="1600" dirty="0" smtClean="0">
                <a:latin typeface="Arial" panose="020B0604020202020204" pitchFamily="34" charset="0"/>
                <a:cs typeface="Arial" panose="020B0604020202020204" pitchFamily="34" charset="0"/>
              </a:rPr>
              <a:t>detuning in a fast ramp synchrotron. Challenging but doable.</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843790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43786" y="167524"/>
            <a:ext cx="10515600" cy="938847"/>
          </a:xfrm>
        </p:spPr>
        <p:txBody>
          <a:bodyPr/>
          <a:lstStyle/>
          <a:p>
            <a:pPr algn="ctr"/>
            <a:r>
              <a:rPr lang="en-US" altLang="zh-CN" dirty="0" smtClean="0">
                <a:latin typeface="Arial" panose="020B0604020202020204" pitchFamily="34" charset="0"/>
                <a:cs typeface="Arial" panose="020B0604020202020204" pitchFamily="34" charset="0"/>
              </a:rPr>
              <a:t>Booster Voltage Ramp</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13</a:t>
            </a:fld>
            <a:endParaRPr lang="zh-CN" altLang="en-US" dirty="0"/>
          </a:p>
        </p:txBody>
      </p:sp>
      <p:pic>
        <p:nvPicPr>
          <p:cNvPr id="9" name="图片 8"/>
          <p:cNvPicPr>
            <a:picLocks noChangeAspect="1"/>
          </p:cNvPicPr>
          <p:nvPr/>
        </p:nvPicPr>
        <p:blipFill>
          <a:blip r:embed="rId2"/>
          <a:stretch>
            <a:fillRect/>
          </a:stretch>
        </p:blipFill>
        <p:spPr>
          <a:xfrm>
            <a:off x="454812" y="1106436"/>
            <a:ext cx="5403022" cy="4059325"/>
          </a:xfrm>
          <a:prstGeom prst="rect">
            <a:avLst/>
          </a:prstGeom>
        </p:spPr>
      </p:pic>
      <p:pic>
        <p:nvPicPr>
          <p:cNvPr id="14" name="图片 13"/>
          <p:cNvPicPr>
            <a:picLocks noChangeAspect="1"/>
          </p:cNvPicPr>
          <p:nvPr/>
        </p:nvPicPr>
        <p:blipFill>
          <a:blip r:embed="rId3"/>
          <a:stretch>
            <a:fillRect/>
          </a:stretch>
        </p:blipFill>
        <p:spPr>
          <a:xfrm>
            <a:off x="6101586" y="1115401"/>
            <a:ext cx="5672954" cy="4050360"/>
          </a:xfrm>
          <a:prstGeom prst="rect">
            <a:avLst/>
          </a:prstGeom>
        </p:spPr>
      </p:pic>
      <p:sp>
        <p:nvSpPr>
          <p:cNvPr id="15" name="文本框 14"/>
          <p:cNvSpPr txBox="1"/>
          <p:nvPr/>
        </p:nvSpPr>
        <p:spPr>
          <a:xfrm>
            <a:off x="4276393" y="1469012"/>
            <a:ext cx="1518356" cy="307777"/>
          </a:xfrm>
          <a:prstGeom prst="rect">
            <a:avLst/>
          </a:prstGeom>
          <a:noFill/>
        </p:spPr>
        <p:txBody>
          <a:bodyPr wrap="square" rtlCol="0">
            <a:spAutoFit/>
          </a:bodyPr>
          <a:lstStyle/>
          <a:p>
            <a:r>
              <a:rPr lang="en-US" altLang="zh-CN" sz="1400" b="1" i="1" dirty="0" smtClean="0">
                <a:solidFill>
                  <a:srgbClr val="FF0000"/>
                </a:solidFill>
                <a:latin typeface="Arial" panose="020B0604020202020204" pitchFamily="34" charset="0"/>
                <a:cs typeface="Arial" panose="020B0604020202020204" pitchFamily="34" charset="0"/>
              </a:rPr>
              <a:t>I</a:t>
            </a:r>
            <a:r>
              <a:rPr lang="en-US" altLang="zh-CN" sz="1400" b="1" baseline="-25000" dirty="0" smtClean="0">
                <a:solidFill>
                  <a:srgbClr val="FF0000"/>
                </a:solidFill>
                <a:latin typeface="Arial" panose="020B0604020202020204" pitchFamily="34" charset="0"/>
                <a:cs typeface="Arial" panose="020B0604020202020204" pitchFamily="34" charset="0"/>
              </a:rPr>
              <a:t>0 </a:t>
            </a:r>
            <a:r>
              <a:rPr lang="en-US" altLang="zh-CN" sz="1400" b="1" dirty="0" smtClean="0">
                <a:solidFill>
                  <a:srgbClr val="FF0000"/>
                </a:solidFill>
                <a:latin typeface="Arial" panose="020B0604020202020204" pitchFamily="34" charset="0"/>
                <a:cs typeface="Arial" panose="020B0604020202020204" pitchFamily="34" charset="0"/>
              </a:rPr>
              <a:t>/ 0.53 mA </a:t>
            </a:r>
            <a:endParaRPr lang="zh-CN" altLang="en-US" sz="1400" b="1" dirty="0">
              <a:solidFill>
                <a:srgbClr val="FF0000"/>
              </a:solidFill>
              <a:latin typeface="Arial" panose="020B0604020202020204" pitchFamily="34" charset="0"/>
              <a:cs typeface="Arial" panose="020B0604020202020204" pitchFamily="34" charset="0"/>
            </a:endParaRPr>
          </a:p>
        </p:txBody>
      </p:sp>
      <p:sp>
        <p:nvSpPr>
          <p:cNvPr id="16" name="文本框 15"/>
          <p:cNvSpPr txBox="1"/>
          <p:nvPr/>
        </p:nvSpPr>
        <p:spPr>
          <a:xfrm>
            <a:off x="3156323" y="2057511"/>
            <a:ext cx="1518356" cy="307777"/>
          </a:xfrm>
          <a:prstGeom prst="rect">
            <a:avLst/>
          </a:prstGeom>
          <a:noFill/>
        </p:spPr>
        <p:txBody>
          <a:bodyPr wrap="square" rtlCol="0">
            <a:spAutoFit/>
          </a:bodyPr>
          <a:lstStyle/>
          <a:p>
            <a:r>
              <a:rPr lang="el-GR" altLang="zh-CN" sz="1400" b="1" i="1" dirty="0" smtClean="0">
                <a:solidFill>
                  <a:srgbClr val="008080"/>
                </a:solidFill>
                <a:latin typeface="Arial" panose="020B0604020202020204" pitchFamily="34" charset="0"/>
                <a:cs typeface="Arial" panose="020B0604020202020204" pitchFamily="34" charset="0"/>
              </a:rPr>
              <a:t>φ</a:t>
            </a:r>
            <a:r>
              <a:rPr lang="en-US" altLang="zh-CN" sz="1400" b="1" baseline="-25000" dirty="0">
                <a:solidFill>
                  <a:srgbClr val="008080"/>
                </a:solidFill>
                <a:latin typeface="Arial" panose="020B0604020202020204" pitchFamily="34" charset="0"/>
                <a:cs typeface="Arial" panose="020B0604020202020204" pitchFamily="34" charset="0"/>
              </a:rPr>
              <a:t>s</a:t>
            </a:r>
            <a:r>
              <a:rPr lang="en-US" altLang="zh-CN" sz="1400" b="1" baseline="-25000" dirty="0" smtClean="0">
                <a:solidFill>
                  <a:srgbClr val="008080"/>
                </a:solidFill>
                <a:latin typeface="Arial" panose="020B0604020202020204" pitchFamily="34" charset="0"/>
                <a:cs typeface="Arial" panose="020B0604020202020204" pitchFamily="34" charset="0"/>
              </a:rPr>
              <a:t> </a:t>
            </a:r>
            <a:r>
              <a:rPr lang="en-US" altLang="zh-CN" sz="1400" b="1" dirty="0" smtClean="0">
                <a:solidFill>
                  <a:srgbClr val="008080"/>
                </a:solidFill>
                <a:latin typeface="Arial" panose="020B0604020202020204" pitchFamily="34" charset="0"/>
                <a:cs typeface="Arial" panose="020B0604020202020204" pitchFamily="34" charset="0"/>
              </a:rPr>
              <a:t>/ 90 deg</a:t>
            </a:r>
            <a:endParaRPr lang="zh-CN" altLang="en-US" sz="1400" b="1" dirty="0">
              <a:solidFill>
                <a:srgbClr val="008080"/>
              </a:solidFill>
              <a:latin typeface="Arial" panose="020B0604020202020204" pitchFamily="34" charset="0"/>
              <a:cs typeface="Arial" panose="020B0604020202020204" pitchFamily="34" charset="0"/>
            </a:endParaRPr>
          </a:p>
        </p:txBody>
      </p:sp>
      <p:sp>
        <p:nvSpPr>
          <p:cNvPr id="17" name="文本框 16"/>
          <p:cNvSpPr txBox="1"/>
          <p:nvPr/>
        </p:nvSpPr>
        <p:spPr>
          <a:xfrm>
            <a:off x="4171878" y="1872075"/>
            <a:ext cx="1518356" cy="307777"/>
          </a:xfrm>
          <a:prstGeom prst="rect">
            <a:avLst/>
          </a:prstGeom>
          <a:noFill/>
        </p:spPr>
        <p:txBody>
          <a:bodyPr wrap="square" rtlCol="0">
            <a:spAutoFit/>
          </a:bodyPr>
          <a:lstStyle/>
          <a:p>
            <a:r>
              <a:rPr lang="en-US" altLang="zh-CN" sz="1400" b="1" i="1" dirty="0" smtClean="0">
                <a:solidFill>
                  <a:srgbClr val="0000FF"/>
                </a:solidFill>
                <a:latin typeface="Arial" panose="020B0604020202020204" pitchFamily="34" charset="0"/>
                <a:cs typeface="Arial" panose="020B0604020202020204" pitchFamily="34" charset="0"/>
              </a:rPr>
              <a:t>E</a:t>
            </a:r>
            <a:r>
              <a:rPr lang="en-US" altLang="zh-CN" sz="1400" b="1" baseline="-25000" dirty="0" smtClean="0">
                <a:solidFill>
                  <a:srgbClr val="0000FF"/>
                </a:solidFill>
                <a:latin typeface="Arial" panose="020B0604020202020204" pitchFamily="34" charset="0"/>
                <a:cs typeface="Arial" panose="020B0604020202020204" pitchFamily="34" charset="0"/>
              </a:rPr>
              <a:t>0 </a:t>
            </a:r>
            <a:r>
              <a:rPr lang="en-US" altLang="zh-CN" sz="1400" b="1" dirty="0" smtClean="0">
                <a:solidFill>
                  <a:srgbClr val="0000FF"/>
                </a:solidFill>
                <a:latin typeface="Arial" panose="020B0604020202020204" pitchFamily="34" charset="0"/>
                <a:cs typeface="Arial" panose="020B0604020202020204" pitchFamily="34" charset="0"/>
              </a:rPr>
              <a:t>/ 120 GeV</a:t>
            </a:r>
            <a:endParaRPr lang="zh-CN" altLang="en-US" sz="1400" b="1" dirty="0">
              <a:solidFill>
                <a:srgbClr val="0000FF"/>
              </a:solidFill>
              <a:latin typeface="Arial" panose="020B0604020202020204" pitchFamily="34" charset="0"/>
              <a:cs typeface="Arial" panose="020B0604020202020204" pitchFamily="34" charset="0"/>
            </a:endParaRPr>
          </a:p>
        </p:txBody>
      </p:sp>
      <p:sp>
        <p:nvSpPr>
          <p:cNvPr id="18" name="文本框 17"/>
          <p:cNvSpPr txBox="1"/>
          <p:nvPr/>
        </p:nvSpPr>
        <p:spPr>
          <a:xfrm>
            <a:off x="1046390" y="2119284"/>
            <a:ext cx="1518356" cy="307777"/>
          </a:xfrm>
          <a:prstGeom prst="rect">
            <a:avLst/>
          </a:prstGeom>
          <a:noFill/>
        </p:spPr>
        <p:txBody>
          <a:bodyPr wrap="square" rtlCol="0">
            <a:spAutoFit/>
          </a:bodyPr>
          <a:lstStyle/>
          <a:p>
            <a:r>
              <a:rPr lang="el-GR" altLang="zh-CN" sz="1400" b="1" dirty="0" smtClean="0">
                <a:solidFill>
                  <a:srgbClr val="0080FF"/>
                </a:solidFill>
                <a:latin typeface="Arial" panose="020B0604020202020204" pitchFamily="34" charset="0"/>
                <a:cs typeface="Arial" panose="020B0604020202020204" pitchFamily="34" charset="0"/>
              </a:rPr>
              <a:t>Δ</a:t>
            </a:r>
            <a:r>
              <a:rPr lang="en-US" altLang="zh-CN" sz="1400" b="1" i="1" dirty="0" err="1" smtClean="0">
                <a:solidFill>
                  <a:srgbClr val="0080FF"/>
                </a:solidFill>
                <a:latin typeface="Arial" panose="020B0604020202020204" pitchFamily="34" charset="0"/>
                <a:cs typeface="Arial" panose="020B0604020202020204" pitchFamily="34" charset="0"/>
              </a:rPr>
              <a:t>f</a:t>
            </a:r>
            <a:r>
              <a:rPr lang="en-US" altLang="zh-CN" sz="1400" b="1" baseline="-25000" dirty="0" err="1">
                <a:solidFill>
                  <a:srgbClr val="0080FF"/>
                </a:solidFill>
                <a:latin typeface="Arial" panose="020B0604020202020204" pitchFamily="34" charset="0"/>
                <a:cs typeface="Arial" panose="020B0604020202020204" pitchFamily="34" charset="0"/>
              </a:rPr>
              <a:t>O</a:t>
            </a:r>
            <a:r>
              <a:rPr lang="en-US" altLang="zh-CN" sz="1400" b="1" baseline="-25000" dirty="0" err="1" smtClean="0">
                <a:solidFill>
                  <a:srgbClr val="0080FF"/>
                </a:solidFill>
                <a:latin typeface="Arial" panose="020B0604020202020204" pitchFamily="34" charset="0"/>
                <a:cs typeface="Arial" panose="020B0604020202020204" pitchFamily="34" charset="0"/>
              </a:rPr>
              <a:t>D</a:t>
            </a:r>
            <a:r>
              <a:rPr lang="en-US" altLang="zh-CN" sz="1400" b="1" baseline="-25000" dirty="0" smtClean="0">
                <a:solidFill>
                  <a:srgbClr val="0080FF"/>
                </a:solidFill>
                <a:latin typeface="Arial" panose="020B0604020202020204" pitchFamily="34" charset="0"/>
                <a:cs typeface="Arial" panose="020B0604020202020204" pitchFamily="34" charset="0"/>
              </a:rPr>
              <a:t> </a:t>
            </a:r>
            <a:r>
              <a:rPr lang="en-US" altLang="zh-CN" sz="1400" b="1" dirty="0" smtClean="0">
                <a:solidFill>
                  <a:srgbClr val="0080FF"/>
                </a:solidFill>
                <a:latin typeface="Arial" panose="020B0604020202020204" pitchFamily="34" charset="0"/>
                <a:cs typeface="Arial" panose="020B0604020202020204" pitchFamily="34" charset="0"/>
              </a:rPr>
              <a:t>/ - 339 Hz</a:t>
            </a:r>
            <a:endParaRPr lang="zh-CN" altLang="en-US" sz="1400" b="1" dirty="0">
              <a:solidFill>
                <a:srgbClr val="0080FF"/>
              </a:solidFill>
              <a:latin typeface="Arial" panose="020B0604020202020204" pitchFamily="34" charset="0"/>
              <a:cs typeface="Arial" panose="020B0604020202020204" pitchFamily="34" charset="0"/>
            </a:endParaRPr>
          </a:p>
        </p:txBody>
      </p:sp>
      <p:sp>
        <p:nvSpPr>
          <p:cNvPr id="20" name="文本框 19"/>
          <p:cNvSpPr txBox="1"/>
          <p:nvPr/>
        </p:nvSpPr>
        <p:spPr>
          <a:xfrm>
            <a:off x="4822688" y="3825046"/>
            <a:ext cx="1518356" cy="307777"/>
          </a:xfrm>
          <a:prstGeom prst="rect">
            <a:avLst/>
          </a:prstGeom>
          <a:noFill/>
        </p:spPr>
        <p:txBody>
          <a:bodyPr wrap="square" rtlCol="0">
            <a:spAutoFit/>
          </a:bodyPr>
          <a:lstStyle/>
          <a:p>
            <a:r>
              <a:rPr lang="el-GR" altLang="zh-CN" sz="1400" b="1" dirty="0" smtClean="0">
                <a:solidFill>
                  <a:srgbClr val="800000"/>
                </a:solidFill>
                <a:latin typeface="Arial" panose="020B0604020202020204" pitchFamily="34" charset="0"/>
                <a:cs typeface="Arial" panose="020B0604020202020204" pitchFamily="34" charset="0"/>
              </a:rPr>
              <a:t>Δ</a:t>
            </a:r>
            <a:r>
              <a:rPr lang="en-US" altLang="zh-CN" sz="1400" b="1" i="1" dirty="0" err="1" smtClean="0">
                <a:solidFill>
                  <a:srgbClr val="800000"/>
                </a:solidFill>
                <a:latin typeface="Arial" panose="020B0604020202020204" pitchFamily="34" charset="0"/>
                <a:cs typeface="Arial" panose="020B0604020202020204" pitchFamily="34" charset="0"/>
              </a:rPr>
              <a:t>f</a:t>
            </a:r>
            <a:r>
              <a:rPr lang="en-US" altLang="zh-CN" sz="1400" b="1" baseline="-25000" dirty="0" err="1" smtClean="0">
                <a:solidFill>
                  <a:srgbClr val="800000"/>
                </a:solidFill>
                <a:latin typeface="Arial" panose="020B0604020202020204" pitchFamily="34" charset="0"/>
                <a:cs typeface="Arial" panose="020B0604020202020204" pitchFamily="34" charset="0"/>
              </a:rPr>
              <a:t>LFD</a:t>
            </a:r>
            <a:r>
              <a:rPr lang="en-US" altLang="zh-CN" sz="1400" b="1" baseline="-25000" dirty="0" smtClean="0">
                <a:solidFill>
                  <a:srgbClr val="800000"/>
                </a:solidFill>
                <a:latin typeface="Arial" panose="020B0604020202020204" pitchFamily="34" charset="0"/>
                <a:cs typeface="Arial" panose="020B0604020202020204" pitchFamily="34" charset="0"/>
              </a:rPr>
              <a:t> </a:t>
            </a:r>
            <a:r>
              <a:rPr lang="en-US" altLang="zh-CN" sz="1400" b="1" dirty="0" smtClean="0">
                <a:solidFill>
                  <a:srgbClr val="800000"/>
                </a:solidFill>
                <a:latin typeface="Arial" panose="020B0604020202020204" pitchFamily="34" charset="0"/>
                <a:cs typeface="Arial" panose="020B0604020202020204" pitchFamily="34" charset="0"/>
              </a:rPr>
              <a:t>/ - 452 Hz</a:t>
            </a:r>
            <a:endParaRPr lang="zh-CN" altLang="en-US" sz="1400" b="1" dirty="0">
              <a:solidFill>
                <a:srgbClr val="800000"/>
              </a:solidFill>
              <a:latin typeface="Arial" panose="020B0604020202020204" pitchFamily="34" charset="0"/>
              <a:cs typeface="Arial" panose="020B0604020202020204" pitchFamily="34" charset="0"/>
            </a:endParaRPr>
          </a:p>
        </p:txBody>
      </p:sp>
      <p:sp>
        <p:nvSpPr>
          <p:cNvPr id="21" name="文本框 20"/>
          <p:cNvSpPr txBox="1"/>
          <p:nvPr/>
        </p:nvSpPr>
        <p:spPr>
          <a:xfrm>
            <a:off x="4063510" y="3351003"/>
            <a:ext cx="1518356" cy="307777"/>
          </a:xfrm>
          <a:prstGeom prst="rect">
            <a:avLst/>
          </a:prstGeom>
          <a:noFill/>
        </p:spPr>
        <p:txBody>
          <a:bodyPr wrap="square" rtlCol="0">
            <a:spAutoFit/>
          </a:bodyPr>
          <a:lstStyle/>
          <a:p>
            <a:r>
              <a:rPr lang="en-US" altLang="zh-CN" sz="1400" b="1" i="1" dirty="0" err="1" smtClean="0">
                <a:solidFill>
                  <a:srgbClr val="FF00FF"/>
                </a:solidFill>
                <a:latin typeface="Arial" panose="020B0604020202020204" pitchFamily="34" charset="0"/>
                <a:cs typeface="Arial" panose="020B0604020202020204" pitchFamily="34" charset="0"/>
              </a:rPr>
              <a:t>P</a:t>
            </a:r>
            <a:r>
              <a:rPr lang="en-US" altLang="zh-CN" sz="1400" b="1" baseline="-25000" dirty="0" err="1">
                <a:solidFill>
                  <a:srgbClr val="FF00FF"/>
                </a:solidFill>
                <a:latin typeface="Arial" panose="020B0604020202020204" pitchFamily="34" charset="0"/>
                <a:cs typeface="Arial" panose="020B0604020202020204" pitchFamily="34" charset="0"/>
              </a:rPr>
              <a:t>g</a:t>
            </a:r>
            <a:r>
              <a:rPr lang="en-US" altLang="zh-CN" sz="1400" b="1" baseline="-25000" dirty="0" smtClean="0">
                <a:solidFill>
                  <a:srgbClr val="FF00FF"/>
                </a:solidFill>
                <a:latin typeface="Arial" panose="020B0604020202020204" pitchFamily="34" charset="0"/>
                <a:cs typeface="Arial" panose="020B0604020202020204" pitchFamily="34" charset="0"/>
              </a:rPr>
              <a:t> </a:t>
            </a:r>
            <a:r>
              <a:rPr lang="en-US" altLang="zh-CN" sz="1400" b="1" dirty="0" smtClean="0">
                <a:solidFill>
                  <a:srgbClr val="FF00FF"/>
                </a:solidFill>
                <a:latin typeface="Arial" panose="020B0604020202020204" pitchFamily="34" charset="0"/>
                <a:cs typeface="Arial" panose="020B0604020202020204" pitchFamily="34" charset="0"/>
              </a:rPr>
              <a:t>/ 14 kW </a:t>
            </a:r>
            <a:endParaRPr lang="zh-CN" altLang="en-US" sz="1400" b="1" dirty="0">
              <a:solidFill>
                <a:srgbClr val="FF00FF"/>
              </a:solidFill>
              <a:latin typeface="Arial" panose="020B0604020202020204" pitchFamily="34" charset="0"/>
              <a:cs typeface="Arial" panose="020B0604020202020204" pitchFamily="34" charset="0"/>
            </a:endParaRPr>
          </a:p>
        </p:txBody>
      </p:sp>
      <p:sp>
        <p:nvSpPr>
          <p:cNvPr id="22" name="文本框 21"/>
          <p:cNvSpPr txBox="1"/>
          <p:nvPr/>
        </p:nvSpPr>
        <p:spPr>
          <a:xfrm>
            <a:off x="3457709" y="2750424"/>
            <a:ext cx="1518356" cy="523220"/>
          </a:xfrm>
          <a:prstGeom prst="rect">
            <a:avLst/>
          </a:prstGeom>
          <a:noFill/>
        </p:spPr>
        <p:txBody>
          <a:bodyPr wrap="square" rtlCol="0">
            <a:spAutoFit/>
          </a:bodyPr>
          <a:lstStyle/>
          <a:p>
            <a:r>
              <a:rPr lang="en-US" altLang="zh-CN" sz="1400" b="1" i="1" dirty="0" err="1" smtClean="0">
                <a:solidFill>
                  <a:srgbClr val="000040"/>
                </a:solidFill>
                <a:latin typeface="Arial" panose="020B0604020202020204" pitchFamily="34" charset="0"/>
                <a:cs typeface="Arial" panose="020B0604020202020204" pitchFamily="34" charset="0"/>
              </a:rPr>
              <a:t>V</a:t>
            </a:r>
            <a:r>
              <a:rPr lang="en-US" altLang="zh-CN" sz="1400" b="1" baseline="-25000" dirty="0" err="1" smtClean="0">
                <a:solidFill>
                  <a:srgbClr val="000040"/>
                </a:solidFill>
                <a:latin typeface="Arial" panose="020B0604020202020204" pitchFamily="34" charset="0"/>
                <a:cs typeface="Arial" panose="020B0604020202020204" pitchFamily="34" charset="0"/>
              </a:rPr>
              <a:t>rf</a:t>
            </a:r>
            <a:r>
              <a:rPr lang="en-US" altLang="zh-CN" sz="1400" b="1" baseline="-25000" dirty="0" smtClean="0">
                <a:solidFill>
                  <a:srgbClr val="000040"/>
                </a:solidFill>
                <a:latin typeface="Arial" panose="020B0604020202020204" pitchFamily="34" charset="0"/>
                <a:cs typeface="Arial" panose="020B0604020202020204" pitchFamily="34" charset="0"/>
              </a:rPr>
              <a:t> </a:t>
            </a:r>
            <a:r>
              <a:rPr lang="en-US" altLang="zh-CN" sz="1400" b="1" dirty="0" smtClean="0">
                <a:solidFill>
                  <a:srgbClr val="000040"/>
                </a:solidFill>
                <a:latin typeface="Arial" panose="020B0604020202020204" pitchFamily="34" charset="0"/>
                <a:cs typeface="Arial" panose="020B0604020202020204" pitchFamily="34" charset="0"/>
              </a:rPr>
              <a:t>/ 1.83 GV</a:t>
            </a:r>
          </a:p>
          <a:p>
            <a:r>
              <a:rPr lang="en-US" altLang="zh-CN" sz="1400" b="1" i="1" dirty="0" err="1" smtClean="0">
                <a:solidFill>
                  <a:srgbClr val="000040"/>
                </a:solidFill>
                <a:latin typeface="Arial" panose="020B0604020202020204" pitchFamily="34" charset="0"/>
                <a:cs typeface="Arial" panose="020B0604020202020204" pitchFamily="34" charset="0"/>
              </a:rPr>
              <a:t>E</a:t>
            </a:r>
            <a:r>
              <a:rPr lang="en-US" altLang="zh-CN" sz="1400" b="1" baseline="-25000" dirty="0" err="1" smtClean="0">
                <a:solidFill>
                  <a:srgbClr val="000040"/>
                </a:solidFill>
                <a:latin typeface="Arial" panose="020B0604020202020204" pitchFamily="34" charset="0"/>
                <a:cs typeface="Arial" panose="020B0604020202020204" pitchFamily="34" charset="0"/>
              </a:rPr>
              <a:t>acc</a:t>
            </a:r>
            <a:r>
              <a:rPr lang="en-US" altLang="zh-CN" sz="1400" b="1" baseline="-25000" dirty="0" smtClean="0">
                <a:solidFill>
                  <a:srgbClr val="000040"/>
                </a:solidFill>
                <a:latin typeface="Arial" panose="020B0604020202020204" pitchFamily="34" charset="0"/>
                <a:cs typeface="Arial" panose="020B0604020202020204" pitchFamily="34" charset="0"/>
              </a:rPr>
              <a:t> </a:t>
            </a:r>
            <a:r>
              <a:rPr lang="en-US" altLang="zh-CN" sz="1400" b="1" dirty="0">
                <a:solidFill>
                  <a:srgbClr val="000040"/>
                </a:solidFill>
                <a:latin typeface="Arial" panose="020B0604020202020204" pitchFamily="34" charset="0"/>
                <a:cs typeface="Arial" panose="020B0604020202020204" pitchFamily="34" charset="0"/>
              </a:rPr>
              <a:t>/ </a:t>
            </a:r>
            <a:r>
              <a:rPr lang="en-US" altLang="zh-CN" sz="1400" b="1" dirty="0" smtClean="0">
                <a:solidFill>
                  <a:srgbClr val="000040"/>
                </a:solidFill>
                <a:latin typeface="Arial" panose="020B0604020202020204" pitchFamily="34" charset="0"/>
                <a:cs typeface="Arial" panose="020B0604020202020204" pitchFamily="34" charset="0"/>
              </a:rPr>
              <a:t>18.4 MV/m</a:t>
            </a:r>
            <a:endParaRPr lang="en-US" altLang="zh-CN" sz="1400" b="1" dirty="0">
              <a:solidFill>
                <a:srgbClr val="000040"/>
              </a:solidFill>
              <a:latin typeface="Arial" panose="020B0604020202020204" pitchFamily="34" charset="0"/>
              <a:cs typeface="Arial" panose="020B0604020202020204" pitchFamily="34" charset="0"/>
            </a:endParaRPr>
          </a:p>
        </p:txBody>
      </p:sp>
      <p:sp>
        <p:nvSpPr>
          <p:cNvPr id="23" name="文本框 22"/>
          <p:cNvSpPr txBox="1"/>
          <p:nvPr/>
        </p:nvSpPr>
        <p:spPr>
          <a:xfrm>
            <a:off x="7542294" y="2750424"/>
            <a:ext cx="1518356" cy="307777"/>
          </a:xfrm>
          <a:prstGeom prst="rect">
            <a:avLst/>
          </a:prstGeom>
          <a:noFill/>
        </p:spPr>
        <p:txBody>
          <a:bodyPr wrap="square" rtlCol="0">
            <a:spAutoFit/>
          </a:bodyPr>
          <a:lstStyle/>
          <a:p>
            <a:r>
              <a:rPr lang="en-US" altLang="zh-CN" sz="1400" b="1" i="1" dirty="0" smtClean="0">
                <a:solidFill>
                  <a:srgbClr val="FF0000"/>
                </a:solidFill>
                <a:latin typeface="Arial" panose="020B0604020202020204" pitchFamily="34" charset="0"/>
                <a:cs typeface="Arial" panose="020B0604020202020204" pitchFamily="34" charset="0"/>
              </a:rPr>
              <a:t>I</a:t>
            </a:r>
            <a:r>
              <a:rPr lang="en-US" altLang="zh-CN" sz="1400" b="1" baseline="-25000" dirty="0" smtClean="0">
                <a:solidFill>
                  <a:srgbClr val="FF0000"/>
                </a:solidFill>
                <a:latin typeface="Arial" panose="020B0604020202020204" pitchFamily="34" charset="0"/>
                <a:cs typeface="Arial" panose="020B0604020202020204" pitchFamily="34" charset="0"/>
              </a:rPr>
              <a:t>0 </a:t>
            </a:r>
            <a:r>
              <a:rPr lang="en-US" altLang="zh-CN" sz="1400" b="1" dirty="0" smtClean="0">
                <a:solidFill>
                  <a:srgbClr val="FF0000"/>
                </a:solidFill>
                <a:latin typeface="Arial" panose="020B0604020202020204" pitchFamily="34" charset="0"/>
                <a:cs typeface="Arial" panose="020B0604020202020204" pitchFamily="34" charset="0"/>
              </a:rPr>
              <a:t>/ 0.53 mA </a:t>
            </a:r>
            <a:endParaRPr lang="zh-CN" altLang="en-US" sz="1400" b="1" dirty="0">
              <a:solidFill>
                <a:srgbClr val="FF0000"/>
              </a:solidFill>
              <a:latin typeface="Arial" panose="020B0604020202020204" pitchFamily="34" charset="0"/>
              <a:cs typeface="Arial" panose="020B0604020202020204" pitchFamily="34" charset="0"/>
            </a:endParaRPr>
          </a:p>
        </p:txBody>
      </p:sp>
      <p:sp>
        <p:nvSpPr>
          <p:cNvPr id="24" name="文本框 23"/>
          <p:cNvSpPr txBox="1"/>
          <p:nvPr/>
        </p:nvSpPr>
        <p:spPr>
          <a:xfrm>
            <a:off x="7542294" y="3161337"/>
            <a:ext cx="1518356" cy="307777"/>
          </a:xfrm>
          <a:prstGeom prst="rect">
            <a:avLst/>
          </a:prstGeom>
          <a:noFill/>
        </p:spPr>
        <p:txBody>
          <a:bodyPr wrap="square" rtlCol="0">
            <a:spAutoFit/>
          </a:bodyPr>
          <a:lstStyle/>
          <a:p>
            <a:r>
              <a:rPr lang="el-GR" altLang="zh-CN" sz="1400" b="1" i="1" dirty="0" smtClean="0">
                <a:solidFill>
                  <a:srgbClr val="008080"/>
                </a:solidFill>
                <a:latin typeface="Arial" panose="020B0604020202020204" pitchFamily="34" charset="0"/>
                <a:cs typeface="Arial" panose="020B0604020202020204" pitchFamily="34" charset="0"/>
              </a:rPr>
              <a:t>φ</a:t>
            </a:r>
            <a:r>
              <a:rPr lang="en-US" altLang="zh-CN" sz="1400" b="1" baseline="-25000" dirty="0">
                <a:solidFill>
                  <a:srgbClr val="008080"/>
                </a:solidFill>
                <a:latin typeface="Arial" panose="020B0604020202020204" pitchFamily="34" charset="0"/>
                <a:cs typeface="Arial" panose="020B0604020202020204" pitchFamily="34" charset="0"/>
              </a:rPr>
              <a:t>s</a:t>
            </a:r>
            <a:r>
              <a:rPr lang="en-US" altLang="zh-CN" sz="1400" b="1" baseline="-25000" dirty="0" smtClean="0">
                <a:solidFill>
                  <a:srgbClr val="008080"/>
                </a:solidFill>
                <a:latin typeface="Arial" panose="020B0604020202020204" pitchFamily="34" charset="0"/>
                <a:cs typeface="Arial" panose="020B0604020202020204" pitchFamily="34" charset="0"/>
              </a:rPr>
              <a:t> </a:t>
            </a:r>
            <a:r>
              <a:rPr lang="en-US" altLang="zh-CN" sz="1400" b="1" dirty="0" smtClean="0">
                <a:solidFill>
                  <a:srgbClr val="008080"/>
                </a:solidFill>
                <a:latin typeface="Arial" panose="020B0604020202020204" pitchFamily="34" charset="0"/>
                <a:cs typeface="Arial" panose="020B0604020202020204" pitchFamily="34" charset="0"/>
              </a:rPr>
              <a:t>/ 90 deg</a:t>
            </a:r>
            <a:endParaRPr lang="zh-CN" altLang="en-US" sz="1400" b="1" dirty="0">
              <a:solidFill>
                <a:srgbClr val="008080"/>
              </a:solidFill>
              <a:latin typeface="Arial" panose="020B0604020202020204" pitchFamily="34" charset="0"/>
              <a:cs typeface="Arial" panose="020B0604020202020204" pitchFamily="34" charset="0"/>
            </a:endParaRPr>
          </a:p>
        </p:txBody>
      </p:sp>
      <p:sp>
        <p:nvSpPr>
          <p:cNvPr id="25" name="文本框 24"/>
          <p:cNvSpPr txBox="1"/>
          <p:nvPr/>
        </p:nvSpPr>
        <p:spPr>
          <a:xfrm>
            <a:off x="10208583" y="1811507"/>
            <a:ext cx="1518356" cy="307777"/>
          </a:xfrm>
          <a:prstGeom prst="rect">
            <a:avLst/>
          </a:prstGeom>
          <a:noFill/>
        </p:spPr>
        <p:txBody>
          <a:bodyPr wrap="square" rtlCol="0">
            <a:spAutoFit/>
          </a:bodyPr>
          <a:lstStyle/>
          <a:p>
            <a:r>
              <a:rPr lang="en-US" altLang="zh-CN" sz="1400" b="1" i="1" dirty="0" smtClean="0">
                <a:solidFill>
                  <a:srgbClr val="0000FF"/>
                </a:solidFill>
                <a:latin typeface="Arial" panose="020B0604020202020204" pitchFamily="34" charset="0"/>
                <a:cs typeface="Arial" panose="020B0604020202020204" pitchFamily="34" charset="0"/>
              </a:rPr>
              <a:t>E</a:t>
            </a:r>
            <a:r>
              <a:rPr lang="en-US" altLang="zh-CN" sz="1400" b="1" baseline="-25000" dirty="0" smtClean="0">
                <a:solidFill>
                  <a:srgbClr val="0000FF"/>
                </a:solidFill>
                <a:latin typeface="Arial" panose="020B0604020202020204" pitchFamily="34" charset="0"/>
                <a:cs typeface="Arial" panose="020B0604020202020204" pitchFamily="34" charset="0"/>
              </a:rPr>
              <a:t>0 </a:t>
            </a:r>
            <a:r>
              <a:rPr lang="en-US" altLang="zh-CN" sz="1400" b="1" dirty="0" smtClean="0">
                <a:solidFill>
                  <a:srgbClr val="0000FF"/>
                </a:solidFill>
                <a:latin typeface="Arial" panose="020B0604020202020204" pitchFamily="34" charset="0"/>
                <a:cs typeface="Arial" panose="020B0604020202020204" pitchFamily="34" charset="0"/>
              </a:rPr>
              <a:t>/ 120 GeV</a:t>
            </a:r>
            <a:endParaRPr lang="zh-CN" altLang="en-US" sz="1400" b="1" dirty="0">
              <a:solidFill>
                <a:srgbClr val="0000FF"/>
              </a:solidFill>
              <a:latin typeface="Arial" panose="020B0604020202020204" pitchFamily="34" charset="0"/>
              <a:cs typeface="Arial" panose="020B0604020202020204" pitchFamily="34" charset="0"/>
            </a:endParaRPr>
          </a:p>
        </p:txBody>
      </p:sp>
      <p:sp>
        <p:nvSpPr>
          <p:cNvPr id="26" name="文本框 25"/>
          <p:cNvSpPr txBox="1"/>
          <p:nvPr/>
        </p:nvSpPr>
        <p:spPr>
          <a:xfrm>
            <a:off x="7600971" y="4036157"/>
            <a:ext cx="1518356" cy="307777"/>
          </a:xfrm>
          <a:prstGeom prst="rect">
            <a:avLst/>
          </a:prstGeom>
          <a:noFill/>
        </p:spPr>
        <p:txBody>
          <a:bodyPr wrap="square" rtlCol="0">
            <a:spAutoFit/>
          </a:bodyPr>
          <a:lstStyle/>
          <a:p>
            <a:r>
              <a:rPr lang="el-GR" altLang="zh-CN" sz="1400" b="1" dirty="0" smtClean="0">
                <a:solidFill>
                  <a:srgbClr val="0080FF"/>
                </a:solidFill>
                <a:latin typeface="Arial" panose="020B0604020202020204" pitchFamily="34" charset="0"/>
                <a:cs typeface="Arial" panose="020B0604020202020204" pitchFamily="34" charset="0"/>
              </a:rPr>
              <a:t>Δ</a:t>
            </a:r>
            <a:r>
              <a:rPr lang="en-US" altLang="zh-CN" sz="1400" b="1" i="1" dirty="0" err="1" smtClean="0">
                <a:solidFill>
                  <a:srgbClr val="0080FF"/>
                </a:solidFill>
                <a:latin typeface="Arial" panose="020B0604020202020204" pitchFamily="34" charset="0"/>
                <a:cs typeface="Arial" panose="020B0604020202020204" pitchFamily="34" charset="0"/>
              </a:rPr>
              <a:t>f</a:t>
            </a:r>
            <a:r>
              <a:rPr lang="en-US" altLang="zh-CN" sz="1400" b="1" baseline="-25000" dirty="0" err="1">
                <a:solidFill>
                  <a:srgbClr val="0080FF"/>
                </a:solidFill>
                <a:latin typeface="Arial" panose="020B0604020202020204" pitchFamily="34" charset="0"/>
                <a:cs typeface="Arial" panose="020B0604020202020204" pitchFamily="34" charset="0"/>
              </a:rPr>
              <a:t>O</a:t>
            </a:r>
            <a:r>
              <a:rPr lang="en-US" altLang="zh-CN" sz="1400" b="1" baseline="-25000" dirty="0" err="1" smtClean="0">
                <a:solidFill>
                  <a:srgbClr val="0080FF"/>
                </a:solidFill>
                <a:latin typeface="Arial" panose="020B0604020202020204" pitchFamily="34" charset="0"/>
                <a:cs typeface="Arial" panose="020B0604020202020204" pitchFamily="34" charset="0"/>
              </a:rPr>
              <a:t>D</a:t>
            </a:r>
            <a:r>
              <a:rPr lang="en-US" altLang="zh-CN" sz="1400" b="1" baseline="-25000" dirty="0" smtClean="0">
                <a:solidFill>
                  <a:srgbClr val="0080FF"/>
                </a:solidFill>
                <a:latin typeface="Arial" panose="020B0604020202020204" pitchFamily="34" charset="0"/>
                <a:cs typeface="Arial" panose="020B0604020202020204" pitchFamily="34" charset="0"/>
              </a:rPr>
              <a:t> </a:t>
            </a:r>
            <a:r>
              <a:rPr lang="en-US" altLang="zh-CN" sz="1400" b="1" dirty="0" smtClean="0">
                <a:solidFill>
                  <a:srgbClr val="0080FF"/>
                </a:solidFill>
                <a:latin typeface="Arial" panose="020B0604020202020204" pitchFamily="34" charset="0"/>
                <a:cs typeface="Arial" panose="020B0604020202020204" pitchFamily="34" charset="0"/>
              </a:rPr>
              <a:t>/ - 339 Hz</a:t>
            </a:r>
            <a:endParaRPr lang="zh-CN" altLang="en-US" sz="1400" b="1" dirty="0">
              <a:solidFill>
                <a:srgbClr val="0080FF"/>
              </a:solidFill>
              <a:latin typeface="Arial" panose="020B0604020202020204" pitchFamily="34" charset="0"/>
              <a:cs typeface="Arial" panose="020B0604020202020204" pitchFamily="34" charset="0"/>
            </a:endParaRPr>
          </a:p>
        </p:txBody>
      </p:sp>
      <p:sp>
        <p:nvSpPr>
          <p:cNvPr id="27" name="文本框 26"/>
          <p:cNvSpPr txBox="1"/>
          <p:nvPr/>
        </p:nvSpPr>
        <p:spPr>
          <a:xfrm>
            <a:off x="10208583" y="2458418"/>
            <a:ext cx="1518356" cy="307777"/>
          </a:xfrm>
          <a:prstGeom prst="rect">
            <a:avLst/>
          </a:prstGeom>
          <a:noFill/>
        </p:spPr>
        <p:txBody>
          <a:bodyPr wrap="square" rtlCol="0">
            <a:spAutoFit/>
          </a:bodyPr>
          <a:lstStyle/>
          <a:p>
            <a:r>
              <a:rPr lang="el-GR" altLang="zh-CN" sz="1400" b="1" dirty="0" smtClean="0">
                <a:solidFill>
                  <a:srgbClr val="800000"/>
                </a:solidFill>
                <a:latin typeface="Arial" panose="020B0604020202020204" pitchFamily="34" charset="0"/>
                <a:cs typeface="Arial" panose="020B0604020202020204" pitchFamily="34" charset="0"/>
              </a:rPr>
              <a:t>Δ</a:t>
            </a:r>
            <a:r>
              <a:rPr lang="en-US" altLang="zh-CN" sz="1400" b="1" i="1" dirty="0" err="1" smtClean="0">
                <a:solidFill>
                  <a:srgbClr val="800000"/>
                </a:solidFill>
                <a:latin typeface="Arial" panose="020B0604020202020204" pitchFamily="34" charset="0"/>
                <a:cs typeface="Arial" panose="020B0604020202020204" pitchFamily="34" charset="0"/>
              </a:rPr>
              <a:t>f</a:t>
            </a:r>
            <a:r>
              <a:rPr lang="en-US" altLang="zh-CN" sz="1400" b="1" baseline="-25000" dirty="0" err="1" smtClean="0">
                <a:solidFill>
                  <a:srgbClr val="800000"/>
                </a:solidFill>
                <a:latin typeface="Arial" panose="020B0604020202020204" pitchFamily="34" charset="0"/>
                <a:cs typeface="Arial" panose="020B0604020202020204" pitchFamily="34" charset="0"/>
              </a:rPr>
              <a:t>LFD</a:t>
            </a:r>
            <a:r>
              <a:rPr lang="en-US" altLang="zh-CN" sz="1400" b="1" baseline="-25000" dirty="0" smtClean="0">
                <a:solidFill>
                  <a:srgbClr val="800000"/>
                </a:solidFill>
                <a:latin typeface="Arial" panose="020B0604020202020204" pitchFamily="34" charset="0"/>
                <a:cs typeface="Arial" panose="020B0604020202020204" pitchFamily="34" charset="0"/>
              </a:rPr>
              <a:t> </a:t>
            </a:r>
            <a:r>
              <a:rPr lang="en-US" altLang="zh-CN" sz="1400" b="1" dirty="0" smtClean="0">
                <a:solidFill>
                  <a:srgbClr val="800000"/>
                </a:solidFill>
                <a:latin typeface="Arial" panose="020B0604020202020204" pitchFamily="34" charset="0"/>
                <a:cs typeface="Arial" panose="020B0604020202020204" pitchFamily="34" charset="0"/>
              </a:rPr>
              <a:t>/ - 452 Hz</a:t>
            </a:r>
            <a:endParaRPr lang="zh-CN" altLang="en-US" sz="1400" b="1" dirty="0">
              <a:solidFill>
                <a:srgbClr val="800000"/>
              </a:solidFill>
              <a:latin typeface="Arial" panose="020B0604020202020204" pitchFamily="34" charset="0"/>
              <a:cs typeface="Arial" panose="020B0604020202020204" pitchFamily="34" charset="0"/>
            </a:endParaRPr>
          </a:p>
        </p:txBody>
      </p:sp>
      <p:sp>
        <p:nvSpPr>
          <p:cNvPr id="28" name="文本框 27"/>
          <p:cNvSpPr txBox="1"/>
          <p:nvPr/>
        </p:nvSpPr>
        <p:spPr>
          <a:xfrm>
            <a:off x="9119327" y="2442647"/>
            <a:ext cx="1518356" cy="307777"/>
          </a:xfrm>
          <a:prstGeom prst="rect">
            <a:avLst/>
          </a:prstGeom>
          <a:noFill/>
        </p:spPr>
        <p:txBody>
          <a:bodyPr wrap="square" rtlCol="0">
            <a:spAutoFit/>
          </a:bodyPr>
          <a:lstStyle/>
          <a:p>
            <a:r>
              <a:rPr lang="en-US" altLang="zh-CN" sz="1400" b="1" i="1" dirty="0" err="1" smtClean="0">
                <a:solidFill>
                  <a:srgbClr val="FF00FF"/>
                </a:solidFill>
                <a:latin typeface="Arial" panose="020B0604020202020204" pitchFamily="34" charset="0"/>
                <a:cs typeface="Arial" panose="020B0604020202020204" pitchFamily="34" charset="0"/>
              </a:rPr>
              <a:t>P</a:t>
            </a:r>
            <a:r>
              <a:rPr lang="en-US" altLang="zh-CN" sz="1400" b="1" baseline="-25000" dirty="0" err="1">
                <a:solidFill>
                  <a:srgbClr val="FF00FF"/>
                </a:solidFill>
                <a:latin typeface="Arial" panose="020B0604020202020204" pitchFamily="34" charset="0"/>
                <a:cs typeface="Arial" panose="020B0604020202020204" pitchFamily="34" charset="0"/>
              </a:rPr>
              <a:t>g</a:t>
            </a:r>
            <a:r>
              <a:rPr lang="en-US" altLang="zh-CN" sz="1400" b="1" baseline="-25000" dirty="0" smtClean="0">
                <a:solidFill>
                  <a:srgbClr val="FF00FF"/>
                </a:solidFill>
                <a:latin typeface="Arial" panose="020B0604020202020204" pitchFamily="34" charset="0"/>
                <a:cs typeface="Arial" panose="020B0604020202020204" pitchFamily="34" charset="0"/>
              </a:rPr>
              <a:t> </a:t>
            </a:r>
            <a:r>
              <a:rPr lang="en-US" altLang="zh-CN" sz="1400" b="1" dirty="0" smtClean="0">
                <a:solidFill>
                  <a:srgbClr val="FF00FF"/>
                </a:solidFill>
                <a:latin typeface="Arial" panose="020B0604020202020204" pitchFamily="34" charset="0"/>
                <a:cs typeface="Arial" panose="020B0604020202020204" pitchFamily="34" charset="0"/>
              </a:rPr>
              <a:t>/ 14 kW </a:t>
            </a:r>
            <a:endParaRPr lang="zh-CN" altLang="en-US" sz="1400" b="1" dirty="0">
              <a:solidFill>
                <a:srgbClr val="FF00FF"/>
              </a:solidFill>
              <a:latin typeface="Arial" panose="020B0604020202020204" pitchFamily="34" charset="0"/>
              <a:cs typeface="Arial" panose="020B0604020202020204" pitchFamily="34" charset="0"/>
            </a:endParaRPr>
          </a:p>
        </p:txBody>
      </p:sp>
      <p:sp>
        <p:nvSpPr>
          <p:cNvPr id="29" name="文本框 28"/>
          <p:cNvSpPr txBox="1"/>
          <p:nvPr/>
        </p:nvSpPr>
        <p:spPr>
          <a:xfrm>
            <a:off x="10208583" y="2021774"/>
            <a:ext cx="1518356" cy="523220"/>
          </a:xfrm>
          <a:prstGeom prst="rect">
            <a:avLst/>
          </a:prstGeom>
          <a:noFill/>
        </p:spPr>
        <p:txBody>
          <a:bodyPr wrap="square" rtlCol="0">
            <a:spAutoFit/>
          </a:bodyPr>
          <a:lstStyle/>
          <a:p>
            <a:r>
              <a:rPr lang="en-US" altLang="zh-CN" sz="1400" b="1" i="1" dirty="0" err="1" smtClean="0">
                <a:solidFill>
                  <a:srgbClr val="000040"/>
                </a:solidFill>
                <a:latin typeface="Arial" panose="020B0604020202020204" pitchFamily="34" charset="0"/>
                <a:cs typeface="Arial" panose="020B0604020202020204" pitchFamily="34" charset="0"/>
              </a:rPr>
              <a:t>V</a:t>
            </a:r>
            <a:r>
              <a:rPr lang="en-US" altLang="zh-CN" sz="1400" b="1" baseline="-25000" dirty="0" err="1" smtClean="0">
                <a:solidFill>
                  <a:srgbClr val="000040"/>
                </a:solidFill>
                <a:latin typeface="Arial" panose="020B0604020202020204" pitchFamily="34" charset="0"/>
                <a:cs typeface="Arial" panose="020B0604020202020204" pitchFamily="34" charset="0"/>
              </a:rPr>
              <a:t>rf</a:t>
            </a:r>
            <a:r>
              <a:rPr lang="en-US" altLang="zh-CN" sz="1400" b="1" baseline="-25000" dirty="0" smtClean="0">
                <a:solidFill>
                  <a:srgbClr val="000040"/>
                </a:solidFill>
                <a:latin typeface="Arial" panose="020B0604020202020204" pitchFamily="34" charset="0"/>
                <a:cs typeface="Arial" panose="020B0604020202020204" pitchFamily="34" charset="0"/>
              </a:rPr>
              <a:t> </a:t>
            </a:r>
            <a:r>
              <a:rPr lang="en-US" altLang="zh-CN" sz="1400" b="1" dirty="0" smtClean="0">
                <a:solidFill>
                  <a:srgbClr val="000040"/>
                </a:solidFill>
                <a:latin typeface="Arial" panose="020B0604020202020204" pitchFamily="34" charset="0"/>
                <a:cs typeface="Arial" panose="020B0604020202020204" pitchFamily="34" charset="0"/>
              </a:rPr>
              <a:t>/ 1.83 GV</a:t>
            </a:r>
          </a:p>
          <a:p>
            <a:r>
              <a:rPr lang="en-US" altLang="zh-CN" sz="1400" b="1" i="1" dirty="0" err="1" smtClean="0">
                <a:solidFill>
                  <a:srgbClr val="000040"/>
                </a:solidFill>
                <a:latin typeface="Arial" panose="020B0604020202020204" pitchFamily="34" charset="0"/>
                <a:cs typeface="Arial" panose="020B0604020202020204" pitchFamily="34" charset="0"/>
              </a:rPr>
              <a:t>E</a:t>
            </a:r>
            <a:r>
              <a:rPr lang="en-US" altLang="zh-CN" sz="1400" b="1" baseline="-25000" dirty="0" err="1" smtClean="0">
                <a:solidFill>
                  <a:srgbClr val="000040"/>
                </a:solidFill>
                <a:latin typeface="Arial" panose="020B0604020202020204" pitchFamily="34" charset="0"/>
                <a:cs typeface="Arial" panose="020B0604020202020204" pitchFamily="34" charset="0"/>
              </a:rPr>
              <a:t>acc</a:t>
            </a:r>
            <a:r>
              <a:rPr lang="en-US" altLang="zh-CN" sz="1400" b="1" baseline="-25000" dirty="0" smtClean="0">
                <a:solidFill>
                  <a:srgbClr val="000040"/>
                </a:solidFill>
                <a:latin typeface="Arial" panose="020B0604020202020204" pitchFamily="34" charset="0"/>
                <a:cs typeface="Arial" panose="020B0604020202020204" pitchFamily="34" charset="0"/>
              </a:rPr>
              <a:t> </a:t>
            </a:r>
            <a:r>
              <a:rPr lang="en-US" altLang="zh-CN" sz="1400" b="1" dirty="0">
                <a:solidFill>
                  <a:srgbClr val="000040"/>
                </a:solidFill>
                <a:latin typeface="Arial" panose="020B0604020202020204" pitchFamily="34" charset="0"/>
                <a:cs typeface="Arial" panose="020B0604020202020204" pitchFamily="34" charset="0"/>
              </a:rPr>
              <a:t>/ </a:t>
            </a:r>
            <a:r>
              <a:rPr lang="en-US" altLang="zh-CN" sz="1400" b="1" dirty="0" smtClean="0">
                <a:solidFill>
                  <a:srgbClr val="000040"/>
                </a:solidFill>
                <a:latin typeface="Arial" panose="020B0604020202020204" pitchFamily="34" charset="0"/>
                <a:cs typeface="Arial" panose="020B0604020202020204" pitchFamily="34" charset="0"/>
              </a:rPr>
              <a:t>18.4 MV/m</a:t>
            </a:r>
            <a:endParaRPr lang="en-US" altLang="zh-CN" sz="1400" b="1" dirty="0">
              <a:solidFill>
                <a:srgbClr val="000040"/>
              </a:solidFill>
              <a:latin typeface="Arial" panose="020B0604020202020204" pitchFamily="34" charset="0"/>
              <a:cs typeface="Arial" panose="020B0604020202020204" pitchFamily="34" charset="0"/>
            </a:endParaRPr>
          </a:p>
        </p:txBody>
      </p:sp>
      <p:sp>
        <p:nvSpPr>
          <p:cNvPr id="31" name="矩形 30"/>
          <p:cNvSpPr/>
          <p:nvPr/>
        </p:nvSpPr>
        <p:spPr>
          <a:xfrm>
            <a:off x="638190" y="5099683"/>
            <a:ext cx="11088749" cy="1477328"/>
          </a:xfrm>
          <a:prstGeom prst="rect">
            <a:avLst/>
          </a:prstGeom>
        </p:spPr>
        <p:txBody>
          <a:bodyPr wrap="square">
            <a:spAutoFit/>
          </a:bodyPr>
          <a:lstStyle/>
          <a:p>
            <a:pPr marL="285750" indent="-285750">
              <a:spcBef>
                <a:spcPts val="600"/>
              </a:spcBef>
              <a:buFont typeface="Arial" panose="020B0604020202020204" pitchFamily="34" charset="0"/>
              <a:buChar char="•"/>
            </a:pPr>
            <a:r>
              <a:rPr lang="en-US" altLang="zh-CN" sz="1600" dirty="0">
                <a:latin typeface="Arial" panose="020B0604020202020204" pitchFamily="34" charset="0"/>
                <a:ea typeface="MS Mincho" panose="02020609040205080304" pitchFamily="49" charset="-128"/>
                <a:cs typeface="Arial" panose="020B0604020202020204" pitchFamily="34" charset="0"/>
              </a:rPr>
              <a:t>Assume 10 % </a:t>
            </a:r>
            <a:r>
              <a:rPr lang="en-US" altLang="zh-CN" sz="1600" dirty="0" smtClean="0">
                <a:latin typeface="Arial" panose="020B0604020202020204" pitchFamily="34" charset="0"/>
                <a:ea typeface="MS Mincho" panose="02020609040205080304" pitchFamily="49" charset="-128"/>
                <a:cs typeface="Arial" panose="020B0604020202020204" pitchFamily="34" charset="0"/>
              </a:rPr>
              <a:t>Lorentz force detuning (LFD) </a:t>
            </a:r>
            <a:r>
              <a:rPr lang="en-US" altLang="zh-CN" sz="1600" dirty="0">
                <a:latin typeface="Arial" panose="020B0604020202020204" pitchFamily="34" charset="0"/>
                <a:ea typeface="MS Mincho" panose="02020609040205080304" pitchFamily="49" charset="-128"/>
                <a:cs typeface="Arial" panose="020B0604020202020204" pitchFamily="34" charset="0"/>
              </a:rPr>
              <a:t>remains not compensated by piezo actuators, 40 Hz peak-to-peak microphonics (not hard, but </a:t>
            </a:r>
            <a:r>
              <a:rPr lang="en-US" altLang="zh-CN" sz="1600" dirty="0" smtClean="0">
                <a:latin typeface="Arial" panose="020B0604020202020204" pitchFamily="34" charset="0"/>
                <a:ea typeface="MS Mincho" panose="02020609040205080304" pitchFamily="49" charset="-128"/>
                <a:cs typeface="Arial" panose="020B0604020202020204" pitchFamily="34" charset="0"/>
              </a:rPr>
              <a:t>need careful </a:t>
            </a:r>
            <a:r>
              <a:rPr lang="en-US" altLang="zh-CN" sz="1600" dirty="0">
                <a:latin typeface="Arial" panose="020B0604020202020204" pitchFamily="34" charset="0"/>
                <a:ea typeface="MS Mincho" panose="02020609040205080304" pitchFamily="49" charset="-128"/>
                <a:cs typeface="Arial" panose="020B0604020202020204" pitchFamily="34" charset="0"/>
              </a:rPr>
              <a:t>cryomodule design and quiet operation condition</a:t>
            </a:r>
            <a:r>
              <a:rPr lang="en-US" altLang="zh-CN" sz="1600" dirty="0" smtClean="0">
                <a:latin typeface="Arial" panose="020B0604020202020204" pitchFamily="34" charset="0"/>
                <a:ea typeface="MS Mincho" panose="02020609040205080304" pitchFamily="49" charset="-128"/>
                <a:cs typeface="Arial" panose="020B0604020202020204" pitchFamily="34" charset="0"/>
              </a:rPr>
              <a:t>). </a:t>
            </a:r>
            <a:r>
              <a:rPr lang="en-GB" altLang="zh-CN" sz="1600" dirty="0" smtClean="0">
                <a:latin typeface="Arial" panose="020B0604020202020204" pitchFamily="34" charset="0"/>
                <a:ea typeface="MS Mincho" panose="02020609040205080304" pitchFamily="49" charset="-128"/>
                <a:cs typeface="Arial" panose="020B0604020202020204" pitchFamily="34" charset="0"/>
              </a:rPr>
              <a:t>LFD factor for TESLA 9-cell cavity with helium vessel and tuner: 1 </a:t>
            </a:r>
            <a:r>
              <a:rPr lang="en-GB" altLang="zh-CN" sz="1600" dirty="0">
                <a:latin typeface="Arial" panose="020B0604020202020204" pitchFamily="34" charset="0"/>
                <a:ea typeface="MS Mincho" panose="02020609040205080304" pitchFamily="49" charset="-128"/>
                <a:cs typeface="Arial" panose="020B0604020202020204" pitchFamily="34" charset="0"/>
              </a:rPr>
              <a:t>Hz / (</a:t>
            </a:r>
            <a:r>
              <a:rPr lang="en-GB" altLang="zh-CN" sz="1600" dirty="0" smtClean="0">
                <a:latin typeface="Arial" panose="020B0604020202020204" pitchFamily="34" charset="0"/>
                <a:ea typeface="MS Mincho" panose="02020609040205080304" pitchFamily="49" charset="-128"/>
                <a:cs typeface="Arial" panose="020B0604020202020204" pitchFamily="34" charset="0"/>
              </a:rPr>
              <a:t>MV/m)</a:t>
            </a:r>
            <a:r>
              <a:rPr lang="en-GB" altLang="zh-CN" sz="1600" baseline="30000" dirty="0" smtClean="0">
                <a:latin typeface="Arial" panose="020B0604020202020204" pitchFamily="34" charset="0"/>
                <a:ea typeface="MS Mincho" panose="02020609040205080304" pitchFamily="49" charset="-128"/>
                <a:cs typeface="Arial" panose="020B0604020202020204" pitchFamily="34" charset="0"/>
              </a:rPr>
              <a:t>2</a:t>
            </a:r>
          </a:p>
          <a:p>
            <a:pPr marL="285750" indent="-285750">
              <a:spcBef>
                <a:spcPts val="600"/>
              </a:spcBef>
              <a:buFont typeface="Arial" panose="020B0604020202020204" pitchFamily="34" charset="0"/>
              <a:buChar char="•"/>
            </a:pPr>
            <a:r>
              <a:rPr lang="en-US" altLang="zh-CN" sz="1600" dirty="0" smtClean="0">
                <a:latin typeface="Arial" panose="020B0604020202020204" pitchFamily="34" charset="0"/>
                <a:ea typeface="MS Mincho" panose="02020609040205080304" pitchFamily="49" charset="-128"/>
                <a:cs typeface="Arial" panose="020B0604020202020204" pitchFamily="34" charset="0"/>
              </a:rPr>
              <a:t>Ensure the detuning not to cause Robison instability during </a:t>
            </a:r>
            <a:r>
              <a:rPr lang="en-US" altLang="zh-CN" sz="1600" dirty="0">
                <a:latin typeface="Arial" panose="020B0604020202020204" pitchFamily="34" charset="0"/>
                <a:ea typeface="MS Mincho" panose="02020609040205080304" pitchFamily="49" charset="-128"/>
                <a:cs typeface="Arial" panose="020B0604020202020204" pitchFamily="34" charset="0"/>
              </a:rPr>
              <a:t>injection and ramping. </a:t>
            </a:r>
            <a:endParaRPr lang="en-US" altLang="zh-CN" sz="1600" dirty="0" smtClean="0">
              <a:latin typeface="Arial" panose="020B0604020202020204" pitchFamily="34" charset="0"/>
              <a:ea typeface="MS Mincho" panose="02020609040205080304" pitchFamily="49" charset="-128"/>
              <a:cs typeface="Arial" panose="020B0604020202020204" pitchFamily="34" charset="0"/>
            </a:endParaRPr>
          </a:p>
          <a:p>
            <a:pPr marL="285750" indent="-285750">
              <a:spcBef>
                <a:spcPts val="600"/>
              </a:spcBef>
              <a:buFont typeface="Arial" panose="020B0604020202020204" pitchFamily="34" charset="0"/>
              <a:buChar char="•"/>
            </a:pPr>
            <a:r>
              <a:rPr lang="en-US" altLang="zh-CN" sz="1600" dirty="0" smtClean="0">
                <a:latin typeface="Arial" panose="020B0604020202020204" pitchFamily="34" charset="0"/>
                <a:ea typeface="MS Mincho" panose="02020609040205080304" pitchFamily="49" charset="-128"/>
                <a:cs typeface="Arial" panose="020B0604020202020204" pitchFamily="34" charset="0"/>
              </a:rPr>
              <a:t>With detuning, forward power 14 kW / cavity for + 20 Hz microphonics, 20 kW for - 20 Hz microphonics.</a:t>
            </a:r>
          </a:p>
        </p:txBody>
      </p:sp>
    </p:spTree>
    <p:extLst>
      <p:ext uri="{BB962C8B-B14F-4D97-AF65-F5344CB8AC3E}">
        <p14:creationId xmlns:p14="http://schemas.microsoft.com/office/powerpoint/2010/main" val="11257669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672E488A-81DB-4A5F-B4BA-D0957D335647}" type="slidenum">
              <a:rPr lang="zh-CN" altLang="en-US" smtClean="0"/>
              <a:t>14</a:t>
            </a:fld>
            <a:endParaRPr lang="zh-CN" altLang="en-US"/>
          </a:p>
        </p:txBody>
      </p:sp>
      <p:pic>
        <p:nvPicPr>
          <p:cNvPr id="5" name="内容占位符 4"/>
          <p:cNvPicPr>
            <a:picLocks noGrp="1"/>
          </p:cNvPicPr>
          <p:nvPr>
            <p:ph idx="1"/>
          </p:nvPr>
        </p:nvPicPr>
        <p:blipFill rotWithShape="1">
          <a:blip r:embed="rId2">
            <a:extLst>
              <a:ext uri="{28A0092B-C50C-407E-A947-70E740481C1C}">
                <a14:useLocalDpi xmlns:a14="http://schemas.microsoft.com/office/drawing/2010/main" val="0"/>
              </a:ext>
            </a:extLst>
          </a:blip>
          <a:srcRect t="4462" r="2109"/>
          <a:stretch/>
        </p:blipFill>
        <p:spPr bwMode="auto">
          <a:xfrm>
            <a:off x="1983562" y="598438"/>
            <a:ext cx="7914582" cy="6259562"/>
          </a:xfrm>
          <a:prstGeom prst="rect">
            <a:avLst/>
          </a:prstGeom>
          <a:noFill/>
          <a:ln>
            <a:noFill/>
          </a:ln>
          <a:extLst>
            <a:ext uri="{53640926-AAD7-44D8-BBD7-CCE9431645EC}">
              <a14:shadowObscured xmlns:a14="http://schemas.microsoft.com/office/drawing/2010/main"/>
            </a:ext>
          </a:extLst>
        </p:spPr>
      </p:pic>
      <p:sp>
        <p:nvSpPr>
          <p:cNvPr id="6" name="矩形 5"/>
          <p:cNvSpPr/>
          <p:nvPr/>
        </p:nvSpPr>
        <p:spPr>
          <a:xfrm>
            <a:off x="3563896" y="180459"/>
            <a:ext cx="5064207" cy="369332"/>
          </a:xfrm>
          <a:prstGeom prst="rect">
            <a:avLst/>
          </a:prstGeom>
        </p:spPr>
        <p:txBody>
          <a:bodyPr wrap="none">
            <a:spAutoFit/>
          </a:bodyPr>
          <a:lstStyle/>
          <a:p>
            <a:r>
              <a:rPr lang="en-GB" altLang="zh-CN" dirty="0">
                <a:latin typeface="Times New Roman" panose="02020603050405020304" pitchFamily="18" charset="0"/>
                <a:ea typeface="MS Mincho" panose="02020609040205080304" pitchFamily="49" charset="-128"/>
              </a:rPr>
              <a:t>CEPC Booster RF voltage linear ramp (Higgs mode)</a:t>
            </a:r>
            <a:endParaRPr lang="zh-CN" altLang="en-US" dirty="0"/>
          </a:p>
        </p:txBody>
      </p:sp>
    </p:spTree>
    <p:extLst>
      <p:ext uri="{BB962C8B-B14F-4D97-AF65-F5344CB8AC3E}">
        <p14:creationId xmlns:p14="http://schemas.microsoft.com/office/powerpoint/2010/main" val="423903536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27125" y="374555"/>
            <a:ext cx="11360075" cy="1325563"/>
          </a:xfrm>
        </p:spPr>
        <p:txBody>
          <a:bodyPr>
            <a:normAutofit/>
          </a:bodyPr>
          <a:lstStyle/>
          <a:p>
            <a:r>
              <a:rPr lang="en-US" altLang="zh-CN" sz="4000" dirty="0">
                <a:latin typeface="Arial" panose="020B0604020202020204" pitchFamily="34" charset="0"/>
                <a:cs typeface="Arial" panose="020B0604020202020204" pitchFamily="34" charset="0"/>
              </a:rPr>
              <a:t>Outline</a:t>
            </a:r>
            <a:endParaRPr lang="zh-CN" altLang="en-US" sz="4000"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527125" y="1899597"/>
            <a:ext cx="7886700" cy="4351339"/>
          </a:xfrm>
        </p:spPr>
        <p:txBody>
          <a:bodyPr>
            <a:normAutofit/>
          </a:bodyPr>
          <a:lstStyle/>
          <a:p>
            <a:pPr>
              <a:lnSpc>
                <a:spcPct val="120000"/>
              </a:lnSpc>
            </a:pPr>
            <a:r>
              <a:rPr lang="en-US" altLang="zh-CN" dirty="0" smtClean="0">
                <a:latin typeface="Arial" panose="020B0604020202020204" pitchFamily="34" charset="0"/>
                <a:cs typeface="Arial" panose="020B0604020202020204" pitchFamily="34" charset="0"/>
              </a:rPr>
              <a:t> SRF layout and </a:t>
            </a:r>
            <a:r>
              <a:rPr lang="en-US" altLang="zh-CN" dirty="0">
                <a:latin typeface="Arial" panose="020B0604020202020204" pitchFamily="34" charset="0"/>
                <a:cs typeface="Arial" panose="020B0604020202020204" pitchFamily="34" charset="0"/>
              </a:rPr>
              <a:t>p</a:t>
            </a:r>
            <a:r>
              <a:rPr lang="en-US" altLang="zh-CN" dirty="0" smtClean="0">
                <a:latin typeface="Arial" panose="020B0604020202020204" pitchFamily="34" charset="0"/>
                <a:cs typeface="Arial" panose="020B0604020202020204" pitchFamily="34" charset="0"/>
              </a:rPr>
              <a:t>arameters</a:t>
            </a:r>
            <a:endParaRPr lang="en-US" altLang="zh-CN" dirty="0">
              <a:latin typeface="Arial" panose="020B0604020202020204" pitchFamily="34" charset="0"/>
              <a:cs typeface="Arial" panose="020B0604020202020204" pitchFamily="34" charset="0"/>
            </a:endParaRPr>
          </a:p>
          <a:p>
            <a:pPr>
              <a:lnSpc>
                <a:spcPct val="120000"/>
              </a:lnSpc>
            </a:pPr>
            <a:r>
              <a:rPr lang="en-US" altLang="zh-CN" dirty="0" smtClean="0">
                <a:solidFill>
                  <a:srgbClr val="FF0000"/>
                </a:solidFill>
                <a:latin typeface="Arial" panose="020B0604020202020204" pitchFamily="34" charset="0"/>
                <a:cs typeface="Arial" panose="020B0604020202020204" pitchFamily="34" charset="0"/>
              </a:rPr>
              <a:t> RF transient and instability </a:t>
            </a:r>
            <a:endParaRPr lang="en-US" altLang="zh-CN" dirty="0">
              <a:solidFill>
                <a:srgbClr val="FF0000"/>
              </a:solidFill>
              <a:latin typeface="Arial" panose="020B0604020202020204" pitchFamily="34" charset="0"/>
              <a:cs typeface="Arial" panose="020B0604020202020204" pitchFamily="34" charset="0"/>
            </a:endParaRPr>
          </a:p>
          <a:p>
            <a:pPr>
              <a:lnSpc>
                <a:spcPct val="120000"/>
              </a:lnSpc>
            </a:pPr>
            <a:r>
              <a:rPr lang="en-US" altLang="zh-CN" dirty="0" smtClean="0">
                <a:latin typeface="Arial" panose="020B0604020202020204" pitchFamily="34" charset="0"/>
                <a:cs typeface="Arial" panose="020B0604020202020204" pitchFamily="34" charset="0"/>
              </a:rPr>
              <a:t> Technology design and R&amp;D</a:t>
            </a:r>
          </a:p>
          <a:p>
            <a:pPr>
              <a:lnSpc>
                <a:spcPct val="120000"/>
              </a:lnSpc>
            </a:pPr>
            <a:r>
              <a:rPr lang="en-US" altLang="zh-CN" dirty="0" smtClean="0">
                <a:latin typeface="Arial" panose="020B0604020202020204" pitchFamily="34" charset="0"/>
                <a:cs typeface="Arial" panose="020B0604020202020204" pitchFamily="34" charset="0"/>
              </a:rPr>
              <a:t> Summary</a:t>
            </a:r>
            <a:endParaRPr lang="en-US" altLang="zh-CN"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15</a:t>
            </a:fld>
            <a:endParaRPr lang="zh-CN" altLang="en-US"/>
          </a:p>
        </p:txBody>
      </p:sp>
    </p:spTree>
    <p:extLst>
      <p:ext uri="{BB962C8B-B14F-4D97-AF65-F5344CB8AC3E}">
        <p14:creationId xmlns:p14="http://schemas.microsoft.com/office/powerpoint/2010/main" val="39950432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Arial" panose="020B0604020202020204" pitchFamily="34" charset="0"/>
                <a:cs typeface="Arial" panose="020B0604020202020204" pitchFamily="34" charset="0"/>
              </a:rPr>
              <a:t>Beam Cavity Interaction</a:t>
            </a:r>
            <a:endParaRPr lang="zh-CN" altLang="en-US"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605116" y="1847850"/>
            <a:ext cx="11049001" cy="4732244"/>
          </a:xfrm>
        </p:spPr>
        <p:txBody>
          <a:bodyPr>
            <a:normAutofit/>
          </a:bodyPr>
          <a:lstStyle/>
          <a:p>
            <a:pPr>
              <a:lnSpc>
                <a:spcPct val="110000"/>
              </a:lnSpc>
            </a:pPr>
            <a:r>
              <a:rPr lang="en-US" altLang="zh-CN" sz="2200" dirty="0" smtClean="0">
                <a:latin typeface="Arial" panose="020B0604020202020204" pitchFamily="34" charset="0"/>
                <a:cs typeface="Arial" panose="020B0604020202020204" pitchFamily="34" charset="0"/>
              </a:rPr>
              <a:t>CEPC large ring features:</a:t>
            </a:r>
          </a:p>
          <a:p>
            <a:pPr marL="627047" lvl="1" indent="-266693" defTabSz="685783">
              <a:lnSpc>
                <a:spcPct val="100000"/>
              </a:lnSpc>
              <a:spcBef>
                <a:spcPts val="600"/>
              </a:spcBef>
              <a:buFontTx/>
              <a:buChar char="−"/>
            </a:pPr>
            <a:r>
              <a:rPr lang="en-US" altLang="zh-CN" sz="2000" dirty="0">
                <a:latin typeface="Arial" panose="020B0604020202020204" pitchFamily="34" charset="0"/>
                <a:ea typeface="微软雅黑" panose="020B0503020204020204" pitchFamily="34" charset="-122"/>
                <a:cs typeface="Arial" panose="020B0604020202020204" pitchFamily="34" charset="0"/>
              </a:rPr>
              <a:t>L</a:t>
            </a:r>
            <a:r>
              <a:rPr lang="en-US" altLang="zh-CN" sz="2000" dirty="0" smtClean="0">
                <a:latin typeface="Arial" panose="020B0604020202020204" pitchFamily="34" charset="0"/>
                <a:ea typeface="微软雅黑" panose="020B0503020204020204" pitchFamily="34" charset="-122"/>
                <a:cs typeface="Arial" panose="020B0604020202020204" pitchFamily="34" charset="0"/>
              </a:rPr>
              <a:t>arge </a:t>
            </a:r>
            <a:r>
              <a:rPr lang="en-US" altLang="zh-CN" sz="2000" dirty="0">
                <a:latin typeface="Arial" panose="020B0604020202020204" pitchFamily="34" charset="0"/>
                <a:ea typeface="微软雅黑" panose="020B0503020204020204" pitchFamily="34" charset="-122"/>
                <a:cs typeface="Arial" panose="020B0604020202020204" pitchFamily="34" charset="0"/>
              </a:rPr>
              <a:t>circumference and small revolution </a:t>
            </a:r>
            <a:r>
              <a:rPr lang="en-US" altLang="zh-CN" sz="2000" dirty="0" smtClean="0">
                <a:latin typeface="Arial" panose="020B0604020202020204" pitchFamily="34" charset="0"/>
                <a:ea typeface="微软雅黑" panose="020B0503020204020204" pitchFamily="34" charset="-122"/>
                <a:cs typeface="Arial" panose="020B0604020202020204" pitchFamily="34" charset="0"/>
              </a:rPr>
              <a:t>frequency (dense beam spectrum)</a:t>
            </a:r>
            <a:endParaRPr lang="en-US" altLang="zh-CN" sz="2000" dirty="0">
              <a:latin typeface="Arial" panose="020B0604020202020204" pitchFamily="34" charset="0"/>
              <a:ea typeface="微软雅黑" panose="020B0503020204020204" pitchFamily="34" charset="-122"/>
              <a:cs typeface="Arial" panose="020B0604020202020204" pitchFamily="34" charset="0"/>
            </a:endParaRPr>
          </a:p>
          <a:p>
            <a:pPr marL="627047" lvl="1" indent="-266693" defTabSz="685783">
              <a:lnSpc>
                <a:spcPct val="100000"/>
              </a:lnSpc>
              <a:spcBef>
                <a:spcPts val="600"/>
              </a:spcBef>
              <a:buFontTx/>
              <a:buChar char="−"/>
            </a:pPr>
            <a:r>
              <a:rPr lang="en-US" altLang="zh-CN" sz="2000" dirty="0" smtClean="0">
                <a:latin typeface="Arial" panose="020B0604020202020204" pitchFamily="34" charset="0"/>
                <a:ea typeface="微软雅黑" panose="020B0503020204020204" pitchFamily="34" charset="-122"/>
                <a:cs typeface="Arial" panose="020B0604020202020204" pitchFamily="34" charset="0"/>
              </a:rPr>
              <a:t>W and Z low energy and </a:t>
            </a:r>
            <a:r>
              <a:rPr lang="en-US" altLang="zh-CN" sz="2000" dirty="0">
                <a:latin typeface="Arial" panose="020B0604020202020204" pitchFamily="34" charset="0"/>
                <a:ea typeface="微软雅黑" panose="020B0503020204020204" pitchFamily="34" charset="-122"/>
                <a:cs typeface="Arial" panose="020B0604020202020204" pitchFamily="34" charset="0"/>
              </a:rPr>
              <a:t>small radiation </a:t>
            </a:r>
            <a:r>
              <a:rPr lang="en-US" altLang="zh-CN" sz="2000" dirty="0" smtClean="0">
                <a:latin typeface="Arial" panose="020B0604020202020204" pitchFamily="34" charset="0"/>
                <a:ea typeface="微软雅黑" panose="020B0503020204020204" pitchFamily="34" charset="-122"/>
                <a:cs typeface="Arial" panose="020B0604020202020204" pitchFamily="34" charset="0"/>
              </a:rPr>
              <a:t>damping</a:t>
            </a:r>
          </a:p>
          <a:p>
            <a:pPr marL="627047" lvl="1" indent="-266693" defTabSz="685783">
              <a:lnSpc>
                <a:spcPct val="100000"/>
              </a:lnSpc>
              <a:spcBef>
                <a:spcPts val="600"/>
              </a:spcBef>
              <a:buFontTx/>
              <a:buChar char="−"/>
            </a:pPr>
            <a:r>
              <a:rPr lang="en-US" altLang="zh-CN" sz="2000" dirty="0" smtClean="0">
                <a:latin typeface="Arial" panose="020B0604020202020204" pitchFamily="34" charset="0"/>
                <a:ea typeface="微软雅黑" panose="020B0503020204020204" pitchFamily="34" charset="-122"/>
                <a:cs typeface="Arial" panose="020B0604020202020204" pitchFamily="34" charset="0"/>
              </a:rPr>
              <a:t>Low injection energy of Booster</a:t>
            </a:r>
            <a:endParaRPr lang="en-US" altLang="zh-CN" sz="2000" dirty="0">
              <a:latin typeface="Arial" panose="020B0604020202020204" pitchFamily="34" charset="0"/>
              <a:ea typeface="微软雅黑" panose="020B0503020204020204" pitchFamily="34" charset="-122"/>
              <a:cs typeface="Arial" panose="020B0604020202020204" pitchFamily="34" charset="0"/>
            </a:endParaRPr>
          </a:p>
          <a:p>
            <a:pPr>
              <a:lnSpc>
                <a:spcPct val="110000"/>
              </a:lnSpc>
            </a:pPr>
            <a:r>
              <a:rPr lang="en-US" altLang="zh-CN" sz="2200" dirty="0" smtClean="0">
                <a:latin typeface="Arial" panose="020B0604020202020204" pitchFamily="34" charset="0"/>
                <a:cs typeface="Arial" panose="020B0604020202020204" pitchFamily="34" charset="0"/>
              </a:rPr>
              <a:t>Beam </a:t>
            </a:r>
            <a:r>
              <a:rPr lang="en-US" altLang="zh-CN" sz="2200" dirty="0">
                <a:latin typeface="Arial" panose="020B0604020202020204" pitchFamily="34" charset="0"/>
                <a:cs typeface="Arial" panose="020B0604020202020204" pitchFamily="34" charset="0"/>
              </a:rPr>
              <a:t>loading effects define </a:t>
            </a:r>
            <a:r>
              <a:rPr lang="en-US" altLang="zh-CN" sz="2200" dirty="0" smtClean="0">
                <a:latin typeface="Arial" panose="020B0604020202020204" pitchFamily="34" charset="0"/>
                <a:cs typeface="Arial" panose="020B0604020202020204" pitchFamily="34" charset="0"/>
              </a:rPr>
              <a:t>RF </a:t>
            </a:r>
            <a:r>
              <a:rPr lang="en-US" altLang="zh-CN" sz="2200" dirty="0">
                <a:latin typeface="Arial" panose="020B0604020202020204" pitchFamily="34" charset="0"/>
                <a:cs typeface="Arial" panose="020B0604020202020204" pitchFamily="34" charset="0"/>
              </a:rPr>
              <a:t>system design and configuration of </a:t>
            </a:r>
            <a:r>
              <a:rPr lang="en-US" altLang="zh-CN" sz="2200" dirty="0" smtClean="0">
                <a:latin typeface="Arial" panose="020B0604020202020204" pitchFamily="34" charset="0"/>
                <a:cs typeface="Arial" panose="020B0604020202020204" pitchFamily="34" charset="0"/>
              </a:rPr>
              <a:t>W </a:t>
            </a:r>
            <a:r>
              <a:rPr lang="en-US" altLang="zh-CN" sz="2200" dirty="0">
                <a:latin typeface="Arial" panose="020B0604020202020204" pitchFamily="34" charset="0"/>
                <a:cs typeface="Arial" panose="020B0604020202020204" pitchFamily="34" charset="0"/>
              </a:rPr>
              <a:t>and </a:t>
            </a:r>
            <a:r>
              <a:rPr lang="en-US" altLang="zh-CN" sz="2200" dirty="0" smtClean="0">
                <a:latin typeface="Arial" panose="020B0604020202020204" pitchFamily="34" charset="0"/>
                <a:cs typeface="Arial" panose="020B0604020202020204" pitchFamily="34" charset="0"/>
              </a:rPr>
              <a:t>Z:</a:t>
            </a:r>
          </a:p>
          <a:p>
            <a:pPr marL="627047" lvl="1" indent="-266693" defTabSz="685783">
              <a:lnSpc>
                <a:spcPct val="100000"/>
              </a:lnSpc>
              <a:spcBef>
                <a:spcPts val="600"/>
              </a:spcBef>
              <a:buFontTx/>
              <a:buChar char="−"/>
            </a:pPr>
            <a:r>
              <a:rPr lang="en-US" altLang="zh-CN" sz="2000" dirty="0">
                <a:latin typeface="Arial" panose="020B0604020202020204" pitchFamily="34" charset="0"/>
                <a:ea typeface="微软雅黑" panose="020B0503020204020204" pitchFamily="34" charset="-122"/>
                <a:cs typeface="Arial" panose="020B0604020202020204" pitchFamily="34" charset="0"/>
              </a:rPr>
              <a:t>Transient beam loading of beam gaps for beam abort, ion-clearing or in bunch </a:t>
            </a:r>
            <a:r>
              <a:rPr lang="en-US" altLang="zh-CN" sz="2000" dirty="0" smtClean="0">
                <a:latin typeface="Arial" panose="020B0604020202020204" pitchFamily="34" charset="0"/>
                <a:ea typeface="微软雅黑" panose="020B0503020204020204" pitchFamily="34" charset="-122"/>
                <a:cs typeface="Arial" panose="020B0604020202020204" pitchFamily="34" charset="0"/>
              </a:rPr>
              <a:t>trains</a:t>
            </a:r>
            <a:endParaRPr lang="en-US" altLang="zh-CN" sz="2000" dirty="0">
              <a:latin typeface="Arial" panose="020B0604020202020204" pitchFamily="34" charset="0"/>
              <a:ea typeface="微软雅黑" panose="020B0503020204020204" pitchFamily="34" charset="-122"/>
              <a:cs typeface="Arial" panose="020B0604020202020204" pitchFamily="34" charset="0"/>
            </a:endParaRPr>
          </a:p>
          <a:p>
            <a:pPr marL="627047" lvl="1" indent="-266693" defTabSz="685783">
              <a:lnSpc>
                <a:spcPct val="100000"/>
              </a:lnSpc>
              <a:spcBef>
                <a:spcPts val="600"/>
              </a:spcBef>
              <a:buFontTx/>
              <a:buChar char="−"/>
            </a:pPr>
            <a:r>
              <a:rPr lang="en-US" altLang="zh-CN" sz="2000" dirty="0" smtClean="0">
                <a:latin typeface="Arial" panose="020B0604020202020204" pitchFamily="34" charset="0"/>
                <a:ea typeface="微软雅黑" panose="020B0503020204020204" pitchFamily="34" charset="-122"/>
                <a:cs typeface="Arial" panose="020B0604020202020204" pitchFamily="34" charset="0"/>
              </a:rPr>
              <a:t>Fundamental mode (FM) induced coupled bunch instabilities (CBI), due to large cavity detuning (low RF voltage and high current) and the parked cavities</a:t>
            </a:r>
          </a:p>
          <a:p>
            <a:pPr marL="627047" lvl="1" indent="-266693" defTabSz="685783">
              <a:lnSpc>
                <a:spcPct val="100000"/>
              </a:lnSpc>
              <a:spcBef>
                <a:spcPts val="600"/>
              </a:spcBef>
              <a:buFontTx/>
              <a:buChar char="−"/>
            </a:pPr>
            <a:r>
              <a:rPr lang="en-US" altLang="zh-CN" sz="2000" dirty="0" smtClean="0">
                <a:latin typeface="Arial" panose="020B0604020202020204" pitchFamily="34" charset="0"/>
                <a:ea typeface="微软雅黑" panose="020B0503020204020204" pitchFamily="34" charset="-122"/>
                <a:cs typeface="Arial" panose="020B0604020202020204" pitchFamily="34" charset="0"/>
              </a:rPr>
              <a:t>Higher-order-modes (HOM) induced </a:t>
            </a:r>
            <a:r>
              <a:rPr lang="en-US" altLang="zh-CN" sz="2000" dirty="0">
                <a:latin typeface="Arial" panose="020B0604020202020204" pitchFamily="34" charset="0"/>
                <a:ea typeface="微软雅黑" panose="020B0503020204020204" pitchFamily="34" charset="-122"/>
                <a:cs typeface="Arial" panose="020B0604020202020204" pitchFamily="34" charset="0"/>
              </a:rPr>
              <a:t>coupled bunch </a:t>
            </a:r>
            <a:r>
              <a:rPr lang="en-US" altLang="zh-CN" sz="2000" dirty="0" smtClean="0">
                <a:latin typeface="Arial" panose="020B0604020202020204" pitchFamily="34" charset="0"/>
                <a:ea typeface="微软雅黑" panose="020B0503020204020204" pitchFamily="34" charset="-122"/>
                <a:cs typeface="Arial" panose="020B0604020202020204" pitchFamily="34" charset="0"/>
              </a:rPr>
              <a:t>instabilities</a:t>
            </a:r>
          </a:p>
          <a:p>
            <a:pPr>
              <a:lnSpc>
                <a:spcPct val="110000"/>
              </a:lnSpc>
            </a:pPr>
            <a:r>
              <a:rPr lang="en-US" altLang="zh-CN" sz="2200" dirty="0">
                <a:latin typeface="Arial" panose="020B0604020202020204" pitchFamily="34" charset="0"/>
                <a:cs typeface="Arial" panose="020B0604020202020204" pitchFamily="34" charset="0"/>
              </a:rPr>
              <a:t>Less cavities and </a:t>
            </a:r>
            <a:r>
              <a:rPr lang="en-US" altLang="zh-CN" sz="2200" dirty="0" smtClean="0">
                <a:latin typeface="Arial" panose="020B0604020202020204" pitchFamily="34" charset="0"/>
                <a:cs typeface="Arial" panose="020B0604020202020204" pitchFamily="34" charset="0"/>
              </a:rPr>
              <a:t>cells </a:t>
            </a:r>
            <a:r>
              <a:rPr lang="en-US" altLang="zh-CN" sz="2200" dirty="0">
                <a:latin typeface="Arial" panose="020B0604020202020204" pitchFamily="34" charset="0"/>
                <a:cs typeface="Arial" panose="020B0604020202020204" pitchFamily="34" charset="0"/>
              </a:rPr>
              <a:t>are preferred to have high stored energy and low impedance.</a:t>
            </a:r>
          </a:p>
        </p:txBody>
      </p:sp>
      <p:sp>
        <p:nvSpPr>
          <p:cNvPr id="4" name="灯片编号占位符 3"/>
          <p:cNvSpPr>
            <a:spLocks noGrp="1"/>
          </p:cNvSpPr>
          <p:nvPr>
            <p:ph type="sldNum" sz="quarter" idx="12"/>
          </p:nvPr>
        </p:nvSpPr>
        <p:spPr/>
        <p:txBody>
          <a:bodyPr/>
          <a:lstStyle/>
          <a:p>
            <a:fld id="{672E488A-81DB-4A5F-B4BA-D0957D335647}" type="slidenum">
              <a:rPr lang="zh-CN" altLang="en-US" smtClean="0"/>
              <a:t>16</a:t>
            </a:fld>
            <a:endParaRPr lang="zh-CN" altLang="en-US"/>
          </a:p>
        </p:txBody>
      </p:sp>
    </p:spTree>
    <p:extLst>
      <p:ext uri="{BB962C8B-B14F-4D97-AF65-F5344CB8AC3E}">
        <p14:creationId xmlns:p14="http://schemas.microsoft.com/office/powerpoint/2010/main" val="487603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99971" y="138896"/>
            <a:ext cx="7886700" cy="1079864"/>
          </a:xfrm>
        </p:spPr>
        <p:txBody>
          <a:bodyPr>
            <a:normAutofit/>
          </a:bodyPr>
          <a:lstStyle/>
          <a:p>
            <a:r>
              <a:rPr lang="en-US" altLang="zh-CN" sz="4000" dirty="0">
                <a:ea typeface="微软雅黑" panose="020B0503020204020204" pitchFamily="34" charset="-122"/>
              </a:rPr>
              <a:t>Beam Gap Transient</a:t>
            </a:r>
            <a:endParaRPr lang="zh-CN" altLang="en-US" sz="4000" dirty="0">
              <a:ea typeface="微软雅黑" panose="020B0503020204020204" pitchFamily="34" charset="-122"/>
            </a:endParaRPr>
          </a:p>
        </p:txBody>
      </p:sp>
      <p:sp>
        <p:nvSpPr>
          <p:cNvPr id="3" name="内容占位符 2"/>
          <p:cNvSpPr>
            <a:spLocks noGrp="1"/>
          </p:cNvSpPr>
          <p:nvPr>
            <p:ph idx="1"/>
          </p:nvPr>
        </p:nvSpPr>
        <p:spPr>
          <a:xfrm>
            <a:off x="179108" y="1291471"/>
            <a:ext cx="11528981" cy="5124629"/>
          </a:xfrm>
        </p:spPr>
        <p:txBody>
          <a:bodyPr>
            <a:normAutofit/>
          </a:bodyPr>
          <a:lstStyle/>
          <a:p>
            <a:pPr marL="360000" indent="-360000">
              <a:spcBef>
                <a:spcPts val="600"/>
              </a:spcBef>
            </a:pPr>
            <a:r>
              <a:rPr lang="en-US" altLang="zh-CN" sz="2000" dirty="0">
                <a:ea typeface="微软雅黑" panose="020B0503020204020204" pitchFamily="34" charset="-122"/>
              </a:rPr>
              <a:t>Phase shift caused by beam </a:t>
            </a:r>
            <a:r>
              <a:rPr lang="en-US" altLang="zh-CN" sz="2000" dirty="0" smtClean="0">
                <a:ea typeface="微软雅黑" panose="020B0503020204020204" pitchFamily="34" charset="-122"/>
              </a:rPr>
              <a:t>gaps </a:t>
            </a:r>
            <a:r>
              <a:rPr lang="en-US" altLang="zh-CN" sz="2000" dirty="0">
                <a:ea typeface="微软雅黑" panose="020B0503020204020204" pitchFamily="34" charset="-122"/>
              </a:rPr>
              <a:t>in DR or APDR</a:t>
            </a:r>
          </a:p>
          <a:p>
            <a:pPr marL="699063" lvl="1" indent="-360000">
              <a:lnSpc>
                <a:spcPct val="110000"/>
              </a:lnSpc>
              <a:spcBef>
                <a:spcPts val="600"/>
              </a:spcBef>
            </a:pPr>
            <a:r>
              <a:rPr lang="en-US" altLang="zh-CN" sz="1600" dirty="0" smtClean="0">
                <a:ea typeface="微软雅黑" panose="020B0503020204020204" pitchFamily="34" charset="-122"/>
              </a:rPr>
              <a:t>results </a:t>
            </a:r>
            <a:r>
              <a:rPr lang="en-US" altLang="zh-CN" sz="1600" dirty="0">
                <a:ea typeface="微软雅黑" panose="020B0503020204020204" pitchFamily="34" charset="-122"/>
              </a:rPr>
              <a:t>in less longitudinal focusing, smaller energy acceptance, lifetime and luminosity, and possible other dynamical problem. Small phase shift can be estimated by (</a:t>
            </a:r>
            <a:r>
              <a:rPr lang="en-US" altLang="zh-CN" sz="1600" kern="0" dirty="0">
                <a:solidFill>
                  <a:prstClr val="black"/>
                </a:solidFill>
              </a:rPr>
              <a:t>K. Bane, etc., EPAC96)</a:t>
            </a:r>
            <a:r>
              <a:rPr lang="en-US" altLang="zh-CN" sz="1600" dirty="0">
                <a:ea typeface="微软雅黑" panose="020B0503020204020204" pitchFamily="34" charset="-122"/>
              </a:rPr>
              <a:t>:</a:t>
            </a:r>
          </a:p>
          <a:p>
            <a:pPr marL="699063" lvl="1" indent="-360000">
              <a:lnSpc>
                <a:spcPct val="110000"/>
              </a:lnSpc>
              <a:spcBef>
                <a:spcPts val="600"/>
              </a:spcBef>
            </a:pPr>
            <a:endParaRPr lang="en-US" altLang="zh-CN" sz="1700" b="1" dirty="0">
              <a:latin typeface="微软雅黑" panose="020B0503020204020204" pitchFamily="34" charset="-122"/>
              <a:ea typeface="微软雅黑" panose="020B0503020204020204" pitchFamily="34" charset="-122"/>
            </a:endParaRPr>
          </a:p>
          <a:p>
            <a:pPr marL="699063" lvl="1" indent="-360000">
              <a:lnSpc>
                <a:spcPct val="110000"/>
              </a:lnSpc>
              <a:spcBef>
                <a:spcPts val="600"/>
              </a:spcBef>
            </a:pPr>
            <a:endParaRPr lang="en-US" altLang="zh-CN" sz="2200" b="1" dirty="0">
              <a:latin typeface="微软雅黑" panose="020B0503020204020204" pitchFamily="34" charset="-122"/>
              <a:ea typeface="微软雅黑" panose="020B0503020204020204" pitchFamily="34" charset="-122"/>
            </a:endParaRPr>
          </a:p>
          <a:p>
            <a:pPr marL="360000" indent="-360000">
              <a:spcBef>
                <a:spcPts val="600"/>
              </a:spcBef>
            </a:pPr>
            <a:endParaRPr lang="en-US" altLang="zh-CN" sz="1600" dirty="0">
              <a:ea typeface="微软雅黑" panose="020B0503020204020204" pitchFamily="34" charset="-122"/>
            </a:endParaRPr>
          </a:p>
          <a:p>
            <a:pPr marL="699063" lvl="1" indent="-360000">
              <a:lnSpc>
                <a:spcPct val="110000"/>
              </a:lnSpc>
              <a:spcBef>
                <a:spcPts val="600"/>
              </a:spcBef>
            </a:pP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文本框 3"/>
              <p:cNvSpPr txBox="1"/>
              <p:nvPr/>
            </p:nvSpPr>
            <p:spPr>
              <a:xfrm>
                <a:off x="1593438" y="2530631"/>
                <a:ext cx="4821372" cy="547971"/>
              </a:xfrm>
              <a:prstGeom prst="rect">
                <a:avLst/>
              </a:prstGeom>
              <a:noFill/>
            </p:spPr>
            <p:txBody>
              <a:bodyPr wrap="square" lIns="0" tIns="0" rIns="0" bIns="0" rtlCol="0">
                <a:spAutoFit/>
              </a:bodyPr>
              <a:lstStyle/>
              <a:p>
                <a:pPr defTabSz="914400"/>
                <a14:m>
                  <m:oMathPara xmlns:m="http://schemas.openxmlformats.org/officeDocument/2006/math">
                    <m:oMathParaPr>
                      <m:jc m:val="centerGroup"/>
                    </m:oMathParaPr>
                    <m:oMath xmlns:m="http://schemas.openxmlformats.org/officeDocument/2006/math">
                      <m:r>
                        <m:rPr>
                          <m:sty m:val="p"/>
                        </m:rPr>
                        <a:rPr lang="el-GR" altLang="zh-CN" sz="1600" i="1" kern="0">
                          <a:solidFill>
                            <a:prstClr val="black"/>
                          </a:solidFill>
                          <a:latin typeface="Cambria Math" panose="02040503050406030204" pitchFamily="18" charset="0"/>
                          <a:ea typeface="Cambria Math" panose="02040503050406030204" pitchFamily="18" charset="0"/>
                        </a:rPr>
                        <m:t>Δ</m:t>
                      </m:r>
                      <m:sSub>
                        <m:sSubPr>
                          <m:ctrlPr>
                            <a:rPr lang="el-GR" altLang="zh-CN" sz="1600" i="1" kern="0">
                              <a:solidFill>
                                <a:prstClr val="black"/>
                              </a:solidFill>
                              <a:latin typeface="Cambria Math" panose="02040503050406030204" pitchFamily="18" charset="0"/>
                              <a:ea typeface="Cambria Math" panose="02040503050406030204" pitchFamily="18" charset="0"/>
                            </a:rPr>
                          </m:ctrlPr>
                        </m:sSubPr>
                        <m:e>
                          <m:r>
                            <a:rPr lang="zh-CN" altLang="el-GR" sz="1600" i="1" kern="0">
                              <a:solidFill>
                                <a:prstClr val="black"/>
                              </a:solidFill>
                              <a:latin typeface="Cambria Math" panose="02040503050406030204" pitchFamily="18" charset="0"/>
                              <a:ea typeface="Cambria Math" panose="02040503050406030204" pitchFamily="18" charset="0"/>
                            </a:rPr>
                            <m:t>𝜃</m:t>
                          </m:r>
                        </m:e>
                        <m:sub>
                          <m:r>
                            <a:rPr lang="en-US" altLang="zh-CN" sz="1600" i="1" kern="0">
                              <a:solidFill>
                                <a:prstClr val="black"/>
                              </a:solidFill>
                              <a:latin typeface="Cambria Math" panose="02040503050406030204" pitchFamily="18" charset="0"/>
                              <a:ea typeface="Cambria Math" panose="02040503050406030204" pitchFamily="18" charset="0"/>
                            </a:rPr>
                            <m:t>1</m:t>
                          </m:r>
                          <m:r>
                            <a:rPr lang="en-US" altLang="zh-CN" sz="1600" i="1" kern="0">
                              <a:solidFill>
                                <a:prstClr val="black"/>
                              </a:solidFill>
                              <a:latin typeface="Cambria Math" panose="02040503050406030204" pitchFamily="18" charset="0"/>
                              <a:ea typeface="Cambria Math" panose="02040503050406030204" pitchFamily="18" charset="0"/>
                            </a:rPr>
                            <m:t>𝑁</m:t>
                          </m:r>
                        </m:sub>
                      </m:sSub>
                      <m:r>
                        <a:rPr lang="en-US" altLang="zh-CN" sz="1600" i="1" kern="0">
                          <a:solidFill>
                            <a:prstClr val="black"/>
                          </a:solidFill>
                          <a:latin typeface="Cambria Math" panose="02040503050406030204" pitchFamily="18" charset="0"/>
                          <a:ea typeface="Cambria Math" panose="02040503050406030204" pitchFamily="18" charset="0"/>
                        </a:rPr>
                        <m:t>≈</m:t>
                      </m:r>
                      <m:f>
                        <m:fPr>
                          <m:ctrlPr>
                            <a:rPr lang="en-US" altLang="zh-CN" sz="1600" i="1" kern="0">
                              <a:solidFill>
                                <a:prstClr val="black"/>
                              </a:solidFill>
                              <a:latin typeface="Cambria Math" panose="02040503050406030204" pitchFamily="18" charset="0"/>
                              <a:ea typeface="Cambria Math" panose="02040503050406030204" pitchFamily="18" charset="0"/>
                            </a:rPr>
                          </m:ctrlPr>
                        </m:fPr>
                        <m:num>
                          <m:r>
                            <a:rPr lang="en-US" altLang="zh-CN" sz="1600" i="1" kern="0">
                              <a:solidFill>
                                <a:prstClr val="black"/>
                              </a:solidFill>
                              <a:latin typeface="Cambria Math" panose="02040503050406030204" pitchFamily="18" charset="0"/>
                            </a:rPr>
                            <m:t>−2</m:t>
                          </m:r>
                          <m:r>
                            <a:rPr lang="en-US" altLang="zh-CN" sz="1600" i="1" kern="0">
                              <a:solidFill>
                                <a:prstClr val="black"/>
                              </a:solidFill>
                              <a:latin typeface="Cambria Math" panose="02040503050406030204" pitchFamily="18" charset="0"/>
                            </a:rPr>
                            <m:t>𝑘𝑞</m:t>
                          </m:r>
                        </m:num>
                        <m:den>
                          <m:sSub>
                            <m:sSubPr>
                              <m:ctrlPr>
                                <a:rPr lang="en-US" altLang="zh-CN" sz="1600" i="1" kern="0">
                                  <a:solidFill>
                                    <a:prstClr val="black"/>
                                  </a:solidFill>
                                  <a:latin typeface="Cambria Math" panose="02040503050406030204" pitchFamily="18" charset="0"/>
                                </a:rPr>
                              </m:ctrlPr>
                            </m:sSubPr>
                            <m:e>
                              <m:r>
                                <a:rPr lang="en-US" altLang="zh-CN" sz="1600" i="1" kern="0">
                                  <a:solidFill>
                                    <a:prstClr val="black"/>
                                  </a:solidFill>
                                  <a:latin typeface="Cambria Math" panose="02040503050406030204" pitchFamily="18" charset="0"/>
                                </a:rPr>
                                <m:t>𝑉</m:t>
                              </m:r>
                            </m:e>
                            <m:sub>
                              <m:r>
                                <a:rPr lang="en-US" altLang="zh-CN" sz="1600" i="1" kern="0">
                                  <a:solidFill>
                                    <a:prstClr val="black"/>
                                  </a:solidFill>
                                  <a:latin typeface="Cambria Math" panose="02040503050406030204" pitchFamily="18" charset="0"/>
                                  <a:ea typeface="Cambria Math" panose="02040503050406030204" pitchFamily="18" charset="0"/>
                                </a:rPr>
                                <m:t>𝑐</m:t>
                              </m:r>
                              <m:r>
                                <a:rPr lang="en-US" altLang="zh-CN" sz="1600" i="1" kern="0">
                                  <a:solidFill>
                                    <a:prstClr val="black"/>
                                  </a:solidFill>
                                  <a:latin typeface="Cambria Math" panose="02040503050406030204" pitchFamily="18" charset="0"/>
                                </a:rPr>
                                <m:t>0</m:t>
                              </m:r>
                            </m:sub>
                          </m:sSub>
                          <m:func>
                            <m:funcPr>
                              <m:ctrlPr>
                                <a:rPr lang="en-US" altLang="zh-CN" sz="1600" i="1" kern="0">
                                  <a:solidFill>
                                    <a:prstClr val="black"/>
                                  </a:solidFill>
                                  <a:latin typeface="Cambria Math" panose="02040503050406030204" pitchFamily="18" charset="0"/>
                                </a:rPr>
                              </m:ctrlPr>
                            </m:funcPr>
                            <m:fName>
                              <m:r>
                                <m:rPr>
                                  <m:sty m:val="p"/>
                                </m:rPr>
                                <a:rPr lang="en-US" altLang="zh-CN" sz="1600" kern="0">
                                  <a:solidFill>
                                    <a:prstClr val="black"/>
                                  </a:solidFill>
                                  <a:latin typeface="Cambria Math" panose="02040503050406030204" pitchFamily="18" charset="0"/>
                                </a:rPr>
                                <m:t>sin</m:t>
                              </m:r>
                            </m:fName>
                            <m:e>
                              <m:sSub>
                                <m:sSubPr>
                                  <m:ctrlPr>
                                    <a:rPr lang="en-US" altLang="zh-CN" sz="1600" i="1" kern="0">
                                      <a:solidFill>
                                        <a:prstClr val="black"/>
                                      </a:solidFill>
                                      <a:latin typeface="Cambria Math" panose="02040503050406030204" pitchFamily="18" charset="0"/>
                                    </a:rPr>
                                  </m:ctrlPr>
                                </m:sSubPr>
                                <m:e>
                                  <m:r>
                                    <a:rPr lang="en-US" altLang="zh-CN" sz="1600" i="1" kern="0">
                                      <a:solidFill>
                                        <a:prstClr val="black"/>
                                      </a:solidFill>
                                      <a:latin typeface="Cambria Math" panose="02040503050406030204" pitchFamily="18" charset="0"/>
                                      <a:ea typeface="Cambria Math" panose="02040503050406030204" pitchFamily="18" charset="0"/>
                                    </a:rPr>
                                    <m:t>𝜙</m:t>
                                  </m:r>
                                </m:e>
                                <m:sub>
                                  <m:r>
                                    <a:rPr lang="en-US" altLang="zh-CN" sz="1600" i="1" kern="0">
                                      <a:solidFill>
                                        <a:prstClr val="black"/>
                                      </a:solidFill>
                                      <a:latin typeface="Cambria Math" panose="02040503050406030204" pitchFamily="18" charset="0"/>
                                    </a:rPr>
                                    <m:t>0</m:t>
                                  </m:r>
                                </m:sub>
                              </m:sSub>
                            </m:e>
                          </m:func>
                        </m:den>
                      </m:f>
                      <m:d>
                        <m:dPr>
                          <m:begChr m:val="["/>
                          <m:endChr m:val="]"/>
                          <m:ctrlPr>
                            <a:rPr lang="en-US" altLang="zh-CN" sz="1600" i="1" kern="0">
                              <a:solidFill>
                                <a:prstClr val="black"/>
                              </a:solidFill>
                              <a:latin typeface="Cambria Math" panose="02040503050406030204" pitchFamily="18" charset="0"/>
                            </a:rPr>
                          </m:ctrlPr>
                        </m:dPr>
                        <m:e>
                          <m:f>
                            <m:fPr>
                              <m:ctrlPr>
                                <a:rPr lang="en-US" altLang="zh-CN" sz="1600" i="1" kern="0">
                                  <a:latin typeface="Cambria Math" panose="02040503050406030204" pitchFamily="18" charset="0"/>
                                </a:rPr>
                              </m:ctrlPr>
                            </m:fPr>
                            <m:num>
                              <m:sSub>
                                <m:sSubPr>
                                  <m:ctrlPr>
                                    <a:rPr lang="en-US" altLang="zh-CN" sz="1600" i="1" kern="0">
                                      <a:latin typeface="Cambria Math" panose="02040503050406030204" pitchFamily="18" charset="0"/>
                                    </a:rPr>
                                  </m:ctrlPr>
                                </m:sSubPr>
                                <m:e>
                                  <m:r>
                                    <a:rPr lang="en-US" altLang="zh-CN" sz="1600" i="1" kern="0">
                                      <a:latin typeface="Cambria Math" panose="02040503050406030204" pitchFamily="18" charset="0"/>
                                    </a:rPr>
                                    <m:t>𝑇</m:t>
                                  </m:r>
                                </m:e>
                                <m:sub>
                                  <m:r>
                                    <m:rPr>
                                      <m:sty m:val="p"/>
                                    </m:rPr>
                                    <a:rPr lang="en-US" altLang="zh-CN" sz="1600" kern="0">
                                      <a:latin typeface="Cambria Math" panose="02040503050406030204" pitchFamily="18" charset="0"/>
                                    </a:rPr>
                                    <m:t>t</m:t>
                                  </m:r>
                                </m:sub>
                              </m:sSub>
                              <m:sSub>
                                <m:sSubPr>
                                  <m:ctrlPr>
                                    <a:rPr lang="en-US" altLang="zh-CN" sz="1600" i="1" kern="0">
                                      <a:latin typeface="Cambria Math" panose="02040503050406030204" pitchFamily="18" charset="0"/>
                                    </a:rPr>
                                  </m:ctrlPr>
                                </m:sSubPr>
                                <m:e>
                                  <m:r>
                                    <a:rPr lang="en-US" altLang="zh-CN" sz="1600" i="1" kern="0">
                                      <a:latin typeface="Cambria Math" panose="02040503050406030204" pitchFamily="18" charset="0"/>
                                    </a:rPr>
                                    <m:t>𝑇</m:t>
                                  </m:r>
                                </m:e>
                                <m:sub>
                                  <m:r>
                                    <m:rPr>
                                      <m:sty m:val="p"/>
                                    </m:rPr>
                                    <a:rPr lang="en-US" altLang="zh-CN" sz="1600" kern="0">
                                      <a:latin typeface="Cambria Math" panose="02040503050406030204" pitchFamily="18" charset="0"/>
                                    </a:rPr>
                                    <m:t>g</m:t>
                                  </m:r>
                                </m:sub>
                              </m:sSub>
                              <m:r>
                                <a:rPr lang="en-US" altLang="zh-CN" sz="1600" i="1" kern="0">
                                  <a:latin typeface="Cambria Math" panose="02040503050406030204" pitchFamily="18" charset="0"/>
                                </a:rPr>
                                <m:t>/</m:t>
                              </m:r>
                              <m:sSub>
                                <m:sSubPr>
                                  <m:ctrlPr>
                                    <a:rPr lang="en-US" altLang="zh-CN" sz="1600" i="1" kern="0">
                                      <a:solidFill>
                                        <a:sysClr val="windowText" lastClr="000000"/>
                                      </a:solidFill>
                                      <a:latin typeface="Cambria Math" panose="02040503050406030204" pitchFamily="18" charset="0"/>
                                    </a:rPr>
                                  </m:ctrlPr>
                                </m:sSubPr>
                                <m:e>
                                  <m:r>
                                    <a:rPr lang="en-US" altLang="zh-CN" sz="1600" i="1" kern="0">
                                      <a:solidFill>
                                        <a:sysClr val="windowText" lastClr="000000"/>
                                      </a:solidFill>
                                      <a:latin typeface="Cambria Math" panose="02040503050406030204" pitchFamily="18" charset="0"/>
                                    </a:rPr>
                                    <m:t>𝑇</m:t>
                                  </m:r>
                                </m:e>
                                <m:sub>
                                  <m:r>
                                    <m:rPr>
                                      <m:sty m:val="p"/>
                                    </m:rPr>
                                    <a:rPr lang="en-US" altLang="zh-CN" sz="1600" kern="0">
                                      <a:solidFill>
                                        <a:sysClr val="windowText" lastClr="000000"/>
                                      </a:solidFill>
                                      <a:latin typeface="Cambria Math" panose="02040503050406030204" pitchFamily="18" charset="0"/>
                                    </a:rPr>
                                    <m:t>b</m:t>
                                  </m:r>
                                </m:sub>
                              </m:sSub>
                            </m:num>
                            <m:den>
                              <m:r>
                                <a:rPr lang="en-US" altLang="zh-CN" sz="1600" i="1" kern="0">
                                  <a:latin typeface="Cambria Math" panose="02040503050406030204" pitchFamily="18" charset="0"/>
                                </a:rPr>
                                <m:t>𝑇</m:t>
                              </m:r>
                              <m:r>
                                <a:rPr lang="en-US" altLang="zh-CN" sz="1600" i="1" kern="0">
                                  <a:latin typeface="Cambria Math" panose="02040503050406030204" pitchFamily="18" charset="0"/>
                                </a:rPr>
                                <m:t>/</m:t>
                              </m:r>
                              <m:sSub>
                                <m:sSubPr>
                                  <m:ctrlPr>
                                    <a:rPr lang="en-US" altLang="zh-CN" sz="1600" i="1" kern="0" dirty="0">
                                      <a:solidFill>
                                        <a:sysClr val="windowText" lastClr="000000"/>
                                      </a:solidFill>
                                      <a:latin typeface="Cambria Math" panose="02040503050406030204" pitchFamily="18" charset="0"/>
                                    </a:rPr>
                                  </m:ctrlPr>
                                </m:sSubPr>
                                <m:e>
                                  <m:r>
                                    <a:rPr lang="en-US" altLang="zh-CN" sz="1600" i="1" kern="0" dirty="0">
                                      <a:solidFill>
                                        <a:sysClr val="windowText" lastClr="000000"/>
                                      </a:solidFill>
                                      <a:latin typeface="Cambria Math" panose="02040503050406030204" pitchFamily="18" charset="0"/>
                                    </a:rPr>
                                    <m:t>𝑁</m:t>
                                  </m:r>
                                </m:e>
                                <m:sub>
                                  <m:r>
                                    <m:rPr>
                                      <m:sty m:val="p"/>
                                    </m:rPr>
                                    <a:rPr lang="en-US" altLang="zh-CN" sz="1600" kern="0" dirty="0">
                                      <a:solidFill>
                                        <a:sysClr val="windowText" lastClr="000000"/>
                                      </a:solidFill>
                                      <a:latin typeface="Cambria Math" panose="02040503050406030204" pitchFamily="18" charset="0"/>
                                    </a:rPr>
                                    <m:t>t</m:t>
                                  </m:r>
                                </m:sub>
                              </m:sSub>
                            </m:den>
                          </m:f>
                        </m:e>
                      </m:d>
                      <m:r>
                        <a:rPr lang="en-US" altLang="zh-CN" sz="1600" i="1" kern="0">
                          <a:solidFill>
                            <a:prstClr val="black"/>
                          </a:solidFill>
                          <a:latin typeface="Cambria Math" panose="02040503050406030204" pitchFamily="18" charset="0"/>
                          <a:ea typeface="Cambria Math" panose="02040503050406030204" pitchFamily="18" charset="0"/>
                        </a:rPr>
                        <m:t>≈</m:t>
                      </m:r>
                      <m:f>
                        <m:fPr>
                          <m:ctrlPr>
                            <a:rPr lang="en-US" altLang="zh-CN" sz="1600" i="1" kern="0">
                              <a:solidFill>
                                <a:prstClr val="black"/>
                              </a:solidFill>
                              <a:latin typeface="Cambria Math" panose="02040503050406030204" pitchFamily="18" charset="0"/>
                              <a:ea typeface="Cambria Math" panose="02040503050406030204" pitchFamily="18" charset="0"/>
                            </a:rPr>
                          </m:ctrlPr>
                        </m:fPr>
                        <m:num>
                          <m:r>
                            <a:rPr lang="en-US" altLang="zh-CN" sz="1600" i="1" kern="0">
                              <a:solidFill>
                                <a:prstClr val="black"/>
                              </a:solidFill>
                              <a:latin typeface="Cambria Math" panose="02040503050406030204" pitchFamily="18" charset="0"/>
                            </a:rPr>
                            <m:t>−2</m:t>
                          </m:r>
                          <m:r>
                            <a:rPr lang="en-US" altLang="zh-CN" sz="1600" i="1" kern="0">
                              <a:solidFill>
                                <a:prstClr val="black"/>
                              </a:solidFill>
                              <a:latin typeface="Cambria Math" panose="02040503050406030204" pitchFamily="18" charset="0"/>
                            </a:rPr>
                            <m:t>𝑘</m:t>
                          </m:r>
                          <m:sSub>
                            <m:sSubPr>
                              <m:ctrlPr>
                                <a:rPr lang="en-US" altLang="zh-CN" sz="1600" i="1" kern="0">
                                  <a:solidFill>
                                    <a:prstClr val="black"/>
                                  </a:solidFill>
                                  <a:latin typeface="Cambria Math" panose="02040503050406030204" pitchFamily="18" charset="0"/>
                                </a:rPr>
                              </m:ctrlPr>
                            </m:sSubPr>
                            <m:e>
                              <m:r>
                                <a:rPr lang="en-US" altLang="zh-CN" sz="1600" i="1" kern="0">
                                  <a:solidFill>
                                    <a:prstClr val="black"/>
                                  </a:solidFill>
                                  <a:latin typeface="Cambria Math" panose="02040503050406030204" pitchFamily="18" charset="0"/>
                                </a:rPr>
                                <m:t>𝐼</m:t>
                              </m:r>
                            </m:e>
                            <m:sub>
                              <m:r>
                                <a:rPr lang="en-US" altLang="zh-CN" sz="1600" i="1" kern="0">
                                  <a:solidFill>
                                    <a:prstClr val="black"/>
                                  </a:solidFill>
                                  <a:latin typeface="Cambria Math" panose="02040503050406030204" pitchFamily="18" charset="0"/>
                                </a:rPr>
                                <m:t>0</m:t>
                              </m:r>
                            </m:sub>
                          </m:sSub>
                          <m:sSub>
                            <m:sSubPr>
                              <m:ctrlPr>
                                <a:rPr lang="en-US" altLang="zh-CN" sz="1600" i="1" kern="0">
                                  <a:solidFill>
                                    <a:srgbClr val="FF0000"/>
                                  </a:solidFill>
                                  <a:latin typeface="Cambria Math" panose="02040503050406030204" pitchFamily="18" charset="0"/>
                                </a:rPr>
                              </m:ctrlPr>
                            </m:sSubPr>
                            <m:e>
                              <m:r>
                                <a:rPr lang="en-US" altLang="zh-CN" sz="1600" i="1" kern="0">
                                  <a:solidFill>
                                    <a:srgbClr val="FF0000"/>
                                  </a:solidFill>
                                  <a:latin typeface="Cambria Math" panose="02040503050406030204" pitchFamily="18" charset="0"/>
                                </a:rPr>
                                <m:t>𝑇</m:t>
                              </m:r>
                            </m:e>
                            <m:sub>
                              <m:r>
                                <a:rPr lang="en-US" altLang="zh-CN" sz="1600" i="1" kern="0">
                                  <a:solidFill>
                                    <a:srgbClr val="FF0000"/>
                                  </a:solidFill>
                                  <a:latin typeface="Cambria Math" panose="02040503050406030204" pitchFamily="18" charset="0"/>
                                </a:rPr>
                                <m:t>𝑔</m:t>
                              </m:r>
                            </m:sub>
                          </m:sSub>
                        </m:num>
                        <m:den>
                          <m:sSub>
                            <m:sSubPr>
                              <m:ctrlPr>
                                <a:rPr lang="en-US" altLang="zh-CN" sz="1600" i="1" kern="0">
                                  <a:solidFill>
                                    <a:prstClr val="black"/>
                                  </a:solidFill>
                                  <a:latin typeface="Cambria Math" panose="02040503050406030204" pitchFamily="18" charset="0"/>
                                </a:rPr>
                              </m:ctrlPr>
                            </m:sSubPr>
                            <m:e>
                              <m:r>
                                <a:rPr lang="en-US" altLang="zh-CN" sz="1600" i="1" kern="0">
                                  <a:solidFill>
                                    <a:prstClr val="black"/>
                                  </a:solidFill>
                                  <a:latin typeface="Cambria Math" panose="02040503050406030204" pitchFamily="18" charset="0"/>
                                </a:rPr>
                                <m:t>𝑉</m:t>
                              </m:r>
                            </m:e>
                            <m:sub>
                              <m:r>
                                <a:rPr lang="en-US" altLang="zh-CN" sz="1600" i="1" kern="0">
                                  <a:solidFill>
                                    <a:prstClr val="black"/>
                                  </a:solidFill>
                                  <a:latin typeface="Cambria Math" panose="02040503050406030204" pitchFamily="18" charset="0"/>
                                  <a:ea typeface="Cambria Math" panose="02040503050406030204" pitchFamily="18" charset="0"/>
                                </a:rPr>
                                <m:t>𝑐</m:t>
                              </m:r>
                              <m:r>
                                <a:rPr lang="en-US" altLang="zh-CN" sz="1600" i="1" kern="0">
                                  <a:solidFill>
                                    <a:prstClr val="black"/>
                                  </a:solidFill>
                                  <a:latin typeface="Cambria Math" panose="02040503050406030204" pitchFamily="18" charset="0"/>
                                </a:rPr>
                                <m:t>0</m:t>
                              </m:r>
                            </m:sub>
                          </m:sSub>
                          <m:func>
                            <m:funcPr>
                              <m:ctrlPr>
                                <a:rPr lang="en-US" altLang="zh-CN" sz="1600" i="1" kern="0">
                                  <a:solidFill>
                                    <a:prstClr val="black"/>
                                  </a:solidFill>
                                  <a:latin typeface="Cambria Math" panose="02040503050406030204" pitchFamily="18" charset="0"/>
                                </a:rPr>
                              </m:ctrlPr>
                            </m:funcPr>
                            <m:fName>
                              <m:r>
                                <m:rPr>
                                  <m:sty m:val="p"/>
                                </m:rPr>
                                <a:rPr lang="en-US" altLang="zh-CN" sz="1600" kern="0">
                                  <a:solidFill>
                                    <a:prstClr val="black"/>
                                  </a:solidFill>
                                  <a:latin typeface="Cambria Math" panose="02040503050406030204" pitchFamily="18" charset="0"/>
                                </a:rPr>
                                <m:t>sin</m:t>
                              </m:r>
                            </m:fName>
                            <m:e>
                              <m:sSub>
                                <m:sSubPr>
                                  <m:ctrlPr>
                                    <a:rPr lang="en-US" altLang="zh-CN" sz="1600" i="1" kern="0">
                                      <a:solidFill>
                                        <a:prstClr val="black"/>
                                      </a:solidFill>
                                      <a:latin typeface="Cambria Math" panose="02040503050406030204" pitchFamily="18" charset="0"/>
                                    </a:rPr>
                                  </m:ctrlPr>
                                </m:sSubPr>
                                <m:e>
                                  <m:r>
                                    <a:rPr lang="en-US" altLang="zh-CN" sz="1600" i="1" kern="0">
                                      <a:solidFill>
                                        <a:prstClr val="black"/>
                                      </a:solidFill>
                                      <a:latin typeface="Cambria Math" panose="02040503050406030204" pitchFamily="18" charset="0"/>
                                      <a:ea typeface="Cambria Math" panose="02040503050406030204" pitchFamily="18" charset="0"/>
                                    </a:rPr>
                                    <m:t>𝜙</m:t>
                                  </m:r>
                                </m:e>
                                <m:sub>
                                  <m:r>
                                    <a:rPr lang="en-US" altLang="zh-CN" sz="1600" i="1" kern="0">
                                      <a:solidFill>
                                        <a:prstClr val="black"/>
                                      </a:solidFill>
                                      <a:latin typeface="Cambria Math" panose="02040503050406030204" pitchFamily="18" charset="0"/>
                                    </a:rPr>
                                    <m:t>0</m:t>
                                  </m:r>
                                </m:sub>
                              </m:sSub>
                            </m:e>
                          </m:func>
                        </m:den>
                      </m:f>
                      <m:r>
                        <a:rPr lang="en-US" altLang="zh-CN" sz="1600" i="1" kern="0">
                          <a:solidFill>
                            <a:prstClr val="black"/>
                          </a:solidFill>
                          <a:latin typeface="Cambria Math" panose="02040503050406030204" pitchFamily="18" charset="0"/>
                          <a:ea typeface="Cambria Math" panose="02040503050406030204" pitchFamily="18" charset="0"/>
                        </a:rPr>
                        <m:t>≈</m:t>
                      </m:r>
                      <m:f>
                        <m:fPr>
                          <m:ctrlPr>
                            <a:rPr lang="en-US" altLang="zh-CN" sz="1600" i="1" kern="0">
                              <a:solidFill>
                                <a:prstClr val="black"/>
                              </a:solidFill>
                              <a:latin typeface="Cambria Math" panose="02040503050406030204" pitchFamily="18" charset="0"/>
                              <a:ea typeface="Cambria Math" panose="02040503050406030204" pitchFamily="18" charset="0"/>
                            </a:rPr>
                          </m:ctrlPr>
                        </m:fPr>
                        <m:num>
                          <m:r>
                            <a:rPr lang="en-US" altLang="zh-CN" sz="1600" i="1" kern="0">
                              <a:solidFill>
                                <a:prstClr val="black"/>
                              </a:solidFill>
                              <a:latin typeface="Cambria Math" panose="02040503050406030204" pitchFamily="18" charset="0"/>
                            </a:rPr>
                            <m:t>−2</m:t>
                          </m:r>
                          <m:r>
                            <a:rPr lang="en-US" altLang="zh-CN" sz="1600" i="1" kern="0">
                              <a:solidFill>
                                <a:prstClr val="black"/>
                              </a:solidFill>
                              <a:latin typeface="Cambria Math" panose="02040503050406030204" pitchFamily="18" charset="0"/>
                            </a:rPr>
                            <m:t>𝑘𝑞𝑁</m:t>
                          </m:r>
                        </m:num>
                        <m:den>
                          <m:sSub>
                            <m:sSubPr>
                              <m:ctrlPr>
                                <a:rPr lang="en-US" altLang="zh-CN" sz="1600" i="1" kern="0">
                                  <a:solidFill>
                                    <a:prstClr val="black"/>
                                  </a:solidFill>
                                  <a:latin typeface="Cambria Math" panose="02040503050406030204" pitchFamily="18" charset="0"/>
                                </a:rPr>
                              </m:ctrlPr>
                            </m:sSubPr>
                            <m:e>
                              <m:r>
                                <a:rPr lang="en-US" altLang="zh-CN" sz="1600" i="1" kern="0">
                                  <a:solidFill>
                                    <a:prstClr val="black"/>
                                  </a:solidFill>
                                  <a:latin typeface="Cambria Math" panose="02040503050406030204" pitchFamily="18" charset="0"/>
                                </a:rPr>
                                <m:t>𝑉</m:t>
                              </m:r>
                            </m:e>
                            <m:sub>
                              <m:r>
                                <a:rPr lang="en-US" altLang="zh-CN" sz="1600" i="1" kern="0">
                                  <a:solidFill>
                                    <a:prstClr val="black"/>
                                  </a:solidFill>
                                  <a:latin typeface="Cambria Math" panose="02040503050406030204" pitchFamily="18" charset="0"/>
                                  <a:ea typeface="Cambria Math" panose="02040503050406030204" pitchFamily="18" charset="0"/>
                                </a:rPr>
                                <m:t>𝑐</m:t>
                              </m:r>
                              <m:r>
                                <a:rPr lang="en-US" altLang="zh-CN" sz="1600" i="1" kern="0">
                                  <a:solidFill>
                                    <a:prstClr val="black"/>
                                  </a:solidFill>
                                  <a:latin typeface="Cambria Math" panose="02040503050406030204" pitchFamily="18" charset="0"/>
                                </a:rPr>
                                <m:t>0</m:t>
                              </m:r>
                            </m:sub>
                          </m:sSub>
                          <m:func>
                            <m:funcPr>
                              <m:ctrlPr>
                                <a:rPr lang="en-US" altLang="zh-CN" sz="1600" i="1" kern="0">
                                  <a:solidFill>
                                    <a:prstClr val="black"/>
                                  </a:solidFill>
                                  <a:latin typeface="Cambria Math" panose="02040503050406030204" pitchFamily="18" charset="0"/>
                                </a:rPr>
                              </m:ctrlPr>
                            </m:funcPr>
                            <m:fName>
                              <m:r>
                                <m:rPr>
                                  <m:sty m:val="p"/>
                                </m:rPr>
                                <a:rPr lang="en-US" altLang="zh-CN" sz="1600" kern="0">
                                  <a:solidFill>
                                    <a:prstClr val="black"/>
                                  </a:solidFill>
                                  <a:latin typeface="Cambria Math" panose="02040503050406030204" pitchFamily="18" charset="0"/>
                                </a:rPr>
                                <m:t>sin</m:t>
                              </m:r>
                            </m:fName>
                            <m:e>
                              <m:sSub>
                                <m:sSubPr>
                                  <m:ctrlPr>
                                    <a:rPr lang="en-US" altLang="zh-CN" sz="1600" i="1" kern="0">
                                      <a:solidFill>
                                        <a:prstClr val="black"/>
                                      </a:solidFill>
                                      <a:latin typeface="Cambria Math" panose="02040503050406030204" pitchFamily="18" charset="0"/>
                                    </a:rPr>
                                  </m:ctrlPr>
                                </m:sSubPr>
                                <m:e>
                                  <m:r>
                                    <a:rPr lang="en-US" altLang="zh-CN" sz="1600" i="1" kern="0">
                                      <a:solidFill>
                                        <a:prstClr val="black"/>
                                      </a:solidFill>
                                      <a:latin typeface="Cambria Math" panose="02040503050406030204" pitchFamily="18" charset="0"/>
                                      <a:ea typeface="Cambria Math" panose="02040503050406030204" pitchFamily="18" charset="0"/>
                                    </a:rPr>
                                    <m:t>𝜙</m:t>
                                  </m:r>
                                </m:e>
                                <m:sub>
                                  <m:r>
                                    <a:rPr lang="en-US" altLang="zh-CN" sz="1600" i="1" kern="0">
                                      <a:solidFill>
                                        <a:prstClr val="black"/>
                                      </a:solidFill>
                                      <a:latin typeface="Cambria Math" panose="02040503050406030204" pitchFamily="18" charset="0"/>
                                    </a:rPr>
                                    <m:t>0</m:t>
                                  </m:r>
                                </m:sub>
                              </m:sSub>
                            </m:e>
                          </m:func>
                        </m:den>
                      </m:f>
                    </m:oMath>
                  </m:oMathPara>
                </a14:m>
                <a:endParaRPr lang="zh-CN" altLang="en-US" kern="0" dirty="0">
                  <a:solidFill>
                    <a:prstClr val="black"/>
                  </a:solidFill>
                  <a:latin typeface="微软雅黑" panose="020B0503020204020204" pitchFamily="34" charset="-122"/>
                  <a:ea typeface="微软雅黑" panose="020B0503020204020204" pitchFamily="34"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593438" y="2530631"/>
                <a:ext cx="4821372" cy="547971"/>
              </a:xfrm>
              <a:prstGeom prst="rect">
                <a:avLst/>
              </a:prstGeom>
              <a:blipFill>
                <a:blip r:embed="rId2"/>
                <a:stretch>
                  <a:fillRect/>
                </a:stretch>
              </a:blipFill>
            </p:spPr>
            <p:txBody>
              <a:bodyPr/>
              <a:lstStyle/>
              <a:p>
                <a:r>
                  <a:rPr lang="zh-CN" altLang="en-US">
                    <a:noFill/>
                  </a:rPr>
                  <a:t> </a:t>
                </a:r>
              </a:p>
            </p:txBody>
          </p:sp>
        </mc:Fallback>
      </mc:AlternateContent>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a:solidFill>
                  <a:prstClr val="black">
                    <a:tint val="75000"/>
                  </a:prstClr>
                </a:solidFill>
                <a:latin typeface="等线" panose="020F0502020204030204"/>
                <a:ea typeface="等线" panose="02010600030101010101" pitchFamily="2" charset="-122"/>
                <a:cs typeface="+mn-cs"/>
              </a:rPr>
              <a:pPr defTabSz="914400">
                <a:defRPr/>
              </a:pPr>
              <a:t>17</a:t>
            </a:fld>
            <a:endParaRPr lang="zh-CN" altLang="en-US">
              <a:solidFill>
                <a:prstClr val="black">
                  <a:tint val="75000"/>
                </a:prstClr>
              </a:solidFill>
              <a:latin typeface="等线" panose="020F0502020204030204"/>
              <a:ea typeface="等线" panose="02010600030101010101" pitchFamily="2" charset="-122"/>
              <a:cs typeface="+mn-cs"/>
            </a:endParaRPr>
          </a:p>
        </p:txBody>
      </p:sp>
      <p:sp>
        <p:nvSpPr>
          <p:cNvPr id="8" name="文本框 7"/>
          <p:cNvSpPr txBox="1"/>
          <p:nvPr/>
        </p:nvSpPr>
        <p:spPr>
          <a:xfrm>
            <a:off x="6565638" y="2435284"/>
            <a:ext cx="4349046" cy="738664"/>
          </a:xfrm>
          <a:prstGeom prst="rect">
            <a:avLst/>
          </a:prstGeom>
          <a:noFill/>
        </p:spPr>
        <p:txBody>
          <a:bodyPr wrap="square" rtlCol="0">
            <a:spAutoFit/>
          </a:bodyPr>
          <a:lstStyle/>
          <a:p>
            <a:r>
              <a:rPr lang="en-US" altLang="zh-CN" sz="1400" dirty="0">
                <a:latin typeface="Arial" panose="020B0604020202020204" pitchFamily="34" charset="0"/>
                <a:cs typeface="Arial" panose="020B0604020202020204" pitchFamily="34" charset="0"/>
              </a:rPr>
              <a:t>Max phase variation proportional to number of bunches in a bunch train, or number of</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bunch trains (for fixed total bunch number) or the gap length.</a:t>
            </a:r>
            <a:endParaRPr lang="zh-CN" altLang="en-US" sz="1400" dirty="0">
              <a:latin typeface="Arial" panose="020B0604020202020204" pitchFamily="34" charset="0"/>
              <a:cs typeface="Arial" panose="020B0604020202020204" pitchFamily="34"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2787174554"/>
              </p:ext>
            </p:extLst>
          </p:nvPr>
        </p:nvGraphicFramePr>
        <p:xfrm>
          <a:off x="696968" y="3490342"/>
          <a:ext cx="7910847" cy="2704709"/>
        </p:xfrm>
        <a:graphic>
          <a:graphicData uri="http://schemas.openxmlformats.org/drawingml/2006/table">
            <a:tbl>
              <a:tblPr firstRow="1" firstCol="1" bandRow="1"/>
              <a:tblGrid>
                <a:gridCol w="5534847">
                  <a:extLst>
                    <a:ext uri="{9D8B030D-6E8A-4147-A177-3AD203B41FA5}">
                      <a16:colId xmlns:a16="http://schemas.microsoft.com/office/drawing/2014/main" val="3430254145"/>
                    </a:ext>
                  </a:extLst>
                </a:gridCol>
                <a:gridCol w="792000">
                  <a:extLst>
                    <a:ext uri="{9D8B030D-6E8A-4147-A177-3AD203B41FA5}">
                      <a16:colId xmlns:a16="http://schemas.microsoft.com/office/drawing/2014/main" val="3463117381"/>
                    </a:ext>
                  </a:extLst>
                </a:gridCol>
                <a:gridCol w="792000">
                  <a:extLst>
                    <a:ext uri="{9D8B030D-6E8A-4147-A177-3AD203B41FA5}">
                      <a16:colId xmlns:a16="http://schemas.microsoft.com/office/drawing/2014/main" val="3376216753"/>
                    </a:ext>
                  </a:extLst>
                </a:gridCol>
                <a:gridCol w="792000">
                  <a:extLst>
                    <a:ext uri="{9D8B030D-6E8A-4147-A177-3AD203B41FA5}">
                      <a16:colId xmlns:a16="http://schemas.microsoft.com/office/drawing/2014/main" val="1655016478"/>
                    </a:ext>
                  </a:extLst>
                </a:gridCol>
              </a:tblGrid>
              <a:tr h="386387">
                <a:tc>
                  <a:txBody>
                    <a:bodyPr/>
                    <a:lstStyle/>
                    <a:p>
                      <a:pPr indent="127000" algn="ctr">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 </a:t>
                      </a:r>
                      <a:r>
                        <a:rPr lang="en-US" altLang="zh-CN" sz="1400" dirty="0" smtClean="0">
                          <a:solidFill>
                            <a:srgbClr val="000000"/>
                          </a:solidFill>
                          <a:effectLst/>
                          <a:latin typeface="Arial" panose="020B0604020202020204" pitchFamily="34" charset="0"/>
                          <a:ea typeface="等线" panose="02010600030101010101" pitchFamily="2" charset="-122"/>
                          <a:cs typeface="Arial" panose="020B0604020202020204" pitchFamily="34" charset="0"/>
                        </a:rPr>
                        <a:t>CEPC Collider Ring</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H</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W</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Z</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04942703"/>
                  </a:ext>
                </a:extLst>
              </a:tr>
              <a:tr h="386387">
                <a:tc>
                  <a:txBody>
                    <a:bodyPr/>
                    <a:lstStyle/>
                    <a:p>
                      <a:pPr algn="just">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Max relative voltage drop for 1 % beam gap of the baseline</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0.8 %</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3.0 %</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solidFill>
                            <a:srgbClr val="000000"/>
                          </a:solidFill>
                          <a:effectLst/>
                          <a:latin typeface="Arial" panose="020B0604020202020204" pitchFamily="34" charset="0"/>
                          <a:ea typeface="等线" panose="02010600030101010101" pitchFamily="2" charset="-122"/>
                          <a:cs typeface="Arial" panose="020B0604020202020204" pitchFamily="34" charset="0"/>
                        </a:rPr>
                        <a:t>2.7 %</a:t>
                      </a:r>
                      <a:endParaRPr lang="zh-CN" sz="20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37240377"/>
                  </a:ext>
                </a:extLst>
              </a:tr>
              <a:tr h="386387">
                <a:tc>
                  <a:txBody>
                    <a:bodyPr/>
                    <a:lstStyle/>
                    <a:p>
                      <a:pPr algn="just">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Max bunch train phase shift for 1 % beam gap of the baseline [deg]</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solidFill>
                            <a:srgbClr val="000000"/>
                          </a:solidFill>
                          <a:effectLst/>
                          <a:latin typeface="Arial" panose="020B0604020202020204" pitchFamily="34" charset="0"/>
                          <a:ea typeface="等线" panose="02010600030101010101" pitchFamily="2" charset="-122"/>
                          <a:cs typeface="Arial" panose="020B0604020202020204" pitchFamily="34" charset="0"/>
                        </a:rPr>
                        <a:t>0.7</a:t>
                      </a:r>
                      <a:endParaRPr lang="zh-CN" sz="20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solidFill>
                            <a:srgbClr val="000000"/>
                          </a:solidFill>
                          <a:effectLst/>
                          <a:latin typeface="Arial" panose="020B0604020202020204" pitchFamily="34" charset="0"/>
                          <a:ea typeface="等线" panose="02010600030101010101" pitchFamily="2" charset="-122"/>
                          <a:cs typeface="Arial" panose="020B0604020202020204" pitchFamily="34" charset="0"/>
                        </a:rPr>
                        <a:t>2.5</a:t>
                      </a:r>
                      <a:endParaRPr lang="zh-CN" sz="20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2.1</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63260936"/>
                  </a:ext>
                </a:extLst>
              </a:tr>
              <a:tr h="386387">
                <a:tc>
                  <a:txBody>
                    <a:bodyPr/>
                    <a:lstStyle/>
                    <a:p>
                      <a:pPr algn="just">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Max bunch train phase shift for 1 % beam gap of HL-Z [deg]</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solidFill>
                            <a:srgbClr val="000000"/>
                          </a:solidFill>
                          <a:effectLst/>
                          <a:latin typeface="Arial" panose="020B0604020202020204" pitchFamily="34" charset="0"/>
                          <a:ea typeface="等线" panose="02010600030101010101" pitchFamily="2" charset="-122"/>
                          <a:cs typeface="Arial" panose="020B0604020202020204" pitchFamily="34" charset="0"/>
                        </a:rPr>
                        <a:t>/</a:t>
                      </a:r>
                      <a:endParaRPr lang="zh-CN" sz="20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14</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66091246"/>
                  </a:ext>
                </a:extLst>
              </a:tr>
              <a:tr h="386387">
                <a:tc>
                  <a:txBody>
                    <a:bodyPr/>
                    <a:lstStyle/>
                    <a:p>
                      <a:pPr algn="just">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Max bunch train phase shift for 1350 bunch trains of HL-Z [deg]</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solidFill>
                            <a:srgbClr val="000000"/>
                          </a:solidFill>
                          <a:effectLst/>
                          <a:latin typeface="Arial" panose="020B0604020202020204" pitchFamily="34" charset="0"/>
                          <a:ea typeface="等线" panose="02010600030101010101" pitchFamily="2" charset="-122"/>
                          <a:cs typeface="Arial" panose="020B0604020202020204" pitchFamily="34" charset="0"/>
                        </a:rPr>
                        <a:t>/</a:t>
                      </a:r>
                      <a:endParaRPr lang="zh-CN" sz="20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solidFill>
                            <a:srgbClr val="000000"/>
                          </a:solidFill>
                          <a:effectLst/>
                          <a:latin typeface="Arial" panose="020B0604020202020204" pitchFamily="34" charset="0"/>
                          <a:ea typeface="等线" panose="02010600030101010101" pitchFamily="2" charset="-122"/>
                          <a:cs typeface="Arial" panose="020B0604020202020204" pitchFamily="34" charset="0"/>
                        </a:rPr>
                        <a:t>0.5</a:t>
                      </a:r>
                      <a:endParaRPr lang="zh-CN" sz="20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64983848"/>
                  </a:ext>
                </a:extLst>
              </a:tr>
              <a:tr h="386387">
                <a:tc>
                  <a:txBody>
                    <a:bodyPr/>
                    <a:lstStyle/>
                    <a:p>
                      <a:pPr algn="just">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Max relative voltage drop for 4+4 4 km APDR</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solidFill>
                            <a:srgbClr val="000000"/>
                          </a:solidFill>
                          <a:effectLst/>
                          <a:latin typeface="Arial" panose="020B0604020202020204" pitchFamily="34" charset="0"/>
                          <a:ea typeface="等线" panose="02010600030101010101" pitchFamily="2" charset="-122"/>
                          <a:cs typeface="Arial" panose="020B0604020202020204" pitchFamily="34" charset="0"/>
                        </a:rPr>
                        <a:t>3 %</a:t>
                      </a:r>
                      <a:endParaRPr lang="zh-CN" sz="20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solidFill>
                            <a:srgbClr val="000000"/>
                          </a:solidFill>
                          <a:effectLst/>
                          <a:latin typeface="Arial" panose="020B0604020202020204" pitchFamily="34" charset="0"/>
                          <a:ea typeface="等线" panose="02010600030101010101" pitchFamily="2" charset="-122"/>
                          <a:cs typeface="Arial" panose="020B0604020202020204" pitchFamily="34" charset="0"/>
                        </a:rPr>
                        <a:t>26 %</a:t>
                      </a:r>
                      <a:endParaRPr lang="zh-CN" sz="20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23 %</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19795598"/>
                  </a:ext>
                </a:extLst>
              </a:tr>
              <a:tr h="386387">
                <a:tc>
                  <a:txBody>
                    <a:bodyPr/>
                    <a:lstStyle/>
                    <a:p>
                      <a:pPr algn="just">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Max bunch train phase shift for 4+4 4 km APDR [deg]</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solidFill>
                            <a:srgbClr val="000000"/>
                          </a:solidFill>
                          <a:effectLst/>
                          <a:latin typeface="Arial" panose="020B0604020202020204" pitchFamily="34" charset="0"/>
                          <a:ea typeface="等线" panose="02010600030101010101" pitchFamily="2" charset="-122"/>
                          <a:cs typeface="Arial" panose="020B0604020202020204" pitchFamily="34" charset="0"/>
                        </a:rPr>
                        <a:t>3.2</a:t>
                      </a:r>
                      <a:endParaRPr lang="zh-CN" sz="20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solidFill>
                            <a:srgbClr val="000000"/>
                          </a:solidFill>
                          <a:effectLst/>
                          <a:latin typeface="Arial" panose="020B0604020202020204" pitchFamily="34" charset="0"/>
                          <a:ea typeface="等线" panose="02010600030101010101" pitchFamily="2" charset="-122"/>
                          <a:cs typeface="Arial" panose="020B0604020202020204" pitchFamily="34" charset="0"/>
                        </a:rPr>
                        <a:t>21.0</a:t>
                      </a:r>
                      <a:endParaRPr lang="zh-CN" sz="20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solidFill>
                            <a:srgbClr val="000000"/>
                          </a:solidFill>
                          <a:effectLst/>
                          <a:latin typeface="Arial" panose="020B0604020202020204" pitchFamily="34" charset="0"/>
                          <a:ea typeface="等线" panose="02010600030101010101" pitchFamily="2" charset="-122"/>
                          <a:cs typeface="Arial" panose="020B0604020202020204" pitchFamily="34" charset="0"/>
                        </a:rPr>
                        <a:t>17.8</a:t>
                      </a:r>
                      <a:endParaRPr lang="zh-CN" sz="2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39650998"/>
                  </a:ext>
                </a:extLst>
              </a:tr>
            </a:tbl>
          </a:graphicData>
        </a:graphic>
      </p:graphicFrame>
      <p:sp>
        <p:nvSpPr>
          <p:cNvPr id="9" name="文本框 8"/>
          <p:cNvSpPr txBox="1"/>
          <p:nvPr/>
        </p:nvSpPr>
        <p:spPr>
          <a:xfrm>
            <a:off x="8776204" y="3853785"/>
            <a:ext cx="3093068" cy="1175706"/>
          </a:xfrm>
          <a:prstGeom prst="rect">
            <a:avLst/>
          </a:prstGeom>
          <a:noFill/>
        </p:spPr>
        <p:txBody>
          <a:bodyPr wrap="square" rtlCol="0">
            <a:spAutoFit/>
          </a:bodyPr>
          <a:lstStyle/>
          <a:p>
            <a:pPr>
              <a:lnSpc>
                <a:spcPct val="110000"/>
              </a:lnSpc>
            </a:pPr>
            <a:r>
              <a:rPr lang="en-US" altLang="zh-CN" sz="1600" dirty="0" smtClean="0">
                <a:solidFill>
                  <a:srgbClr val="C00000"/>
                </a:solidFill>
                <a:latin typeface="Arial" panose="020B0604020202020204" pitchFamily="34" charset="0"/>
                <a:cs typeface="Arial" panose="020B0604020202020204" pitchFamily="34" charset="0"/>
              </a:rPr>
              <a:t>1 % gap (3.3 us) may be too long for the abort kicker and ion-clearing. 1 us or less is enough. </a:t>
            </a:r>
            <a:endParaRPr lang="zh-CN" altLang="en-US" sz="1600"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037710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9682"/>
            <a:ext cx="10515600" cy="1225190"/>
          </a:xfrm>
        </p:spPr>
        <p:txBody>
          <a:bodyPr>
            <a:normAutofit/>
          </a:bodyPr>
          <a:lstStyle/>
          <a:p>
            <a:r>
              <a:rPr lang="en-US" altLang="zh-CN" sz="4000" dirty="0" smtClean="0">
                <a:ea typeface="微软雅黑" panose="020B0503020204020204" pitchFamily="34" charset="-122"/>
              </a:rPr>
              <a:t>Phase Shift Correction </a:t>
            </a:r>
            <a:r>
              <a:rPr lang="en-US" altLang="zh-CN" sz="4000" dirty="0">
                <a:ea typeface="微软雅黑" panose="020B0503020204020204" pitchFamily="34" charset="-122"/>
              </a:rPr>
              <a:t>M</a:t>
            </a:r>
            <a:r>
              <a:rPr lang="en-US" altLang="zh-CN" sz="4000" dirty="0" smtClean="0">
                <a:ea typeface="微软雅黑" panose="020B0503020204020204" pitchFamily="34" charset="-122"/>
              </a:rPr>
              <a:t>ethods</a:t>
            </a:r>
            <a:endParaRPr lang="zh-CN" altLang="en-US" sz="3600" dirty="0"/>
          </a:p>
        </p:txBody>
      </p:sp>
      <p:sp>
        <p:nvSpPr>
          <p:cNvPr id="3" name="内容占位符 2"/>
          <p:cNvSpPr>
            <a:spLocks noGrp="1"/>
          </p:cNvSpPr>
          <p:nvPr>
            <p:ph idx="1"/>
          </p:nvPr>
        </p:nvSpPr>
        <p:spPr>
          <a:xfrm>
            <a:off x="838200" y="1432875"/>
            <a:ext cx="10515600" cy="4744088"/>
          </a:xfrm>
        </p:spPr>
        <p:txBody>
          <a:bodyPr>
            <a:normAutofit/>
          </a:bodyPr>
          <a:lstStyle/>
          <a:p>
            <a:pPr marL="335525" indent="-360000">
              <a:lnSpc>
                <a:spcPct val="110000"/>
              </a:lnSpc>
              <a:spcBef>
                <a:spcPts val="0"/>
              </a:spcBef>
              <a:buFont typeface="+mj-lt"/>
              <a:buAutoNum type="arabicPeriod"/>
            </a:pPr>
            <a:r>
              <a:rPr lang="en-US" altLang="zh-CN" sz="1800" b="1" dirty="0" smtClean="0">
                <a:ea typeface="微软雅黑" panose="020B0503020204020204" pitchFamily="34" charset="-122"/>
              </a:rPr>
              <a:t>Increase </a:t>
            </a:r>
            <a:r>
              <a:rPr lang="en-US" altLang="zh-CN" sz="1800" b="1" dirty="0">
                <a:ea typeface="微软雅黑" panose="020B0503020204020204" pitchFamily="34" charset="-122"/>
              </a:rPr>
              <a:t>cavity stored energy </a:t>
            </a:r>
            <a:r>
              <a:rPr lang="en-US" altLang="zh-CN" sz="1800" dirty="0">
                <a:ea typeface="微软雅黑" panose="020B0503020204020204" pitchFamily="34" charset="-122"/>
              </a:rPr>
              <a:t>(less cell</a:t>
            </a:r>
            <a:r>
              <a:rPr lang="zh-CN" altLang="en-US" sz="1800" dirty="0">
                <a:ea typeface="微软雅黑" panose="020B0503020204020204" pitchFamily="34" charset="-122"/>
              </a:rPr>
              <a:t> </a:t>
            </a:r>
            <a:r>
              <a:rPr lang="en-US" altLang="zh-CN" sz="1800" dirty="0">
                <a:ea typeface="微软雅黑" panose="020B0503020204020204" pitchFamily="34" charset="-122"/>
              </a:rPr>
              <a:t>number, higher RF voltage, low RF </a:t>
            </a:r>
            <a:r>
              <a:rPr lang="en-US" altLang="zh-CN" sz="1800" dirty="0" err="1">
                <a:ea typeface="微软雅黑" panose="020B0503020204020204" pitchFamily="34" charset="-122"/>
              </a:rPr>
              <a:t>freq</a:t>
            </a:r>
            <a:r>
              <a:rPr lang="en-US" altLang="zh-CN" sz="1800" dirty="0">
                <a:ea typeface="微软雅黑" panose="020B0503020204020204" pitchFamily="34" charset="-122"/>
              </a:rPr>
              <a:t>)</a:t>
            </a:r>
            <a:endParaRPr lang="en-US" altLang="zh-CN" sz="1800" b="1" dirty="0">
              <a:ea typeface="微软雅黑" panose="020B0503020204020204" pitchFamily="34" charset="-122"/>
            </a:endParaRPr>
          </a:p>
          <a:p>
            <a:pPr marL="335525" indent="-360000">
              <a:lnSpc>
                <a:spcPct val="110000"/>
              </a:lnSpc>
              <a:spcBef>
                <a:spcPts val="0"/>
              </a:spcBef>
              <a:buFont typeface="+mj-lt"/>
              <a:buAutoNum type="arabicPeriod"/>
            </a:pPr>
            <a:r>
              <a:rPr lang="en-US" altLang="zh-CN" sz="1800" b="1" dirty="0">
                <a:ea typeface="微软雅黑" panose="020B0503020204020204" pitchFamily="34" charset="-122"/>
              </a:rPr>
              <a:t>More uniform distribution</a:t>
            </a:r>
            <a:r>
              <a:rPr lang="zh-CN" altLang="en-US" sz="1800" dirty="0">
                <a:ea typeface="微软雅黑" panose="020B0503020204020204" pitchFamily="34" charset="-122"/>
              </a:rPr>
              <a:t> </a:t>
            </a:r>
            <a:r>
              <a:rPr lang="en-US" altLang="zh-CN" sz="1800" dirty="0">
                <a:ea typeface="微软雅黑" panose="020B0503020204020204" pitchFamily="34" charset="-122"/>
              </a:rPr>
              <a:t>(increase bunch train number or length)</a:t>
            </a:r>
          </a:p>
          <a:p>
            <a:pPr marL="335525" indent="-360000">
              <a:lnSpc>
                <a:spcPct val="110000"/>
              </a:lnSpc>
              <a:spcBef>
                <a:spcPts val="0"/>
              </a:spcBef>
              <a:buFont typeface="+mj-lt"/>
              <a:buAutoNum type="arabicPeriod"/>
            </a:pPr>
            <a:r>
              <a:rPr lang="en-US" altLang="zh-CN" sz="1800" b="1" dirty="0">
                <a:ea typeface="微软雅黑" panose="020B0503020204020204" pitchFamily="34" charset="-122"/>
              </a:rPr>
              <a:t>Pulsed power</a:t>
            </a:r>
            <a:r>
              <a:rPr lang="zh-CN" altLang="en-US" sz="1800" dirty="0">
                <a:ea typeface="微软雅黑" panose="020B0503020204020204" pitchFamily="34" charset="-122"/>
              </a:rPr>
              <a:t> </a:t>
            </a:r>
            <a:r>
              <a:rPr lang="en-US" altLang="zh-CN" sz="1800" dirty="0">
                <a:ea typeface="微软雅黑" panose="020B0503020204020204" pitchFamily="34" charset="-122"/>
              </a:rPr>
              <a:t>(power source hardware limit and low RF-to-beam efficiency)</a:t>
            </a:r>
          </a:p>
          <a:p>
            <a:pPr marL="335525" indent="-360000">
              <a:lnSpc>
                <a:spcPct val="110000"/>
              </a:lnSpc>
              <a:spcBef>
                <a:spcPts val="0"/>
              </a:spcBef>
              <a:buFont typeface="+mj-lt"/>
              <a:buAutoNum type="arabicPeriod"/>
            </a:pPr>
            <a:r>
              <a:rPr lang="en-US" altLang="zh-CN" sz="1800" b="1" dirty="0">
                <a:ea typeface="微软雅黑" panose="020B0503020204020204" pitchFamily="34" charset="-122"/>
              </a:rPr>
              <a:t>Klystron phase modulation</a:t>
            </a:r>
          </a:p>
          <a:p>
            <a:pPr marL="335525" indent="-360000">
              <a:lnSpc>
                <a:spcPct val="110000"/>
              </a:lnSpc>
              <a:spcBef>
                <a:spcPts val="0"/>
              </a:spcBef>
              <a:buFont typeface="+mj-lt"/>
              <a:buAutoNum type="arabicPeriod"/>
            </a:pPr>
            <a:r>
              <a:rPr lang="en-US" altLang="zh-CN" sz="1800" b="1" dirty="0">
                <a:ea typeface="微软雅黑" panose="020B0503020204020204" pitchFamily="34" charset="-122"/>
              </a:rPr>
              <a:t>Beat cavity </a:t>
            </a:r>
            <a:r>
              <a:rPr lang="en-US" altLang="zh-CN" sz="1800" dirty="0">
                <a:ea typeface="微软雅黑" panose="020B0503020204020204" pitchFamily="34" charset="-122"/>
              </a:rPr>
              <a:t>(small frequency shift of part of RF sources and cavities, beating)</a:t>
            </a:r>
            <a:endParaRPr lang="zh-CN" altLang="en-US" sz="1800" dirty="0"/>
          </a:p>
        </p:txBody>
      </p:sp>
      <p:sp>
        <p:nvSpPr>
          <p:cNvPr id="4" name="灯片编号占位符 3"/>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18</a:t>
            </a:fld>
            <a:endParaRPr lang="zh-CN" altLang="en-US">
              <a:solidFill>
                <a:prstClr val="black">
                  <a:tint val="75000"/>
                </a:prstClr>
              </a:solidFill>
              <a:latin typeface="等线" panose="020F0502020204030204"/>
              <a:cs typeface="+mn-cs"/>
            </a:endParaRPr>
          </a:p>
        </p:txBody>
      </p:sp>
      <p:sp>
        <p:nvSpPr>
          <p:cNvPr id="6" name="文本框 5"/>
          <p:cNvSpPr txBox="1"/>
          <p:nvPr/>
        </p:nvSpPr>
        <p:spPr>
          <a:xfrm>
            <a:off x="694496" y="5901283"/>
            <a:ext cx="10803007" cy="461665"/>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square" rtlCol="0">
            <a:spAutoFit/>
          </a:bodyPr>
          <a:lstStyle/>
          <a:p>
            <a:pPr defTabSz="914400"/>
            <a:r>
              <a:rPr lang="en-US" altLang="zh-CN" sz="1200" kern="0" dirty="0" smtClean="0">
                <a:solidFill>
                  <a:sysClr val="windowText" lastClr="000000"/>
                </a:solidFill>
                <a:latin typeface="Arial" panose="020B0604020202020204" pitchFamily="34" charset="0"/>
                <a:cs typeface="Arial" panose="020B0604020202020204" pitchFamily="34" charset="0"/>
              </a:rPr>
              <a:t>CEPC-SPPC </a:t>
            </a:r>
            <a:r>
              <a:rPr lang="en-US" altLang="zh-CN" sz="1200" kern="0" dirty="0">
                <a:solidFill>
                  <a:sysClr val="windowText" lastClr="000000"/>
                </a:solidFill>
                <a:latin typeface="Arial" panose="020B0604020202020204" pitchFamily="34" charset="0"/>
                <a:cs typeface="Arial" panose="020B0604020202020204" pitchFamily="34" charset="0"/>
              </a:rPr>
              <a:t>Workshop, Apr. and Sept. 2016</a:t>
            </a:r>
          </a:p>
          <a:p>
            <a:pPr defTabSz="914400"/>
            <a:r>
              <a:rPr lang="en-US" altLang="zh-CN" sz="1200" kern="0" dirty="0">
                <a:solidFill>
                  <a:sysClr val="windowText" lastClr="000000"/>
                </a:solidFill>
                <a:latin typeface="Arial" panose="020B0604020202020204" pitchFamily="34" charset="0"/>
                <a:cs typeface="Arial" panose="020B0604020202020204" pitchFamily="34" charset="0"/>
                <a:hlinkClick r:id="rId2"/>
              </a:rPr>
              <a:t>http://</a:t>
            </a:r>
            <a:r>
              <a:rPr lang="en-US" altLang="zh-CN" sz="1200" kern="0" dirty="0" smtClean="0">
                <a:solidFill>
                  <a:sysClr val="windowText" lastClr="000000"/>
                </a:solidFill>
                <a:latin typeface="Arial" panose="020B0604020202020204" pitchFamily="34" charset="0"/>
                <a:cs typeface="Arial" panose="020B0604020202020204" pitchFamily="34" charset="0"/>
                <a:hlinkClick r:id="rId2"/>
              </a:rPr>
              <a:t>indico.ihep.ac.cn/event/5277/session/9/contribution/45/material/slides/</a:t>
            </a:r>
            <a:r>
              <a:rPr lang="en-US" altLang="zh-CN" sz="1200" kern="0" dirty="0">
                <a:solidFill>
                  <a:sysClr val="windowText" lastClr="000000"/>
                </a:solidFill>
                <a:latin typeface="Arial" panose="020B0604020202020204" pitchFamily="34" charset="0"/>
                <a:cs typeface="Arial" panose="020B0604020202020204" pitchFamily="34" charset="0"/>
              </a:rPr>
              <a:t> </a:t>
            </a:r>
            <a:r>
              <a:rPr lang="en-US" altLang="zh-CN" sz="1200" kern="0" dirty="0" smtClean="0">
                <a:solidFill>
                  <a:sysClr val="windowText" lastClr="000000"/>
                </a:solidFill>
                <a:latin typeface="Arial" panose="020B0604020202020204" pitchFamily="34" charset="0"/>
                <a:cs typeface="Arial" panose="020B0604020202020204" pitchFamily="34" charset="0"/>
              </a:rPr>
              <a:t>  </a:t>
            </a:r>
            <a:r>
              <a:rPr lang="en-US" altLang="zh-CN" sz="1200" kern="0" dirty="0" smtClean="0">
                <a:solidFill>
                  <a:sysClr val="windowText" lastClr="000000"/>
                </a:solidFill>
                <a:latin typeface="Arial" panose="020B0604020202020204" pitchFamily="34" charset="0"/>
                <a:cs typeface="Arial" panose="020B0604020202020204" pitchFamily="34" charset="0"/>
                <a:hlinkClick r:id="rId3"/>
              </a:rPr>
              <a:t>http</a:t>
            </a:r>
            <a:r>
              <a:rPr lang="en-US" altLang="zh-CN" sz="1200" kern="0" dirty="0">
                <a:solidFill>
                  <a:sysClr val="windowText" lastClr="000000"/>
                </a:solidFill>
                <a:latin typeface="Arial" panose="020B0604020202020204" pitchFamily="34" charset="0"/>
                <a:cs typeface="Arial" panose="020B0604020202020204" pitchFamily="34" charset="0"/>
                <a:hlinkClick r:id="rId3"/>
              </a:rPr>
              <a:t>://indico.ihep.ac.cn/event/6149/session/2/contribution/55/material/slides/</a:t>
            </a:r>
            <a:endParaRPr lang="en-US" altLang="zh-CN" sz="1200" kern="0" dirty="0">
              <a:solidFill>
                <a:sysClr val="windowText" lastClr="000000"/>
              </a:solidFill>
              <a:latin typeface="Arial" panose="020B0604020202020204" pitchFamily="34" charset="0"/>
              <a:cs typeface="Arial" panose="020B0604020202020204" pitchFamily="34" charset="0"/>
            </a:endParaRPr>
          </a:p>
        </p:txBody>
      </p:sp>
      <p:pic>
        <p:nvPicPr>
          <p:cNvPr id="7" name="内容占位符 3"/>
          <p:cNvPicPr>
            <a:picLocks noChangeAspect="1"/>
          </p:cNvPicPr>
          <p:nvPr/>
        </p:nvPicPr>
        <p:blipFill rotWithShape="1">
          <a:blip r:embed="rId4" cstate="print">
            <a:extLst>
              <a:ext uri="{28A0092B-C50C-407E-A947-70E740481C1C}">
                <a14:useLocalDpi xmlns:a14="http://schemas.microsoft.com/office/drawing/2010/main" val="0"/>
              </a:ext>
            </a:extLst>
          </a:blip>
          <a:srcRect r="12690"/>
          <a:stretch/>
        </p:blipFill>
        <p:spPr>
          <a:xfrm>
            <a:off x="1226567" y="3198859"/>
            <a:ext cx="4438941" cy="2606133"/>
          </a:xfrm>
          <a:prstGeom prst="rect">
            <a:avLst/>
          </a:prstGeom>
        </p:spPr>
      </p:pic>
      <p:pic>
        <p:nvPicPr>
          <p:cNvPr id="23" name="图片 22"/>
          <p:cNvPicPr>
            <a:picLocks noChangeAspect="1"/>
          </p:cNvPicPr>
          <p:nvPr/>
        </p:nvPicPr>
        <p:blipFill>
          <a:blip r:embed="rId5"/>
          <a:stretch>
            <a:fillRect/>
          </a:stretch>
        </p:blipFill>
        <p:spPr>
          <a:xfrm>
            <a:off x="6457416" y="3169655"/>
            <a:ext cx="3808374" cy="2716011"/>
          </a:xfrm>
          <a:prstGeom prst="rect">
            <a:avLst/>
          </a:prstGeom>
        </p:spPr>
      </p:pic>
    </p:spTree>
    <p:extLst>
      <p:ext uri="{BB962C8B-B14F-4D97-AF65-F5344CB8AC3E}">
        <p14:creationId xmlns:p14="http://schemas.microsoft.com/office/powerpoint/2010/main" val="41953086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66248" y="175998"/>
            <a:ext cx="9144000" cy="1325563"/>
          </a:xfrm>
        </p:spPr>
        <p:txBody>
          <a:bodyPr>
            <a:normAutofit/>
          </a:bodyPr>
          <a:lstStyle/>
          <a:p>
            <a:pPr algn="ctr"/>
            <a:r>
              <a:rPr lang="en-US" altLang="zh-CN" sz="4000" dirty="0">
                <a:ea typeface="等线" panose="02010600030101010101" pitchFamily="2" charset="-122"/>
              </a:rPr>
              <a:t>Pulsed Power Correction</a:t>
            </a:r>
            <a:endParaRPr lang="zh-CN" altLang="en-US" sz="4000" dirty="0">
              <a:ea typeface="等线" panose="02010600030101010101" pitchFamily="2" charset="-122"/>
            </a:endParaRPr>
          </a:p>
        </p:txBody>
      </p:sp>
      <p:sp>
        <p:nvSpPr>
          <p:cNvPr id="8" name="Rectangle 2"/>
          <p:cNvSpPr>
            <a:spLocks noChangeArrowheads="1"/>
          </p:cNvSpPr>
          <p:nvPr/>
        </p:nvSpPr>
        <p:spPr bwMode="auto">
          <a:xfrm>
            <a:off x="-297099" y="304430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pic>
        <p:nvPicPr>
          <p:cNvPr id="1025" name="图片 5"/>
          <p:cNvPicPr>
            <a:picLocks noChangeAspect="1" noChangeArrowheads="1"/>
          </p:cNvPicPr>
          <p:nvPr/>
        </p:nvPicPr>
        <p:blipFill>
          <a:blip r:embed="rId2" cstate="print">
            <a:extLst>
              <a:ext uri="{28A0092B-C50C-407E-A947-70E740481C1C}">
                <a14:useLocalDpi xmlns:a14="http://schemas.microsoft.com/office/drawing/2010/main" val="0"/>
              </a:ext>
            </a:extLst>
          </a:blip>
          <a:srcRect b="40340"/>
          <a:stretch>
            <a:fillRect/>
          </a:stretch>
        </p:blipFill>
        <p:spPr bwMode="auto">
          <a:xfrm>
            <a:off x="59517" y="2497455"/>
            <a:ext cx="5931331" cy="416864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a:spLocks noChangeArrowheads="1"/>
          </p:cNvSpPr>
          <p:nvPr/>
        </p:nvSpPr>
        <p:spPr bwMode="auto">
          <a:xfrm>
            <a:off x="-297100" y="5703501"/>
            <a:ext cx="29206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  </a:t>
            </a:r>
            <a:r>
              <a:rPr kumimoji="0" lang="en-US" altLang="zh-CN" sz="600" b="0" i="0" u="none" strike="noStrike" kern="0" cap="none" spc="0" normalizeH="0" baseline="0" noProof="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 </a:t>
            </a:r>
            <a:endParaRPr kumimoji="0" lang="en-US" altLang="zh-CN" sz="1800" b="0" i="0" u="none" strike="noStrike" kern="0" cap="none" spc="0" normalizeH="0" baseline="0" noProof="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pic>
        <p:nvPicPr>
          <p:cNvPr id="11" name="图片 10"/>
          <p:cNvPicPr/>
          <p:nvPr/>
        </p:nvPicPr>
        <p:blipFill rotWithShape="1">
          <a:blip r:embed="rId3" cstate="print">
            <a:extLst>
              <a:ext uri="{28A0092B-C50C-407E-A947-70E740481C1C}">
                <a14:useLocalDpi xmlns:a14="http://schemas.microsoft.com/office/drawing/2010/main" val="0"/>
              </a:ext>
            </a:extLst>
          </a:blip>
          <a:srcRect/>
          <a:stretch/>
        </p:blipFill>
        <p:spPr>
          <a:xfrm>
            <a:off x="6154408" y="3144579"/>
            <a:ext cx="1667764" cy="3350767"/>
          </a:xfrm>
          <a:prstGeom prst="rect">
            <a:avLst/>
          </a:prstGeom>
        </p:spPr>
      </p:pic>
      <p:sp>
        <p:nvSpPr>
          <p:cNvPr id="3" name="矩形 2"/>
          <p:cNvSpPr/>
          <p:nvPr/>
        </p:nvSpPr>
        <p:spPr>
          <a:xfrm>
            <a:off x="300186" y="1662405"/>
            <a:ext cx="6528044" cy="584775"/>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Constant amplitude and phase</a:t>
            </a:r>
            <a:r>
              <a:rPr kumimoji="0" lang="zh-CN" altLang="en-US" sz="16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 </a:t>
            </a:r>
            <a:r>
              <a:rPr kumimoji="0" lang="en-US" altLang="zh-CN" sz="16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of the cavity voltage.</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To avoid complicated Lorentz force detuning correction in ring. </a:t>
            </a:r>
            <a:endParaRPr kumimoji="0" lang="zh-CN" altLang="en-US" sz="1600" b="0" i="0" u="none" strike="noStrike" kern="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pic>
        <p:nvPicPr>
          <p:cNvPr id="6" name="图片 5"/>
          <p:cNvPicPr>
            <a:picLocks noChangeAspect="1"/>
          </p:cNvPicPr>
          <p:nvPr/>
        </p:nvPicPr>
        <p:blipFill rotWithShape="1">
          <a:blip r:embed="rId4" cstate="print">
            <a:extLst>
              <a:ext uri="{28A0092B-C50C-407E-A947-70E740481C1C}">
                <a14:useLocalDpi xmlns:a14="http://schemas.microsoft.com/office/drawing/2010/main" val="0"/>
              </a:ext>
            </a:extLst>
          </a:blip>
          <a:srcRect l="39323" r="37458"/>
          <a:stretch/>
        </p:blipFill>
        <p:spPr>
          <a:xfrm>
            <a:off x="1092788" y="5418909"/>
            <a:ext cx="1300600" cy="423090"/>
          </a:xfrm>
          <a:prstGeom prst="rect">
            <a:avLst/>
          </a:prstGeom>
        </p:spPr>
      </p:pic>
      <p:pic>
        <p:nvPicPr>
          <p:cNvPr id="10" name="图片 9"/>
          <p:cNvPicPr>
            <a:picLocks noChangeAspect="1"/>
          </p:cNvPicPr>
          <p:nvPr/>
        </p:nvPicPr>
        <p:blipFill rotWithShape="1">
          <a:blip r:embed="rId5" cstate="print">
            <a:extLst>
              <a:ext uri="{28A0092B-C50C-407E-A947-70E740481C1C}">
                <a14:useLocalDpi xmlns:a14="http://schemas.microsoft.com/office/drawing/2010/main" val="0"/>
              </a:ext>
            </a:extLst>
          </a:blip>
          <a:srcRect l="41557" r="39599"/>
          <a:stretch/>
        </p:blipFill>
        <p:spPr>
          <a:xfrm>
            <a:off x="2411318" y="5379891"/>
            <a:ext cx="1152890" cy="462109"/>
          </a:xfrm>
          <a:prstGeom prst="rect">
            <a:avLst/>
          </a:prstGeom>
        </p:spPr>
      </p:pic>
      <p:pic>
        <p:nvPicPr>
          <p:cNvPr id="13" name="图片 12"/>
          <p:cNvPicPr>
            <a:picLocks noChangeAspect="1"/>
          </p:cNvPicPr>
          <p:nvPr/>
        </p:nvPicPr>
        <p:blipFill rotWithShape="1">
          <a:blip r:embed="rId6" cstate="print">
            <a:extLst>
              <a:ext uri="{28A0092B-C50C-407E-A947-70E740481C1C}">
                <a14:useLocalDpi xmlns:a14="http://schemas.microsoft.com/office/drawing/2010/main" val="0"/>
              </a:ext>
            </a:extLst>
          </a:blip>
          <a:srcRect l="30294" r="28874"/>
          <a:stretch/>
        </p:blipFill>
        <p:spPr>
          <a:xfrm>
            <a:off x="2531444" y="4012032"/>
            <a:ext cx="2395728" cy="662217"/>
          </a:xfrm>
          <a:prstGeom prst="rect">
            <a:avLst/>
          </a:prstGeom>
        </p:spPr>
      </p:pic>
      <p:pic>
        <p:nvPicPr>
          <p:cNvPr id="15" name="图片 14"/>
          <p:cNvPicPr>
            <a:picLocks noChangeAspect="1"/>
          </p:cNvPicPr>
          <p:nvPr/>
        </p:nvPicPr>
        <p:blipFill rotWithShape="1">
          <a:blip r:embed="rId7" cstate="print">
            <a:extLst>
              <a:ext uri="{28A0092B-C50C-407E-A947-70E740481C1C}">
                <a14:useLocalDpi xmlns:a14="http://schemas.microsoft.com/office/drawing/2010/main" val="0"/>
              </a:ext>
            </a:extLst>
          </a:blip>
          <a:srcRect l="37616" r="36540"/>
          <a:stretch/>
        </p:blipFill>
        <p:spPr>
          <a:xfrm>
            <a:off x="3177620" y="4606720"/>
            <a:ext cx="1591416" cy="465116"/>
          </a:xfrm>
          <a:prstGeom prst="rect">
            <a:avLst/>
          </a:prstGeom>
        </p:spPr>
      </p:pic>
      <p:pic>
        <p:nvPicPr>
          <p:cNvPr id="17" name="图片 16"/>
          <p:cNvPicPr>
            <a:picLocks noChangeAspect="1"/>
          </p:cNvPicPr>
          <p:nvPr/>
        </p:nvPicPr>
        <p:blipFill rotWithShape="1">
          <a:blip r:embed="rId8" cstate="print">
            <a:extLst>
              <a:ext uri="{28A0092B-C50C-407E-A947-70E740481C1C}">
                <a14:useLocalDpi xmlns:a14="http://schemas.microsoft.com/office/drawing/2010/main" val="0"/>
              </a:ext>
            </a:extLst>
          </a:blip>
          <a:srcRect l="36058" r="33013"/>
          <a:stretch/>
        </p:blipFill>
        <p:spPr>
          <a:xfrm>
            <a:off x="6162733" y="1748441"/>
            <a:ext cx="1631576" cy="595387"/>
          </a:xfrm>
          <a:prstGeom prst="rect">
            <a:avLst/>
          </a:prstGeom>
        </p:spPr>
      </p:pic>
      <p:pic>
        <p:nvPicPr>
          <p:cNvPr id="19" name="图片 18"/>
          <p:cNvPicPr>
            <a:picLocks noChangeAspect="1"/>
          </p:cNvPicPr>
          <p:nvPr/>
        </p:nvPicPr>
        <p:blipFill rotWithShape="1">
          <a:blip r:embed="rId9" cstate="print">
            <a:extLst>
              <a:ext uri="{28A0092B-C50C-407E-A947-70E740481C1C}">
                <a14:useLocalDpi xmlns:a14="http://schemas.microsoft.com/office/drawing/2010/main" val="0"/>
              </a:ext>
            </a:extLst>
          </a:blip>
          <a:srcRect l="36738" r="32673"/>
          <a:stretch/>
        </p:blipFill>
        <p:spPr>
          <a:xfrm>
            <a:off x="6198592" y="2414738"/>
            <a:ext cx="1613647" cy="595387"/>
          </a:xfrm>
          <a:prstGeom prst="rect">
            <a:avLst/>
          </a:prstGeom>
        </p:spPr>
      </p:pic>
      <p:pic>
        <p:nvPicPr>
          <p:cNvPr id="16" name="内容占位符 3"/>
          <p:cNvPicPr>
            <a:picLocks noGrp="1" noChangeAspect="1"/>
          </p:cNvPicPr>
          <p:nvPr>
            <p:ph idx="1"/>
          </p:nvPr>
        </p:nvPicPr>
        <p:blipFill rotWithShape="1">
          <a:blip r:embed="rId10" cstate="print">
            <a:extLst>
              <a:ext uri="{28A0092B-C50C-407E-A947-70E740481C1C}">
                <a14:useLocalDpi xmlns:a14="http://schemas.microsoft.com/office/drawing/2010/main" val="0"/>
              </a:ext>
            </a:extLst>
          </a:blip>
          <a:srcRect r="12690"/>
          <a:stretch/>
        </p:blipFill>
        <p:spPr>
          <a:xfrm>
            <a:off x="7822172" y="1829330"/>
            <a:ext cx="4138862" cy="2429955"/>
          </a:xfrm>
          <a:prstGeom prst="rect">
            <a:avLst/>
          </a:prstGeom>
        </p:spPr>
      </p:pic>
      <p:pic>
        <p:nvPicPr>
          <p:cNvPr id="5" name="图片 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985732" y="4343140"/>
            <a:ext cx="4135598" cy="1899717"/>
          </a:xfrm>
          <a:prstGeom prst="rect">
            <a:avLst/>
          </a:prstGeom>
        </p:spPr>
      </p:pic>
    </p:spTree>
    <p:extLst>
      <p:ext uri="{BB962C8B-B14F-4D97-AF65-F5344CB8AC3E}">
        <p14:creationId xmlns:p14="http://schemas.microsoft.com/office/powerpoint/2010/main" val="39039420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27125" y="374555"/>
            <a:ext cx="11360075" cy="1325563"/>
          </a:xfrm>
        </p:spPr>
        <p:txBody>
          <a:bodyPr>
            <a:normAutofit/>
          </a:bodyPr>
          <a:lstStyle/>
          <a:p>
            <a:r>
              <a:rPr lang="en-US" altLang="zh-CN" sz="4000" dirty="0">
                <a:latin typeface="Arial" panose="020B0604020202020204" pitchFamily="34" charset="0"/>
                <a:cs typeface="Arial" panose="020B0604020202020204" pitchFamily="34" charset="0"/>
              </a:rPr>
              <a:t>Outline</a:t>
            </a:r>
            <a:endParaRPr lang="zh-CN" altLang="en-US" sz="4000"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527125" y="1899597"/>
            <a:ext cx="7886700" cy="4351339"/>
          </a:xfrm>
        </p:spPr>
        <p:txBody>
          <a:bodyPr>
            <a:normAutofit/>
          </a:bodyPr>
          <a:lstStyle/>
          <a:p>
            <a:pPr>
              <a:lnSpc>
                <a:spcPct val="120000"/>
              </a:lnSpc>
            </a:pPr>
            <a:r>
              <a:rPr lang="en-US" altLang="zh-CN" dirty="0" smtClean="0">
                <a:latin typeface="Arial" panose="020B0604020202020204" pitchFamily="34" charset="0"/>
                <a:cs typeface="Arial" panose="020B0604020202020204" pitchFamily="34" charset="0"/>
              </a:rPr>
              <a:t> SRF layout and </a:t>
            </a:r>
            <a:r>
              <a:rPr lang="en-US" altLang="zh-CN" dirty="0">
                <a:latin typeface="Arial" panose="020B0604020202020204" pitchFamily="34" charset="0"/>
                <a:cs typeface="Arial" panose="020B0604020202020204" pitchFamily="34" charset="0"/>
              </a:rPr>
              <a:t>p</a:t>
            </a:r>
            <a:r>
              <a:rPr lang="en-US" altLang="zh-CN" dirty="0" smtClean="0">
                <a:latin typeface="Arial" panose="020B0604020202020204" pitchFamily="34" charset="0"/>
                <a:cs typeface="Arial" panose="020B0604020202020204" pitchFamily="34" charset="0"/>
              </a:rPr>
              <a:t>arameters</a:t>
            </a:r>
            <a:endParaRPr lang="en-US" altLang="zh-CN" dirty="0">
              <a:latin typeface="Arial" panose="020B0604020202020204" pitchFamily="34" charset="0"/>
              <a:cs typeface="Arial" panose="020B0604020202020204" pitchFamily="34" charset="0"/>
            </a:endParaRPr>
          </a:p>
          <a:p>
            <a:pPr>
              <a:lnSpc>
                <a:spcPct val="120000"/>
              </a:lnSpc>
            </a:pPr>
            <a:r>
              <a:rPr lang="en-US" altLang="zh-CN" dirty="0" smtClean="0">
                <a:latin typeface="Arial" panose="020B0604020202020204" pitchFamily="34" charset="0"/>
                <a:cs typeface="Arial" panose="020B0604020202020204" pitchFamily="34" charset="0"/>
              </a:rPr>
              <a:t> RF transient and instability </a:t>
            </a:r>
            <a:endParaRPr lang="en-US" altLang="zh-CN" dirty="0">
              <a:latin typeface="Arial" panose="020B0604020202020204" pitchFamily="34" charset="0"/>
              <a:cs typeface="Arial" panose="020B0604020202020204" pitchFamily="34" charset="0"/>
            </a:endParaRPr>
          </a:p>
          <a:p>
            <a:pPr>
              <a:lnSpc>
                <a:spcPct val="120000"/>
              </a:lnSpc>
            </a:pPr>
            <a:r>
              <a:rPr lang="en-US" altLang="zh-CN" dirty="0" smtClean="0">
                <a:latin typeface="Arial" panose="020B0604020202020204" pitchFamily="34" charset="0"/>
                <a:cs typeface="Arial" panose="020B0604020202020204" pitchFamily="34" charset="0"/>
              </a:rPr>
              <a:t> Technology design and R&amp;D</a:t>
            </a:r>
          </a:p>
          <a:p>
            <a:pPr>
              <a:lnSpc>
                <a:spcPct val="120000"/>
              </a:lnSpc>
            </a:pPr>
            <a:r>
              <a:rPr lang="en-US" altLang="zh-CN" dirty="0" smtClean="0">
                <a:latin typeface="Arial" panose="020B0604020202020204" pitchFamily="34" charset="0"/>
                <a:cs typeface="Arial" panose="020B0604020202020204" pitchFamily="34" charset="0"/>
              </a:rPr>
              <a:t> Summary</a:t>
            </a:r>
            <a:endParaRPr lang="en-US" altLang="zh-CN"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2</a:t>
            </a:fld>
            <a:endParaRPr lang="zh-CN" altLang="en-US"/>
          </a:p>
        </p:txBody>
      </p:sp>
    </p:spTree>
    <p:extLst>
      <p:ext uri="{BB962C8B-B14F-4D97-AF65-F5344CB8AC3E}">
        <p14:creationId xmlns:p14="http://schemas.microsoft.com/office/powerpoint/2010/main" val="20103021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2366"/>
            <a:ext cx="12192000" cy="1325563"/>
          </a:xfrm>
        </p:spPr>
        <p:txBody>
          <a:bodyPr>
            <a:normAutofit/>
          </a:bodyPr>
          <a:lstStyle/>
          <a:p>
            <a:pPr algn="ctr"/>
            <a:r>
              <a:rPr lang="en-US" altLang="zh-CN" sz="4000" dirty="0">
                <a:latin typeface="Arial" panose="020B0604020202020204" pitchFamily="34" charset="0"/>
                <a:cs typeface="Arial" panose="020B0604020202020204" pitchFamily="34" charset="0"/>
              </a:rPr>
              <a:t>Phase Compensation with Beat Cavity</a:t>
            </a:r>
            <a:endParaRPr lang="zh-CN" altLang="en-US" sz="4000" dirty="0">
              <a:latin typeface="Arial" panose="020B0604020202020204" pitchFamily="34" charset="0"/>
              <a:cs typeface="Arial" panose="020B0604020202020204" pitchFamily="34" charset="0"/>
            </a:endParaRPr>
          </a:p>
        </p:txBody>
      </p:sp>
      <p:pic>
        <p:nvPicPr>
          <p:cNvPr id="4" name="内容占位符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a:stretch/>
        </p:blipFill>
        <p:spPr>
          <a:xfrm>
            <a:off x="4600514" y="3463087"/>
            <a:ext cx="3806369" cy="1611984"/>
          </a:xfr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3230" y="3333929"/>
            <a:ext cx="2512879" cy="1549609"/>
          </a:xfrm>
          <a:prstGeom prst="rect">
            <a:avLst/>
          </a:prstGeom>
        </p:spPr>
      </p:pic>
      <p:cxnSp>
        <p:nvCxnSpPr>
          <p:cNvPr id="8" name="直接连接符 7"/>
          <p:cNvCxnSpPr/>
          <p:nvPr/>
        </p:nvCxnSpPr>
        <p:spPr>
          <a:xfrm>
            <a:off x="4780404" y="5990769"/>
            <a:ext cx="3811509" cy="0"/>
          </a:xfrm>
          <a:prstGeom prst="line">
            <a:avLst/>
          </a:prstGeom>
        </p:spPr>
        <p:style>
          <a:lnRef idx="2">
            <a:schemeClr val="dk1"/>
          </a:lnRef>
          <a:fillRef idx="0">
            <a:schemeClr val="dk1"/>
          </a:fillRef>
          <a:effectRef idx="1">
            <a:schemeClr val="dk1"/>
          </a:effectRef>
          <a:fontRef idx="minor">
            <a:schemeClr val="tx1"/>
          </a:fontRef>
        </p:style>
      </p:cxnSp>
      <p:sp>
        <p:nvSpPr>
          <p:cNvPr id="9" name="矩形 8"/>
          <p:cNvSpPr/>
          <p:nvPr/>
        </p:nvSpPr>
        <p:spPr>
          <a:xfrm>
            <a:off x="5591292" y="5625187"/>
            <a:ext cx="147320" cy="36558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CN" altLang="en-US" kern="0">
              <a:solidFill>
                <a:prstClr val="white"/>
              </a:solidFill>
            </a:endParaRPr>
          </a:p>
        </p:txBody>
      </p:sp>
      <p:cxnSp>
        <p:nvCxnSpPr>
          <p:cNvPr id="11" name="直接连接符 10"/>
          <p:cNvCxnSpPr/>
          <p:nvPr/>
        </p:nvCxnSpPr>
        <p:spPr>
          <a:xfrm>
            <a:off x="5586256" y="4259322"/>
            <a:ext cx="10160" cy="1728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715752" y="4037240"/>
            <a:ext cx="10160" cy="1944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5586256" y="4031157"/>
            <a:ext cx="139656" cy="22208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7133116" y="5625187"/>
            <a:ext cx="147320" cy="36558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CN" altLang="en-US" kern="0">
              <a:solidFill>
                <a:prstClr val="white"/>
              </a:solidFill>
            </a:endParaRPr>
          </a:p>
        </p:txBody>
      </p:sp>
      <p:cxnSp>
        <p:nvCxnSpPr>
          <p:cNvPr id="38" name="直接连接符 37"/>
          <p:cNvCxnSpPr/>
          <p:nvPr/>
        </p:nvCxnSpPr>
        <p:spPr>
          <a:xfrm>
            <a:off x="7128080" y="4259322"/>
            <a:ext cx="10160" cy="1728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7257576" y="4037240"/>
            <a:ext cx="10160" cy="1944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7128080" y="4031157"/>
            <a:ext cx="139656" cy="22208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591533" y="1340221"/>
            <a:ext cx="11290434" cy="1908215"/>
          </a:xfrm>
          <a:prstGeom prst="rect">
            <a:avLst/>
          </a:prstGeom>
          <a:noFill/>
        </p:spPr>
        <p:txBody>
          <a:bodyPr wrap="square" rtlCol="0">
            <a:spAutoFit/>
          </a:bodyPr>
          <a:lstStyle/>
          <a:p>
            <a:pPr marL="285750" indent="-285750" defTabSz="914400">
              <a:spcBef>
                <a:spcPts val="600"/>
              </a:spcBef>
              <a:buFont typeface="Arial" panose="020B0604020202020204" pitchFamily="34" charset="0"/>
              <a:buChar char="•"/>
            </a:pPr>
            <a:r>
              <a:rPr lang="en-US" altLang="zh-CN" kern="0" dirty="0">
                <a:solidFill>
                  <a:prstClr val="black"/>
                </a:solidFill>
                <a:latin typeface="Arial" panose="020B0604020202020204" pitchFamily="34" charset="0"/>
                <a:cs typeface="Arial" panose="020B0604020202020204" pitchFamily="34" charset="0"/>
              </a:rPr>
              <a:t>Tune </a:t>
            </a:r>
            <a:r>
              <a:rPr lang="en-US" altLang="zh-CN" kern="0" dirty="0" err="1">
                <a:solidFill>
                  <a:prstClr val="black"/>
                </a:solidFill>
                <a:latin typeface="Arial" panose="020B0604020202020204" pitchFamily="34" charset="0"/>
                <a:cs typeface="Arial" panose="020B0604020202020204" pitchFamily="34" charset="0"/>
              </a:rPr>
              <a:t>freq</a:t>
            </a:r>
            <a:r>
              <a:rPr lang="en-US" altLang="zh-CN" kern="0" dirty="0">
                <a:solidFill>
                  <a:prstClr val="black"/>
                </a:solidFill>
                <a:latin typeface="Arial" panose="020B0604020202020204" pitchFamily="34" charset="0"/>
                <a:cs typeface="Arial" panose="020B0604020202020204" pitchFamily="34" charset="0"/>
              </a:rPr>
              <a:t> of some RF sources and cavities slightly different from the normal RF sources (650 MHz) and cavities (optimal detuning) – </a:t>
            </a:r>
            <a:r>
              <a:rPr lang="en-US" altLang="zh-CN" kern="0" dirty="0">
                <a:solidFill>
                  <a:srgbClr val="FF0000"/>
                </a:solidFill>
                <a:latin typeface="Arial" panose="020B0604020202020204" pitchFamily="34" charset="0"/>
                <a:cs typeface="Arial" panose="020B0604020202020204" pitchFamily="34" charset="0"/>
              </a:rPr>
              <a:t>beating</a:t>
            </a:r>
          </a:p>
          <a:p>
            <a:pPr marL="285750" indent="-285750" defTabSz="914400">
              <a:spcBef>
                <a:spcPts val="600"/>
              </a:spcBef>
              <a:buFont typeface="Arial" panose="020B0604020202020204" pitchFamily="34" charset="0"/>
              <a:buChar char="•"/>
            </a:pPr>
            <a:r>
              <a:rPr lang="en-US" altLang="zh-CN" kern="0" dirty="0">
                <a:solidFill>
                  <a:prstClr val="black"/>
                </a:solidFill>
                <a:latin typeface="Arial" panose="020B0604020202020204" pitchFamily="34" charset="0"/>
                <a:cs typeface="Arial" panose="020B0604020202020204" pitchFamily="34" charset="0"/>
              </a:rPr>
              <a:t>Use </a:t>
            </a:r>
            <a:r>
              <a:rPr lang="en-US" altLang="zh-CN" kern="0" dirty="0">
                <a:solidFill>
                  <a:srgbClr val="FF0000"/>
                </a:solidFill>
                <a:latin typeface="Arial" panose="020B0604020202020204" pitchFamily="34" charset="0"/>
                <a:cs typeface="Arial" panose="020B0604020202020204" pitchFamily="34" charset="0"/>
              </a:rPr>
              <a:t>linear part of beat wave </a:t>
            </a:r>
            <a:r>
              <a:rPr lang="en-US" altLang="zh-CN" kern="0" dirty="0">
                <a:solidFill>
                  <a:prstClr val="black"/>
                </a:solidFill>
                <a:latin typeface="Arial" panose="020B0604020202020204" pitchFamily="34" charset="0"/>
                <a:cs typeface="Arial" panose="020B0604020202020204" pitchFamily="34" charset="0"/>
              </a:rPr>
              <a:t>to compensate voltage and phase variation due to beam loading (non-linearity increases with train length, max. half-fill of the ring) </a:t>
            </a:r>
          </a:p>
          <a:p>
            <a:pPr marL="285750" indent="-285750" defTabSz="914400">
              <a:spcBef>
                <a:spcPts val="600"/>
              </a:spcBef>
              <a:buFont typeface="Arial" panose="020B0604020202020204" pitchFamily="34" charset="0"/>
              <a:buChar char="•"/>
            </a:pPr>
            <a:r>
              <a:rPr lang="en-US" altLang="zh-CN" kern="0" dirty="0">
                <a:solidFill>
                  <a:prstClr val="black"/>
                </a:solidFill>
                <a:latin typeface="Arial" panose="020B0604020202020204" pitchFamily="34" charset="0"/>
                <a:cs typeface="Arial" panose="020B0604020202020204" pitchFamily="34" charset="0"/>
              </a:rPr>
              <a:t>Higher order beats are more effective but more non-linear</a:t>
            </a:r>
          </a:p>
          <a:p>
            <a:pPr defTabSz="914400"/>
            <a:endParaRPr lang="zh-CN" altLang="en-US" kern="0" dirty="0">
              <a:solidFill>
                <a:prstClr val="black"/>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4" name="文本框 43"/>
              <p:cNvSpPr txBox="1"/>
              <p:nvPr/>
            </p:nvSpPr>
            <p:spPr>
              <a:xfrm>
                <a:off x="896849" y="5064176"/>
                <a:ext cx="2077748" cy="276999"/>
              </a:xfrm>
              <a:prstGeom prst="rect">
                <a:avLst/>
              </a:prstGeom>
              <a:noFill/>
            </p:spPr>
            <p:txBody>
              <a:bodyPr wrap="none" lIns="0" tIns="0" rIns="0" bIns="0" rtlCol="0">
                <a:spAutoFit/>
              </a:bodyPr>
              <a:lstStyle/>
              <a:p>
                <a:pPr defTabSz="914400"/>
                <a14:m>
                  <m:oMathPara xmlns:m="http://schemas.openxmlformats.org/officeDocument/2006/math">
                    <m:oMathParaPr>
                      <m:jc m:val="centerGroup"/>
                    </m:oMathParaPr>
                    <m:oMath xmlns:m="http://schemas.openxmlformats.org/officeDocument/2006/math">
                      <m:sSub>
                        <m:sSubPr>
                          <m:ctrlPr>
                            <a:rPr lang="en-US" altLang="zh-CN" i="1" kern="0">
                              <a:solidFill>
                                <a:prstClr val="black"/>
                              </a:solidFill>
                              <a:latin typeface="Cambria Math" panose="02040503050406030204" pitchFamily="18" charset="0"/>
                            </a:rPr>
                          </m:ctrlPr>
                        </m:sSubPr>
                        <m:e>
                          <m:r>
                            <a:rPr lang="en-US" altLang="zh-CN" i="1" kern="0">
                              <a:solidFill>
                                <a:prstClr val="black"/>
                              </a:solidFill>
                              <a:latin typeface="Cambria Math" panose="02040503050406030204" pitchFamily="18" charset="0"/>
                            </a:rPr>
                            <m:t>𝑓</m:t>
                          </m:r>
                        </m:e>
                        <m:sub>
                          <m:r>
                            <a:rPr lang="en-US" altLang="zh-CN" i="1" kern="0">
                              <a:solidFill>
                                <a:prstClr val="black"/>
                              </a:solidFill>
                              <a:latin typeface="Cambria Math" panose="02040503050406030204" pitchFamily="18" charset="0"/>
                            </a:rPr>
                            <m:t>𝐷𝐹</m:t>
                          </m:r>
                        </m:sub>
                      </m:sSub>
                      <m:r>
                        <a:rPr lang="en-US" altLang="zh-CN" i="1" kern="0">
                          <a:solidFill>
                            <a:prstClr val="black"/>
                          </a:solidFill>
                          <a:latin typeface="Cambria Math" panose="02040503050406030204" pitchFamily="18" charset="0"/>
                        </a:rPr>
                        <m:t>=</m:t>
                      </m:r>
                      <m:sSub>
                        <m:sSubPr>
                          <m:ctrlPr>
                            <a:rPr lang="en-US" altLang="zh-CN" i="1" kern="0">
                              <a:solidFill>
                                <a:prstClr val="black"/>
                              </a:solidFill>
                              <a:latin typeface="Cambria Math" panose="02040503050406030204" pitchFamily="18" charset="0"/>
                            </a:rPr>
                          </m:ctrlPr>
                        </m:sSubPr>
                        <m:e>
                          <m:r>
                            <a:rPr lang="en-US" altLang="zh-CN" i="1" kern="0">
                              <a:solidFill>
                                <a:prstClr val="black"/>
                              </a:solidFill>
                              <a:latin typeface="Cambria Math" panose="02040503050406030204" pitchFamily="18" charset="0"/>
                            </a:rPr>
                            <m:t>𝑓</m:t>
                          </m:r>
                        </m:e>
                        <m:sub>
                          <m:r>
                            <a:rPr lang="en-US" altLang="zh-CN" i="1" kern="0">
                              <a:solidFill>
                                <a:prstClr val="black"/>
                              </a:solidFill>
                              <a:latin typeface="Cambria Math" panose="02040503050406030204" pitchFamily="18" charset="0"/>
                            </a:rPr>
                            <m:t>𝑅𝐹</m:t>
                          </m:r>
                        </m:sub>
                      </m:sSub>
                      <m:r>
                        <a:rPr lang="en-US" altLang="zh-CN" i="1" kern="0">
                          <a:solidFill>
                            <a:prstClr val="black"/>
                          </a:solidFill>
                          <a:latin typeface="Cambria Math" panose="02040503050406030204" pitchFamily="18" charset="0"/>
                          <a:ea typeface="Cambria Math" panose="02040503050406030204" pitchFamily="18" charset="0"/>
                        </a:rPr>
                        <m:t>±</m:t>
                      </m:r>
                      <m:r>
                        <a:rPr lang="en-US" altLang="zh-CN" i="1" kern="0">
                          <a:solidFill>
                            <a:prstClr val="black"/>
                          </a:solidFill>
                          <a:latin typeface="Cambria Math" panose="02040503050406030204" pitchFamily="18" charset="0"/>
                        </a:rPr>
                        <m:t>𝑚</m:t>
                      </m:r>
                      <m:sSub>
                        <m:sSubPr>
                          <m:ctrlPr>
                            <a:rPr lang="en-US" altLang="zh-CN" i="1" kern="0">
                              <a:solidFill>
                                <a:prstClr val="black"/>
                              </a:solidFill>
                              <a:latin typeface="Cambria Math" panose="02040503050406030204" pitchFamily="18" charset="0"/>
                            </a:rPr>
                          </m:ctrlPr>
                        </m:sSubPr>
                        <m:e>
                          <m:r>
                            <a:rPr lang="en-US" altLang="zh-CN" i="1" kern="0">
                              <a:solidFill>
                                <a:prstClr val="black"/>
                              </a:solidFill>
                              <a:latin typeface="Cambria Math" panose="02040503050406030204" pitchFamily="18" charset="0"/>
                            </a:rPr>
                            <m:t>𝑁</m:t>
                          </m:r>
                        </m:e>
                        <m:sub>
                          <m:r>
                            <m:rPr>
                              <m:sty m:val="p"/>
                            </m:rPr>
                            <a:rPr lang="en-US" altLang="zh-CN" kern="0">
                              <a:solidFill>
                                <a:prstClr val="black"/>
                              </a:solidFill>
                              <a:latin typeface="Cambria Math" panose="02040503050406030204" pitchFamily="18" charset="0"/>
                            </a:rPr>
                            <m:t>t</m:t>
                          </m:r>
                        </m:sub>
                      </m:sSub>
                      <m:sSub>
                        <m:sSubPr>
                          <m:ctrlPr>
                            <a:rPr lang="en-US" altLang="zh-CN" i="1" kern="0">
                              <a:solidFill>
                                <a:prstClr val="black"/>
                              </a:solidFill>
                              <a:latin typeface="Cambria Math" panose="02040503050406030204" pitchFamily="18" charset="0"/>
                            </a:rPr>
                          </m:ctrlPr>
                        </m:sSubPr>
                        <m:e>
                          <m:r>
                            <a:rPr lang="en-US" altLang="zh-CN" i="1" kern="0">
                              <a:solidFill>
                                <a:prstClr val="black"/>
                              </a:solidFill>
                              <a:latin typeface="Cambria Math" panose="02040503050406030204" pitchFamily="18" charset="0"/>
                            </a:rPr>
                            <m:t>𝑓</m:t>
                          </m:r>
                        </m:e>
                        <m:sub>
                          <m:r>
                            <m:rPr>
                              <m:sty m:val="p"/>
                            </m:rPr>
                            <a:rPr lang="en-US" altLang="zh-CN" kern="0">
                              <a:solidFill>
                                <a:prstClr val="black"/>
                              </a:solidFill>
                              <a:latin typeface="Cambria Math" panose="02040503050406030204" pitchFamily="18" charset="0"/>
                            </a:rPr>
                            <m:t>rev</m:t>
                          </m:r>
                        </m:sub>
                      </m:sSub>
                    </m:oMath>
                  </m:oMathPara>
                </a14:m>
                <a:endParaRPr lang="zh-CN" altLang="en-US" kern="0" dirty="0">
                  <a:solidFill>
                    <a:prstClr val="black"/>
                  </a:solidFill>
                </a:endParaRPr>
              </a:p>
            </p:txBody>
          </p:sp>
        </mc:Choice>
        <mc:Fallback xmlns="">
          <p:sp>
            <p:nvSpPr>
              <p:cNvPr id="44" name="文本框 43"/>
              <p:cNvSpPr txBox="1">
                <a:spLocks noRot="1" noChangeAspect="1" noMove="1" noResize="1" noEditPoints="1" noAdjustHandles="1" noChangeArrowheads="1" noChangeShapeType="1" noTextEdit="1"/>
              </p:cNvSpPr>
              <p:nvPr/>
            </p:nvSpPr>
            <p:spPr>
              <a:xfrm>
                <a:off x="896849" y="5064176"/>
                <a:ext cx="2077748" cy="276999"/>
              </a:xfrm>
              <a:prstGeom prst="rect">
                <a:avLst/>
              </a:prstGeom>
              <a:blipFill>
                <a:blip r:embed="rId4"/>
                <a:stretch>
                  <a:fillRect l="-3226" t="-4444" b="-35556"/>
                </a:stretch>
              </a:blipFill>
            </p:spPr>
            <p:txBody>
              <a:bodyPr/>
              <a:lstStyle/>
              <a:p>
                <a:r>
                  <a:rPr lang="zh-CN" altLang="en-US">
                    <a:noFill/>
                  </a:rPr>
                  <a:t> </a:t>
                </a:r>
              </a:p>
            </p:txBody>
          </p:sp>
        </mc:Fallback>
      </mc:AlternateContent>
      <p:sp>
        <p:nvSpPr>
          <p:cNvPr id="45" name="文本框 44"/>
          <p:cNvSpPr txBox="1"/>
          <p:nvPr/>
        </p:nvSpPr>
        <p:spPr>
          <a:xfrm>
            <a:off x="4358152" y="6048575"/>
            <a:ext cx="4656010" cy="307777"/>
          </a:xfrm>
          <a:prstGeom prst="rect">
            <a:avLst/>
          </a:prstGeom>
          <a:noFill/>
        </p:spPr>
        <p:txBody>
          <a:bodyPr wrap="square" rtlCol="0">
            <a:spAutoFit/>
          </a:bodyPr>
          <a:lstStyle/>
          <a:p>
            <a:pPr defTabSz="914400"/>
            <a:r>
              <a:rPr lang="en-US" altLang="zh-CN" sz="1400" kern="0" dirty="0">
                <a:solidFill>
                  <a:prstClr val="black"/>
                </a:solidFill>
                <a:latin typeface="Arial" panose="020B0604020202020204" pitchFamily="34" charset="0"/>
                <a:cs typeface="Arial" panose="020B0604020202020204" pitchFamily="34" charset="0"/>
              </a:rPr>
              <a:t>bunch train </a:t>
            </a:r>
            <a:r>
              <a:rPr lang="en-US" altLang="zh-CN" sz="1400" kern="0" dirty="0" err="1">
                <a:solidFill>
                  <a:prstClr val="black"/>
                </a:solidFill>
                <a:latin typeface="Arial" panose="020B0604020202020204" pitchFamily="34" charset="0"/>
                <a:cs typeface="Arial" panose="020B0604020202020204" pitchFamily="34" charset="0"/>
              </a:rPr>
              <a:t>freq</a:t>
            </a:r>
            <a:r>
              <a:rPr lang="en-US" altLang="zh-CN" sz="1400" kern="0" dirty="0">
                <a:solidFill>
                  <a:prstClr val="black"/>
                </a:solidFill>
                <a:latin typeface="Arial" panose="020B0604020202020204" pitchFamily="34" charset="0"/>
                <a:cs typeface="Arial" panose="020B0604020202020204" pitchFamily="34" charset="0"/>
              </a:rPr>
              <a:t> = train # x revolution </a:t>
            </a:r>
            <a:r>
              <a:rPr lang="en-US" altLang="zh-CN" sz="1400" kern="0" dirty="0" err="1">
                <a:solidFill>
                  <a:prstClr val="black"/>
                </a:solidFill>
                <a:latin typeface="Arial" panose="020B0604020202020204" pitchFamily="34" charset="0"/>
                <a:cs typeface="Arial" panose="020B0604020202020204" pitchFamily="34" charset="0"/>
              </a:rPr>
              <a:t>freq</a:t>
            </a:r>
            <a:r>
              <a:rPr lang="en-US" altLang="zh-CN" sz="1400" kern="0" dirty="0">
                <a:solidFill>
                  <a:prstClr val="black"/>
                </a:solidFill>
                <a:latin typeface="Arial" panose="020B0604020202020204" pitchFamily="34" charset="0"/>
                <a:cs typeface="Arial" panose="020B0604020202020204" pitchFamily="34" charset="0"/>
              </a:rPr>
              <a:t> = beat </a:t>
            </a:r>
            <a:r>
              <a:rPr lang="en-US" altLang="zh-CN" sz="1400" kern="0" dirty="0" err="1">
                <a:solidFill>
                  <a:prstClr val="black"/>
                </a:solidFill>
                <a:latin typeface="Arial" panose="020B0604020202020204" pitchFamily="34" charset="0"/>
                <a:cs typeface="Arial" panose="020B0604020202020204" pitchFamily="34" charset="0"/>
              </a:rPr>
              <a:t>freq</a:t>
            </a:r>
            <a:r>
              <a:rPr lang="en-US" altLang="zh-CN" sz="1400" kern="0" dirty="0">
                <a:solidFill>
                  <a:prstClr val="black"/>
                </a:solidFill>
                <a:latin typeface="Arial" panose="020B0604020202020204" pitchFamily="34" charset="0"/>
                <a:cs typeface="Arial" panose="020B0604020202020204" pitchFamily="34" charset="0"/>
              </a:rPr>
              <a:t> / </a:t>
            </a:r>
            <a:r>
              <a:rPr lang="en-US" altLang="zh-CN" sz="1400" i="1" kern="0" dirty="0">
                <a:solidFill>
                  <a:prstClr val="black"/>
                </a:solidFill>
                <a:latin typeface="Arial" panose="020B0604020202020204" pitchFamily="34" charset="0"/>
                <a:cs typeface="Arial" panose="020B0604020202020204" pitchFamily="34" charset="0"/>
              </a:rPr>
              <a:t>m</a:t>
            </a:r>
            <a:endParaRPr lang="zh-CN" altLang="en-US" sz="1400" i="1" kern="0" dirty="0">
              <a:solidFill>
                <a:prstClr val="black"/>
              </a:solidFill>
              <a:latin typeface="Arial" panose="020B0604020202020204" pitchFamily="34" charset="0"/>
              <a:cs typeface="Arial" panose="020B0604020202020204" pitchFamily="34" charset="0"/>
            </a:endParaRPr>
          </a:p>
        </p:txBody>
      </p:sp>
      <p:pic>
        <p:nvPicPr>
          <p:cNvPr id="51" name="图片 50"/>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5056533" y="3085936"/>
            <a:ext cx="1059447" cy="499197"/>
          </a:xfrm>
          <a:prstGeom prst="rect">
            <a:avLst/>
          </a:prstGeom>
        </p:spPr>
      </p:pic>
      <p:pic>
        <p:nvPicPr>
          <p:cNvPr id="52" name="图片 51"/>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4524805" y="5084600"/>
            <a:ext cx="1018971" cy="471237"/>
          </a:xfrm>
          <a:prstGeom prst="rect">
            <a:avLst/>
          </a:prstGeom>
        </p:spPr>
      </p:pic>
      <p:sp>
        <p:nvSpPr>
          <p:cNvPr id="3" name="文本框 2"/>
          <p:cNvSpPr txBox="1"/>
          <p:nvPr/>
        </p:nvSpPr>
        <p:spPr>
          <a:xfrm>
            <a:off x="877383" y="5521813"/>
            <a:ext cx="2889236" cy="738664"/>
          </a:xfrm>
          <a:prstGeom prst="rect">
            <a:avLst/>
          </a:prstGeom>
          <a:noFill/>
          <a:ln>
            <a:solidFill>
              <a:srgbClr val="00B050"/>
            </a:solidFill>
          </a:ln>
        </p:spPr>
        <p:txBody>
          <a:bodyPr wrap="square" rtlCol="0">
            <a:spAutoFit/>
          </a:bodyPr>
          <a:lstStyle/>
          <a:p>
            <a:pPr defTabSz="914400"/>
            <a:r>
              <a:rPr lang="en-US" altLang="zh-CN" sz="1400" kern="0" dirty="0">
                <a:solidFill>
                  <a:prstClr val="black"/>
                </a:solidFill>
                <a:latin typeface="Arial" panose="020B0604020202020204" pitchFamily="34" charset="0"/>
                <a:cs typeface="Arial" panose="020B0604020202020204" pitchFamily="34" charset="0"/>
              </a:rPr>
              <a:t>K. Kubo etc. Compensation of bunch position shift using sub-RF cavity in a damping ring, PAC93 </a:t>
            </a:r>
            <a:endParaRPr lang="zh-CN" altLang="en-US" sz="1400" kern="0" dirty="0">
              <a:solidFill>
                <a:prstClr val="black"/>
              </a:solidFill>
              <a:latin typeface="Arial" panose="020B0604020202020204" pitchFamily="34" charset="0"/>
              <a:cs typeface="Arial" panose="020B0604020202020204" pitchFamily="34" charset="0"/>
            </a:endParaRPr>
          </a:p>
        </p:txBody>
      </p:sp>
      <p:sp>
        <p:nvSpPr>
          <p:cNvPr id="6" name="文本框 5"/>
          <p:cNvSpPr txBox="1"/>
          <p:nvPr/>
        </p:nvSpPr>
        <p:spPr>
          <a:xfrm>
            <a:off x="4715515" y="5529104"/>
            <a:ext cx="1090831" cy="461665"/>
          </a:xfrm>
          <a:prstGeom prst="rect">
            <a:avLst/>
          </a:prstGeom>
          <a:noFill/>
        </p:spPr>
        <p:txBody>
          <a:bodyPr wrap="square" rtlCol="0">
            <a:spAutoFit/>
          </a:bodyPr>
          <a:lstStyle/>
          <a:p>
            <a:pPr defTabSz="914400"/>
            <a:r>
              <a:rPr lang="en-US" altLang="zh-CN" sz="1200" kern="0" dirty="0">
                <a:solidFill>
                  <a:srgbClr val="0070C0"/>
                </a:solidFill>
                <a:latin typeface="Arial" panose="020B0604020202020204" pitchFamily="34" charset="0"/>
                <a:cs typeface="Arial" panose="020B0604020202020204" pitchFamily="34" charset="0"/>
              </a:rPr>
              <a:t>electron bunch train</a:t>
            </a:r>
            <a:endParaRPr lang="zh-CN" altLang="en-US" sz="1200" kern="0" dirty="0">
              <a:solidFill>
                <a:srgbClr val="0070C0"/>
              </a:solidFill>
              <a:latin typeface="Arial" panose="020B0604020202020204" pitchFamily="34" charset="0"/>
              <a:cs typeface="Arial" panose="020B0604020202020204" pitchFamily="34" charset="0"/>
            </a:endParaRPr>
          </a:p>
        </p:txBody>
      </p:sp>
      <p:sp>
        <p:nvSpPr>
          <p:cNvPr id="21" name="文本框 20"/>
          <p:cNvSpPr txBox="1"/>
          <p:nvPr/>
        </p:nvSpPr>
        <p:spPr>
          <a:xfrm>
            <a:off x="6246673" y="5552712"/>
            <a:ext cx="1090831" cy="461665"/>
          </a:xfrm>
          <a:prstGeom prst="rect">
            <a:avLst/>
          </a:prstGeom>
          <a:noFill/>
        </p:spPr>
        <p:txBody>
          <a:bodyPr wrap="square" rtlCol="0">
            <a:spAutoFit/>
          </a:bodyPr>
          <a:lstStyle/>
          <a:p>
            <a:pPr defTabSz="914400"/>
            <a:r>
              <a:rPr lang="en-US" altLang="zh-CN" sz="1200" kern="0" dirty="0">
                <a:solidFill>
                  <a:srgbClr val="FFC000"/>
                </a:solidFill>
                <a:latin typeface="Arial" panose="020B0604020202020204" pitchFamily="34" charset="0"/>
                <a:cs typeface="Arial" panose="020B0604020202020204" pitchFamily="34" charset="0"/>
              </a:rPr>
              <a:t>positron</a:t>
            </a:r>
          </a:p>
          <a:p>
            <a:pPr defTabSz="914400"/>
            <a:r>
              <a:rPr lang="en-US" altLang="zh-CN" sz="1200" kern="0" dirty="0">
                <a:solidFill>
                  <a:srgbClr val="FFC000"/>
                </a:solidFill>
                <a:latin typeface="Arial" panose="020B0604020202020204" pitchFamily="34" charset="0"/>
                <a:cs typeface="Arial" panose="020B0604020202020204" pitchFamily="34" charset="0"/>
              </a:rPr>
              <a:t>bunch train</a:t>
            </a:r>
            <a:endParaRPr lang="zh-CN" altLang="en-US" sz="1200" kern="0" dirty="0">
              <a:solidFill>
                <a:srgbClr val="FFC000"/>
              </a:solidFill>
              <a:latin typeface="Arial" panose="020B0604020202020204" pitchFamily="34" charset="0"/>
              <a:cs typeface="Arial" panose="020B0604020202020204" pitchFamily="34" charset="0"/>
            </a:endParaRPr>
          </a:p>
        </p:txBody>
      </p:sp>
      <p:sp>
        <p:nvSpPr>
          <p:cNvPr id="7" name="灯片编号占位符 6"/>
          <p:cNvSpPr>
            <a:spLocks noGrp="1"/>
          </p:cNvSpPr>
          <p:nvPr>
            <p:ph type="sldNum" sz="quarter" idx="12"/>
          </p:nvPr>
        </p:nvSpPr>
        <p:spPr/>
        <p:txBody>
          <a:bodyPr/>
          <a:lstStyle/>
          <a:p>
            <a:pPr defTabSz="914400"/>
            <a:fld id="{7511D5CC-26AE-4615-BC9B-F6F925EF6ABC}" type="slidenum">
              <a:rPr lang="zh-CN" altLang="en-US" sz="1800" kern="0">
                <a:solidFill>
                  <a:prstClr val="black">
                    <a:tint val="75000"/>
                  </a:prstClr>
                </a:solidFill>
              </a:rPr>
              <a:pPr defTabSz="914400"/>
              <a:t>20</a:t>
            </a:fld>
            <a:endParaRPr lang="zh-CN" altLang="en-US" sz="1800" kern="0">
              <a:solidFill>
                <a:prstClr val="black">
                  <a:tint val="75000"/>
                </a:prstClr>
              </a:solidFill>
            </a:endParaRPr>
          </a:p>
        </p:txBody>
      </p:sp>
      <mc:AlternateContent xmlns:mc="http://schemas.openxmlformats.org/markup-compatibility/2006" xmlns:a14="http://schemas.microsoft.com/office/drawing/2010/main">
        <mc:Choice Requires="a14">
          <p:sp>
            <p:nvSpPr>
              <p:cNvPr id="23" name="文本框 22"/>
              <p:cNvSpPr txBox="1"/>
              <p:nvPr/>
            </p:nvSpPr>
            <p:spPr>
              <a:xfrm>
                <a:off x="9014162" y="5256317"/>
                <a:ext cx="2754728" cy="5062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𝑁</m:t>
                          </m:r>
                        </m:e>
                        <m:sub>
                          <m:r>
                            <m:rPr>
                              <m:sty m:val="p"/>
                            </m:rPr>
                            <a:rPr lang="en-US" altLang="zh-CN" sz="1600" b="0" i="0" smtClean="0">
                              <a:latin typeface="Cambria Math" panose="02040503050406030204" pitchFamily="18" charset="0"/>
                            </a:rPr>
                            <m:t>BFC</m:t>
                          </m:r>
                          <m:r>
                            <a:rPr lang="en-US" altLang="zh-CN" sz="1600" b="0" i="1" smtClean="0">
                              <a:latin typeface="Cambria Math" panose="02040503050406030204" pitchFamily="18" charset="0"/>
                            </a:rPr>
                            <m:t>𝑚</m:t>
                          </m:r>
                        </m:sub>
                      </m:sSub>
                      <m:r>
                        <a:rPr lang="en-US" altLang="zh-CN" sz="1600" b="0" i="1" smtClean="0">
                          <a:latin typeface="Cambria Math" panose="02040503050406030204" pitchFamily="18" charset="0"/>
                        </a:rPr>
                        <m:t>=</m:t>
                      </m:r>
                      <m:f>
                        <m:fPr>
                          <m:ctrlPr>
                            <a:rPr lang="en-US" altLang="zh-CN" sz="1600" b="0" i="1" smtClean="0">
                              <a:latin typeface="Cambria Math" panose="02040503050406030204" pitchFamily="18" charset="0"/>
                            </a:rPr>
                          </m:ctrlPr>
                        </m:fPr>
                        <m:num>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𝑉</m:t>
                              </m:r>
                            </m:e>
                            <m:sub>
                              <m:r>
                                <m:rPr>
                                  <m:sty m:val="p"/>
                                </m:rPr>
                                <a:rPr lang="en-US" altLang="zh-CN" sz="1600" b="0" i="0" smtClean="0">
                                  <a:latin typeface="Cambria Math" panose="02040503050406030204" pitchFamily="18" charset="0"/>
                                </a:rPr>
                                <m:t>RF</m:t>
                              </m:r>
                              <m:r>
                                <m:rPr>
                                  <m:nor/>
                                </m:rPr>
                                <a:rPr lang="zh-CN" altLang="en-US" sz="1600" dirty="0">
                                  <a:latin typeface="+mn-ea"/>
                                </a:rPr>
                                <m:t> </m:t>
                              </m:r>
                            </m:sub>
                          </m:sSub>
                        </m:num>
                        <m:den>
                          <m:sSub>
                            <m:sSubPr>
                              <m:ctrlPr>
                                <a:rPr lang="en-US" altLang="zh-CN" sz="1600" i="1">
                                  <a:latin typeface="Cambria Math" panose="02040503050406030204" pitchFamily="18" charset="0"/>
                                </a:rPr>
                              </m:ctrlPr>
                            </m:sSubPr>
                            <m:e>
                              <m:r>
                                <a:rPr lang="en-US" altLang="zh-CN" sz="1600" b="0" i="0" smtClean="0">
                                  <a:latin typeface="Cambria Math" panose="02040503050406030204" pitchFamily="18" charset="0"/>
                                </a:rPr>
                                <m:t>2</m:t>
                              </m:r>
                              <m:r>
                                <a:rPr lang="en-US" altLang="zh-CN" sz="1600" i="1">
                                  <a:latin typeface="Cambria Math" panose="02040503050406030204" pitchFamily="18" charset="0"/>
                                </a:rPr>
                                <m:t>𝑉</m:t>
                              </m:r>
                            </m:e>
                            <m:sub>
                              <m:r>
                                <m:rPr>
                                  <m:sty m:val="p"/>
                                </m:rPr>
                                <a:rPr lang="en-US" altLang="zh-CN" sz="1600" b="0" i="0" smtClean="0">
                                  <a:latin typeface="Cambria Math" panose="02040503050406030204" pitchFamily="18" charset="0"/>
                                </a:rPr>
                                <m:t>B</m:t>
                              </m:r>
                              <m:r>
                                <m:rPr>
                                  <m:sty m:val="p"/>
                                </m:rPr>
                                <a:rPr lang="en-US" altLang="zh-CN" sz="1600" i="0">
                                  <a:latin typeface="Cambria Math" panose="02040503050406030204" pitchFamily="18" charset="0"/>
                                </a:rPr>
                                <m:t>F</m:t>
                              </m:r>
                              <m:r>
                                <m:rPr>
                                  <m:sty m:val="p"/>
                                </m:rPr>
                                <a:rPr lang="en-US" altLang="zh-CN" sz="1600" b="0" i="0" smtClean="0">
                                  <a:latin typeface="Cambria Math" panose="02040503050406030204" pitchFamily="18" charset="0"/>
                                </a:rPr>
                                <m:t>C</m:t>
                              </m:r>
                              <m:r>
                                <m:rPr>
                                  <m:nor/>
                                </m:rPr>
                                <a:rPr lang="zh-CN" altLang="en-US" sz="1600" dirty="0">
                                  <a:latin typeface="+mn-ea"/>
                                </a:rPr>
                                <m:t> </m:t>
                              </m:r>
                            </m:sub>
                          </m:sSub>
                          <m:r>
                            <m:rPr>
                              <m:sty m:val="p"/>
                            </m:rPr>
                            <a:rPr lang="en-US" altLang="zh-CN" sz="1600" i="1" dirty="0">
                              <a:latin typeface="Cambria Math" panose="02040503050406030204" pitchFamily="18" charset="0"/>
                            </a:rPr>
                            <m:t>sin</m:t>
                          </m:r>
                          <m:r>
                            <a:rPr lang="en-US" altLang="zh-CN" sz="1600" b="0" i="1" dirty="0" smtClean="0">
                              <a:latin typeface="Cambria Math" panose="02040503050406030204" pitchFamily="18" charset="0"/>
                            </a:rPr>
                            <m:t>(</m:t>
                          </m:r>
                          <m:r>
                            <a:rPr lang="en-US" altLang="zh-CN" sz="1600" b="0" i="1" dirty="0" smtClean="0">
                              <a:solidFill>
                                <a:srgbClr val="0070C0"/>
                              </a:solidFill>
                              <a:latin typeface="Cambria Math" panose="02040503050406030204" pitchFamily="18" charset="0"/>
                            </a:rPr>
                            <m:t>𝑚</m:t>
                          </m:r>
                          <m:sSub>
                            <m:sSubPr>
                              <m:ctrlPr>
                                <a:rPr lang="en-US" altLang="zh-CN" sz="1600" i="1" dirty="0">
                                  <a:solidFill>
                                    <a:srgbClr val="0070C0"/>
                                  </a:solidFill>
                                  <a:latin typeface="Cambria Math" panose="02040503050406030204" pitchFamily="18" charset="0"/>
                                </a:rPr>
                              </m:ctrlPr>
                            </m:sSubPr>
                            <m:e>
                              <m:r>
                                <a:rPr lang="en-US" altLang="zh-CN" sz="1600" i="1" dirty="0">
                                  <a:solidFill>
                                    <a:srgbClr val="0070C0"/>
                                  </a:solidFill>
                                  <a:latin typeface="Cambria Math" panose="02040503050406030204" pitchFamily="18" charset="0"/>
                                </a:rPr>
                                <m:t>𝑁</m:t>
                              </m:r>
                            </m:e>
                            <m:sub>
                              <m:r>
                                <m:rPr>
                                  <m:sty m:val="p"/>
                                </m:rPr>
                                <a:rPr lang="en-US" altLang="zh-CN" sz="1600" i="0" dirty="0">
                                  <a:solidFill>
                                    <a:srgbClr val="0070C0"/>
                                  </a:solidFill>
                                  <a:latin typeface="Cambria Math" panose="02040503050406030204" pitchFamily="18" charset="0"/>
                                </a:rPr>
                                <m:t>t</m:t>
                              </m:r>
                            </m:sub>
                          </m:sSub>
                          <m:sSub>
                            <m:sSubPr>
                              <m:ctrlPr>
                                <a:rPr lang="en-US" altLang="zh-CN" sz="1600" i="1" dirty="0">
                                  <a:solidFill>
                                    <a:srgbClr val="0070C0"/>
                                  </a:solidFill>
                                  <a:latin typeface="Cambria Math" panose="02040503050406030204" pitchFamily="18" charset="0"/>
                                </a:rPr>
                              </m:ctrlPr>
                            </m:sSubPr>
                            <m:e>
                              <m:r>
                                <a:rPr lang="zh-CN" altLang="en-US" sz="1600" i="1" dirty="0">
                                  <a:solidFill>
                                    <a:srgbClr val="0070C0"/>
                                  </a:solidFill>
                                  <a:latin typeface="Cambria Math" panose="02040503050406030204" pitchFamily="18" charset="0"/>
                                </a:rPr>
                                <m:t>𝜔</m:t>
                              </m:r>
                            </m:e>
                            <m:sub>
                              <m:r>
                                <m:rPr>
                                  <m:sty m:val="p"/>
                                </m:rPr>
                                <a:rPr lang="en-US" altLang="zh-CN" sz="1600" dirty="0">
                                  <a:solidFill>
                                    <a:srgbClr val="0070C0"/>
                                  </a:solidFill>
                                  <a:latin typeface="Cambria Math" panose="02040503050406030204" pitchFamily="18" charset="0"/>
                                </a:rPr>
                                <m:t>rev</m:t>
                              </m:r>
                            </m:sub>
                          </m:sSub>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𝑇</m:t>
                              </m:r>
                            </m:e>
                            <m:sub>
                              <m:r>
                                <m:rPr>
                                  <m:sty m:val="p"/>
                                </m:rPr>
                                <a:rPr lang="en-US" altLang="zh-CN" sz="1600">
                                  <a:latin typeface="Cambria Math" panose="02040503050406030204" pitchFamily="18" charset="0"/>
                                </a:rPr>
                                <m:t>t</m:t>
                              </m:r>
                            </m:sub>
                          </m:sSub>
                          <m:r>
                            <a:rPr lang="en-US" altLang="zh-CN" sz="1600" b="0" i="1" dirty="0" smtClean="0">
                              <a:latin typeface="Cambria Math" panose="02040503050406030204" pitchFamily="18" charset="0"/>
                            </a:rPr>
                            <m:t>)</m:t>
                          </m:r>
                        </m:den>
                      </m:f>
                    </m:oMath>
                  </m:oMathPara>
                </a14:m>
                <a:endParaRPr lang="zh-CN" altLang="en-US" sz="1600" dirty="0">
                  <a:latin typeface="+mn-ea"/>
                </a:endParaRPr>
              </a:p>
            </p:txBody>
          </p:sp>
        </mc:Choice>
        <mc:Fallback xmlns="">
          <p:sp>
            <p:nvSpPr>
              <p:cNvPr id="23" name="文本框 22"/>
              <p:cNvSpPr txBox="1">
                <a:spLocks noRot="1" noChangeAspect="1" noMove="1" noResize="1" noEditPoints="1" noAdjustHandles="1" noChangeArrowheads="1" noChangeShapeType="1" noTextEdit="1"/>
              </p:cNvSpPr>
              <p:nvPr/>
            </p:nvSpPr>
            <p:spPr>
              <a:xfrm>
                <a:off x="9014162" y="5256317"/>
                <a:ext cx="2754728" cy="506292"/>
              </a:xfrm>
              <a:prstGeom prst="rect">
                <a:avLst/>
              </a:prstGeom>
              <a:blipFill>
                <a:blip r:embed="rId7"/>
                <a:stretch>
                  <a:fillRect r="-1106"/>
                </a:stretch>
              </a:blipFill>
            </p:spPr>
            <p:txBody>
              <a:bodyPr/>
              <a:lstStyle/>
              <a:p>
                <a:r>
                  <a:rPr lang="zh-CN" altLang="en-US">
                    <a:noFill/>
                  </a:rPr>
                  <a:t> </a:t>
                </a:r>
              </a:p>
            </p:txBody>
          </p:sp>
        </mc:Fallback>
      </mc:AlternateContent>
      <p:pic>
        <p:nvPicPr>
          <p:cNvPr id="24" name="内容占位符 5"/>
          <p:cNvPicPr>
            <a:picLocks noChangeAspect="1"/>
          </p:cNvPicPr>
          <p:nvPr/>
        </p:nvPicPr>
        <p:blipFill rotWithShape="1">
          <a:blip r:embed="rId8" cstate="print">
            <a:extLst>
              <a:ext uri="{28A0092B-C50C-407E-A947-70E740481C1C}">
                <a14:useLocalDpi xmlns:a14="http://schemas.microsoft.com/office/drawing/2010/main" val="0"/>
              </a:ext>
            </a:extLst>
          </a:blip>
          <a:srcRect t="1352" b="1"/>
          <a:stretch/>
        </p:blipFill>
        <p:spPr>
          <a:xfrm>
            <a:off x="9021403" y="3509461"/>
            <a:ext cx="2646076" cy="857453"/>
          </a:xfrm>
          <a:prstGeom prst="rect">
            <a:avLst/>
          </a:prstGeom>
        </p:spPr>
      </p:pic>
      <p:sp>
        <p:nvSpPr>
          <p:cNvPr id="10" name="文本框 9"/>
          <p:cNvSpPr txBox="1"/>
          <p:nvPr/>
        </p:nvSpPr>
        <p:spPr>
          <a:xfrm>
            <a:off x="8927534" y="4753990"/>
            <a:ext cx="2653317" cy="338554"/>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Number of beat cavities:</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3306925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 y="442860"/>
            <a:ext cx="12191999" cy="1082744"/>
          </a:xfrm>
        </p:spPr>
        <p:txBody>
          <a:bodyPr>
            <a:noAutofit/>
          </a:bodyPr>
          <a:lstStyle/>
          <a:p>
            <a:pPr algn="ctr"/>
            <a:r>
              <a:rPr lang="en-US" altLang="zh-CN" sz="4000" dirty="0">
                <a:latin typeface="Arial" panose="020B0604020202020204" pitchFamily="34" charset="0"/>
                <a:cs typeface="Arial" panose="020B0604020202020204" pitchFamily="34" charset="0"/>
              </a:rPr>
              <a:t>APDR Phase Correction with Beat Cavity </a:t>
            </a:r>
            <a:endParaRPr lang="zh-CN" altLang="en-US" sz="4000" dirty="0">
              <a:latin typeface="Arial" panose="020B0604020202020204" pitchFamily="34" charset="0"/>
              <a:cs typeface="Arial" panose="020B0604020202020204" pitchFamily="34" charset="0"/>
            </a:endParaRPr>
          </a:p>
        </p:txBody>
      </p:sp>
      <p:graphicFrame>
        <p:nvGraphicFramePr>
          <p:cNvPr id="4" name="内容占位符 3"/>
          <p:cNvGraphicFramePr>
            <a:graphicFrameLocks/>
          </p:cNvGraphicFramePr>
          <p:nvPr>
            <p:extLst/>
          </p:nvPr>
        </p:nvGraphicFramePr>
        <p:xfrm>
          <a:off x="1855945" y="1690790"/>
          <a:ext cx="8480110" cy="4611988"/>
        </p:xfrm>
        <a:graphic>
          <a:graphicData uri="http://schemas.openxmlformats.org/drawingml/2006/table">
            <a:tbl>
              <a:tblPr firstRow="1" bandRow="1">
                <a:tableStyleId>{2A488322-F2BA-4B5B-9748-0D474271808F}</a:tableStyleId>
              </a:tblPr>
              <a:tblGrid>
                <a:gridCol w="3420000">
                  <a:extLst>
                    <a:ext uri="{9D8B030D-6E8A-4147-A177-3AD203B41FA5}">
                      <a16:colId xmlns:a16="http://schemas.microsoft.com/office/drawing/2014/main" val="20000"/>
                    </a:ext>
                  </a:extLst>
                </a:gridCol>
                <a:gridCol w="966814">
                  <a:extLst>
                    <a:ext uri="{9D8B030D-6E8A-4147-A177-3AD203B41FA5}">
                      <a16:colId xmlns:a16="http://schemas.microsoft.com/office/drawing/2014/main" val="20002"/>
                    </a:ext>
                  </a:extLst>
                </a:gridCol>
                <a:gridCol w="1023324">
                  <a:extLst>
                    <a:ext uri="{9D8B030D-6E8A-4147-A177-3AD203B41FA5}">
                      <a16:colId xmlns:a16="http://schemas.microsoft.com/office/drawing/2014/main" val="3229888800"/>
                    </a:ext>
                  </a:extLst>
                </a:gridCol>
                <a:gridCol w="1023324">
                  <a:extLst>
                    <a:ext uri="{9D8B030D-6E8A-4147-A177-3AD203B41FA5}">
                      <a16:colId xmlns:a16="http://schemas.microsoft.com/office/drawing/2014/main" val="2216471578"/>
                    </a:ext>
                  </a:extLst>
                </a:gridCol>
                <a:gridCol w="1023324">
                  <a:extLst>
                    <a:ext uri="{9D8B030D-6E8A-4147-A177-3AD203B41FA5}">
                      <a16:colId xmlns:a16="http://schemas.microsoft.com/office/drawing/2014/main" val="20004"/>
                    </a:ext>
                  </a:extLst>
                </a:gridCol>
                <a:gridCol w="1023324">
                  <a:extLst>
                    <a:ext uri="{9D8B030D-6E8A-4147-A177-3AD203B41FA5}">
                      <a16:colId xmlns:a16="http://schemas.microsoft.com/office/drawing/2014/main" val="362064259"/>
                    </a:ext>
                  </a:extLst>
                </a:gridCol>
              </a:tblGrid>
              <a:tr h="496282">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sz="1200" b="0" dirty="0">
                          <a:latin typeface="Arial" panose="020B0604020202020204" pitchFamily="34" charset="0"/>
                          <a:ea typeface="+mn-ea"/>
                          <a:cs typeface="Arial" panose="020B0604020202020204" pitchFamily="34" charset="0"/>
                        </a:rPr>
                        <a:t>Machine Parameter</a:t>
                      </a:r>
                      <a:r>
                        <a:rPr lang="zh-CN" altLang="en-US" sz="1200" b="0" dirty="0">
                          <a:latin typeface="Arial" panose="020B0604020202020204" pitchFamily="34" charset="0"/>
                          <a:ea typeface="+mn-ea"/>
                          <a:cs typeface="Arial" panose="020B0604020202020204" pitchFamily="34" charset="0"/>
                        </a:rPr>
                        <a:t>：</a:t>
                      </a:r>
                      <a:endParaRPr lang="en-US" altLang="zh-CN" sz="1200" b="0" dirty="0">
                        <a:latin typeface="Arial" panose="020B0604020202020204" pitchFamily="34" charset="0"/>
                        <a:ea typeface="+mn-ea"/>
                        <a:cs typeface="Arial" panose="020B0604020202020204" pitchFamily="34" charset="0"/>
                      </a:endParaRPr>
                    </a:p>
                    <a:p>
                      <a:pPr marL="0" marR="0" indent="0" algn="l" defTabSz="685800" rtl="0" eaLnBrk="1" fontAlgn="auto" latinLnBrk="0" hangingPunct="1">
                        <a:lnSpc>
                          <a:spcPct val="100000"/>
                        </a:lnSpc>
                        <a:spcBef>
                          <a:spcPts val="0"/>
                        </a:spcBef>
                        <a:spcAft>
                          <a:spcPts val="0"/>
                        </a:spcAft>
                        <a:buClrTx/>
                        <a:buSzTx/>
                        <a:buFontTx/>
                        <a:buNone/>
                        <a:tabLst/>
                        <a:defRPr/>
                      </a:pPr>
                      <a:r>
                        <a:rPr lang="en-US" altLang="zh-CN" sz="1200" b="0" dirty="0">
                          <a:latin typeface="Arial" panose="020B0604020202020204" pitchFamily="34" charset="0"/>
                          <a:ea typeface="+mn-ea"/>
                          <a:cs typeface="Arial" panose="020B0604020202020204" pitchFamily="34" charset="0"/>
                        </a:rPr>
                        <a:t>wangdou20160918/23</a:t>
                      </a:r>
                      <a:r>
                        <a:rPr lang="zh-CN" altLang="en-US" sz="1200" b="0" dirty="0">
                          <a:latin typeface="Arial" panose="020B0604020202020204" pitchFamily="34" charset="0"/>
                          <a:ea typeface="+mn-ea"/>
                          <a:cs typeface="Arial" panose="020B0604020202020204" pitchFamily="34" charset="0"/>
                        </a:rPr>
                        <a:t>（</a:t>
                      </a:r>
                      <a:r>
                        <a:rPr lang="en-US" altLang="zh-CN" sz="1200" b="0" dirty="0">
                          <a:latin typeface="Arial" panose="020B0604020202020204" pitchFamily="34" charset="0"/>
                          <a:ea typeface="+mn-ea"/>
                          <a:cs typeface="Arial" panose="020B0604020202020204" pitchFamily="34" charset="0"/>
                        </a:rPr>
                        <a:t>Circumference</a:t>
                      </a:r>
                      <a:r>
                        <a:rPr lang="en-US" altLang="zh-CN" sz="1200" b="0" baseline="0" dirty="0">
                          <a:latin typeface="Arial" panose="020B0604020202020204" pitchFamily="34" charset="0"/>
                          <a:ea typeface="+mn-ea"/>
                          <a:cs typeface="Arial" panose="020B0604020202020204" pitchFamily="34" charset="0"/>
                        </a:rPr>
                        <a:t> </a:t>
                      </a:r>
                      <a:r>
                        <a:rPr lang="en-US" altLang="zh-CN" sz="1200" b="0" dirty="0">
                          <a:latin typeface="Arial" panose="020B0604020202020204" pitchFamily="34" charset="0"/>
                          <a:ea typeface="+mn-ea"/>
                          <a:cs typeface="Arial" panose="020B0604020202020204" pitchFamily="34" charset="0"/>
                        </a:rPr>
                        <a:t>61 km</a:t>
                      </a:r>
                      <a:r>
                        <a:rPr lang="zh-CN" altLang="en-US" sz="1200" b="0" dirty="0">
                          <a:latin typeface="Arial" panose="020B0604020202020204" pitchFamily="34" charset="0"/>
                          <a:ea typeface="+mn-ea"/>
                          <a:cs typeface="Arial" panose="020B0604020202020204" pitchFamily="34" charset="0"/>
                        </a:rPr>
                        <a:t>）</a:t>
                      </a:r>
                      <a:endParaRPr lang="zh-CN" altLang="en-US" sz="12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10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Low</a:t>
                      </a:r>
                      <a:r>
                        <a:rPr lang="en-US" altLang="zh-CN" sz="1100" baseline="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ower</a:t>
                      </a:r>
                      <a:endParaRPr lang="en-US" altLang="zh-CN" sz="1100" b="1" dirty="0">
                        <a:solidFill>
                          <a:schemeClr val="tx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91422" marR="91422" marT="45701" marB="45701" anchor="ctr"/>
                </a:tc>
                <a:tc>
                  <a:txBody>
                    <a:bodyPr/>
                    <a:lstStyle/>
                    <a:p>
                      <a:pPr algn="ctr"/>
                      <a:r>
                        <a:rPr lang="en-US" altLang="zh-CN" sz="1400" kern="120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a:t>
                      </a:r>
                    </a:p>
                    <a:p>
                      <a:pPr algn="ctr"/>
                      <a:r>
                        <a:rPr lang="en-US" altLang="zh-CN" sz="1100" kern="120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igh</a:t>
                      </a:r>
                      <a:r>
                        <a:rPr lang="en-US" altLang="zh-CN" sz="1100" kern="1200" baseline="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Lumi</a:t>
                      </a:r>
                      <a:endParaRPr lang="en-US" altLang="zh-CN" sz="1100" b="1" kern="1200" dirty="0">
                        <a:solidFill>
                          <a:schemeClr val="tx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91422" marR="91422" marT="45701" marB="45701" anchor="ctr"/>
                </a:tc>
                <a:tc>
                  <a:txBody>
                    <a:bodyPr/>
                    <a:lstStyle/>
                    <a:p>
                      <a:pPr algn="ctr"/>
                      <a:r>
                        <a:rPr lang="en-US" altLang="zh-CN" sz="1400" kern="120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W</a:t>
                      </a:r>
                      <a:endParaRPr lang="en-US" altLang="zh-CN" sz="1400" b="1" kern="1200" dirty="0">
                        <a:solidFill>
                          <a:schemeClr val="lt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91422" marR="91422" marT="45701" marB="45701" anchor="ctr"/>
                </a:tc>
                <a:tc>
                  <a:txBody>
                    <a:bodyPr/>
                    <a:lstStyle/>
                    <a:p>
                      <a:pPr algn="ctr"/>
                      <a:r>
                        <a:rPr lang="en-US" altLang="zh-CN" sz="1400" kern="120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Z</a:t>
                      </a:r>
                    </a:p>
                  </a:txBody>
                  <a:tcPr marL="91422" marR="91422" marT="45701" marB="45701" anchor="ctr"/>
                </a:tc>
                <a:tc>
                  <a:txBody>
                    <a:bodyPr/>
                    <a:lstStyle/>
                    <a:p>
                      <a:pPr algn="ctr"/>
                      <a:r>
                        <a:rPr lang="en-US" altLang="zh-CN" sz="1400" kern="120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Z</a:t>
                      </a:r>
                    </a:p>
                    <a:p>
                      <a:pPr marL="0" algn="ctr" defTabSz="685800" rtl="0" eaLnBrk="1" latinLnBrk="0" hangingPunct="1"/>
                      <a:r>
                        <a:rPr lang="en-US" altLang="zh-CN" sz="1100" b="1" kern="1200" dirty="0">
                          <a:solidFill>
                            <a:schemeClr val="lt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1-cell</a:t>
                      </a:r>
                    </a:p>
                  </a:txBody>
                  <a:tcPr marL="91422" marR="91422" marT="45701" marB="45701" anchor="ctr"/>
                </a:tc>
                <a:extLst>
                  <a:ext uri="{0D108BD9-81ED-4DB2-BD59-A6C34878D82A}">
                    <a16:rowId xmlns:a16="http://schemas.microsoft.com/office/drawing/2014/main" val="10000"/>
                  </a:ext>
                </a:extLst>
              </a:tr>
              <a:tr h="360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0" dirty="0">
                          <a:solidFill>
                            <a:schemeClr val="tx1"/>
                          </a:solidFill>
                          <a:latin typeface="Arial" panose="020B0604020202020204" pitchFamily="34" charset="0"/>
                          <a:ea typeface="+mn-ea"/>
                          <a:cs typeface="Arial" panose="020B0604020202020204" pitchFamily="34" charset="0"/>
                        </a:rPr>
                        <a:t>Bunch charge</a:t>
                      </a:r>
                      <a:r>
                        <a:rPr lang="en-US" altLang="zh-CN" sz="1400" b="0" baseline="0" dirty="0">
                          <a:solidFill>
                            <a:schemeClr val="tx1"/>
                          </a:solidFill>
                          <a:latin typeface="Arial" panose="020B0604020202020204" pitchFamily="34" charset="0"/>
                          <a:ea typeface="+mn-ea"/>
                          <a:cs typeface="Arial" panose="020B0604020202020204" pitchFamily="34" charset="0"/>
                        </a:rPr>
                        <a:t> (</a:t>
                      </a:r>
                      <a:r>
                        <a:rPr lang="en-US" altLang="zh-CN" sz="1400" b="0" baseline="0" dirty="0" err="1">
                          <a:solidFill>
                            <a:schemeClr val="tx1"/>
                          </a:solidFill>
                          <a:latin typeface="Arial" panose="020B0604020202020204" pitchFamily="34" charset="0"/>
                          <a:ea typeface="+mn-ea"/>
                          <a:cs typeface="Arial" panose="020B0604020202020204" pitchFamily="34" charset="0"/>
                        </a:rPr>
                        <a:t>nC</a:t>
                      </a:r>
                      <a:r>
                        <a:rPr lang="en-US" altLang="zh-CN" sz="1400" b="0" baseline="0" dirty="0">
                          <a:solidFill>
                            <a:schemeClr val="tx1"/>
                          </a:solidFill>
                          <a:latin typeface="Arial" panose="020B0604020202020204" pitchFamily="34" charset="0"/>
                          <a:ea typeface="+mn-ea"/>
                          <a:cs typeface="Arial" panose="020B0604020202020204" pitchFamily="34" charset="0"/>
                        </a:rPr>
                        <a:t>)</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a:r>
                        <a:rPr lang="en-US" altLang="zh-CN" sz="1400" dirty="0">
                          <a:latin typeface="Arial" panose="020B0604020202020204" pitchFamily="34" charset="0"/>
                          <a:ea typeface="+mn-ea"/>
                          <a:cs typeface="Arial" panose="020B0604020202020204" pitchFamily="34" charset="0"/>
                        </a:rPr>
                        <a:t>32</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32</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18.6</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12.5</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0" kern="1200" dirty="0">
                          <a:solidFill>
                            <a:schemeClr val="tx1"/>
                          </a:solidFill>
                          <a:latin typeface="Arial" panose="020B0604020202020204" pitchFamily="34" charset="0"/>
                          <a:ea typeface="+mn-ea"/>
                          <a:cs typeface="Arial" panose="020B0604020202020204" pitchFamily="34" charset="0"/>
                        </a:rPr>
                        <a:t>12.5</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4205915625"/>
                  </a:ext>
                </a:extLst>
              </a:tr>
              <a:tr h="360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0" dirty="0">
                          <a:solidFill>
                            <a:schemeClr val="tx1"/>
                          </a:solidFill>
                          <a:latin typeface="Arial" panose="020B0604020202020204" pitchFamily="34" charset="0"/>
                          <a:ea typeface="+mn-ea"/>
                          <a:cs typeface="Arial" panose="020B0604020202020204" pitchFamily="34" charset="0"/>
                        </a:rPr>
                        <a:t>Bunch number</a:t>
                      </a:r>
                      <a:r>
                        <a:rPr lang="en-US" altLang="zh-CN" sz="1400" b="0" baseline="0" dirty="0">
                          <a:solidFill>
                            <a:schemeClr val="tx1"/>
                          </a:solidFill>
                          <a:latin typeface="Arial" panose="020B0604020202020204" pitchFamily="34" charset="0"/>
                          <a:ea typeface="+mn-ea"/>
                          <a:cs typeface="Arial" panose="020B0604020202020204" pitchFamily="34" charset="0"/>
                        </a:rPr>
                        <a:t> (one beam)</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a:r>
                        <a:rPr lang="en-US" altLang="zh-CN" sz="1400" dirty="0">
                          <a:latin typeface="Arial" panose="020B0604020202020204" pitchFamily="34" charset="0"/>
                          <a:ea typeface="+mn-ea"/>
                          <a:cs typeface="Arial" panose="020B0604020202020204" pitchFamily="34" charset="0"/>
                        </a:rPr>
                        <a:t>70</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107</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400</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1100</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0" kern="1200" dirty="0">
                          <a:solidFill>
                            <a:schemeClr val="tx1"/>
                          </a:solidFill>
                          <a:latin typeface="Arial" panose="020B0604020202020204" pitchFamily="34" charset="0"/>
                          <a:ea typeface="+mn-ea"/>
                          <a:cs typeface="Arial" panose="020B0604020202020204" pitchFamily="34" charset="0"/>
                        </a:rPr>
                        <a:t>1100</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1826576281"/>
                  </a:ext>
                </a:extLst>
              </a:tr>
              <a:tr h="360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0" dirty="0">
                          <a:solidFill>
                            <a:schemeClr val="tx1"/>
                          </a:solidFill>
                          <a:latin typeface="Arial" panose="020B0604020202020204" pitchFamily="34" charset="0"/>
                          <a:ea typeface="+mn-ea"/>
                          <a:cs typeface="Arial" panose="020B0604020202020204" pitchFamily="34" charset="0"/>
                        </a:rPr>
                        <a:t>Bunch spacing </a:t>
                      </a:r>
                      <a:r>
                        <a:rPr lang="en-US" altLang="zh-CN" sz="1400" b="0" baseline="0" dirty="0">
                          <a:solidFill>
                            <a:schemeClr val="tx1"/>
                          </a:solidFill>
                          <a:latin typeface="Arial" panose="020B0604020202020204" pitchFamily="34" charset="0"/>
                          <a:ea typeface="+mn-ea"/>
                          <a:cs typeface="Arial" panose="020B0604020202020204" pitchFamily="34" charset="0"/>
                        </a:rPr>
                        <a:t>(n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0" baseline="0" dirty="0">
                          <a:solidFill>
                            <a:schemeClr val="tx1"/>
                          </a:solidFill>
                          <a:latin typeface="Arial" panose="020B0604020202020204" pitchFamily="34" charset="0"/>
                          <a:ea typeface="+mn-ea"/>
                          <a:cs typeface="Arial" panose="020B0604020202020204" pitchFamily="34" charset="0"/>
                        </a:rPr>
                        <a:t> [bunch train length &lt; 3.2 km]</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aseline="0" dirty="0">
                          <a:latin typeface="Arial" panose="020B0604020202020204" pitchFamily="34" charset="0"/>
                          <a:ea typeface="+mn-ea"/>
                          <a:cs typeface="Arial" panose="020B0604020202020204" pitchFamily="34" charset="0"/>
                        </a:rPr>
                        <a:t>152.3</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aseline="0" dirty="0">
                          <a:latin typeface="Arial" panose="020B0604020202020204" pitchFamily="34" charset="0"/>
                          <a:ea typeface="+mn-ea"/>
                          <a:cs typeface="Arial" panose="020B0604020202020204" pitchFamily="34" charset="0"/>
                        </a:rPr>
                        <a:t>98.5</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aseline="0" dirty="0">
                          <a:latin typeface="Arial" panose="020B0604020202020204" pitchFamily="34" charset="0"/>
                          <a:ea typeface="+mn-ea"/>
                          <a:cs typeface="Arial" panose="020B0604020202020204" pitchFamily="34" charset="0"/>
                        </a:rPr>
                        <a:t>26.2</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aseline="0" dirty="0">
                          <a:latin typeface="Arial" panose="020B0604020202020204" pitchFamily="34" charset="0"/>
                          <a:ea typeface="+mn-ea"/>
                          <a:cs typeface="Arial" panose="020B0604020202020204" pitchFamily="34" charset="0"/>
                        </a:rPr>
                        <a:t>9.2</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0" baseline="0" dirty="0">
                          <a:solidFill>
                            <a:schemeClr val="tx1"/>
                          </a:solidFill>
                          <a:latin typeface="Arial" panose="020B0604020202020204" pitchFamily="34" charset="0"/>
                          <a:ea typeface="+mn-ea"/>
                          <a:cs typeface="Arial" panose="020B0604020202020204" pitchFamily="34" charset="0"/>
                        </a:rPr>
                        <a:t>9.2</a:t>
                      </a:r>
                    </a:p>
                  </a:txBody>
                  <a:tcPr marL="91422" marR="91422" marT="45701" marB="45701" anchor="ctr"/>
                </a:tc>
                <a:extLst>
                  <a:ext uri="{0D108BD9-81ED-4DB2-BD59-A6C34878D82A}">
                    <a16:rowId xmlns:a16="http://schemas.microsoft.com/office/drawing/2014/main" val="3506707219"/>
                  </a:ext>
                </a:extLst>
              </a:tr>
              <a:tr h="360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0" dirty="0">
                          <a:solidFill>
                            <a:schemeClr val="tx1"/>
                          </a:solidFill>
                          <a:latin typeface="Arial" panose="020B0604020202020204" pitchFamily="34" charset="0"/>
                          <a:ea typeface="+mn-ea"/>
                          <a:cs typeface="Arial" panose="020B0604020202020204" pitchFamily="34" charset="0"/>
                        </a:rPr>
                        <a:t>Cavity voltage </a:t>
                      </a:r>
                      <a:r>
                        <a:rPr lang="en-US" altLang="zh-CN" sz="1400" b="0" baseline="0" dirty="0">
                          <a:solidFill>
                            <a:schemeClr val="tx1"/>
                          </a:solidFill>
                          <a:latin typeface="Arial" panose="020B0604020202020204" pitchFamily="34" charset="0"/>
                          <a:ea typeface="+mn-ea"/>
                          <a:cs typeface="Arial" panose="020B0604020202020204" pitchFamily="34" charset="0"/>
                        </a:rPr>
                        <a:t>(MV)</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dirty="0">
                          <a:latin typeface="Arial" panose="020B0604020202020204" pitchFamily="34" charset="0"/>
                          <a:ea typeface="+mn-ea"/>
                          <a:cs typeface="Arial" panose="020B0604020202020204" pitchFamily="34" charset="0"/>
                        </a:rPr>
                        <a:t>7.4</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dirty="0">
                          <a:latin typeface="Arial" panose="020B0604020202020204" pitchFamily="34" charset="0"/>
                          <a:ea typeface="+mn-ea"/>
                          <a:cs typeface="Arial" panose="020B0604020202020204" pitchFamily="34" charset="0"/>
                        </a:rPr>
                        <a:t>7.3</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dirty="0">
                          <a:latin typeface="Arial" panose="020B0604020202020204" pitchFamily="34" charset="0"/>
                          <a:ea typeface="+mn-ea"/>
                          <a:cs typeface="Arial" panose="020B0604020202020204" pitchFamily="34" charset="0"/>
                        </a:rPr>
                        <a:t>3.9</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dirty="0">
                          <a:latin typeface="Arial" panose="020B0604020202020204" pitchFamily="34" charset="0"/>
                          <a:ea typeface="+mn-ea"/>
                          <a:cs typeface="Arial" panose="020B0604020202020204" pitchFamily="34" charset="0"/>
                        </a:rPr>
                        <a:t>3.7</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aseline="0" dirty="0">
                          <a:solidFill>
                            <a:schemeClr val="tx1"/>
                          </a:solidFill>
                          <a:latin typeface="Arial" panose="020B0604020202020204" pitchFamily="34" charset="0"/>
                          <a:ea typeface="+mn-ea"/>
                          <a:cs typeface="Arial" panose="020B0604020202020204" pitchFamily="34" charset="0"/>
                        </a:rPr>
                        <a:t>3.7</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4108441163"/>
                  </a:ext>
                </a:extLst>
              </a:tr>
              <a:tr h="360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0" dirty="0">
                          <a:solidFill>
                            <a:schemeClr val="tx1"/>
                          </a:solidFill>
                          <a:latin typeface="Arial" panose="020B0604020202020204" pitchFamily="34" charset="0"/>
                          <a:ea typeface="+mn-ea"/>
                          <a:cs typeface="Arial" panose="020B0604020202020204" pitchFamily="34" charset="0"/>
                        </a:rPr>
                        <a:t>Synchrotron phase (</a:t>
                      </a:r>
                      <a:r>
                        <a:rPr lang="en-US" altLang="zh-CN" sz="1400" b="0" dirty="0" err="1">
                          <a:solidFill>
                            <a:schemeClr val="tx1"/>
                          </a:solidFill>
                          <a:latin typeface="Arial" panose="020B0604020202020204" pitchFamily="34" charset="0"/>
                          <a:ea typeface="+mn-ea"/>
                          <a:cs typeface="Arial" panose="020B0604020202020204" pitchFamily="34" charset="0"/>
                        </a:rPr>
                        <a:t>deg</a:t>
                      </a:r>
                      <a:r>
                        <a:rPr lang="en-US" altLang="zh-CN" sz="1400" b="0" dirty="0">
                          <a:solidFill>
                            <a:schemeClr val="tx1"/>
                          </a:solidFill>
                          <a:latin typeface="Arial" panose="020B0604020202020204" pitchFamily="34" charset="0"/>
                          <a:ea typeface="+mn-ea"/>
                          <a:cs typeface="Arial" panose="020B0604020202020204" pitchFamily="34" charset="0"/>
                        </a:rPr>
                        <a:t>)</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a:r>
                        <a:rPr lang="en-US" altLang="zh-CN" sz="1400" dirty="0">
                          <a:latin typeface="Arial" panose="020B0604020202020204" pitchFamily="34" charset="0"/>
                          <a:ea typeface="+mn-ea"/>
                          <a:cs typeface="Arial" panose="020B0604020202020204" pitchFamily="34" charset="0"/>
                        </a:rPr>
                        <a:t>123</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122</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128</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146</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0" kern="1200" dirty="0">
                          <a:solidFill>
                            <a:schemeClr val="tx1"/>
                          </a:solidFill>
                          <a:latin typeface="Arial" panose="020B0604020202020204" pitchFamily="34" charset="0"/>
                          <a:ea typeface="+mn-ea"/>
                          <a:cs typeface="Arial" panose="020B0604020202020204" pitchFamily="34" charset="0"/>
                        </a:rPr>
                        <a:t>146</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10002"/>
                  </a:ext>
                </a:extLst>
              </a:tr>
              <a:tr h="360000">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sz="1400" b="0" dirty="0">
                          <a:solidFill>
                            <a:schemeClr val="tx1"/>
                          </a:solidFill>
                          <a:latin typeface="Arial" panose="020B0604020202020204" pitchFamily="34" charset="0"/>
                          <a:ea typeface="+mn-ea"/>
                          <a:cs typeface="Arial" panose="020B0604020202020204" pitchFamily="34" charset="0"/>
                        </a:rPr>
                        <a:t>PDR 1+1 max voltage drop</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11 %</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18 %</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72 %</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solidFill>
                            <a:srgbClr val="FF0000"/>
                          </a:solidFill>
                          <a:latin typeface="Arial" panose="020B0604020202020204" pitchFamily="34" charset="0"/>
                          <a:ea typeface="+mn-ea"/>
                          <a:cs typeface="Arial" panose="020B0604020202020204" pitchFamily="34" charset="0"/>
                        </a:rPr>
                        <a:t>140 %</a:t>
                      </a:r>
                      <a:endParaRPr lang="zh-CN" altLang="en-US" sz="1400" b="0" kern="1200" dirty="0">
                        <a:solidFill>
                          <a:srgbClr val="FF0000"/>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70 %</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604947100"/>
                  </a:ext>
                </a:extLst>
              </a:tr>
              <a:tr h="360000">
                <a:tc>
                  <a:txBody>
                    <a:bodyPr/>
                    <a:lstStyle/>
                    <a:p>
                      <a:pPr marL="0" algn="l"/>
                      <a:r>
                        <a:rPr lang="en-US" altLang="zh-CN" sz="1400" b="0" dirty="0">
                          <a:solidFill>
                            <a:schemeClr val="tx1"/>
                          </a:solidFill>
                          <a:latin typeface="Arial" panose="020B0604020202020204" pitchFamily="34" charset="0"/>
                          <a:ea typeface="+mn-ea"/>
                          <a:cs typeface="Arial" panose="020B0604020202020204" pitchFamily="34" charset="0"/>
                        </a:rPr>
                        <a:t>PDR 1+1 max phase shift (</a:t>
                      </a:r>
                      <a:r>
                        <a:rPr lang="en-US" altLang="zh-CN" sz="1400" b="0" dirty="0" err="1">
                          <a:solidFill>
                            <a:schemeClr val="tx1"/>
                          </a:solidFill>
                          <a:latin typeface="Arial" panose="020B0604020202020204" pitchFamily="34" charset="0"/>
                          <a:ea typeface="+mn-ea"/>
                          <a:cs typeface="Arial" panose="020B0604020202020204" pitchFamily="34" charset="0"/>
                        </a:rPr>
                        <a:t>deg</a:t>
                      </a:r>
                      <a:r>
                        <a:rPr lang="en-US" altLang="zh-CN" sz="1400" b="0" dirty="0">
                          <a:solidFill>
                            <a:schemeClr val="tx1"/>
                          </a:solidFill>
                          <a:latin typeface="Arial" panose="020B0604020202020204" pitchFamily="34" charset="0"/>
                          <a:ea typeface="+mn-ea"/>
                          <a:cs typeface="Arial" panose="020B0604020202020204" pitchFamily="34" charset="0"/>
                        </a:rPr>
                        <a:t>)</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12</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19</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67</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49</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10003"/>
                  </a:ext>
                </a:extLst>
              </a:tr>
              <a:tr h="360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dirty="0">
                          <a:solidFill>
                            <a:schemeClr val="tx1"/>
                          </a:solidFill>
                          <a:latin typeface="Arial" panose="020B0604020202020204" pitchFamily="34" charset="0"/>
                          <a:ea typeface="+mn-ea"/>
                          <a:cs typeface="Arial" panose="020B0604020202020204" pitchFamily="34" charset="0"/>
                        </a:rPr>
                        <a:t>PDR</a:t>
                      </a:r>
                      <a:r>
                        <a:rPr lang="zh-CN" altLang="en-US" sz="1400" b="1" dirty="0">
                          <a:solidFill>
                            <a:schemeClr val="tx1"/>
                          </a:solidFill>
                          <a:latin typeface="Arial" panose="020B0604020202020204" pitchFamily="34" charset="0"/>
                          <a:ea typeface="+mn-ea"/>
                          <a:cs typeface="Arial" panose="020B0604020202020204" pitchFamily="34" charset="0"/>
                        </a:rPr>
                        <a:t> </a:t>
                      </a:r>
                      <a:r>
                        <a:rPr lang="en-US" altLang="zh-CN" sz="1400" b="1" dirty="0">
                          <a:solidFill>
                            <a:schemeClr val="tx1"/>
                          </a:solidFill>
                          <a:latin typeface="Arial" panose="020B0604020202020204" pitchFamily="34" charset="0"/>
                          <a:ea typeface="+mn-ea"/>
                          <a:cs typeface="Arial" panose="020B0604020202020204" pitchFamily="34" charset="0"/>
                        </a:rPr>
                        <a:t>3rd order beat cavity#</a:t>
                      </a:r>
                      <a:r>
                        <a:rPr lang="zh-CN" altLang="en-US" sz="1400" b="1" dirty="0">
                          <a:solidFill>
                            <a:schemeClr val="tx1"/>
                          </a:solidFill>
                          <a:latin typeface="Arial" panose="020B0604020202020204" pitchFamily="34" charset="0"/>
                          <a:ea typeface="+mn-ea"/>
                          <a:cs typeface="Arial" panose="020B0604020202020204" pitchFamily="34" charset="0"/>
                        </a:rPr>
                        <a:t> </a:t>
                      </a:r>
                      <a:r>
                        <a:rPr lang="en-US" altLang="zh-CN" sz="1400" b="1" dirty="0">
                          <a:solidFill>
                            <a:schemeClr val="tx1"/>
                          </a:solidFill>
                          <a:latin typeface="Arial" panose="020B0604020202020204" pitchFamily="34" charset="0"/>
                          <a:ea typeface="+mn-ea"/>
                          <a:cs typeface="Arial" panose="020B0604020202020204" pitchFamily="34" charset="0"/>
                        </a:rPr>
                        <a:t>(29 kHz)</a:t>
                      </a:r>
                      <a:endParaRPr lang="zh-CN" altLang="en-US" sz="1400" b="1"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a:r>
                        <a:rPr lang="en-US" altLang="zh-CN" sz="1400" dirty="0">
                          <a:solidFill>
                            <a:srgbClr val="0070C0"/>
                          </a:solidFill>
                          <a:latin typeface="Arial" panose="020B0604020202020204" pitchFamily="34" charset="0"/>
                          <a:ea typeface="+mn-ea"/>
                          <a:cs typeface="Arial" panose="020B0604020202020204" pitchFamily="34" charset="0"/>
                        </a:rPr>
                        <a:t>33</a:t>
                      </a:r>
                      <a:endParaRPr lang="zh-CN" altLang="en-US" sz="1400" b="0" dirty="0">
                        <a:solidFill>
                          <a:srgbClr val="0070C0"/>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51</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83</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28</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14</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10004"/>
                  </a:ext>
                </a:extLst>
              </a:tr>
              <a:tr h="360000">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sz="1400" b="0" dirty="0">
                          <a:solidFill>
                            <a:schemeClr val="tx1"/>
                          </a:solidFill>
                          <a:latin typeface="Arial" panose="020B0604020202020204" pitchFamily="34" charset="0"/>
                          <a:ea typeface="+mn-ea"/>
                          <a:cs typeface="Arial" panose="020B0604020202020204" pitchFamily="34" charset="0"/>
                        </a:rPr>
                        <a:t>APDR 4+4 max voltage drop</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a:r>
                        <a:rPr lang="en-US" altLang="zh-CN" sz="1400" dirty="0">
                          <a:latin typeface="Arial" panose="020B0604020202020204" pitchFamily="34" charset="0"/>
                          <a:ea typeface="+mn-ea"/>
                          <a:cs typeface="Arial" panose="020B0604020202020204" pitchFamily="34" charset="0"/>
                        </a:rPr>
                        <a:t>3 %</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dirty="0">
                          <a:latin typeface="Arial" panose="020B0604020202020204" pitchFamily="34" charset="0"/>
                          <a:ea typeface="+mn-ea"/>
                          <a:cs typeface="Arial" panose="020B0604020202020204" pitchFamily="34" charset="0"/>
                        </a:rPr>
                        <a:t>4 %</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18 %</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35 %</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18 %</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10012"/>
                  </a:ext>
                </a:extLst>
              </a:tr>
              <a:tr h="358792">
                <a:tc>
                  <a:txBody>
                    <a:bodyPr/>
                    <a:lstStyle/>
                    <a:p>
                      <a:pPr marL="0" algn="l"/>
                      <a:r>
                        <a:rPr lang="en-US" altLang="zh-CN" sz="1400" b="0" dirty="0">
                          <a:solidFill>
                            <a:schemeClr val="tx1"/>
                          </a:solidFill>
                          <a:latin typeface="Arial" panose="020B0604020202020204" pitchFamily="34" charset="0"/>
                          <a:ea typeface="+mn-ea"/>
                          <a:cs typeface="Arial" panose="020B0604020202020204" pitchFamily="34" charset="0"/>
                        </a:rPr>
                        <a:t>APDR 4+4 max phase shift (</a:t>
                      </a:r>
                      <a:r>
                        <a:rPr lang="en-US" altLang="zh-CN" sz="1400" b="0" dirty="0" err="1">
                          <a:solidFill>
                            <a:schemeClr val="tx1"/>
                          </a:solidFill>
                          <a:latin typeface="Arial" panose="020B0604020202020204" pitchFamily="34" charset="0"/>
                          <a:ea typeface="+mn-ea"/>
                          <a:cs typeface="Arial" panose="020B0604020202020204" pitchFamily="34" charset="0"/>
                        </a:rPr>
                        <a:t>deg</a:t>
                      </a:r>
                      <a:r>
                        <a:rPr lang="en-US" altLang="zh-CN" sz="1400" b="0" dirty="0">
                          <a:solidFill>
                            <a:schemeClr val="tx1"/>
                          </a:solidFill>
                          <a:latin typeface="Arial" panose="020B0604020202020204" pitchFamily="34" charset="0"/>
                          <a:ea typeface="+mn-ea"/>
                          <a:cs typeface="Arial" panose="020B0604020202020204" pitchFamily="34" charset="0"/>
                        </a:rPr>
                        <a:t>)</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3</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4.8</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16.7</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24.2</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12.1</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10013"/>
                  </a:ext>
                </a:extLst>
              </a:tr>
              <a:tr h="358792">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sz="1400" b="1" dirty="0">
                          <a:solidFill>
                            <a:schemeClr val="tx1"/>
                          </a:solidFill>
                          <a:latin typeface="Arial" panose="020B0604020202020204" pitchFamily="34" charset="0"/>
                          <a:ea typeface="+mn-ea"/>
                          <a:cs typeface="Arial" panose="020B0604020202020204" pitchFamily="34" charset="0"/>
                        </a:rPr>
                        <a:t>APDR 2nd order beat cavity#</a:t>
                      </a:r>
                      <a:r>
                        <a:rPr lang="zh-CN" altLang="en-US" sz="1400" b="1" dirty="0">
                          <a:solidFill>
                            <a:schemeClr val="tx1"/>
                          </a:solidFill>
                          <a:latin typeface="Arial" panose="020B0604020202020204" pitchFamily="34" charset="0"/>
                          <a:ea typeface="+mn-ea"/>
                          <a:cs typeface="Arial" panose="020B0604020202020204" pitchFamily="34" charset="0"/>
                        </a:rPr>
                        <a:t>  </a:t>
                      </a:r>
                      <a:r>
                        <a:rPr lang="en-US" altLang="zh-CN" sz="1400" b="1" dirty="0">
                          <a:solidFill>
                            <a:schemeClr val="tx1"/>
                          </a:solidFill>
                          <a:latin typeface="Arial" panose="020B0604020202020204" pitchFamily="34" charset="0"/>
                          <a:ea typeface="+mn-ea"/>
                          <a:cs typeface="Arial" panose="020B0604020202020204" pitchFamily="34" charset="0"/>
                        </a:rPr>
                        <a:t>(79 kHz)</a:t>
                      </a:r>
                      <a:endParaRPr lang="zh-CN" altLang="en-US" sz="1400" b="1"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10</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16</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27</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9</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4</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2702482958"/>
                  </a:ext>
                </a:extLst>
              </a:tr>
            </a:tbl>
          </a:graphicData>
        </a:graphic>
      </p:graphicFrame>
      <p:sp>
        <p:nvSpPr>
          <p:cNvPr id="3" name="灯片编号占位符 2"/>
          <p:cNvSpPr>
            <a:spLocks noGrp="1"/>
          </p:cNvSpPr>
          <p:nvPr>
            <p:ph type="sldNum" sz="quarter" idx="12"/>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F2357ACE-CC3F-4EB8-8897-299C2E1B55B1}" type="slidenum">
              <a:rPr kumimoji="0" lang="zh-CN" altLang="en-US" sz="900" b="0" i="0" u="none" strike="noStrike" kern="0" cap="none" spc="0" normalizeH="0" baseline="0" noProof="0">
                <a:ln>
                  <a:noFill/>
                </a:ln>
                <a:solidFill>
                  <a:prstClr val="black">
                    <a:tint val="75000"/>
                  </a:prstClr>
                </a:solidFill>
                <a:effectLst/>
                <a:uLnTx/>
                <a:uFillTx/>
                <a:latin typeface="等线" panose="020F0502020204030204"/>
                <a:ea typeface="等线" panose="02010600030101010101" pitchFamily="2" charset="-122"/>
              </a:rPr>
              <a:pPr marL="0" marR="0" lvl="0" indent="0" defTabSz="914400" eaLnBrk="1" fontAlgn="auto" latinLnBrk="0" hangingPunct="1">
                <a:lnSpc>
                  <a:spcPct val="100000"/>
                </a:lnSpc>
                <a:spcBef>
                  <a:spcPts val="0"/>
                </a:spcBef>
                <a:spcAft>
                  <a:spcPts val="0"/>
                </a:spcAft>
                <a:buClrTx/>
                <a:buSzTx/>
                <a:buFontTx/>
                <a:buNone/>
                <a:tabLst/>
                <a:defRPr/>
              </a:pPr>
              <a:t>21</a:t>
            </a:fld>
            <a:endParaRPr kumimoji="0" lang="zh-CN" altLang="en-US" sz="900" b="0" i="0" u="none" strike="noStrike" kern="0" cap="none" spc="0" normalizeH="0" baseline="0" noProof="0">
              <a:ln>
                <a:noFill/>
              </a:ln>
              <a:solidFill>
                <a:prstClr val="black">
                  <a:tint val="75000"/>
                </a:prstClr>
              </a:solidFill>
              <a:effectLst/>
              <a:uLnTx/>
              <a:uFillTx/>
              <a:latin typeface="等线" panose="020F0502020204030204"/>
              <a:ea typeface="等线" panose="02010600030101010101" pitchFamily="2" charset="-122"/>
            </a:endParaRPr>
          </a:p>
        </p:txBody>
      </p:sp>
    </p:spTree>
    <p:extLst>
      <p:ext uri="{BB962C8B-B14F-4D97-AF65-F5344CB8AC3E}">
        <p14:creationId xmlns:p14="http://schemas.microsoft.com/office/powerpoint/2010/main" val="34340185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317501" y="308008"/>
            <a:ext cx="11556998" cy="798084"/>
          </a:xfrm>
          <a:prstGeom prst="rect">
            <a:avLst/>
          </a:prstGeom>
        </p:spPr>
        <p:txBody>
          <a:bodyPr vert="horz" lIns="91440" tIns="45720" rIns="91440" bIns="45720" rtlCol="0" anchor="b">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4000" dirty="0">
                <a:latin typeface="Arial" panose="020B0604020202020204" pitchFamily="34" charset="0"/>
                <a:cs typeface="Arial" panose="020B0604020202020204" pitchFamily="34" charset="0"/>
              </a:rPr>
              <a:t>Phase Shift of </a:t>
            </a:r>
            <a:r>
              <a:rPr lang="en-US" altLang="zh-CN" sz="4000" dirty="0" smtClean="0">
                <a:latin typeface="Arial" panose="020B0604020202020204" pitchFamily="34" charset="0"/>
                <a:cs typeface="Arial" panose="020B0604020202020204" pitchFamily="34" charset="0"/>
              </a:rPr>
              <a:t>HL-Z Beam </a:t>
            </a:r>
            <a:r>
              <a:rPr lang="en-US" altLang="zh-CN" sz="4000" dirty="0">
                <a:latin typeface="Arial" panose="020B0604020202020204" pitchFamily="34" charset="0"/>
                <a:cs typeface="Arial" panose="020B0604020202020204" pitchFamily="34" charset="0"/>
              </a:rPr>
              <a:t>Gap</a:t>
            </a:r>
          </a:p>
        </p:txBody>
      </p:sp>
      <p:sp>
        <p:nvSpPr>
          <p:cNvPr id="2" name="灯片编号占位符 1"/>
          <p:cNvSpPr>
            <a:spLocks noGrp="1"/>
          </p:cNvSpPr>
          <p:nvPr>
            <p:ph type="sldNum" sz="quarter" idx="12"/>
          </p:nvPr>
        </p:nvSpPr>
        <p:spPr/>
        <p:txBody>
          <a:bodyPr/>
          <a:lstStyle/>
          <a:p>
            <a:fld id="{BFDD5B1F-11BD-4256-B750-CF9380C3E0A4}" type="slidenum">
              <a:rPr lang="zh-CN" altLang="en-US" smtClean="0"/>
              <a:t>22</a:t>
            </a:fld>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873240101"/>
              </p:ext>
            </p:extLst>
          </p:nvPr>
        </p:nvGraphicFramePr>
        <p:xfrm>
          <a:off x="5130383" y="5473909"/>
          <a:ext cx="1986520" cy="407491"/>
        </p:xfrm>
        <a:graphic>
          <a:graphicData uri="http://schemas.openxmlformats.org/presentationml/2006/ole">
            <mc:AlternateContent xmlns:mc="http://schemas.openxmlformats.org/markup-compatibility/2006">
              <mc:Choice xmlns:v="urn:schemas-microsoft-com:vml" Requires="v">
                <p:oleObj spid="_x0000_s21773" name="Equation" r:id="rId3" imgW="1117440" imgH="228600" progId="Equation.DSMT4">
                  <p:embed/>
                </p:oleObj>
              </mc:Choice>
              <mc:Fallback>
                <p:oleObj name="Equation" r:id="rId3" imgW="1117440" imgH="228600" progId="Equation.DSMT4">
                  <p:embed/>
                  <p:pic>
                    <p:nvPicPr>
                      <p:cNvPr id="20" name="对象 19"/>
                      <p:cNvPicPr>
                        <a:picLocks noChangeAspect="1" noChangeArrowheads="1"/>
                      </p:cNvPicPr>
                      <p:nvPr/>
                    </p:nvPicPr>
                    <p:blipFill>
                      <a:blip r:embed="rId4"/>
                      <a:srcRect/>
                      <a:stretch>
                        <a:fillRect/>
                      </a:stretch>
                    </p:blipFill>
                    <p:spPr bwMode="auto">
                      <a:xfrm>
                        <a:off x="5130383" y="5473909"/>
                        <a:ext cx="1986520" cy="407491"/>
                      </a:xfrm>
                      <a:prstGeom prst="rect">
                        <a:avLst/>
                      </a:prstGeom>
                      <a:solidFill>
                        <a:srgbClr val="FFFF00"/>
                      </a:solidFill>
                    </p:spPr>
                  </p:pic>
                </p:oleObj>
              </mc:Fallback>
            </mc:AlternateContent>
          </a:graphicData>
        </a:graphic>
      </p:graphicFrame>
      <p:sp>
        <p:nvSpPr>
          <p:cNvPr id="6" name="矩形 5"/>
          <p:cNvSpPr/>
          <p:nvPr/>
        </p:nvSpPr>
        <p:spPr>
          <a:xfrm>
            <a:off x="8186252" y="5976841"/>
            <a:ext cx="3407255" cy="338554"/>
          </a:xfrm>
          <a:prstGeom prst="rect">
            <a:avLst/>
          </a:prstGeom>
        </p:spPr>
        <p:txBody>
          <a:bodyPr wrap="square">
            <a:spAutoFit/>
          </a:bodyPr>
          <a:lstStyle/>
          <a:p>
            <a:endParaRPr lang="zh-CN" altLang="en-US" sz="1600" dirty="0">
              <a:latin typeface="Arial" panose="020B0604020202020204" pitchFamily="34" charset="0"/>
              <a:cs typeface="Arial" panose="020B0604020202020204" pitchFamily="34" charset="0"/>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1835594582"/>
              </p:ext>
            </p:extLst>
          </p:nvPr>
        </p:nvGraphicFramePr>
        <p:xfrm>
          <a:off x="8980269" y="5482848"/>
          <a:ext cx="1819219" cy="413540"/>
        </p:xfrm>
        <a:graphic>
          <a:graphicData uri="http://schemas.openxmlformats.org/presentationml/2006/ole">
            <mc:AlternateContent xmlns:mc="http://schemas.openxmlformats.org/markup-compatibility/2006">
              <mc:Choice xmlns:v="urn:schemas-microsoft-com:vml" Requires="v">
                <p:oleObj spid="_x0000_s21774" name="Equation" r:id="rId5" imgW="1002960" imgH="228600" progId="Equation.DSMT4">
                  <p:embed/>
                </p:oleObj>
              </mc:Choice>
              <mc:Fallback>
                <p:oleObj name="Equation" r:id="rId5" imgW="1002960" imgH="228600" progId="Equation.DSMT4">
                  <p:embed/>
                  <p:pic>
                    <p:nvPicPr>
                      <p:cNvPr id="27" name="对象 26"/>
                      <p:cNvPicPr>
                        <a:picLocks noChangeAspect="1" noChangeArrowheads="1"/>
                      </p:cNvPicPr>
                      <p:nvPr/>
                    </p:nvPicPr>
                    <p:blipFill>
                      <a:blip r:embed="rId6"/>
                      <a:srcRect/>
                      <a:stretch>
                        <a:fillRect/>
                      </a:stretch>
                    </p:blipFill>
                    <p:spPr bwMode="auto">
                      <a:xfrm>
                        <a:off x="8980269" y="5482848"/>
                        <a:ext cx="1819219" cy="413540"/>
                      </a:xfrm>
                      <a:prstGeom prst="rect">
                        <a:avLst/>
                      </a:prstGeom>
                      <a:solidFill>
                        <a:srgbClr val="FFFF00"/>
                      </a:solidFill>
                    </p:spPr>
                  </p:pic>
                </p:oleObj>
              </mc:Fallback>
            </mc:AlternateContent>
          </a:graphicData>
        </a:graphic>
      </p:graphicFrame>
      <p:sp>
        <p:nvSpPr>
          <p:cNvPr id="12" name="文本框 11"/>
          <p:cNvSpPr txBox="1"/>
          <p:nvPr/>
        </p:nvSpPr>
        <p:spPr>
          <a:xfrm>
            <a:off x="671878" y="6101903"/>
            <a:ext cx="5716615" cy="338554"/>
          </a:xfrm>
          <a:prstGeom prst="rect">
            <a:avLst/>
          </a:prstGeom>
          <a:no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ltLang="zh-CN" sz="1600" dirty="0">
                <a:solidFill>
                  <a:schemeClr val="tx1"/>
                </a:solidFill>
                <a:latin typeface="Arial" panose="020B0604020202020204" pitchFamily="34" charset="0"/>
                <a:cs typeface="Arial" panose="020B0604020202020204" pitchFamily="34" charset="0"/>
              </a:rPr>
              <a:t>Simulation based on D. </a:t>
            </a:r>
            <a:r>
              <a:rPr lang="en-US" altLang="zh-CN" sz="1600" dirty="0" err="1">
                <a:solidFill>
                  <a:schemeClr val="tx1"/>
                </a:solidFill>
                <a:latin typeface="Arial" panose="020B0604020202020204" pitchFamily="34" charset="0"/>
                <a:cs typeface="Arial" panose="020B0604020202020204" pitchFamily="34" charset="0"/>
              </a:rPr>
              <a:t>Teytelman’s</a:t>
            </a:r>
            <a:r>
              <a:rPr lang="zh-CN" altLang="en-US" sz="1600" dirty="0">
                <a:solidFill>
                  <a:schemeClr val="tx1"/>
                </a:solidFill>
                <a:latin typeface="Arial" panose="020B0604020202020204" pitchFamily="34" charset="0"/>
                <a:cs typeface="Arial" panose="020B0604020202020204" pitchFamily="34" charset="0"/>
              </a:rPr>
              <a:t> </a:t>
            </a:r>
            <a:r>
              <a:rPr lang="en-US" altLang="zh-CN" sz="1600" dirty="0">
                <a:solidFill>
                  <a:schemeClr val="tx1"/>
                </a:solidFill>
                <a:latin typeface="Arial" panose="020B0604020202020204" pitchFamily="34" charset="0"/>
                <a:cs typeface="Arial" panose="020B0604020202020204" pitchFamily="34" charset="0"/>
              </a:rPr>
              <a:t>MATLAB code</a:t>
            </a:r>
            <a:endParaRPr lang="zh-CN" altLang="en-US" sz="1600" dirty="0">
              <a:solidFill>
                <a:schemeClr val="tx1"/>
              </a:solidFill>
              <a:latin typeface="Arial" panose="020B0604020202020204" pitchFamily="34" charset="0"/>
              <a:cs typeface="Arial" panose="020B0604020202020204" pitchFamily="34" charset="0"/>
            </a:endParaRPr>
          </a:p>
        </p:txBody>
      </p:sp>
      <p:pic>
        <p:nvPicPr>
          <p:cNvPr id="13" name="图片 1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27636" y="1497582"/>
            <a:ext cx="3735135" cy="3197183"/>
          </a:xfrm>
          <a:prstGeom prst="rect">
            <a:avLst/>
          </a:prstGeom>
        </p:spPr>
      </p:pic>
      <p:pic>
        <p:nvPicPr>
          <p:cNvPr id="14" name="图片 1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956450" y="1486440"/>
            <a:ext cx="3918049" cy="3208069"/>
          </a:xfrm>
          <a:prstGeom prst="rect">
            <a:avLst/>
          </a:prstGeom>
        </p:spPr>
      </p:pic>
      <p:sp>
        <p:nvSpPr>
          <p:cNvPr id="15" name="文本框 14"/>
          <p:cNvSpPr txBox="1"/>
          <p:nvPr/>
        </p:nvSpPr>
        <p:spPr>
          <a:xfrm>
            <a:off x="1287448" y="4856415"/>
            <a:ext cx="2417269" cy="707886"/>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Transfer functions</a:t>
            </a:r>
          </a:p>
          <a:p>
            <a:r>
              <a:rPr lang="en-US" altLang="zh-CN" sz="2000" dirty="0">
                <a:latin typeface="Arial" panose="020B0604020202020204" pitchFamily="34" charset="0"/>
                <a:cs typeface="Arial" panose="020B0604020202020204" pitchFamily="34" charset="0"/>
              </a:rPr>
              <a:t>(Pedersen Model)</a:t>
            </a:r>
            <a:endParaRPr lang="zh-CN" altLang="en-US" sz="2000" dirty="0">
              <a:latin typeface="Arial" panose="020B0604020202020204" pitchFamily="34" charset="0"/>
              <a:cs typeface="Arial" panose="020B0604020202020204" pitchFamily="34" charset="0"/>
            </a:endParaRPr>
          </a:p>
        </p:txBody>
      </p:sp>
      <p:pic>
        <p:nvPicPr>
          <p:cNvPr id="17" name="图片 16"/>
          <p:cNvPicPr>
            <a:picLocks noChangeAspect="1"/>
          </p:cNvPicPr>
          <p:nvPr/>
        </p:nvPicPr>
        <p:blipFill rotWithShape="1">
          <a:blip r:embed="rId9" cstate="print">
            <a:extLst>
              <a:ext uri="{28A0092B-C50C-407E-A947-70E740481C1C}">
                <a14:useLocalDpi xmlns:a14="http://schemas.microsoft.com/office/drawing/2010/main" val="0"/>
              </a:ext>
            </a:extLst>
          </a:blip>
          <a:srcRect t="1373"/>
          <a:stretch/>
        </p:blipFill>
        <p:spPr>
          <a:xfrm>
            <a:off x="412687" y="1598587"/>
            <a:ext cx="3914950" cy="3013353"/>
          </a:xfrm>
          <a:prstGeom prst="rect">
            <a:avLst/>
          </a:prstGeom>
        </p:spPr>
      </p:pic>
      <p:sp>
        <p:nvSpPr>
          <p:cNvPr id="18" name="文本框 17"/>
          <p:cNvSpPr txBox="1"/>
          <p:nvPr/>
        </p:nvSpPr>
        <p:spPr>
          <a:xfrm>
            <a:off x="8041716" y="4694509"/>
            <a:ext cx="3696326" cy="707886"/>
          </a:xfrm>
          <a:prstGeom prst="rect">
            <a:avLst/>
          </a:prstGeom>
          <a:noFill/>
        </p:spPr>
        <p:txBody>
          <a:bodyPr wrap="square" rtlCol="0">
            <a:spAutoFit/>
          </a:bodyPr>
          <a:lstStyle/>
          <a:p>
            <a:pPr defTabSz="914400"/>
            <a:r>
              <a:rPr lang="en-US" altLang="zh-CN" sz="2000" kern="0" dirty="0">
                <a:solidFill>
                  <a:srgbClr val="C00000"/>
                </a:solidFill>
                <a:latin typeface="Arial" panose="020B0604020202020204" pitchFamily="34" charset="0"/>
                <a:cs typeface="Arial" panose="020B0604020202020204" pitchFamily="34" charset="0"/>
              </a:rPr>
              <a:t>1065 trains, 20 bunches each</a:t>
            </a:r>
            <a:r>
              <a:rPr lang="en-US" altLang="zh-CN" sz="2000" kern="0" dirty="0">
                <a:latin typeface="Arial" panose="020B0604020202020204" pitchFamily="34" charset="0"/>
                <a:cs typeface="Arial" panose="020B0604020202020204" pitchFamily="34" charset="0"/>
              </a:rPr>
              <a:t> (</a:t>
            </a:r>
            <a:r>
              <a:rPr lang="en-US" altLang="zh-CN" sz="2000" i="1" dirty="0" err="1">
                <a:latin typeface="Arial" panose="020B0604020202020204" pitchFamily="34" charset="0"/>
                <a:cs typeface="Arial" panose="020B0604020202020204" pitchFamily="34" charset="0"/>
              </a:rPr>
              <a:t>T</a:t>
            </a:r>
            <a:r>
              <a:rPr lang="en-US" altLang="zh-CN" sz="2000" baseline="-25000" dirty="0" err="1">
                <a:latin typeface="Arial" panose="020B0604020202020204" pitchFamily="34" charset="0"/>
                <a:cs typeface="Arial" panose="020B0604020202020204" pitchFamily="34" charset="0"/>
              </a:rPr>
              <a:t>g</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 195.7</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ns, </a:t>
            </a:r>
            <a:r>
              <a:rPr lang="en-US" altLang="zh-CN" sz="2000" i="1" dirty="0">
                <a:latin typeface="Arial" panose="020B0604020202020204" pitchFamily="34" charset="0"/>
                <a:cs typeface="Arial" panose="020B0604020202020204" pitchFamily="34" charset="0"/>
              </a:rPr>
              <a:t>T</a:t>
            </a:r>
            <a:r>
              <a:rPr lang="en-US" altLang="zh-CN" sz="2000" baseline="-25000" dirty="0">
                <a:latin typeface="Arial" panose="020B0604020202020204" pitchFamily="34" charset="0"/>
                <a:cs typeface="Arial" panose="020B0604020202020204" pitchFamily="34" charset="0"/>
              </a:rPr>
              <a:t>b</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 6.15 ns)</a:t>
            </a:r>
            <a:r>
              <a:rPr lang="zh-CN" altLang="en-US" sz="2000" dirty="0">
                <a:latin typeface="Arial" panose="020B0604020202020204" pitchFamily="34" charset="0"/>
                <a:cs typeface="Arial" panose="020B0604020202020204" pitchFamily="34" charset="0"/>
              </a:rPr>
              <a:t> </a:t>
            </a:r>
          </a:p>
        </p:txBody>
      </p:sp>
      <p:sp>
        <p:nvSpPr>
          <p:cNvPr id="19" name="矩形 18"/>
          <p:cNvSpPr/>
          <p:nvPr/>
        </p:nvSpPr>
        <p:spPr>
          <a:xfrm>
            <a:off x="5318775" y="4866962"/>
            <a:ext cx="1609736" cy="400110"/>
          </a:xfrm>
          <a:prstGeom prst="rect">
            <a:avLst/>
          </a:prstGeom>
        </p:spPr>
        <p:txBody>
          <a:bodyPr wrap="none">
            <a:spAutoFit/>
          </a:bodyPr>
          <a:lstStyle/>
          <a:p>
            <a:r>
              <a:rPr lang="en-US" altLang="zh-CN" sz="2000" kern="0" dirty="0">
                <a:solidFill>
                  <a:srgbClr val="C00000"/>
                </a:solidFill>
                <a:latin typeface="Arial" panose="020B0604020202020204" pitchFamily="34" charset="0"/>
                <a:cs typeface="Arial" panose="020B0604020202020204" pitchFamily="34" charset="0"/>
              </a:rPr>
              <a:t>1% long gap</a:t>
            </a:r>
            <a:endParaRPr lang="zh-CN" altLang="en-US" sz="2000" dirty="0"/>
          </a:p>
        </p:txBody>
      </p:sp>
      <p:sp>
        <p:nvSpPr>
          <p:cNvPr id="3" name="矩形 2"/>
          <p:cNvSpPr/>
          <p:nvPr/>
        </p:nvSpPr>
        <p:spPr>
          <a:xfrm>
            <a:off x="5696982" y="6090935"/>
            <a:ext cx="5827236" cy="369332"/>
          </a:xfrm>
          <a:prstGeom prst="rect">
            <a:avLst/>
          </a:prstGeom>
        </p:spPr>
        <p:txBody>
          <a:bodyPr wrap="none">
            <a:spAutoFit/>
          </a:bodyPr>
          <a:lstStyle/>
          <a:p>
            <a:r>
              <a:rPr lang="en-US" altLang="zh-CN" dirty="0">
                <a:latin typeface="Arial" panose="020B0604020202020204" pitchFamily="34" charset="0"/>
              </a:rPr>
              <a:t>mitigate ion-trapping and fast beam ion instability (FBII)</a:t>
            </a:r>
            <a:endParaRPr lang="zh-CN" altLang="en-US" dirty="0"/>
          </a:p>
        </p:txBody>
      </p:sp>
    </p:spTree>
    <p:extLst>
      <p:ext uri="{BB962C8B-B14F-4D97-AF65-F5344CB8AC3E}">
        <p14:creationId xmlns:p14="http://schemas.microsoft.com/office/powerpoint/2010/main" val="360517206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70006" y="55788"/>
            <a:ext cx="10515600" cy="1325563"/>
          </a:xfrm>
        </p:spPr>
        <p:txBody>
          <a:bodyPr>
            <a:normAutofit/>
          </a:bodyPr>
          <a:lstStyle/>
          <a:p>
            <a:pPr algn="ctr"/>
            <a:r>
              <a:rPr lang="en-US" altLang="zh-CN" sz="4000" dirty="0" smtClean="0">
                <a:latin typeface="Arial" panose="020B0604020202020204" pitchFamily="34" charset="0"/>
                <a:cs typeface="Arial" panose="020B0604020202020204" pitchFamily="34" charset="0"/>
              </a:rPr>
              <a:t>Comparison of Simulation and Formula</a:t>
            </a:r>
            <a:endParaRPr lang="zh-CN" altLang="en-US" sz="4000"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BFDD5B1F-11BD-4256-B750-CF9380C3E0A4}" type="slidenum">
              <a:rPr lang="zh-CN" altLang="en-US" smtClean="0"/>
              <a:t>23</a:t>
            </a:fld>
            <a:endParaRPr lang="zh-CN" altLang="en-US"/>
          </a:p>
        </p:txBody>
      </p:sp>
      <p:pic>
        <p:nvPicPr>
          <p:cNvPr id="5" name="图片 4"/>
          <p:cNvPicPr/>
          <p:nvPr/>
        </p:nvPicPr>
        <p:blipFill>
          <a:blip r:embed="rId3"/>
          <a:stretch>
            <a:fillRect/>
          </a:stretch>
        </p:blipFill>
        <p:spPr>
          <a:xfrm>
            <a:off x="5858865" y="2967318"/>
            <a:ext cx="4889817" cy="2924754"/>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94961871"/>
              </p:ext>
            </p:extLst>
          </p:nvPr>
        </p:nvGraphicFramePr>
        <p:xfrm>
          <a:off x="1181748" y="1797823"/>
          <a:ext cx="4731511" cy="1035420"/>
        </p:xfrm>
        <a:graphic>
          <a:graphicData uri="http://schemas.openxmlformats.org/presentationml/2006/ole">
            <mc:AlternateContent xmlns:mc="http://schemas.openxmlformats.org/markup-compatibility/2006">
              <mc:Choice xmlns:v="urn:schemas-microsoft-com:vml" Requires="v">
                <p:oleObj spid="_x0000_s25642" name="Equation" r:id="rId4" imgW="3543300" imgH="647700" progId="Equation.DSMT4">
                  <p:embed/>
                </p:oleObj>
              </mc:Choice>
              <mc:Fallback>
                <p:oleObj name="Equation" r:id="rId4" imgW="3543300" imgH="647700"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748" y="1797823"/>
                        <a:ext cx="4731511" cy="1035420"/>
                      </a:xfrm>
                      <a:prstGeom prst="rect">
                        <a:avLst/>
                      </a:prstGeom>
                      <a:noFill/>
                    </p:spPr>
                  </p:pic>
                </p:oleObj>
              </mc:Fallback>
            </mc:AlternateContent>
          </a:graphicData>
        </a:graphic>
      </p:graphicFrame>
      <p:pic>
        <p:nvPicPr>
          <p:cNvPr id="8" name="图片 7"/>
          <p:cNvPicPr/>
          <p:nvPr/>
        </p:nvPicPr>
        <p:blipFill>
          <a:blip r:embed="rId6"/>
          <a:stretch>
            <a:fillRect/>
          </a:stretch>
        </p:blipFill>
        <p:spPr>
          <a:xfrm>
            <a:off x="1080246" y="2967318"/>
            <a:ext cx="4778619" cy="2924754"/>
          </a:xfrm>
          <a:prstGeom prst="rect">
            <a:avLst/>
          </a:prstGeom>
        </p:spPr>
      </p:pic>
      <p:sp>
        <p:nvSpPr>
          <p:cNvPr id="9" name="文本框 8"/>
          <p:cNvSpPr txBox="1"/>
          <p:nvPr/>
        </p:nvSpPr>
        <p:spPr>
          <a:xfrm>
            <a:off x="2359957" y="6169582"/>
            <a:ext cx="1766047"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CEPC Z-baseline</a:t>
            </a:r>
            <a:endParaRPr lang="zh-CN" altLang="en-US" sz="1600" dirty="0">
              <a:latin typeface="Arial" panose="020B0604020202020204" pitchFamily="34" charset="0"/>
              <a:cs typeface="Arial" panose="020B0604020202020204" pitchFamily="34" charset="0"/>
            </a:endParaRPr>
          </a:p>
        </p:txBody>
      </p:sp>
      <p:sp>
        <p:nvSpPr>
          <p:cNvPr id="10" name="文本框 9"/>
          <p:cNvSpPr txBox="1"/>
          <p:nvPr/>
        </p:nvSpPr>
        <p:spPr>
          <a:xfrm>
            <a:off x="7573147" y="6169582"/>
            <a:ext cx="1766047"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CEPC Z-HL</a:t>
            </a:r>
            <a:endParaRPr lang="zh-CN" altLang="en-US" sz="1600" dirty="0">
              <a:latin typeface="Arial" panose="020B0604020202020204" pitchFamily="34" charset="0"/>
              <a:cs typeface="Arial" panose="020B0604020202020204" pitchFamily="34" charset="0"/>
            </a:endParaRPr>
          </a:p>
        </p:txBody>
      </p:sp>
      <p:sp>
        <p:nvSpPr>
          <p:cNvPr id="11" name="矩形 10"/>
          <p:cNvSpPr/>
          <p:nvPr/>
        </p:nvSpPr>
        <p:spPr>
          <a:xfrm>
            <a:off x="1069258" y="1413180"/>
            <a:ext cx="2260555" cy="338554"/>
          </a:xfrm>
          <a:prstGeom prst="rect">
            <a:avLst/>
          </a:prstGeom>
        </p:spPr>
        <p:txBody>
          <a:bodyPr wrap="none">
            <a:spAutoFit/>
          </a:bodyPr>
          <a:lstStyle/>
          <a:p>
            <a:r>
              <a:rPr lang="en-US" altLang="zh-CN" sz="1600" kern="0" dirty="0">
                <a:solidFill>
                  <a:prstClr val="black"/>
                </a:solidFill>
                <a:latin typeface="Arial" panose="020B0604020202020204" pitchFamily="34" charset="0"/>
                <a:cs typeface="Arial" panose="020B0604020202020204" pitchFamily="34" charset="0"/>
              </a:rPr>
              <a:t>K. Bane, etc., EPAC96</a:t>
            </a:r>
            <a:endParaRPr lang="zh-CN" altLang="en-US" sz="1600" dirty="0">
              <a:latin typeface="Arial" panose="020B0604020202020204" pitchFamily="34" charset="0"/>
              <a:cs typeface="Arial" panose="020B0604020202020204" pitchFamily="34" charset="0"/>
            </a:endParaRPr>
          </a:p>
        </p:txBody>
      </p:sp>
      <p:sp>
        <p:nvSpPr>
          <p:cNvPr id="12" name="矩形 11"/>
          <p:cNvSpPr/>
          <p:nvPr/>
        </p:nvSpPr>
        <p:spPr>
          <a:xfrm>
            <a:off x="6127806" y="1381351"/>
            <a:ext cx="2053767" cy="338554"/>
          </a:xfrm>
          <a:prstGeom prst="rect">
            <a:avLst/>
          </a:prstGeom>
        </p:spPr>
        <p:txBody>
          <a:bodyPr wrap="none">
            <a:spAutoFit/>
          </a:bodyPr>
          <a:lstStyle/>
          <a:p>
            <a:r>
              <a:rPr lang="en-US" altLang="zh-CN" sz="1600" kern="0" dirty="0" smtClean="0">
                <a:solidFill>
                  <a:prstClr val="black"/>
                </a:solidFill>
                <a:latin typeface="Arial" panose="020B0604020202020204" pitchFamily="34" charset="0"/>
                <a:cs typeface="Arial" panose="020B0604020202020204" pitchFamily="34" charset="0"/>
              </a:rPr>
              <a:t>D. </a:t>
            </a:r>
            <a:r>
              <a:rPr lang="en-US" altLang="zh-CN" sz="1600" kern="0" dirty="0" err="1" smtClean="0">
                <a:solidFill>
                  <a:prstClr val="black"/>
                </a:solidFill>
                <a:latin typeface="Arial" panose="020B0604020202020204" pitchFamily="34" charset="0"/>
                <a:cs typeface="Arial" panose="020B0604020202020204" pitchFamily="34" charset="0"/>
              </a:rPr>
              <a:t>Teytelman’s</a:t>
            </a:r>
            <a:r>
              <a:rPr lang="en-US" altLang="zh-CN" sz="1600" kern="0" dirty="0" smtClean="0">
                <a:solidFill>
                  <a:prstClr val="black"/>
                </a:solidFill>
                <a:latin typeface="Arial" panose="020B0604020202020204" pitchFamily="34" charset="0"/>
                <a:cs typeface="Arial" panose="020B0604020202020204" pitchFamily="34" charset="0"/>
              </a:rPr>
              <a:t> code</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491684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918137"/>
          </a:xfrm>
        </p:spPr>
        <p:txBody>
          <a:bodyPr>
            <a:normAutofit/>
          </a:bodyPr>
          <a:lstStyle/>
          <a:p>
            <a:pPr algn="ctr"/>
            <a:r>
              <a:rPr lang="en-US" altLang="zh-CN" sz="4000" dirty="0" smtClean="0">
                <a:latin typeface="Arial" panose="020B0604020202020204" pitchFamily="34" charset="0"/>
                <a:cs typeface="Arial" panose="020B0604020202020204" pitchFamily="34" charset="0"/>
              </a:rPr>
              <a:t>CEPC Z-HL Simulation (T. Kobayashi, KEK)</a:t>
            </a:r>
            <a:endParaRPr lang="zh-CN" altLang="en-US" sz="4000" dirty="0">
              <a:latin typeface="Arial" panose="020B0604020202020204" pitchFamily="34" charset="0"/>
              <a:cs typeface="Arial" panose="020B0604020202020204" pitchFamily="34" charset="0"/>
            </a:endParaRPr>
          </a:p>
        </p:txBody>
      </p:sp>
      <p:pic>
        <p:nvPicPr>
          <p:cNvPr id="5" name="内容占位符 4"/>
          <p:cNvPicPr>
            <a:picLocks noGrp="1" noChangeAspect="1"/>
          </p:cNvPicPr>
          <p:nvPr>
            <p:ph idx="1"/>
          </p:nvPr>
        </p:nvPicPr>
        <p:blipFill>
          <a:blip r:embed="rId2"/>
          <a:stretch>
            <a:fillRect/>
          </a:stretch>
        </p:blipFill>
        <p:spPr>
          <a:xfrm>
            <a:off x="340658" y="1465827"/>
            <a:ext cx="5811838" cy="5255650"/>
          </a:xfrm>
          <a:prstGeom prst="rect">
            <a:avLst/>
          </a:prstGeom>
        </p:spPr>
      </p:pic>
      <p:sp>
        <p:nvSpPr>
          <p:cNvPr id="4" name="灯片编号占位符 3"/>
          <p:cNvSpPr>
            <a:spLocks noGrp="1"/>
          </p:cNvSpPr>
          <p:nvPr>
            <p:ph type="sldNum" sz="quarter" idx="12"/>
          </p:nvPr>
        </p:nvSpPr>
        <p:spPr/>
        <p:txBody>
          <a:bodyPr/>
          <a:lstStyle/>
          <a:p>
            <a:fld id="{BFDD5B1F-11BD-4256-B750-CF9380C3E0A4}" type="slidenum">
              <a:rPr lang="zh-CN" altLang="en-US" smtClean="0"/>
              <a:t>24</a:t>
            </a:fld>
            <a:endParaRPr lang="zh-CN" altLang="en-US"/>
          </a:p>
        </p:txBody>
      </p:sp>
      <p:pic>
        <p:nvPicPr>
          <p:cNvPr id="6" name="图片 5"/>
          <p:cNvPicPr>
            <a:picLocks noChangeAspect="1"/>
          </p:cNvPicPr>
          <p:nvPr/>
        </p:nvPicPr>
        <p:blipFill>
          <a:blip r:embed="rId3"/>
          <a:stretch>
            <a:fillRect/>
          </a:stretch>
        </p:blipFill>
        <p:spPr>
          <a:xfrm>
            <a:off x="6317014" y="1409213"/>
            <a:ext cx="5606047" cy="5312264"/>
          </a:xfrm>
          <a:prstGeom prst="rect">
            <a:avLst/>
          </a:prstGeom>
        </p:spPr>
      </p:pic>
    </p:spTree>
    <p:extLst>
      <p:ext uri="{BB962C8B-B14F-4D97-AF65-F5344CB8AC3E}">
        <p14:creationId xmlns:p14="http://schemas.microsoft.com/office/powerpoint/2010/main" val="410599316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BFDD5B1F-11BD-4256-B750-CF9380C3E0A4}" type="slidenum">
              <a:rPr lang="zh-CN" altLang="en-US" smtClean="0"/>
              <a:t>25</a:t>
            </a:fld>
            <a:endParaRPr lang="zh-CN" altLang="en-US"/>
          </a:p>
        </p:txBody>
      </p:sp>
      <p:pic>
        <p:nvPicPr>
          <p:cNvPr id="5" name="图片 4"/>
          <p:cNvPicPr>
            <a:picLocks noChangeAspect="1"/>
          </p:cNvPicPr>
          <p:nvPr/>
        </p:nvPicPr>
        <p:blipFill>
          <a:blip r:embed="rId2"/>
          <a:stretch>
            <a:fillRect/>
          </a:stretch>
        </p:blipFill>
        <p:spPr>
          <a:xfrm>
            <a:off x="213599" y="1825625"/>
            <a:ext cx="5608135" cy="4749242"/>
          </a:xfrm>
          <a:prstGeom prst="rect">
            <a:avLst/>
          </a:prstGeom>
        </p:spPr>
      </p:pic>
      <p:pic>
        <p:nvPicPr>
          <p:cNvPr id="6" name="图片 5"/>
          <p:cNvPicPr>
            <a:picLocks noChangeAspect="1"/>
          </p:cNvPicPr>
          <p:nvPr/>
        </p:nvPicPr>
        <p:blipFill>
          <a:blip r:embed="rId3"/>
          <a:stretch>
            <a:fillRect/>
          </a:stretch>
        </p:blipFill>
        <p:spPr>
          <a:xfrm>
            <a:off x="6237771" y="1825625"/>
            <a:ext cx="5740630" cy="4853457"/>
          </a:xfrm>
          <a:prstGeom prst="rect">
            <a:avLst/>
          </a:prstGeom>
        </p:spPr>
      </p:pic>
      <p:sp>
        <p:nvSpPr>
          <p:cNvPr id="7" name="标题 1"/>
          <p:cNvSpPr>
            <a:spLocks noGrp="1"/>
          </p:cNvSpPr>
          <p:nvPr>
            <p:ph type="title"/>
          </p:nvPr>
        </p:nvSpPr>
        <p:spPr/>
        <p:txBody>
          <a:bodyPr>
            <a:normAutofit/>
          </a:bodyPr>
          <a:lstStyle/>
          <a:p>
            <a:pPr algn="ctr"/>
            <a:r>
              <a:rPr lang="en-US" altLang="zh-CN" sz="4000" dirty="0" smtClean="0">
                <a:latin typeface="Arial" panose="020B0604020202020204" pitchFamily="34" charset="0"/>
                <a:cs typeface="Arial" panose="020B0604020202020204" pitchFamily="34" charset="0"/>
              </a:rPr>
              <a:t>CEPC H Simulation (T. Kobayashi, KEK)</a:t>
            </a:r>
            <a:endParaRPr lang="zh-CN" altLang="en-US" sz="4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8739771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7864"/>
            <a:ext cx="10515600" cy="1325563"/>
          </a:xfrm>
        </p:spPr>
        <p:txBody>
          <a:bodyPr>
            <a:normAutofit/>
          </a:bodyPr>
          <a:lstStyle/>
          <a:p>
            <a:pPr algn="ctr"/>
            <a:r>
              <a:rPr lang="en-US" altLang="zh-CN" sz="4000" dirty="0" smtClean="0">
                <a:latin typeface="Arial" panose="020B0604020202020204" pitchFamily="34" charset="0"/>
                <a:cs typeface="Arial" panose="020B0604020202020204" pitchFamily="34" charset="0"/>
              </a:rPr>
              <a:t>Second Robinson </a:t>
            </a:r>
            <a:r>
              <a:rPr lang="en-US" altLang="zh-CN" sz="4000" dirty="0">
                <a:latin typeface="Arial" panose="020B0604020202020204" pitchFamily="34" charset="0"/>
                <a:cs typeface="Arial" panose="020B0604020202020204" pitchFamily="34" charset="0"/>
              </a:rPr>
              <a:t>Stability (CEPC </a:t>
            </a:r>
            <a:r>
              <a:rPr lang="en-US" altLang="zh-CN" sz="4000" dirty="0" smtClean="0">
                <a:latin typeface="Arial" panose="020B0604020202020204" pitchFamily="34" charset="0"/>
                <a:cs typeface="Arial" panose="020B0604020202020204" pitchFamily="34" charset="0"/>
              </a:rPr>
              <a:t>HL-Z)</a:t>
            </a:r>
            <a:endParaRPr lang="zh-CN" altLang="en-US" sz="4000" dirty="0">
              <a:latin typeface="Arial" panose="020B0604020202020204" pitchFamily="34" charset="0"/>
              <a:cs typeface="Arial" panose="020B0604020202020204" pitchFamily="34" charset="0"/>
            </a:endParaRPr>
          </a:p>
        </p:txBody>
      </p:sp>
      <p:pic>
        <p:nvPicPr>
          <p:cNvPr id="5" name="内容占位符 4"/>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a:stretch/>
        </p:blipFill>
        <p:spPr>
          <a:xfrm>
            <a:off x="0" y="1189792"/>
            <a:ext cx="5447902" cy="4725220"/>
          </a:xfrm>
          <a:prstGeom prst="rect">
            <a:avLst/>
          </a:prstGeom>
        </p:spPr>
      </p:pic>
      <p:sp>
        <p:nvSpPr>
          <p:cNvPr id="4" name="灯片编号占位符 3"/>
          <p:cNvSpPr>
            <a:spLocks noGrp="1"/>
          </p:cNvSpPr>
          <p:nvPr>
            <p:ph type="sldNum" sz="quarter" idx="12"/>
          </p:nvPr>
        </p:nvSpPr>
        <p:spPr/>
        <p:txBody>
          <a:bodyPr/>
          <a:lstStyle/>
          <a:p>
            <a:fld id="{BFDD5B1F-11BD-4256-B750-CF9380C3E0A4}" type="slidenum">
              <a:rPr lang="zh-CN" altLang="en-US" smtClean="0"/>
              <a:t>26</a:t>
            </a:fld>
            <a:endParaRPr lang="zh-CN" altLang="en-US"/>
          </a:p>
        </p:txBody>
      </p:sp>
      <p:sp>
        <p:nvSpPr>
          <p:cNvPr id="6" name="文本框 5"/>
          <p:cNvSpPr txBox="1"/>
          <p:nvPr/>
        </p:nvSpPr>
        <p:spPr>
          <a:xfrm>
            <a:off x="495847" y="5934012"/>
            <a:ext cx="11575986" cy="784830"/>
          </a:xfrm>
          <a:prstGeom prst="rect">
            <a:avLst/>
          </a:prstGeom>
          <a:noFill/>
        </p:spPr>
        <p:txBody>
          <a:bodyPr wrap="square" rtlCol="0">
            <a:spAutoFit/>
          </a:bodyPr>
          <a:lstStyle/>
          <a:p>
            <a:pPr marL="342900" indent="-342900">
              <a:spcBef>
                <a:spcPts val="600"/>
              </a:spcBef>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Fast direct feedback (group delay 2 us, loop gain 22).</a:t>
            </a:r>
          </a:p>
          <a:p>
            <a:pPr marL="342900" indent="-342900">
              <a:spcBef>
                <a:spcPts val="600"/>
              </a:spcBef>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 10 % more power to have Robinson stable operation of high current Z-pole.</a:t>
            </a:r>
            <a:endParaRPr lang="zh-CN" altLang="en-US" sz="2000" dirty="0">
              <a:latin typeface="Arial" panose="020B0604020202020204" pitchFamily="34" charset="0"/>
              <a:cs typeface="Arial" panose="020B0604020202020204" pitchFamily="34" charset="0"/>
            </a:endParaRPr>
          </a:p>
        </p:txBody>
      </p:sp>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5447902" y="1121418"/>
            <a:ext cx="5459529" cy="4861969"/>
          </a:xfrm>
          <a:prstGeom prst="rect">
            <a:avLst/>
          </a:prstGeom>
        </p:spPr>
      </p:pic>
      <p:sp>
        <p:nvSpPr>
          <p:cNvPr id="10" name="矩形 9"/>
          <p:cNvSpPr/>
          <p:nvPr/>
        </p:nvSpPr>
        <p:spPr>
          <a:xfrm>
            <a:off x="8023160" y="5601172"/>
            <a:ext cx="3685689" cy="369332"/>
          </a:xfrm>
          <a:prstGeom prst="rect">
            <a:avLst/>
          </a:prstGeom>
        </p:spPr>
        <p:txBody>
          <a:bodyPr wrap="none">
            <a:spAutoFit/>
          </a:bodyPr>
          <a:lstStyle/>
          <a:p>
            <a:r>
              <a:rPr lang="en-US" altLang="zh-CN" dirty="0">
                <a:latin typeface="Arial" panose="020B0604020202020204" pitchFamily="34" charset="0"/>
                <a:cs typeface="Arial" panose="020B0604020202020204" pitchFamily="34" charset="0"/>
              </a:rPr>
              <a:t>by </a:t>
            </a:r>
            <a:r>
              <a:rPr lang="en-US" altLang="zh-CN" dirty="0" err="1">
                <a:latin typeface="Arial" panose="020B0604020202020204" pitchFamily="34" charset="0"/>
                <a:cs typeface="Arial" panose="020B0604020202020204" pitchFamily="34" charset="0"/>
              </a:rPr>
              <a:t>Haipeng</a:t>
            </a:r>
            <a:r>
              <a:rPr lang="en-US" altLang="zh-CN" dirty="0">
                <a:latin typeface="Arial" panose="020B0604020202020204" pitchFamily="34" charset="0"/>
                <a:cs typeface="Arial" panose="020B0604020202020204" pitchFamily="34" charset="0"/>
              </a:rPr>
              <a:t> Wang’s Mathcad code</a:t>
            </a:r>
            <a:endParaRPr lang="zh-CN" altLang="en-US" dirty="0"/>
          </a:p>
        </p:txBody>
      </p:sp>
    </p:spTree>
    <p:extLst>
      <p:ext uri="{BB962C8B-B14F-4D97-AF65-F5344CB8AC3E}">
        <p14:creationId xmlns:p14="http://schemas.microsoft.com/office/powerpoint/2010/main" val="4154171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3762"/>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rPr>
              <a:t>Fundamental Mode Instability of </a:t>
            </a:r>
            <a:r>
              <a:rPr lang="en-US" altLang="zh-CN" sz="4000" dirty="0" smtClean="0">
                <a:latin typeface="Arial" panose="020B0604020202020204" pitchFamily="34" charset="0"/>
                <a:cs typeface="Arial" panose="020B0604020202020204" pitchFamily="34" charset="0"/>
              </a:rPr>
              <a:t>W &amp; Z</a:t>
            </a:r>
            <a:endParaRPr lang="zh-CN" altLang="en-US" sz="4000" dirty="0"/>
          </a:p>
        </p:txBody>
      </p:sp>
      <p:sp>
        <p:nvSpPr>
          <p:cNvPr id="4" name="灯片编号占位符 3"/>
          <p:cNvSpPr>
            <a:spLocks noGrp="1"/>
          </p:cNvSpPr>
          <p:nvPr>
            <p:ph type="sldNum" sz="quarter" idx="12"/>
          </p:nvPr>
        </p:nvSpPr>
        <p:spPr/>
        <p:txBody>
          <a:bodyPr/>
          <a:lstStyle/>
          <a:p>
            <a:fld id="{BFDD5B1F-11BD-4256-B750-CF9380C3E0A4}" type="slidenum">
              <a:rPr lang="zh-CN" altLang="en-US" smtClean="0"/>
              <a:t>27</a:t>
            </a:fld>
            <a:endParaRPr lang="zh-CN" altLang="en-US"/>
          </a:p>
        </p:txBody>
      </p:sp>
      <p:pic>
        <p:nvPicPr>
          <p:cNvPr id="5" name="内容占位符 4" descr="G:\Research\12 Project\CEPC\1 SRF\1. 预研\1. System\5 Beam cavity interaction\FM CBI\CEPC baseline Z cavity impedance and beam spectrum.jpg"/>
          <p:cNvPicPr>
            <a:picLocks noGrp="1"/>
          </p:cNvPicPr>
          <p:nvPr>
            <p:ph idx="1"/>
          </p:nvPr>
        </p:nvPicPr>
        <p:blipFill>
          <a:blip r:embed="rId2" cstate="print">
            <a:extLst>
              <a:ext uri="{28A0092B-C50C-407E-A947-70E740481C1C}">
                <a14:useLocalDpi xmlns:a14="http://schemas.microsoft.com/office/drawing/2010/main" val="0"/>
              </a:ext>
            </a:extLst>
          </a:blip>
          <a:srcRect l="6998" t="2766" r="6419"/>
          <a:stretch>
            <a:fillRect/>
          </a:stretch>
        </p:blipFill>
        <p:spPr bwMode="auto">
          <a:xfrm>
            <a:off x="555158" y="1776716"/>
            <a:ext cx="5393155" cy="2405865"/>
          </a:xfrm>
          <a:prstGeom prst="rect">
            <a:avLst/>
          </a:prstGeom>
          <a:noFill/>
          <a:ln>
            <a:noFill/>
          </a:ln>
        </p:spPr>
      </p:pic>
      <p:graphicFrame>
        <p:nvGraphicFramePr>
          <p:cNvPr id="6" name="表格 5"/>
          <p:cNvGraphicFramePr>
            <a:graphicFrameLocks noGrp="1"/>
          </p:cNvGraphicFramePr>
          <p:nvPr>
            <p:extLst>
              <p:ext uri="{D42A27DB-BD31-4B8C-83A1-F6EECF244321}">
                <p14:modId xmlns:p14="http://schemas.microsoft.com/office/powerpoint/2010/main" val="2896821584"/>
              </p:ext>
            </p:extLst>
          </p:nvPr>
        </p:nvGraphicFramePr>
        <p:xfrm>
          <a:off x="818753" y="4751541"/>
          <a:ext cx="5129560" cy="1516359"/>
        </p:xfrm>
        <a:graphic>
          <a:graphicData uri="http://schemas.openxmlformats.org/drawingml/2006/table">
            <a:tbl>
              <a:tblPr/>
              <a:tblGrid>
                <a:gridCol w="828000">
                  <a:extLst>
                    <a:ext uri="{9D8B030D-6E8A-4147-A177-3AD203B41FA5}">
                      <a16:colId xmlns:a16="http://schemas.microsoft.com/office/drawing/2014/main" val="13885108"/>
                    </a:ext>
                  </a:extLst>
                </a:gridCol>
                <a:gridCol w="1080000">
                  <a:extLst>
                    <a:ext uri="{9D8B030D-6E8A-4147-A177-3AD203B41FA5}">
                      <a16:colId xmlns:a16="http://schemas.microsoft.com/office/drawing/2014/main" val="1062005660"/>
                    </a:ext>
                  </a:extLst>
                </a:gridCol>
                <a:gridCol w="828000">
                  <a:extLst>
                    <a:ext uri="{9D8B030D-6E8A-4147-A177-3AD203B41FA5}">
                      <a16:colId xmlns:a16="http://schemas.microsoft.com/office/drawing/2014/main" val="2726413851"/>
                    </a:ext>
                  </a:extLst>
                </a:gridCol>
                <a:gridCol w="1196780">
                  <a:extLst>
                    <a:ext uri="{9D8B030D-6E8A-4147-A177-3AD203B41FA5}">
                      <a16:colId xmlns:a16="http://schemas.microsoft.com/office/drawing/2014/main" val="3810945884"/>
                    </a:ext>
                  </a:extLst>
                </a:gridCol>
                <a:gridCol w="1196780">
                  <a:extLst>
                    <a:ext uri="{9D8B030D-6E8A-4147-A177-3AD203B41FA5}">
                      <a16:colId xmlns:a16="http://schemas.microsoft.com/office/drawing/2014/main" val="1650415102"/>
                    </a:ext>
                  </a:extLst>
                </a:gridCol>
              </a:tblGrid>
              <a:tr h="612000">
                <a:tc>
                  <a:txBody>
                    <a:bodyPr/>
                    <a:lstStyle/>
                    <a:p>
                      <a:pPr algn="ctr">
                        <a:spcAft>
                          <a:spcPts val="0"/>
                        </a:spcAft>
                      </a:pPr>
                      <a:r>
                        <a:rPr lang="en-GB" sz="1400" kern="800" dirty="0">
                          <a:effectLst/>
                          <a:latin typeface="Arial" panose="020B0604020202020204" pitchFamily="34" charset="0"/>
                          <a:ea typeface="MS Mincho" panose="02020609040205080304" pitchFamily="49" charset="-128"/>
                          <a:cs typeface="Arial" panose="020B0604020202020204" pitchFamily="34" charset="0"/>
                        </a:rPr>
                        <a:t>Mode number</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kern="800" dirty="0">
                          <a:effectLst/>
                          <a:latin typeface="Arial" panose="020B0604020202020204" pitchFamily="34" charset="0"/>
                          <a:ea typeface="MS Mincho" panose="02020609040205080304" pitchFamily="49" charset="-128"/>
                          <a:cs typeface="Arial" panose="020B0604020202020204" pitchFamily="34" charset="0"/>
                        </a:rPr>
                        <a:t>Impedance </a:t>
                      </a:r>
                      <a:r>
                        <a:rPr lang="el-GR" sz="1400" kern="800" dirty="0">
                          <a:effectLst/>
                          <a:latin typeface="Arial" panose="020B0604020202020204" pitchFamily="34" charset="0"/>
                          <a:ea typeface="MS Mincho" panose="02020609040205080304" pitchFamily="49" charset="-128"/>
                          <a:cs typeface="Arial" panose="020B0604020202020204" pitchFamily="34" charset="0"/>
                        </a:rPr>
                        <a:t>/ </a:t>
                      </a:r>
                      <a:r>
                        <a:rPr lang="en-GB" sz="1400" kern="800" dirty="0">
                          <a:effectLst/>
                          <a:latin typeface="Arial" panose="020B0604020202020204" pitchFamily="34" charset="0"/>
                          <a:ea typeface="MS Mincho" panose="02020609040205080304" pitchFamily="49" charset="-128"/>
                          <a:cs typeface="Arial" panose="020B0604020202020204" pitchFamily="34" charset="0"/>
                        </a:rPr>
                        <a:t>cavity </a:t>
                      </a:r>
                      <a:r>
                        <a:rPr lang="el-GR" sz="1400" kern="800" dirty="0">
                          <a:effectLst/>
                          <a:latin typeface="Arial" panose="020B0604020202020204" pitchFamily="34" charset="0"/>
                          <a:ea typeface="MS Mincho" panose="02020609040205080304" pitchFamily="49" charset="-128"/>
                          <a:cs typeface="Arial" panose="020B0604020202020204" pitchFamily="34" charset="0"/>
                        </a:rPr>
                        <a:t>(Ω</a:t>
                      </a:r>
                      <a:r>
                        <a:rPr lang="en-GB" sz="1400" kern="800" dirty="0">
                          <a:effectLst/>
                          <a:latin typeface="Arial" panose="020B0604020202020204" pitchFamily="34" charset="0"/>
                          <a:ea typeface="MS Mincho" panose="02020609040205080304" pitchFamily="49" charset="-128"/>
                          <a:cs typeface="Arial" panose="020B0604020202020204" pitchFamily="34" charset="0"/>
                        </a:rPr>
                        <a:t>)</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kern="800" dirty="0" smtClean="0">
                          <a:effectLst/>
                          <a:latin typeface="Arial" panose="020B0604020202020204" pitchFamily="34" charset="0"/>
                          <a:ea typeface="MS Mincho" panose="02020609040205080304" pitchFamily="49" charset="-128"/>
                          <a:cs typeface="Arial" panose="020B0604020202020204" pitchFamily="34" charset="0"/>
                        </a:rPr>
                        <a:t>Growth</a:t>
                      </a:r>
                    </a:p>
                    <a:p>
                      <a:pPr algn="ctr">
                        <a:spcAft>
                          <a:spcPts val="0"/>
                        </a:spcAft>
                      </a:pPr>
                      <a:r>
                        <a:rPr lang="en-GB" sz="1400" kern="800" dirty="0" smtClean="0">
                          <a:effectLst/>
                          <a:latin typeface="Arial" panose="020B0604020202020204" pitchFamily="34" charset="0"/>
                          <a:ea typeface="MS Mincho" panose="02020609040205080304" pitchFamily="49" charset="-128"/>
                          <a:cs typeface="Arial" panose="020B0604020202020204" pitchFamily="34" charset="0"/>
                        </a:rPr>
                        <a:t>Time</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p>
                      <a:pPr algn="ctr">
                        <a:spcAft>
                          <a:spcPts val="0"/>
                        </a:spcAft>
                      </a:pPr>
                      <a:r>
                        <a:rPr lang="en-GB" sz="1400" kern="800" dirty="0">
                          <a:effectLst/>
                          <a:latin typeface="Arial" panose="020B0604020202020204" pitchFamily="34" charset="0"/>
                          <a:ea typeface="MS Mincho" panose="02020609040205080304" pitchFamily="49" charset="-128"/>
                          <a:cs typeface="Arial" panose="020B0604020202020204" pitchFamily="34" charset="0"/>
                        </a:rPr>
                        <a:t>(ms)</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kern="800" dirty="0">
                          <a:effectLst/>
                          <a:latin typeface="Arial" panose="020B0604020202020204" pitchFamily="34" charset="0"/>
                          <a:ea typeface="MS Mincho" panose="02020609040205080304" pitchFamily="49" charset="-128"/>
                          <a:cs typeface="Arial" panose="020B0604020202020204" pitchFamily="34" charset="0"/>
                        </a:rPr>
                        <a:t>Growth Time / Damping Time</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kern="800" dirty="0">
                          <a:effectLst/>
                          <a:latin typeface="Arial" panose="020B0604020202020204" pitchFamily="34" charset="0"/>
                          <a:ea typeface="MS Mincho" panose="02020609040205080304" pitchFamily="49" charset="-128"/>
                          <a:cs typeface="Arial" panose="020B0604020202020204" pitchFamily="34" charset="0"/>
                        </a:rPr>
                        <a:t>Growth Rate/ Syn. Freq.</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03778376"/>
                  </a:ext>
                </a:extLst>
              </a:tr>
              <a:tr h="292093">
                <a:tc>
                  <a:txBody>
                    <a:bodyPr/>
                    <a:lstStyle/>
                    <a:p>
                      <a:pPr algn="ctr">
                        <a:spcAft>
                          <a:spcPts val="0"/>
                        </a:spcAft>
                      </a:pPr>
                      <a:r>
                        <a:rPr lang="en-GB" sz="1400" kern="800" dirty="0">
                          <a:effectLst/>
                          <a:latin typeface="Arial" panose="020B0604020202020204" pitchFamily="34" charset="0"/>
                          <a:ea typeface="MS Mincho" panose="02020609040205080304" pitchFamily="49" charset="-128"/>
                          <a:cs typeface="Arial" panose="020B0604020202020204" pitchFamily="34" charset="0"/>
                        </a:rPr>
                        <a:t>W / -1</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solidFill>
                            <a:srgbClr val="000000"/>
                          </a:solidFill>
                          <a:effectLst/>
                          <a:latin typeface="Arial" panose="020B0604020202020204" pitchFamily="34" charset="0"/>
                          <a:ea typeface="MS Mincho" panose="02020609040205080304" pitchFamily="49" charset="-128"/>
                          <a:cs typeface="Arial" panose="020B0604020202020204" pitchFamily="34" charset="0"/>
                        </a:rPr>
                        <a:t>5.59E+06</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solidFill>
                            <a:srgbClr val="000000"/>
                          </a:solidFill>
                          <a:effectLst/>
                          <a:latin typeface="Arial" panose="020B0604020202020204" pitchFamily="34" charset="0"/>
                          <a:ea typeface="MS Mincho" panose="02020609040205080304" pitchFamily="49" charset="-128"/>
                          <a:cs typeface="Arial" panose="020B0604020202020204" pitchFamily="34" charset="0"/>
                        </a:rPr>
                        <a:t>15.8</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solidFill>
                            <a:srgbClr val="000000"/>
                          </a:solidFill>
                          <a:effectLst/>
                          <a:latin typeface="Arial" panose="020B0604020202020204" pitchFamily="34" charset="0"/>
                          <a:ea typeface="MS Mincho" panose="02020609040205080304" pitchFamily="49" charset="-128"/>
                          <a:cs typeface="Arial" panose="020B0604020202020204" pitchFamily="34" charset="0"/>
                        </a:rPr>
                        <a:t>0.20</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solidFill>
                            <a:srgbClr val="000000"/>
                          </a:solidFill>
                          <a:effectLst/>
                          <a:latin typeface="Arial" panose="020B0604020202020204" pitchFamily="34" charset="0"/>
                          <a:ea typeface="MS Mincho" panose="02020609040205080304" pitchFamily="49" charset="-128"/>
                          <a:cs typeface="Arial" panose="020B0604020202020204" pitchFamily="34" charset="0"/>
                        </a:rPr>
                        <a:t>0.53</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16703101"/>
                  </a:ext>
                </a:extLst>
              </a:tr>
              <a:tr h="292093">
                <a:tc>
                  <a:txBody>
                    <a:bodyPr/>
                    <a:lstStyle/>
                    <a:p>
                      <a:pPr algn="ctr">
                        <a:spcAft>
                          <a:spcPts val="0"/>
                        </a:spcAft>
                      </a:pPr>
                      <a:r>
                        <a:rPr lang="en-GB" sz="1400" kern="800" dirty="0">
                          <a:effectLst/>
                          <a:latin typeface="Arial" panose="020B0604020202020204" pitchFamily="34" charset="0"/>
                          <a:ea typeface="MS Mincho" panose="02020609040205080304" pitchFamily="49" charset="-128"/>
                          <a:cs typeface="Arial" panose="020B0604020202020204" pitchFamily="34" charset="0"/>
                        </a:rPr>
                        <a:t>Z / -2</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solidFill>
                            <a:srgbClr val="000000"/>
                          </a:solidFill>
                          <a:effectLst/>
                          <a:latin typeface="Arial" panose="020B0604020202020204" pitchFamily="34" charset="0"/>
                          <a:ea typeface="MS Mincho" panose="02020609040205080304" pitchFamily="49" charset="-128"/>
                          <a:cs typeface="Arial" panose="020B0604020202020204" pitchFamily="34" charset="0"/>
                        </a:rPr>
                        <a:t>6.85E+05</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solidFill>
                            <a:srgbClr val="000000"/>
                          </a:solidFill>
                          <a:effectLst/>
                          <a:latin typeface="Arial" panose="020B0604020202020204" pitchFamily="34" charset="0"/>
                          <a:ea typeface="MS Mincho" panose="02020609040205080304" pitchFamily="49" charset="-128"/>
                          <a:cs typeface="Arial" panose="020B0604020202020204" pitchFamily="34" charset="0"/>
                        </a:rPr>
                        <a:t>315.5</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solidFill>
                            <a:srgbClr val="000000"/>
                          </a:solidFill>
                          <a:effectLst/>
                          <a:latin typeface="Arial" panose="020B0604020202020204" pitchFamily="34" charset="0"/>
                          <a:ea typeface="MS Mincho" panose="02020609040205080304" pitchFamily="49" charset="-128"/>
                          <a:cs typeface="Arial" panose="020B0604020202020204" pitchFamily="34" charset="0"/>
                        </a:rPr>
                        <a:t>0.73</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solidFill>
                            <a:srgbClr val="000000"/>
                          </a:solidFill>
                          <a:effectLst/>
                          <a:latin typeface="Arial" panose="020B0604020202020204" pitchFamily="34" charset="0"/>
                          <a:ea typeface="MS Mincho" panose="02020609040205080304" pitchFamily="49" charset="-128"/>
                          <a:cs typeface="Arial" panose="020B0604020202020204" pitchFamily="34" charset="0"/>
                        </a:rPr>
                        <a:t>0.03</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80915984"/>
                  </a:ext>
                </a:extLst>
              </a:tr>
              <a:tr h="292093">
                <a:tc>
                  <a:txBody>
                    <a:bodyPr/>
                    <a:lstStyle/>
                    <a:p>
                      <a:pPr algn="ctr">
                        <a:spcAft>
                          <a:spcPts val="0"/>
                        </a:spcAft>
                      </a:pPr>
                      <a:r>
                        <a:rPr lang="en-GB" sz="1400" kern="800" dirty="0">
                          <a:effectLst/>
                          <a:latin typeface="Arial" panose="020B0604020202020204" pitchFamily="34" charset="0"/>
                          <a:ea typeface="MS Mincho" panose="02020609040205080304" pitchFamily="49" charset="-128"/>
                          <a:cs typeface="Arial" panose="020B0604020202020204" pitchFamily="34" charset="0"/>
                        </a:rPr>
                        <a:t>Z / -1</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solidFill>
                            <a:srgbClr val="000000"/>
                          </a:solidFill>
                          <a:effectLst/>
                          <a:latin typeface="Arial" panose="020B0604020202020204" pitchFamily="34" charset="0"/>
                          <a:ea typeface="MS Mincho" panose="02020609040205080304" pitchFamily="49" charset="-128"/>
                          <a:cs typeface="Arial" panose="020B0604020202020204" pitchFamily="34" charset="0"/>
                        </a:rPr>
                        <a:t>5.68E+06</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solidFill>
                            <a:srgbClr val="000000"/>
                          </a:solidFill>
                          <a:effectLst/>
                          <a:latin typeface="Arial" panose="020B0604020202020204" pitchFamily="34" charset="0"/>
                          <a:ea typeface="MS Mincho" panose="02020609040205080304" pitchFamily="49" charset="-128"/>
                          <a:cs typeface="Arial" panose="020B0604020202020204" pitchFamily="34" charset="0"/>
                        </a:rPr>
                        <a:t>38.0</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solidFill>
                            <a:srgbClr val="000000"/>
                          </a:solidFill>
                          <a:effectLst/>
                          <a:latin typeface="Arial" panose="020B0604020202020204" pitchFamily="34" charset="0"/>
                          <a:ea typeface="MS Mincho" panose="02020609040205080304" pitchFamily="49" charset="-128"/>
                          <a:cs typeface="Arial" panose="020B0604020202020204" pitchFamily="34" charset="0"/>
                        </a:rPr>
                        <a:t>0.09</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solidFill>
                            <a:srgbClr val="000000"/>
                          </a:solidFill>
                          <a:effectLst/>
                          <a:latin typeface="Arial" panose="020B0604020202020204" pitchFamily="34" charset="0"/>
                          <a:ea typeface="MS Mincho" panose="02020609040205080304" pitchFamily="49" charset="-128"/>
                          <a:cs typeface="Arial" panose="020B0604020202020204" pitchFamily="34" charset="0"/>
                        </a:rPr>
                        <a:t>0.22</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88019546"/>
                  </a:ext>
                </a:extLst>
              </a:tr>
            </a:tbl>
          </a:graphicData>
        </a:graphic>
      </p:graphicFrame>
      <p:sp>
        <p:nvSpPr>
          <p:cNvPr id="7" name="矩形 6"/>
          <p:cNvSpPr/>
          <p:nvPr/>
        </p:nvSpPr>
        <p:spPr>
          <a:xfrm>
            <a:off x="6560643" y="5101106"/>
            <a:ext cx="4927862" cy="1077218"/>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GB" altLang="zh-CN" sz="1600" dirty="0" smtClean="0">
                <a:latin typeface="Arial" panose="020B0604020202020204" pitchFamily="34" charset="0"/>
                <a:ea typeface="MS Mincho" panose="02020609040205080304" pitchFamily="49" charset="-128"/>
                <a:cs typeface="Arial" panose="020B0604020202020204" pitchFamily="34" charset="0"/>
              </a:rPr>
              <a:t>Direct (and comb) </a:t>
            </a:r>
            <a:r>
              <a:rPr lang="en-GB" altLang="zh-CN" sz="1600" dirty="0">
                <a:latin typeface="Arial" panose="020B0604020202020204" pitchFamily="34" charset="0"/>
                <a:ea typeface="MS Mincho" panose="02020609040205080304" pitchFamily="49" charset="-128"/>
                <a:cs typeface="Arial" panose="020B0604020202020204" pitchFamily="34" charset="0"/>
              </a:rPr>
              <a:t>RF feedback loops to decrease the fundamental-mode impedance and the growth rates </a:t>
            </a:r>
            <a:r>
              <a:rPr lang="en-GB" altLang="zh-CN" sz="1600" dirty="0" smtClean="0">
                <a:latin typeface="Arial" panose="020B0604020202020204" pitchFamily="34" charset="0"/>
                <a:ea typeface="MS Mincho" panose="02020609040205080304" pitchFamily="49" charset="-128"/>
                <a:cs typeface="Arial" panose="020B0604020202020204" pitchFamily="34" charset="0"/>
              </a:rPr>
              <a:t>at least to </a:t>
            </a:r>
            <a:r>
              <a:rPr lang="en-GB" altLang="zh-CN" sz="1600" dirty="0">
                <a:latin typeface="Arial" panose="020B0604020202020204" pitchFamily="34" charset="0"/>
                <a:ea typeface="MS Mincho" panose="02020609040205080304" pitchFamily="49" charset="-128"/>
                <a:cs typeface="Arial" panose="020B0604020202020204" pitchFamily="34" charset="0"/>
              </a:rPr>
              <a:t>the manageable level of the longitudinal bunch-by-bunch feedback </a:t>
            </a:r>
            <a:r>
              <a:rPr lang="en-GB" altLang="zh-CN" sz="1600" dirty="0" smtClean="0">
                <a:latin typeface="Arial" panose="020B0604020202020204" pitchFamily="34" charset="0"/>
                <a:ea typeface="MS Mincho" panose="02020609040205080304" pitchFamily="49" charset="-128"/>
                <a:cs typeface="Arial" panose="020B0604020202020204" pitchFamily="34" charset="0"/>
              </a:rPr>
              <a:t>system</a:t>
            </a:r>
            <a:r>
              <a:rPr lang="en-US" altLang="zh-CN" sz="1600" dirty="0" smtClean="0">
                <a:latin typeface="Arial" panose="020B0604020202020204" pitchFamily="34" charset="0"/>
                <a:ea typeface="MS Mincho" panose="02020609040205080304" pitchFamily="49" charset="-128"/>
                <a:cs typeface="Arial" panose="020B0604020202020204" pitchFamily="34" charset="0"/>
              </a:rPr>
              <a:t>.</a:t>
            </a:r>
            <a:endParaRPr lang="zh-CN" altLang="en-US" sz="1600" dirty="0">
              <a:latin typeface="Arial" panose="020B0604020202020204" pitchFamily="34" charset="0"/>
              <a:cs typeface="Arial" panose="020B0604020202020204" pitchFamily="34" charset="0"/>
            </a:endParaRPr>
          </a:p>
        </p:txBody>
      </p:sp>
      <p:pic>
        <p:nvPicPr>
          <p:cNvPr id="8" name="图片 7"/>
          <p:cNvPicPr/>
          <p:nvPr/>
        </p:nvPicPr>
        <p:blipFill rotWithShape="1">
          <a:blip r:embed="rId3"/>
          <a:srcRect t="1" b="776"/>
          <a:stretch/>
        </p:blipFill>
        <p:spPr>
          <a:xfrm>
            <a:off x="6454221" y="1756930"/>
            <a:ext cx="5285296" cy="2724870"/>
          </a:xfrm>
          <a:prstGeom prst="rect">
            <a:avLst/>
          </a:prstGeom>
        </p:spPr>
      </p:pic>
      <p:sp>
        <p:nvSpPr>
          <p:cNvPr id="9" name="矩形 8"/>
          <p:cNvSpPr/>
          <p:nvPr/>
        </p:nvSpPr>
        <p:spPr>
          <a:xfrm>
            <a:off x="1168138" y="4244077"/>
            <a:ext cx="4927862" cy="307777"/>
          </a:xfrm>
          <a:prstGeom prst="rect">
            <a:avLst/>
          </a:prstGeom>
        </p:spPr>
        <p:txBody>
          <a:bodyPr wrap="square">
            <a:spAutoFit/>
          </a:bodyPr>
          <a:lstStyle/>
          <a:p>
            <a:r>
              <a:rPr lang="en-US" altLang="zh-CN" sz="1400" dirty="0" smtClean="0">
                <a:latin typeface="Arial" panose="020B0604020202020204" pitchFamily="34" charset="0"/>
                <a:cs typeface="Arial" panose="020B0604020202020204" pitchFamily="34" charset="0"/>
              </a:rPr>
              <a:t>CEPC baseline Z FM-CBI (without parked cavities)</a:t>
            </a:r>
            <a:endParaRPr lang="zh-CN" altLang="en-US" sz="1400" dirty="0">
              <a:latin typeface="Arial" panose="020B0604020202020204" pitchFamily="34" charset="0"/>
              <a:cs typeface="Arial" panose="020B0604020202020204" pitchFamily="34" charset="0"/>
            </a:endParaRPr>
          </a:p>
        </p:txBody>
      </p:sp>
      <p:sp>
        <p:nvSpPr>
          <p:cNvPr id="10" name="矩形 9"/>
          <p:cNvSpPr/>
          <p:nvPr/>
        </p:nvSpPr>
        <p:spPr>
          <a:xfrm>
            <a:off x="6811655" y="4615301"/>
            <a:ext cx="5128964" cy="307777"/>
          </a:xfrm>
          <a:prstGeom prst="rect">
            <a:avLst/>
          </a:prstGeom>
        </p:spPr>
        <p:txBody>
          <a:bodyPr wrap="square">
            <a:spAutoFit/>
          </a:bodyPr>
          <a:lstStyle/>
          <a:p>
            <a:r>
              <a:rPr lang="en-US" altLang="zh-CN" sz="1400" dirty="0" smtClean="0">
                <a:latin typeface="Arial" panose="020B0604020202020204" pitchFamily="34" charset="0"/>
                <a:cs typeface="Arial" panose="020B0604020202020204" pitchFamily="34" charset="0"/>
              </a:rPr>
              <a:t>CEPC Z FM-CBI with beam current (without parked cavities)</a:t>
            </a:r>
            <a:endParaRPr lang="zh-CN" alt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7365868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616140"/>
            <a:ext cx="10515600" cy="889932"/>
          </a:xfrm>
        </p:spPr>
        <p:txBody>
          <a:bodyPr>
            <a:normAutofit fontScale="90000"/>
          </a:bodyPr>
          <a:lstStyle/>
          <a:p>
            <a:pPr algn="ctr"/>
            <a:r>
              <a:rPr lang="en-US" altLang="zh-CN" sz="3600" dirty="0">
                <a:latin typeface="Arial" panose="020B0604020202020204" pitchFamily="34" charset="0"/>
                <a:cs typeface="Arial" panose="020B0604020202020204" pitchFamily="34" charset="0"/>
              </a:rPr>
              <a:t>CEPC Z FM-CBI with beam </a:t>
            </a:r>
            <a:r>
              <a:rPr lang="en-US" altLang="zh-CN" sz="3600" dirty="0" smtClean="0">
                <a:latin typeface="Arial" panose="020B0604020202020204" pitchFamily="34" charset="0"/>
                <a:cs typeface="Arial" panose="020B0604020202020204" pitchFamily="34" charset="0"/>
              </a:rPr>
              <a:t>current</a:t>
            </a:r>
            <a:br>
              <a:rPr lang="en-US" altLang="zh-CN" sz="3600" dirty="0" smtClean="0">
                <a:latin typeface="Arial" panose="020B0604020202020204" pitchFamily="34" charset="0"/>
                <a:cs typeface="Arial" panose="020B0604020202020204" pitchFamily="34" charset="0"/>
              </a:rPr>
            </a:br>
            <a:r>
              <a:rPr lang="en-US" altLang="zh-CN" sz="3600" dirty="0" smtClean="0">
                <a:latin typeface="Arial" panose="020B0604020202020204" pitchFamily="34" charset="0"/>
                <a:cs typeface="Arial" panose="020B0604020202020204" pitchFamily="34" charset="0"/>
              </a:rPr>
              <a:t> </a:t>
            </a:r>
            <a:r>
              <a:rPr lang="en-US" altLang="zh-CN" sz="3600" dirty="0">
                <a:latin typeface="Arial" panose="020B0604020202020204" pitchFamily="34" charset="0"/>
                <a:cs typeface="Arial" panose="020B0604020202020204" pitchFamily="34" charset="0"/>
              </a:rPr>
              <a:t>(without parked cavities)</a:t>
            </a:r>
            <a:r>
              <a:rPr lang="zh-CN" altLang="en-US" dirty="0">
                <a:latin typeface="Arial" panose="020B0604020202020204" pitchFamily="34" charset="0"/>
                <a:cs typeface="Arial" panose="020B0604020202020204" pitchFamily="34" charset="0"/>
              </a:rPr>
              <a:t/>
            </a:r>
            <a:br>
              <a:rPr lang="zh-CN" altLang="en-US" dirty="0">
                <a:latin typeface="Arial" panose="020B0604020202020204" pitchFamily="34" charset="0"/>
                <a:cs typeface="Arial" panose="020B0604020202020204" pitchFamily="34" charset="0"/>
              </a:rPr>
            </a:br>
            <a:endParaRPr lang="zh-CN" altLang="en-US" dirty="0"/>
          </a:p>
        </p:txBody>
      </p:sp>
      <p:pic>
        <p:nvPicPr>
          <p:cNvPr id="6" name="内容占位符 5"/>
          <p:cNvPicPr>
            <a:picLocks noGrp="1" noChangeAspect="1"/>
          </p:cNvPicPr>
          <p:nvPr>
            <p:ph idx="1"/>
          </p:nvPr>
        </p:nvPicPr>
        <p:blipFill>
          <a:blip r:embed="rId2"/>
          <a:stretch>
            <a:fillRect/>
          </a:stretch>
        </p:blipFill>
        <p:spPr>
          <a:xfrm>
            <a:off x="838200" y="1362421"/>
            <a:ext cx="9012474" cy="5495579"/>
          </a:xfrm>
          <a:prstGeom prst="rect">
            <a:avLst/>
          </a:prstGeom>
        </p:spPr>
      </p:pic>
      <p:sp>
        <p:nvSpPr>
          <p:cNvPr id="4" name="灯片编号占位符 3"/>
          <p:cNvSpPr>
            <a:spLocks noGrp="1"/>
          </p:cNvSpPr>
          <p:nvPr>
            <p:ph type="sldNum" sz="quarter" idx="12"/>
          </p:nvPr>
        </p:nvSpPr>
        <p:spPr/>
        <p:txBody>
          <a:bodyPr/>
          <a:lstStyle/>
          <a:p>
            <a:fld id="{BFDD5B1F-11BD-4256-B750-CF9380C3E0A4}" type="slidenum">
              <a:rPr lang="zh-CN" altLang="en-US" smtClean="0"/>
              <a:t>28</a:t>
            </a:fld>
            <a:endParaRPr lang="zh-CN" altLang="en-US"/>
          </a:p>
        </p:txBody>
      </p:sp>
      <p:sp>
        <p:nvSpPr>
          <p:cNvPr id="7" name="文本框 6"/>
          <p:cNvSpPr txBox="1"/>
          <p:nvPr/>
        </p:nvSpPr>
        <p:spPr>
          <a:xfrm>
            <a:off x="9645255" y="1949320"/>
            <a:ext cx="1913965" cy="1477328"/>
          </a:xfrm>
          <a:prstGeom prst="rect">
            <a:avLst/>
          </a:prstGeom>
          <a:noFill/>
        </p:spPr>
        <p:txBody>
          <a:bodyPr wrap="square" rtlCol="0">
            <a:spAutoFit/>
          </a:bodyPr>
          <a:lstStyle/>
          <a:p>
            <a:r>
              <a:rPr lang="en-US" altLang="zh-CN" dirty="0" smtClean="0"/>
              <a:t>P_FPC = 300 kW</a:t>
            </a:r>
          </a:p>
          <a:p>
            <a:endParaRPr lang="en-US" altLang="zh-CN" dirty="0" smtClean="0"/>
          </a:p>
          <a:p>
            <a:r>
              <a:rPr lang="en-US" altLang="zh-CN" dirty="0" smtClean="0"/>
              <a:t>Long. radiation damping time: 433 ms</a:t>
            </a:r>
            <a:endParaRPr lang="zh-CN" altLang="en-US" dirty="0"/>
          </a:p>
        </p:txBody>
      </p:sp>
    </p:spTree>
    <p:extLst>
      <p:ext uri="{BB962C8B-B14F-4D97-AF65-F5344CB8AC3E}">
        <p14:creationId xmlns:p14="http://schemas.microsoft.com/office/powerpoint/2010/main" val="303379045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28224"/>
            <a:ext cx="10515600" cy="1325563"/>
          </a:xfrm>
        </p:spPr>
        <p:txBody>
          <a:bodyPr/>
          <a:lstStyle/>
          <a:p>
            <a:pPr algn="ctr"/>
            <a:r>
              <a:rPr lang="en-US" altLang="zh-CN" dirty="0" smtClean="0">
                <a:latin typeface="Arial" panose="020B0604020202020204" pitchFamily="34" charset="0"/>
                <a:cs typeface="Arial" panose="020B0604020202020204" pitchFamily="34" charset="0"/>
              </a:rPr>
              <a:t>FM CBI and Power of Parked Cavities</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29</a:t>
            </a:fld>
            <a:endParaRPr lang="zh-CN" altLang="en-US"/>
          </a:p>
        </p:txBody>
      </p:sp>
      <p:grpSp>
        <p:nvGrpSpPr>
          <p:cNvPr id="33" name="组合 32"/>
          <p:cNvGrpSpPr/>
          <p:nvPr/>
        </p:nvGrpSpPr>
        <p:grpSpPr>
          <a:xfrm>
            <a:off x="438381" y="1404765"/>
            <a:ext cx="5499886" cy="4453107"/>
            <a:chOff x="366083" y="1415195"/>
            <a:chExt cx="5499886" cy="4453107"/>
          </a:xfrm>
        </p:grpSpPr>
        <p:pic>
          <p:nvPicPr>
            <p:cNvPr id="32" name="图片 31"/>
            <p:cNvPicPr>
              <a:picLocks noChangeAspect="1"/>
            </p:cNvPicPr>
            <p:nvPr/>
          </p:nvPicPr>
          <p:blipFill>
            <a:blip r:embed="rId2"/>
            <a:stretch>
              <a:fillRect/>
            </a:stretch>
          </p:blipFill>
          <p:spPr>
            <a:xfrm>
              <a:off x="366083" y="1415195"/>
              <a:ext cx="5499886" cy="4453107"/>
            </a:xfrm>
            <a:prstGeom prst="rect">
              <a:avLst/>
            </a:prstGeom>
          </p:spPr>
        </p:pic>
        <p:sp>
          <p:nvSpPr>
            <p:cNvPr id="7" name="文本框 6"/>
            <p:cNvSpPr txBox="1"/>
            <p:nvPr/>
          </p:nvSpPr>
          <p:spPr>
            <a:xfrm>
              <a:off x="1095268" y="4813383"/>
              <a:ext cx="4079224" cy="260385"/>
            </a:xfrm>
            <a:prstGeom prst="rect">
              <a:avLst/>
            </a:prstGeom>
            <a:noFill/>
          </p:spPr>
          <p:txBody>
            <a:bodyPr wrap="square" rtlCol="0">
              <a:spAutoFit/>
            </a:bodyPr>
            <a:lstStyle/>
            <a:p>
              <a:r>
                <a:rPr lang="en-US" altLang="zh-CN" sz="1100" b="1" dirty="0" smtClean="0">
                  <a:latin typeface="Arial" panose="020B0604020202020204" pitchFamily="34" charset="0"/>
                  <a:cs typeface="Arial" panose="020B0604020202020204" pitchFamily="34" charset="0"/>
                </a:rPr>
                <a:t>-1     -2     -3     -4     -5     -6     -7     -8      -9   - 10    -11    -12 </a:t>
              </a:r>
              <a:endParaRPr lang="zh-CN" altLang="en-US" sz="1100" b="1" dirty="0">
                <a:latin typeface="Arial" panose="020B0604020202020204" pitchFamily="34" charset="0"/>
                <a:cs typeface="Arial" panose="020B0604020202020204" pitchFamily="34" charset="0"/>
              </a:endParaRPr>
            </a:p>
          </p:txBody>
        </p:sp>
        <p:sp>
          <p:nvSpPr>
            <p:cNvPr id="8" name="文本框 7"/>
            <p:cNvSpPr txBox="1"/>
            <p:nvPr/>
          </p:nvSpPr>
          <p:spPr>
            <a:xfrm>
              <a:off x="1095268" y="3370597"/>
              <a:ext cx="1872000" cy="288000"/>
            </a:xfrm>
            <a:prstGeom prst="rect">
              <a:avLst/>
            </a:prstGeom>
            <a:ln/>
          </p:spPr>
          <p:style>
            <a:lnRef idx="3">
              <a:schemeClr val="lt1"/>
            </a:lnRef>
            <a:fillRef idx="1">
              <a:schemeClr val="accent6"/>
            </a:fillRef>
            <a:effectRef idx="1">
              <a:schemeClr val="accent6"/>
            </a:effectRef>
            <a:fontRef idx="minor">
              <a:schemeClr val="lt1"/>
            </a:fontRef>
          </p:style>
          <p:txBody>
            <a:bodyPr wrap="square" rtlCol="0">
              <a:spAutoFit/>
            </a:bodyPr>
            <a:lstStyle/>
            <a:p>
              <a:r>
                <a:rPr lang="en-US" altLang="zh-CN" sz="1200" dirty="0" smtClean="0">
                  <a:latin typeface="Arial" panose="020B0604020202020204" pitchFamily="34" charset="0"/>
                  <a:cs typeface="Arial" panose="020B0604020202020204" pitchFamily="34" charset="0"/>
                </a:rPr>
                <a:t>Beam excited FM power </a:t>
              </a:r>
              <a:endParaRPr lang="zh-CN" altLang="en-US" sz="1200" dirty="0">
                <a:latin typeface="Arial" panose="020B0604020202020204" pitchFamily="34" charset="0"/>
                <a:cs typeface="Arial" panose="020B0604020202020204" pitchFamily="34" charset="0"/>
              </a:endParaRPr>
            </a:p>
          </p:txBody>
        </p:sp>
        <p:cxnSp>
          <p:nvCxnSpPr>
            <p:cNvPr id="10" name="直接箭头连接符 9"/>
            <p:cNvCxnSpPr/>
            <p:nvPr/>
          </p:nvCxnSpPr>
          <p:spPr>
            <a:xfrm flipH="1">
              <a:off x="1740929" y="3658811"/>
              <a:ext cx="197221" cy="38392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107375" y="2600162"/>
              <a:ext cx="1872000" cy="288000"/>
            </a:xfrm>
            <a:prstGeom prst="rect">
              <a:avLst/>
            </a:prstGeom>
          </p:spPr>
          <p:style>
            <a:lnRef idx="3">
              <a:schemeClr val="lt1"/>
            </a:lnRef>
            <a:fillRef idx="1">
              <a:schemeClr val="accent5"/>
            </a:fillRef>
            <a:effectRef idx="1">
              <a:schemeClr val="accent5"/>
            </a:effectRef>
            <a:fontRef idx="minor">
              <a:schemeClr val="lt1"/>
            </a:fontRef>
          </p:style>
          <p:txBody>
            <a:bodyPr wrap="square">
              <a:spAutoFit/>
            </a:bodyPr>
            <a:lstStyle/>
            <a:p>
              <a:r>
                <a:rPr lang="en-US" altLang="zh-CN" sz="1200" dirty="0" smtClean="0">
                  <a:latin typeface="Arial" panose="020B0604020202020204" pitchFamily="34" charset="0"/>
                  <a:cs typeface="Arial" panose="020B0604020202020204" pitchFamily="34" charset="0"/>
                </a:rPr>
                <a:t>Sync. oscillation period </a:t>
              </a:r>
              <a:endParaRPr lang="zh-CN" altLang="en-US" sz="1200" dirty="0">
                <a:latin typeface="Arial" panose="020B0604020202020204" pitchFamily="34" charset="0"/>
                <a:cs typeface="Arial" panose="020B0604020202020204" pitchFamily="34" charset="0"/>
              </a:endParaRPr>
            </a:p>
          </p:txBody>
        </p:sp>
        <p:sp>
          <p:nvSpPr>
            <p:cNvPr id="14" name="矩形 13"/>
            <p:cNvSpPr/>
            <p:nvPr/>
          </p:nvSpPr>
          <p:spPr>
            <a:xfrm>
              <a:off x="1095268" y="1513240"/>
              <a:ext cx="1794081" cy="276999"/>
            </a:xfrm>
            <a:prstGeom prst="rect">
              <a:avLst/>
            </a:prstGeom>
          </p:spPr>
          <p:style>
            <a:lnRef idx="3">
              <a:schemeClr val="lt1"/>
            </a:lnRef>
            <a:fillRef idx="1">
              <a:schemeClr val="accent2"/>
            </a:fillRef>
            <a:effectRef idx="1">
              <a:schemeClr val="accent2"/>
            </a:effectRef>
            <a:fontRef idx="minor">
              <a:schemeClr val="lt1"/>
            </a:fontRef>
          </p:style>
          <p:txBody>
            <a:bodyPr wrap="none">
              <a:spAutoFit/>
            </a:bodyPr>
            <a:lstStyle/>
            <a:p>
              <a:r>
                <a:rPr lang="en-US" altLang="zh-CN" sz="1200" dirty="0" smtClean="0">
                  <a:latin typeface="Arial" panose="020B0604020202020204" pitchFamily="34" charset="0"/>
                  <a:cs typeface="Arial" panose="020B0604020202020204" pitchFamily="34" charset="0"/>
                </a:rPr>
                <a:t>Radiation damping time</a:t>
              </a:r>
              <a:endParaRPr lang="zh-CN" altLang="en-US" sz="1200" dirty="0">
                <a:latin typeface="Arial" panose="020B0604020202020204" pitchFamily="34" charset="0"/>
                <a:cs typeface="Arial" panose="020B0604020202020204" pitchFamily="34" charset="0"/>
              </a:endParaRPr>
            </a:p>
          </p:txBody>
        </p:sp>
        <p:sp>
          <p:nvSpPr>
            <p:cNvPr id="15" name="矩形 14"/>
            <p:cNvSpPr/>
            <p:nvPr/>
          </p:nvSpPr>
          <p:spPr>
            <a:xfrm>
              <a:off x="1107375" y="5064705"/>
              <a:ext cx="1872000" cy="288000"/>
            </a:xfrm>
            <a:prstGeom prst="rect">
              <a:avLst/>
            </a:prstGeom>
            <a:solidFill>
              <a:schemeClr val="tx1">
                <a:lumMod val="75000"/>
                <a:lumOff val="25000"/>
              </a:schemeClr>
            </a:solidFill>
          </p:spPr>
          <p:style>
            <a:lnRef idx="3">
              <a:schemeClr val="lt1"/>
            </a:lnRef>
            <a:fillRef idx="1">
              <a:schemeClr val="dk1"/>
            </a:fillRef>
            <a:effectRef idx="1">
              <a:schemeClr val="dk1"/>
            </a:effectRef>
            <a:fontRef idx="minor">
              <a:schemeClr val="lt1"/>
            </a:fontRef>
          </p:style>
          <p:txBody>
            <a:bodyPr wrap="square">
              <a:spAutoFit/>
            </a:bodyPr>
            <a:lstStyle/>
            <a:p>
              <a:r>
                <a:rPr lang="en-US" altLang="zh-CN" sz="1200" dirty="0">
                  <a:latin typeface="Arial" panose="020B0604020202020204" pitchFamily="34" charset="0"/>
                  <a:cs typeface="Arial" panose="020B0604020202020204" pitchFamily="34" charset="0"/>
                </a:rPr>
                <a:t>CBI mode No. </a:t>
              </a:r>
              <a:endParaRPr lang="zh-CN" altLang="en-US" sz="1200" dirty="0"/>
            </a:p>
          </p:txBody>
        </p:sp>
        <p:cxnSp>
          <p:nvCxnSpPr>
            <p:cNvPr id="17" name="直接连接符 16"/>
            <p:cNvCxnSpPr/>
            <p:nvPr/>
          </p:nvCxnSpPr>
          <p:spPr>
            <a:xfrm flipH="1" flipV="1">
              <a:off x="3991067" y="1801240"/>
              <a:ext cx="17929" cy="3656851"/>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7" name="文本框 26"/>
          <p:cNvSpPr txBox="1"/>
          <p:nvPr/>
        </p:nvSpPr>
        <p:spPr>
          <a:xfrm>
            <a:off x="6096000" y="1440938"/>
            <a:ext cx="5810054" cy="5198346"/>
          </a:xfrm>
          <a:prstGeom prst="rect">
            <a:avLst/>
          </a:prstGeom>
          <a:noFill/>
        </p:spPr>
        <p:txBody>
          <a:bodyPr wrap="square" rtlCol="0">
            <a:spAutoFit/>
          </a:bodyPr>
          <a:lstStyle/>
          <a:p>
            <a:pPr marL="285750" indent="-285750">
              <a:lnSpc>
                <a:spcPct val="110000"/>
              </a:lnSpc>
              <a:spcBef>
                <a:spcPts val="600"/>
              </a:spcBef>
              <a:buFont typeface="Arial" panose="020B0604020202020204" pitchFamily="34" charset="0"/>
              <a:buChar char="•"/>
            </a:pPr>
            <a:r>
              <a:rPr lang="en-US" altLang="zh-CN" sz="1600" dirty="0" smtClean="0">
                <a:latin typeface="Arial" panose="020B0604020202020204" pitchFamily="34" charset="0"/>
                <a:cs typeface="Arial" panose="020B0604020202020204" pitchFamily="34" charset="0"/>
              </a:rPr>
              <a:t>Large detuning and narrow BW to </a:t>
            </a:r>
            <a:r>
              <a:rPr lang="en-US" altLang="zh-CN" sz="1600" dirty="0" smtClean="0">
                <a:solidFill>
                  <a:srgbClr val="FF0000"/>
                </a:solidFill>
                <a:latin typeface="Arial" panose="020B0604020202020204" pitchFamily="34" charset="0"/>
                <a:cs typeface="Arial" panose="020B0604020202020204" pitchFamily="34" charset="0"/>
              </a:rPr>
              <a:t>reduce FM power </a:t>
            </a:r>
            <a:r>
              <a:rPr lang="en-US" altLang="zh-CN" sz="1600" dirty="0" smtClean="0">
                <a:latin typeface="Arial" panose="020B0604020202020204" pitchFamily="34" charset="0"/>
                <a:cs typeface="Arial" panose="020B0604020202020204" pitchFamily="34" charset="0"/>
              </a:rPr>
              <a:t>excited by the beam (limit?), but fast-growing CBI modes. </a:t>
            </a:r>
            <a:r>
              <a:rPr lang="en-US" altLang="zh-CN" sz="1600" dirty="0" smtClean="0">
                <a:solidFill>
                  <a:srgbClr val="FF0000"/>
                </a:solidFill>
                <a:latin typeface="Arial" panose="020B0604020202020204" pitchFamily="34" charset="0"/>
                <a:cs typeface="Arial" panose="020B0604020202020204" pitchFamily="34" charset="0"/>
              </a:rPr>
              <a:t>Alternating detuning </a:t>
            </a:r>
            <a:r>
              <a:rPr lang="en-US" altLang="zh-CN" sz="1600" dirty="0" smtClean="0">
                <a:latin typeface="Arial" panose="020B0604020202020204" pitchFamily="34" charset="0"/>
                <a:cs typeface="Arial" panose="020B0604020202020204" pitchFamily="34" charset="0"/>
              </a:rPr>
              <a:t>(positive and negative detuned cavities cancel each other) will mitigate the instabilities. </a:t>
            </a:r>
          </a:p>
          <a:p>
            <a:pPr marL="285750" indent="-285750">
              <a:lnSpc>
                <a:spcPct val="110000"/>
              </a:lnSpc>
              <a:spcBef>
                <a:spcPts val="600"/>
              </a:spcBef>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Small input power is required to have the signal to detune the </a:t>
            </a:r>
            <a:r>
              <a:rPr lang="en-US" altLang="zh-CN" sz="1600" dirty="0" smtClean="0">
                <a:latin typeface="Arial" panose="020B0604020202020204" pitchFamily="34" charset="0"/>
                <a:cs typeface="Arial" panose="020B0604020202020204" pitchFamily="34" charset="0"/>
              </a:rPr>
              <a:t>cavity (?). </a:t>
            </a:r>
            <a:r>
              <a:rPr lang="en-US" altLang="zh-CN" sz="1600" dirty="0">
                <a:latin typeface="Arial" panose="020B0604020202020204" pitchFamily="34" charset="0"/>
                <a:cs typeface="Arial" panose="020B0604020202020204" pitchFamily="34" charset="0"/>
              </a:rPr>
              <a:t>Circulators and loads should keep working for the excited FM </a:t>
            </a:r>
            <a:r>
              <a:rPr lang="en-US" altLang="zh-CN" sz="1600" dirty="0" smtClean="0">
                <a:latin typeface="Arial" panose="020B0604020202020204" pitchFamily="34" charset="0"/>
                <a:cs typeface="Arial" panose="020B0604020202020204" pitchFamily="34" charset="0"/>
              </a:rPr>
              <a:t>power. Cavities </a:t>
            </a:r>
            <a:r>
              <a:rPr lang="en-US" altLang="zh-CN" sz="1600" dirty="0">
                <a:latin typeface="Arial" panose="020B0604020202020204" pitchFamily="34" charset="0"/>
                <a:cs typeface="Arial" panose="020B0604020202020204" pitchFamily="34" charset="0"/>
              </a:rPr>
              <a:t>should be kept at 2 K to extract HOM </a:t>
            </a:r>
            <a:r>
              <a:rPr lang="en-US" altLang="zh-CN" sz="1600" dirty="0" smtClean="0">
                <a:latin typeface="Arial" panose="020B0604020202020204" pitchFamily="34" charset="0"/>
                <a:cs typeface="Arial" panose="020B0604020202020204" pitchFamily="34" charset="0"/>
              </a:rPr>
              <a:t>power.</a:t>
            </a:r>
          </a:p>
          <a:p>
            <a:pPr marL="285750" indent="-285750">
              <a:lnSpc>
                <a:spcPct val="110000"/>
              </a:lnSpc>
              <a:spcBef>
                <a:spcPts val="600"/>
              </a:spcBef>
              <a:buFont typeface="Arial" panose="020B0604020202020204" pitchFamily="34" charset="0"/>
              <a:buChar char="•"/>
            </a:pPr>
            <a:r>
              <a:rPr lang="en-US" altLang="zh-CN" sz="1600" dirty="0" smtClean="0">
                <a:latin typeface="Arial" panose="020B0604020202020204" pitchFamily="34" charset="0"/>
                <a:cs typeface="Arial" panose="020B0604020202020204" pitchFamily="34" charset="0"/>
              </a:rPr>
              <a:t>Power </a:t>
            </a:r>
            <a:r>
              <a:rPr lang="en-US" altLang="zh-CN" sz="1600" dirty="0">
                <a:latin typeface="Arial" panose="020B0604020202020204" pitchFamily="34" charset="0"/>
                <a:cs typeface="Arial" panose="020B0604020202020204" pitchFamily="34" charset="0"/>
              </a:rPr>
              <a:t>increases with square of the beam current. Different fill pattern will change the exited power.</a:t>
            </a:r>
          </a:p>
          <a:p>
            <a:pPr marL="285750" indent="-285750">
              <a:lnSpc>
                <a:spcPct val="110000"/>
              </a:lnSpc>
              <a:spcBef>
                <a:spcPts val="600"/>
              </a:spcBef>
              <a:buFont typeface="Arial" panose="020B0604020202020204" pitchFamily="34" charset="0"/>
              <a:buChar char="•"/>
            </a:pPr>
            <a:r>
              <a:rPr lang="en-US" altLang="zh-CN" sz="1600" dirty="0" smtClean="0">
                <a:latin typeface="Arial" panose="020B0604020202020204" pitchFamily="34" charset="0"/>
                <a:cs typeface="Arial" panose="020B0604020202020204" pitchFamily="34" charset="0"/>
              </a:rPr>
              <a:t>Better </a:t>
            </a:r>
            <a:r>
              <a:rPr lang="en-US" altLang="zh-CN" sz="1600" dirty="0">
                <a:latin typeface="Arial" panose="020B0604020202020204" pitchFamily="34" charset="0"/>
                <a:cs typeface="Arial" panose="020B0604020202020204" pitchFamily="34" charset="0"/>
              </a:rPr>
              <a:t>to </a:t>
            </a:r>
            <a:r>
              <a:rPr lang="en-US" altLang="zh-CN" sz="1600" dirty="0">
                <a:solidFill>
                  <a:srgbClr val="FF0000"/>
                </a:solidFill>
                <a:latin typeface="Arial" panose="020B0604020202020204" pitchFamily="34" charset="0"/>
                <a:cs typeface="Arial" panose="020B0604020202020204" pitchFamily="34" charset="0"/>
              </a:rPr>
              <a:t>move </a:t>
            </a:r>
            <a:r>
              <a:rPr lang="en-US" altLang="zh-CN" sz="1600" dirty="0" smtClean="0">
                <a:solidFill>
                  <a:srgbClr val="FF0000"/>
                </a:solidFill>
                <a:latin typeface="Arial" panose="020B0604020202020204" pitchFamily="34" charset="0"/>
                <a:cs typeface="Arial" panose="020B0604020202020204" pitchFamily="34" charset="0"/>
              </a:rPr>
              <a:t>the large number of idle W and Z cavities </a:t>
            </a:r>
            <a:r>
              <a:rPr lang="en-US" altLang="zh-CN" sz="1600" dirty="0">
                <a:solidFill>
                  <a:srgbClr val="FF0000"/>
                </a:solidFill>
                <a:latin typeface="Arial" panose="020B0604020202020204" pitchFamily="34" charset="0"/>
                <a:cs typeface="Arial" panose="020B0604020202020204" pitchFamily="34" charset="0"/>
              </a:rPr>
              <a:t>off the </a:t>
            </a:r>
            <a:r>
              <a:rPr lang="en-US" altLang="zh-CN" sz="1600" dirty="0" smtClean="0">
                <a:solidFill>
                  <a:srgbClr val="FF0000"/>
                </a:solidFill>
                <a:latin typeface="Arial" panose="020B0604020202020204" pitchFamily="34" charset="0"/>
                <a:cs typeface="Arial" panose="020B0604020202020204" pitchFamily="34" charset="0"/>
              </a:rPr>
              <a:t>beamline </a:t>
            </a:r>
            <a:r>
              <a:rPr lang="en-US" altLang="zh-CN" sz="1600" dirty="0" smtClean="0">
                <a:latin typeface="Arial" panose="020B0604020202020204" pitchFamily="34" charset="0"/>
                <a:cs typeface="Arial" panose="020B0604020202020204" pitchFamily="34" charset="0"/>
              </a:rPr>
              <a:t>(in the empty place of the future SPPC magnets) </a:t>
            </a:r>
            <a:r>
              <a:rPr lang="en-US" altLang="zh-CN" sz="1600" dirty="0">
                <a:latin typeface="Arial" panose="020B0604020202020204" pitchFamily="34" charset="0"/>
                <a:cs typeface="Arial" panose="020B0604020202020204" pitchFamily="34" charset="0"/>
              </a:rPr>
              <a:t>or </a:t>
            </a:r>
            <a:r>
              <a:rPr lang="en-US" altLang="zh-CN" sz="1600" dirty="0" smtClean="0">
                <a:latin typeface="Arial" panose="020B0604020202020204" pitchFamily="34" charset="0"/>
                <a:cs typeface="Arial" panose="020B0604020202020204" pitchFamily="34" charset="0"/>
              </a:rPr>
              <a:t>with multi-by-pass </a:t>
            </a:r>
            <a:r>
              <a:rPr lang="en-US" altLang="zh-CN" sz="1600" dirty="0">
                <a:latin typeface="Arial" panose="020B0604020202020204" pitchFamily="34" charset="0"/>
                <a:cs typeface="Arial" panose="020B0604020202020204" pitchFamily="34" charset="0"/>
              </a:rPr>
              <a:t>(</a:t>
            </a:r>
            <a:r>
              <a:rPr lang="en-US" altLang="zh-CN" sz="1600" dirty="0" smtClean="0">
                <a:latin typeface="Arial" panose="020B0604020202020204" pitchFamily="34" charset="0"/>
                <a:cs typeface="Arial" panose="020B0604020202020204" pitchFamily="34" charset="0"/>
              </a:rPr>
              <a:t>but needs lattice change and longer straight section), </a:t>
            </a:r>
            <a:r>
              <a:rPr lang="en-US" altLang="zh-CN" sz="1600" dirty="0">
                <a:latin typeface="Arial" panose="020B0604020202020204" pitchFamily="34" charset="0"/>
                <a:cs typeface="Arial" panose="020B0604020202020204" pitchFamily="34" charset="0"/>
              </a:rPr>
              <a:t>rather than parking (detune) them</a:t>
            </a:r>
            <a:r>
              <a:rPr lang="en-US" altLang="zh-CN" sz="1600" dirty="0" smtClean="0">
                <a:latin typeface="Arial" panose="020B0604020202020204" pitchFamily="34" charset="0"/>
                <a:cs typeface="Arial" panose="020B0604020202020204" pitchFamily="34" charset="0"/>
              </a:rPr>
              <a:t>. </a:t>
            </a:r>
            <a:r>
              <a:rPr lang="en-US" altLang="zh-CN" sz="1600" dirty="0" smtClean="0">
                <a:solidFill>
                  <a:srgbClr val="FF0000"/>
                </a:solidFill>
                <a:latin typeface="Arial" panose="020B0604020202020204" pitchFamily="34" charset="0"/>
                <a:cs typeface="Arial" panose="020B0604020202020204" pitchFamily="34" charset="0"/>
              </a:rPr>
              <a:t>Similar for the Booster</a:t>
            </a:r>
            <a:r>
              <a:rPr lang="en-US" altLang="zh-CN" sz="1600" dirty="0" smtClean="0">
                <a:latin typeface="Arial" panose="020B0604020202020204" pitchFamily="34" charset="0"/>
                <a:cs typeface="Arial" panose="020B0604020202020204" pitchFamily="34" charset="0"/>
              </a:rPr>
              <a:t>. This will also reduce the HOM impedance significantly. </a:t>
            </a:r>
            <a:r>
              <a:rPr lang="en-US" altLang="zh-CN" sz="1600" b="1" dirty="0" smtClean="0">
                <a:latin typeface="Arial" panose="020B0604020202020204" pitchFamily="34" charset="0"/>
                <a:cs typeface="Arial" panose="020B0604020202020204" pitchFamily="34" charset="0"/>
              </a:rPr>
              <a:t>Affect RF section layout and configuration.</a:t>
            </a:r>
            <a:r>
              <a:rPr lang="en-US" altLang="zh-CN" sz="1600" b="1" dirty="0">
                <a:latin typeface="Arial" panose="020B0604020202020204" pitchFamily="34" charset="0"/>
                <a:cs typeface="Arial" panose="020B0604020202020204" pitchFamily="34" charset="0"/>
              </a:rPr>
              <a:t> </a:t>
            </a:r>
            <a:r>
              <a:rPr lang="en-US" altLang="zh-CN" sz="1600" b="1" dirty="0" smtClean="0">
                <a:latin typeface="Arial" panose="020B0604020202020204" pitchFamily="34" charset="0"/>
                <a:cs typeface="Arial" panose="020B0604020202020204" pitchFamily="34" charset="0"/>
              </a:rPr>
              <a:t>Dependent on CEPC physics operation model (H, W, Z).  </a:t>
            </a:r>
            <a:endParaRPr lang="zh-CN" altLang="en-US" sz="1600" b="1" dirty="0">
              <a:latin typeface="Arial" panose="020B0604020202020204" pitchFamily="34" charset="0"/>
              <a:cs typeface="Arial" panose="020B0604020202020204" pitchFamily="34" charset="0"/>
            </a:endParaRPr>
          </a:p>
        </p:txBody>
      </p:sp>
      <p:sp>
        <p:nvSpPr>
          <p:cNvPr id="28" name="矩形 27"/>
          <p:cNvSpPr/>
          <p:nvPr/>
        </p:nvSpPr>
        <p:spPr>
          <a:xfrm>
            <a:off x="624580" y="5950358"/>
            <a:ext cx="5127487" cy="535531"/>
          </a:xfrm>
          <a:prstGeom prst="rect">
            <a:avLst/>
          </a:prstGeom>
        </p:spPr>
        <p:txBody>
          <a:bodyPr wrap="square">
            <a:spAutoFit/>
          </a:bodyPr>
          <a:lstStyle/>
          <a:p>
            <a:pPr algn="ctr">
              <a:lnSpc>
                <a:spcPct val="120000"/>
              </a:lnSpc>
            </a:pPr>
            <a:r>
              <a:rPr lang="en-US" altLang="zh-CN" sz="1200" b="1" dirty="0" smtClean="0">
                <a:latin typeface="Arial" panose="020B0604020202020204" pitchFamily="34" charset="0"/>
                <a:cs typeface="Arial" panose="020B0604020202020204" pitchFamily="34" charset="0"/>
              </a:rPr>
              <a:t>CEPC baseline Z mode FM CBI and beam excited power per cavity of the 156 parked cavities (reduce FM coupling to </a:t>
            </a:r>
            <a:r>
              <a:rPr lang="en-US" altLang="zh-CN" sz="1200" b="1" dirty="0" err="1" smtClean="0">
                <a:latin typeface="Arial" panose="020B0604020202020204" pitchFamily="34" charset="0"/>
                <a:cs typeface="Arial" panose="020B0604020202020204" pitchFamily="34" charset="0"/>
              </a:rPr>
              <a:t>Q</a:t>
            </a:r>
            <a:r>
              <a:rPr lang="en-US" altLang="zh-CN" sz="1200" b="1" baseline="-25000" dirty="0" err="1" smtClean="0">
                <a:latin typeface="Arial" panose="020B0604020202020204" pitchFamily="34" charset="0"/>
                <a:cs typeface="Arial" panose="020B0604020202020204" pitchFamily="34" charset="0"/>
              </a:rPr>
              <a:t>e</a:t>
            </a:r>
            <a:r>
              <a:rPr lang="en-US" altLang="zh-CN" sz="1200" b="1" dirty="0" smtClean="0">
                <a:latin typeface="Arial" panose="020B0604020202020204" pitchFamily="34" charset="0"/>
                <a:cs typeface="Arial" panose="020B0604020202020204" pitchFamily="34" charset="0"/>
              </a:rPr>
              <a:t> = 2E6)</a:t>
            </a:r>
            <a:endParaRPr lang="zh-CN" altLang="en-US" sz="1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262136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75300" y="1299060"/>
            <a:ext cx="6602017" cy="5360366"/>
          </a:xfrm>
          <a:prstGeom prst="rect">
            <a:avLst/>
          </a:prstGeom>
        </p:spPr>
      </p:pic>
      <p:sp>
        <p:nvSpPr>
          <p:cNvPr id="4" name="灯片编号占位符 3"/>
          <p:cNvSpPr>
            <a:spLocks noGrp="1"/>
          </p:cNvSpPr>
          <p:nvPr>
            <p:ph type="sldNum" sz="quarter" idx="12"/>
          </p:nvPr>
        </p:nvSpPr>
        <p:spPr/>
        <p:txBody>
          <a:bodyPr/>
          <a:lstStyle/>
          <a:p>
            <a:fld id="{672E488A-81DB-4A5F-B4BA-D0957D335647}" type="slidenum">
              <a:rPr lang="zh-CN" altLang="en-US" smtClean="0"/>
              <a:t>3</a:t>
            </a:fld>
            <a:endParaRPr lang="zh-CN" altLang="en-US"/>
          </a:p>
        </p:txBody>
      </p:sp>
      <p:sp>
        <p:nvSpPr>
          <p:cNvPr id="11" name="矩形 10"/>
          <p:cNvSpPr/>
          <p:nvPr/>
        </p:nvSpPr>
        <p:spPr>
          <a:xfrm>
            <a:off x="0" y="263437"/>
            <a:ext cx="12192000" cy="707886"/>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000" b="0" i="0" u="none" strike="noStrike" kern="0" cap="none" spc="0" normalizeH="0" baseline="0" noProof="0" dirty="0" smtClean="0">
                <a:ln>
                  <a:noFill/>
                </a:ln>
                <a:solidFill>
                  <a:sysClr val="windowText" lastClr="000000"/>
                </a:solidFill>
                <a:effectLst/>
                <a:uLnTx/>
                <a:uFillTx/>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CEPC SRF System Layout</a:t>
            </a:r>
            <a:endParaRPr kumimoji="0" lang="zh-CN" altLang="en-US" sz="4000" b="0" i="0" u="none" strike="noStrike" kern="0" cap="none" spc="0" normalizeH="0" baseline="0" noProof="0" dirty="0">
              <a:ln>
                <a:noFill/>
              </a:ln>
              <a:solidFill>
                <a:sysClr val="windowText" lastClr="000000"/>
              </a:solidFill>
              <a:effectLst/>
              <a:uLnTx/>
              <a:uFillTx/>
              <a:latin typeface="Arial" panose="020B0604020202020204" pitchFamily="34" charset="0"/>
              <a:cs typeface="Arial" panose="020B0604020202020204" pitchFamily="34"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362140062"/>
              </p:ext>
            </p:extLst>
          </p:nvPr>
        </p:nvGraphicFramePr>
        <p:xfrm>
          <a:off x="6942350" y="1308487"/>
          <a:ext cx="4968000" cy="4324800"/>
        </p:xfrm>
        <a:graphic>
          <a:graphicData uri="http://schemas.openxmlformats.org/drawingml/2006/table">
            <a:tbl>
              <a:tblPr firstRow="1" bandRow="1">
                <a:tableStyleId>{5940675A-B579-460E-94D1-54222C63F5DA}</a:tableStyleId>
              </a:tblPr>
              <a:tblGrid>
                <a:gridCol w="2160000">
                  <a:extLst>
                    <a:ext uri="{9D8B030D-6E8A-4147-A177-3AD203B41FA5}">
                      <a16:colId xmlns:a16="http://schemas.microsoft.com/office/drawing/2014/main" val="1327047053"/>
                    </a:ext>
                  </a:extLst>
                </a:gridCol>
                <a:gridCol w="936000">
                  <a:extLst>
                    <a:ext uri="{9D8B030D-6E8A-4147-A177-3AD203B41FA5}">
                      <a16:colId xmlns:a16="http://schemas.microsoft.com/office/drawing/2014/main" val="881978171"/>
                    </a:ext>
                  </a:extLst>
                </a:gridCol>
                <a:gridCol w="936000">
                  <a:extLst>
                    <a:ext uri="{9D8B030D-6E8A-4147-A177-3AD203B41FA5}">
                      <a16:colId xmlns:a16="http://schemas.microsoft.com/office/drawing/2014/main" val="626430571"/>
                    </a:ext>
                  </a:extLst>
                </a:gridCol>
                <a:gridCol w="936000">
                  <a:extLst>
                    <a:ext uri="{9D8B030D-6E8A-4147-A177-3AD203B41FA5}">
                      <a16:colId xmlns:a16="http://schemas.microsoft.com/office/drawing/2014/main" val="1185895502"/>
                    </a:ext>
                  </a:extLst>
                </a:gridCol>
              </a:tblGrid>
              <a:tr h="324000">
                <a:tc>
                  <a:txBody>
                    <a:bodyPr/>
                    <a:lstStyle/>
                    <a:p>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b="1" dirty="0" smtClean="0">
                          <a:latin typeface="Arial" panose="020B0604020202020204" pitchFamily="34" charset="0"/>
                          <a:cs typeface="Arial" panose="020B0604020202020204" pitchFamily="34" charset="0"/>
                        </a:rPr>
                        <a:t>H</a:t>
                      </a:r>
                      <a:endParaRPr lang="zh-CN" altLang="en-US" sz="1400" b="1" dirty="0">
                        <a:latin typeface="Arial" panose="020B0604020202020204" pitchFamily="34" charset="0"/>
                        <a:cs typeface="Arial" panose="020B0604020202020204" pitchFamily="34" charset="0"/>
                      </a:endParaRPr>
                    </a:p>
                  </a:txBody>
                  <a:tcPr anchor="ctr"/>
                </a:tc>
                <a:tc>
                  <a:txBody>
                    <a:bodyPr/>
                    <a:lstStyle/>
                    <a:p>
                      <a:pPr algn="ctr"/>
                      <a:r>
                        <a:rPr lang="en-US" altLang="zh-CN" sz="1400" b="1" dirty="0" smtClean="0">
                          <a:latin typeface="Arial" panose="020B0604020202020204" pitchFamily="34" charset="0"/>
                          <a:cs typeface="Arial" panose="020B0604020202020204" pitchFamily="34" charset="0"/>
                        </a:rPr>
                        <a:t>W</a:t>
                      </a:r>
                      <a:endParaRPr lang="zh-CN" altLang="en-US" sz="1400" b="1" dirty="0">
                        <a:latin typeface="Arial" panose="020B0604020202020204" pitchFamily="34" charset="0"/>
                        <a:cs typeface="Arial" panose="020B0604020202020204" pitchFamily="34" charset="0"/>
                      </a:endParaRPr>
                    </a:p>
                  </a:txBody>
                  <a:tcPr anchor="ctr"/>
                </a:tc>
                <a:tc>
                  <a:txBody>
                    <a:bodyPr/>
                    <a:lstStyle/>
                    <a:p>
                      <a:pPr algn="ctr"/>
                      <a:r>
                        <a:rPr lang="en-US" altLang="zh-CN" sz="1400" b="1" dirty="0" smtClean="0">
                          <a:latin typeface="Arial" panose="020B0604020202020204" pitchFamily="34" charset="0"/>
                          <a:cs typeface="Arial" panose="020B0604020202020204" pitchFamily="34" charset="0"/>
                        </a:rPr>
                        <a:t>Z</a:t>
                      </a:r>
                      <a:endParaRPr lang="zh-CN" altLang="en-US" sz="1400" b="1"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4023430131"/>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Arial" panose="020B0604020202020204" pitchFamily="34" charset="0"/>
                          <a:cs typeface="Arial" panose="020B0604020202020204" pitchFamily="34" charset="0"/>
                        </a:rPr>
                        <a:t>Collider Ring</a:t>
                      </a:r>
                      <a:endParaRPr lang="zh-CN" altLang="en-US" sz="1400" b="1" dirty="0">
                        <a:latin typeface="Arial" panose="020B0604020202020204" pitchFamily="34" charset="0"/>
                        <a:cs typeface="Arial" panose="020B0604020202020204" pitchFamily="34" charset="0"/>
                      </a:endParaRPr>
                    </a:p>
                  </a:txBody>
                  <a:tcPr anchor="ctr">
                    <a:solidFill>
                      <a:schemeClr val="accent1">
                        <a:lumMod val="20000"/>
                        <a:lumOff val="80000"/>
                      </a:schemeClr>
                    </a:solidFill>
                  </a:tcPr>
                </a:tc>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Arial" panose="020B0604020202020204" pitchFamily="34" charset="0"/>
                          <a:cs typeface="Arial" panose="020B0604020202020204" pitchFamily="34" charset="0"/>
                        </a:rPr>
                        <a:t>650 MHz</a:t>
                      </a:r>
                      <a:r>
                        <a:rPr lang="zh-CN" altLang="en-US" sz="1400" b="1" baseline="0" dirty="0" smtClean="0">
                          <a:latin typeface="Arial" panose="020B0604020202020204" pitchFamily="34" charset="0"/>
                          <a:cs typeface="Arial" panose="020B0604020202020204" pitchFamily="34" charset="0"/>
                        </a:rPr>
                        <a:t> </a:t>
                      </a:r>
                      <a:r>
                        <a:rPr lang="en-US" altLang="zh-CN" sz="1400" b="1" baseline="0" dirty="0" smtClean="0">
                          <a:latin typeface="Arial" panose="020B0604020202020204" pitchFamily="34" charset="0"/>
                          <a:cs typeface="Arial" panose="020B0604020202020204" pitchFamily="34" charset="0"/>
                        </a:rPr>
                        <a:t>2-cell cavity</a:t>
                      </a:r>
                      <a:endParaRPr lang="zh-CN" altLang="en-US" sz="1400" b="1" dirty="0" smtClean="0">
                        <a:latin typeface="Arial" panose="020B0604020202020204" pitchFamily="34" charset="0"/>
                        <a:cs typeface="Arial" panose="020B0604020202020204" pitchFamily="34" charset="0"/>
                      </a:endParaRPr>
                    </a:p>
                  </a:txBody>
                  <a:tcPr anchor="ctr">
                    <a:solidFill>
                      <a:schemeClr val="accent1">
                        <a:lumMod val="20000"/>
                        <a:lumOff val="80000"/>
                      </a:schemeClr>
                    </a:solidFill>
                  </a:tcPr>
                </a:tc>
                <a:tc hMerge="1">
                  <a:txBody>
                    <a:bodyPr/>
                    <a:lstStyle/>
                    <a:p>
                      <a:pPr algn="ctr"/>
                      <a:endParaRPr lang="zh-CN" altLang="en-US" sz="1600" dirty="0">
                        <a:latin typeface="Arial" panose="020B0604020202020204" pitchFamily="34" charset="0"/>
                        <a:cs typeface="Arial" panose="020B0604020202020204" pitchFamily="34" charset="0"/>
                      </a:endParaRPr>
                    </a:p>
                  </a:txBody>
                  <a:tcPr/>
                </a:tc>
                <a:tc hMerge="1">
                  <a:txBody>
                    <a:bodyPr/>
                    <a:lstStyle/>
                    <a:p>
                      <a:pPr algn="ctr"/>
                      <a:endParaRPr lang="zh-CN" altLang="en-US" sz="16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242541478"/>
                  </a:ext>
                </a:extLst>
              </a:tr>
              <a:tr h="288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err="1" smtClean="0">
                          <a:latin typeface="Arial" panose="020B0604020202020204" pitchFamily="34" charset="0"/>
                          <a:cs typeface="Arial" panose="020B0604020202020204" pitchFamily="34" charset="0"/>
                        </a:rPr>
                        <a:t>Lumi</a:t>
                      </a:r>
                      <a:r>
                        <a:rPr lang="en-US" altLang="zh-CN" sz="1400" dirty="0" smtClean="0">
                          <a:latin typeface="Arial" panose="020B0604020202020204" pitchFamily="34" charset="0"/>
                          <a:cs typeface="Arial" panose="020B0604020202020204" pitchFamily="34" charset="0"/>
                        </a:rPr>
                        <a:t>. / IP (10</a:t>
                      </a:r>
                      <a:r>
                        <a:rPr lang="en-US" altLang="zh-CN" sz="1400" baseline="30000" dirty="0" smtClean="0">
                          <a:latin typeface="Arial" panose="020B0604020202020204" pitchFamily="34" charset="0"/>
                          <a:cs typeface="Arial" panose="020B0604020202020204" pitchFamily="34" charset="0"/>
                        </a:rPr>
                        <a:t>34</a:t>
                      </a:r>
                      <a:r>
                        <a:rPr lang="en-US" altLang="zh-CN" sz="1400" dirty="0" smtClean="0">
                          <a:latin typeface="Arial" panose="020B0604020202020204" pitchFamily="34" charset="0"/>
                          <a:cs typeface="Arial" panose="020B0604020202020204" pitchFamily="34" charset="0"/>
                        </a:rPr>
                        <a:t> cm</a:t>
                      </a:r>
                      <a:r>
                        <a:rPr lang="en-US" altLang="zh-CN" sz="1400" baseline="30000" dirty="0" smtClean="0">
                          <a:latin typeface="Arial" panose="020B0604020202020204" pitchFamily="34" charset="0"/>
                          <a:cs typeface="Arial" panose="020B0604020202020204" pitchFamily="34" charset="0"/>
                        </a:rPr>
                        <a:t>-2</a:t>
                      </a:r>
                      <a:r>
                        <a:rPr lang="en-US" altLang="zh-CN" sz="1400" dirty="0" smtClean="0">
                          <a:latin typeface="Arial" panose="020B0604020202020204" pitchFamily="34" charset="0"/>
                          <a:cs typeface="Arial" panose="020B0604020202020204" pitchFamily="34" charset="0"/>
                        </a:rPr>
                        <a:t>s</a:t>
                      </a:r>
                      <a:r>
                        <a:rPr lang="en-US" altLang="zh-CN" sz="1400" baseline="30000" dirty="0" smtClean="0">
                          <a:latin typeface="Arial" panose="020B0604020202020204" pitchFamily="34" charset="0"/>
                          <a:cs typeface="Arial" panose="020B0604020202020204" pitchFamily="34" charset="0"/>
                        </a:rPr>
                        <a:t>-1</a:t>
                      </a:r>
                      <a:r>
                        <a:rPr lang="en-US" altLang="zh-CN" sz="1400" dirty="0" smtClean="0">
                          <a:latin typeface="Arial" panose="020B0604020202020204" pitchFamily="34" charset="0"/>
                          <a:cs typeface="Arial" panose="020B0604020202020204" pitchFamily="34" charset="0"/>
                        </a:rPr>
                        <a:t>)</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2</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4</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1</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702208437"/>
                  </a:ext>
                </a:extLst>
              </a:tr>
              <a:tr h="288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Arial" panose="020B0604020202020204" pitchFamily="34" charset="0"/>
                          <a:cs typeface="Arial" panose="020B0604020202020204" pitchFamily="34" charset="0"/>
                        </a:rPr>
                        <a:t>RF voltage (GV)</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2.14</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0.465</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0.053</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389934849"/>
                  </a:ext>
                </a:extLst>
              </a:tr>
              <a:tr h="288000">
                <a:tc>
                  <a:txBody>
                    <a:bodyPr/>
                    <a:lstStyle/>
                    <a:p>
                      <a:r>
                        <a:rPr lang="en-US" altLang="zh-CN" sz="1400" dirty="0" smtClean="0">
                          <a:latin typeface="Arial" panose="020B0604020202020204" pitchFamily="34" charset="0"/>
                          <a:cs typeface="Arial" panose="020B0604020202020204" pitchFamily="34" charset="0"/>
                        </a:rPr>
                        <a:t>Beam current (mA)</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17.7 x 2</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90.2</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83.7</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421085336"/>
                  </a:ext>
                </a:extLst>
              </a:tr>
              <a:tr h="288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Arial" panose="020B0604020202020204" pitchFamily="34" charset="0"/>
                          <a:cs typeface="Arial" panose="020B0604020202020204" pitchFamily="34" charset="0"/>
                        </a:rPr>
                        <a:t>Cavity number</a:t>
                      </a:r>
                      <a:endParaRPr lang="zh-CN" altLang="en-US" sz="1400" dirty="0" smtClean="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336</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108 x 2</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12 x 2</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440308899"/>
                  </a:ext>
                </a:extLst>
              </a:tr>
              <a:tr h="288000">
                <a:tc>
                  <a:txBody>
                    <a:bodyPr/>
                    <a:lstStyle/>
                    <a:p>
                      <a:r>
                        <a:rPr lang="en-US" altLang="zh-CN" sz="1400" dirty="0" smtClean="0">
                          <a:latin typeface="Arial" panose="020B0604020202020204" pitchFamily="34" charset="0"/>
                          <a:cs typeface="Arial" panose="020B0604020202020204" pitchFamily="34" charset="0"/>
                        </a:rPr>
                        <a:t>SR power (MW)</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30</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30</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2.9</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125976761"/>
                  </a:ext>
                </a:extLst>
              </a:tr>
              <a:tr h="288000">
                <a:tc>
                  <a:txBody>
                    <a:bodyPr/>
                    <a:lstStyle/>
                    <a:p>
                      <a:r>
                        <a:rPr lang="en-US" altLang="zh-CN" sz="1400" dirty="0" smtClean="0">
                          <a:latin typeface="Arial" panose="020B0604020202020204" pitchFamily="34" charset="0"/>
                          <a:cs typeface="Arial" panose="020B0604020202020204" pitchFamily="34" charset="0"/>
                        </a:rPr>
                        <a:t>2 K</a:t>
                      </a:r>
                      <a:r>
                        <a:rPr lang="en-US" altLang="zh-CN" sz="1400" baseline="0" dirty="0" smtClean="0">
                          <a:latin typeface="Arial" panose="020B0604020202020204" pitchFamily="34" charset="0"/>
                          <a:cs typeface="Arial" panose="020B0604020202020204" pitchFamily="34" charset="0"/>
                        </a:rPr>
                        <a:t> cavity wall loss (kW)</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6.4</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1</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0.1</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653927373"/>
                  </a:ext>
                </a:extLst>
              </a:tr>
              <a:tr h="324000">
                <a:tc>
                  <a:txBody>
                    <a:bodyPr/>
                    <a:lstStyle/>
                    <a:p>
                      <a:r>
                        <a:rPr lang="en-US" altLang="zh-CN" sz="1400" b="1" dirty="0" smtClean="0">
                          <a:latin typeface="Arial" panose="020B0604020202020204" pitchFamily="34" charset="0"/>
                          <a:cs typeface="Arial" panose="020B0604020202020204" pitchFamily="34" charset="0"/>
                        </a:rPr>
                        <a:t>Booster Ring </a:t>
                      </a:r>
                      <a:r>
                        <a:rPr lang="en-US" altLang="zh-CN" sz="1200" b="1" dirty="0" smtClean="0">
                          <a:latin typeface="Arial" panose="020B0604020202020204" pitchFamily="34" charset="0"/>
                          <a:cs typeface="Arial" panose="020B0604020202020204" pitchFamily="34" charset="0"/>
                        </a:rPr>
                        <a:t>(extraction)</a:t>
                      </a:r>
                      <a:endParaRPr lang="zh-CN" altLang="en-US" sz="1050" b="1" dirty="0">
                        <a:latin typeface="Arial" panose="020B0604020202020204" pitchFamily="34" charset="0"/>
                        <a:cs typeface="Arial" panose="020B0604020202020204" pitchFamily="34" charset="0"/>
                      </a:endParaRPr>
                    </a:p>
                  </a:txBody>
                  <a:tcPr anchor="ctr">
                    <a:solidFill>
                      <a:schemeClr val="accent4">
                        <a:lumMod val="20000"/>
                        <a:lumOff val="80000"/>
                      </a:schemeClr>
                    </a:solidFill>
                  </a:tcPr>
                </a:tc>
                <a:tc gridSpan="3">
                  <a:txBody>
                    <a:bodyPr/>
                    <a:lstStyle/>
                    <a:p>
                      <a:pPr algn="ctr"/>
                      <a:r>
                        <a:rPr lang="en-US" altLang="zh-CN" sz="1400" b="1" dirty="0" smtClean="0">
                          <a:latin typeface="Arial" panose="020B0604020202020204" pitchFamily="34" charset="0"/>
                          <a:cs typeface="Arial" panose="020B0604020202020204" pitchFamily="34" charset="0"/>
                        </a:rPr>
                        <a:t>1.3</a:t>
                      </a:r>
                      <a:r>
                        <a:rPr lang="en-US" altLang="zh-CN" sz="1400" b="1" baseline="0" dirty="0" smtClean="0">
                          <a:latin typeface="Arial" panose="020B0604020202020204" pitchFamily="34" charset="0"/>
                          <a:cs typeface="Arial" panose="020B0604020202020204" pitchFamily="34" charset="0"/>
                        </a:rPr>
                        <a:t> GHz 9-cell cavity</a:t>
                      </a:r>
                      <a:endParaRPr lang="zh-CN" altLang="en-US" sz="1400" b="1" dirty="0">
                        <a:latin typeface="Arial" panose="020B0604020202020204" pitchFamily="34" charset="0"/>
                        <a:cs typeface="Arial" panose="020B0604020202020204" pitchFamily="34" charset="0"/>
                      </a:endParaRPr>
                    </a:p>
                  </a:txBody>
                  <a:tcPr anchor="ctr">
                    <a:solidFill>
                      <a:schemeClr val="accent4">
                        <a:lumMod val="20000"/>
                        <a:lumOff val="80000"/>
                      </a:schemeClr>
                    </a:solidFill>
                  </a:tcPr>
                </a:tc>
                <a:tc hMerge="1">
                  <a:txBody>
                    <a:bodyPr/>
                    <a:lstStyle/>
                    <a:p>
                      <a:pPr algn="ctr"/>
                      <a:endParaRPr lang="zh-CN" altLang="en-US" sz="1600" dirty="0">
                        <a:latin typeface="Arial" panose="020B0604020202020204" pitchFamily="34" charset="0"/>
                        <a:cs typeface="Arial" panose="020B0604020202020204" pitchFamily="34" charset="0"/>
                      </a:endParaRPr>
                    </a:p>
                  </a:txBody>
                  <a:tcPr/>
                </a:tc>
                <a:tc hMerge="1">
                  <a:txBody>
                    <a:bodyPr/>
                    <a:lstStyle/>
                    <a:p>
                      <a:pPr algn="ctr"/>
                      <a:endParaRPr lang="zh-CN" altLang="en-US" sz="16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068279953"/>
                  </a:ext>
                </a:extLst>
              </a:tr>
              <a:tr h="288000">
                <a:tc>
                  <a:txBody>
                    <a:bodyPr/>
                    <a:lstStyle/>
                    <a:p>
                      <a:r>
                        <a:rPr lang="en-US" altLang="zh-CN" sz="1400" dirty="0" smtClean="0">
                          <a:latin typeface="Arial" panose="020B0604020202020204" pitchFamily="34" charset="0"/>
                          <a:cs typeface="Arial" panose="020B0604020202020204" pitchFamily="34" charset="0"/>
                        </a:rPr>
                        <a:t>RF voltage (GV)</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1.83</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0.7</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0.36</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4227715916"/>
                  </a:ext>
                </a:extLst>
              </a:tr>
              <a:tr h="288000">
                <a:tc>
                  <a:txBody>
                    <a:bodyPr/>
                    <a:lstStyle/>
                    <a:p>
                      <a:r>
                        <a:rPr lang="en-US" altLang="zh-CN" sz="1400" dirty="0" smtClean="0">
                          <a:latin typeface="Arial" panose="020B0604020202020204" pitchFamily="34" charset="0"/>
                          <a:cs typeface="Arial" panose="020B0604020202020204" pitchFamily="34" charset="0"/>
                        </a:rPr>
                        <a:t>Beam current</a:t>
                      </a:r>
                      <a:r>
                        <a:rPr lang="en-US" altLang="zh-CN" sz="1400" baseline="0" dirty="0" smtClean="0">
                          <a:latin typeface="Arial" panose="020B0604020202020204" pitchFamily="34" charset="0"/>
                          <a:cs typeface="Arial" panose="020B0604020202020204" pitchFamily="34" charset="0"/>
                        </a:rPr>
                        <a:t> (mA)</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0.53</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0.53</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0.51</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545619021"/>
                  </a:ext>
                </a:extLst>
              </a:tr>
              <a:tr h="288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Arial" panose="020B0604020202020204" pitchFamily="34" charset="0"/>
                          <a:cs typeface="Arial" panose="020B0604020202020204" pitchFamily="34" charset="0"/>
                        </a:rPr>
                        <a:t>Cavity number</a:t>
                      </a:r>
                      <a:endParaRPr lang="zh-CN" altLang="en-US" sz="1400" dirty="0" smtClean="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96</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64</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32</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638215599"/>
                  </a:ext>
                </a:extLst>
              </a:tr>
              <a:tr h="288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Arial" panose="020B0604020202020204" pitchFamily="34" charset="0"/>
                          <a:cs typeface="Arial" panose="020B0604020202020204" pitchFamily="34" charset="0"/>
                        </a:rPr>
                        <a:t>RF input power (MW)</a:t>
                      </a:r>
                      <a:r>
                        <a:rPr lang="en-US" altLang="zh-CN" sz="1400" baseline="0" dirty="0" smtClean="0">
                          <a:latin typeface="Arial" panose="020B0604020202020204" pitchFamily="34" charset="0"/>
                          <a:cs typeface="Arial" panose="020B0604020202020204" pitchFamily="34" charset="0"/>
                        </a:rPr>
                        <a:t> </a:t>
                      </a:r>
                      <a:r>
                        <a:rPr lang="en-US" altLang="zh-CN" sz="1100" baseline="0" dirty="0" smtClean="0">
                          <a:latin typeface="Arial" panose="020B0604020202020204" pitchFamily="34" charset="0"/>
                          <a:cs typeface="Arial" panose="020B0604020202020204" pitchFamily="34" charset="0"/>
                        </a:rPr>
                        <a:t>avg.</a:t>
                      </a:r>
                      <a:endParaRPr lang="zh-CN" altLang="en-US" sz="1000" dirty="0" smtClean="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0.1</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0.02</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0.01</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748751857"/>
                  </a:ext>
                </a:extLst>
              </a:tr>
              <a:tr h="288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Arial" panose="020B0604020202020204" pitchFamily="34" charset="0"/>
                          <a:cs typeface="Arial" panose="020B0604020202020204" pitchFamily="34" charset="0"/>
                        </a:rPr>
                        <a:t>2 K</a:t>
                      </a:r>
                      <a:r>
                        <a:rPr lang="en-US" altLang="zh-CN" sz="1400" baseline="0" dirty="0" smtClean="0">
                          <a:latin typeface="Arial" panose="020B0604020202020204" pitchFamily="34" charset="0"/>
                          <a:cs typeface="Arial" panose="020B0604020202020204" pitchFamily="34" charset="0"/>
                        </a:rPr>
                        <a:t> wall loss (kW)</a:t>
                      </a:r>
                      <a:r>
                        <a:rPr lang="zh-CN" altLang="en-US" sz="1400" baseline="0" dirty="0" smtClean="0">
                          <a:latin typeface="Arial" panose="020B0604020202020204" pitchFamily="34" charset="0"/>
                          <a:cs typeface="Arial" panose="020B0604020202020204" pitchFamily="34" charset="0"/>
                        </a:rPr>
                        <a:t> </a:t>
                      </a:r>
                      <a:r>
                        <a:rPr lang="en-US" altLang="zh-CN" sz="1100" baseline="0" dirty="0" smtClean="0">
                          <a:latin typeface="Arial" panose="020B0604020202020204" pitchFamily="34" charset="0"/>
                          <a:cs typeface="Arial" panose="020B0604020202020204" pitchFamily="34" charset="0"/>
                        </a:rPr>
                        <a:t>avg.</a:t>
                      </a:r>
                      <a:endParaRPr lang="zh-CN" altLang="en-US" sz="1400" dirty="0" smtClean="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0.2</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0.1</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smtClean="0">
                          <a:latin typeface="Arial" panose="020B0604020202020204" pitchFamily="34" charset="0"/>
                          <a:cs typeface="Arial" panose="020B0604020202020204" pitchFamily="34" charset="0"/>
                        </a:rPr>
                        <a:t>0.03</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125467078"/>
                  </a:ext>
                </a:extLst>
              </a:tr>
            </a:tbl>
          </a:graphicData>
        </a:graphic>
      </p:graphicFrame>
      <p:sp>
        <p:nvSpPr>
          <p:cNvPr id="6" name="文本框 5"/>
          <p:cNvSpPr txBox="1"/>
          <p:nvPr/>
        </p:nvSpPr>
        <p:spPr>
          <a:xfrm>
            <a:off x="5383537" y="1806488"/>
            <a:ext cx="1393780" cy="400110"/>
          </a:xfrm>
          <a:prstGeom prst="rect">
            <a:avLst/>
          </a:prstGeom>
          <a:noFill/>
        </p:spPr>
        <p:txBody>
          <a:bodyPr wrap="square" rtlCol="0">
            <a:spAutoFit/>
          </a:bodyPr>
          <a:lstStyle/>
          <a:p>
            <a:r>
              <a:rPr lang="en-US" altLang="zh-CN" sz="1000" dirty="0" smtClean="0">
                <a:latin typeface="Arial" panose="020B0604020202020204" pitchFamily="34" charset="0"/>
                <a:cs typeface="Arial" panose="020B0604020202020204" pitchFamily="34" charset="0"/>
              </a:rPr>
              <a:t># CRFA1 module: </a:t>
            </a:r>
          </a:p>
          <a:p>
            <a:r>
              <a:rPr lang="en-US" altLang="zh-CN" sz="1000" dirty="0" smtClean="0">
                <a:latin typeface="Arial" panose="020B0604020202020204" pitchFamily="34" charset="0"/>
                <a:cs typeface="Arial" panose="020B0604020202020204" pitchFamily="34" charset="0"/>
              </a:rPr>
              <a:t>H-14, W-9, Z-1</a:t>
            </a:r>
            <a:endParaRPr lang="zh-CN" altLang="en-US" sz="1000" dirty="0">
              <a:latin typeface="Arial" panose="020B0604020202020204" pitchFamily="34" charset="0"/>
              <a:cs typeface="Arial" panose="020B0604020202020204" pitchFamily="34" charset="0"/>
            </a:endParaRPr>
          </a:p>
        </p:txBody>
      </p:sp>
      <p:sp>
        <p:nvSpPr>
          <p:cNvPr id="15" name="文本框 14"/>
          <p:cNvSpPr txBox="1"/>
          <p:nvPr/>
        </p:nvSpPr>
        <p:spPr>
          <a:xfrm>
            <a:off x="5383537" y="5093402"/>
            <a:ext cx="1558813" cy="430887"/>
          </a:xfrm>
          <a:prstGeom prst="rect">
            <a:avLst/>
          </a:prstGeom>
          <a:noFill/>
        </p:spPr>
        <p:txBody>
          <a:bodyPr wrap="square" rtlCol="0">
            <a:spAutoFit/>
          </a:bodyPr>
          <a:lstStyle/>
          <a:p>
            <a:r>
              <a:rPr lang="en-US" altLang="zh-CN" sz="1100" dirty="0" smtClean="0">
                <a:latin typeface="Arial" panose="020B0604020202020204" pitchFamily="34" charset="0"/>
                <a:cs typeface="Arial" panose="020B0604020202020204" pitchFamily="34" charset="0"/>
              </a:rPr>
              <a:t># BRFA module: </a:t>
            </a:r>
          </a:p>
          <a:p>
            <a:r>
              <a:rPr lang="en-US" altLang="zh-CN" sz="1100" dirty="0" smtClean="0">
                <a:latin typeface="Arial" panose="020B0604020202020204" pitchFamily="34" charset="0"/>
                <a:cs typeface="Arial" panose="020B0604020202020204" pitchFamily="34" charset="0"/>
              </a:rPr>
              <a:t>H-6, W-4, Z-2</a:t>
            </a:r>
            <a:endParaRPr lang="zh-CN" altLang="en-US" sz="1100" dirty="0">
              <a:latin typeface="Arial" panose="020B0604020202020204" pitchFamily="34" charset="0"/>
              <a:cs typeface="Arial" panose="020B0604020202020204" pitchFamily="34" charset="0"/>
            </a:endParaRPr>
          </a:p>
        </p:txBody>
      </p:sp>
      <p:sp>
        <p:nvSpPr>
          <p:cNvPr id="7" name="文本框 6"/>
          <p:cNvSpPr txBox="1"/>
          <p:nvPr/>
        </p:nvSpPr>
        <p:spPr>
          <a:xfrm>
            <a:off x="6942350" y="5791775"/>
            <a:ext cx="4860009" cy="600164"/>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Same cavities for H, W, </a:t>
            </a:r>
            <a:r>
              <a:rPr lang="en-US" altLang="zh-CN" sz="1400" dirty="0" smtClean="0">
                <a:latin typeface="Arial" panose="020B0604020202020204" pitchFamily="34" charset="0"/>
                <a:cs typeface="Arial" panose="020B0604020202020204" pitchFamily="34" charset="0"/>
              </a:rPr>
              <a:t>Z and one-time </a:t>
            </a:r>
            <a:r>
              <a:rPr lang="en-US" altLang="zh-CN" sz="1400" dirty="0">
                <a:latin typeface="Arial" panose="020B0604020202020204" pitchFamily="34" charset="0"/>
                <a:cs typeface="Arial" panose="020B0604020202020204" pitchFamily="34" charset="0"/>
              </a:rPr>
              <a:t>full installation</a:t>
            </a:r>
            <a:endParaRPr lang="zh-CN" altLang="en-US" sz="1400" dirty="0">
              <a:latin typeface="Arial" panose="020B0604020202020204" pitchFamily="34" charset="0"/>
              <a:cs typeface="Arial" panose="020B0604020202020204" pitchFamily="34" charset="0"/>
            </a:endParaRPr>
          </a:p>
          <a:p>
            <a:pPr marL="285750" indent="-285750">
              <a:spcBef>
                <a:spcPts val="6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C</a:t>
            </a:r>
            <a:r>
              <a:rPr lang="en-US" altLang="zh-CN" sz="1400" dirty="0" smtClean="0">
                <a:latin typeface="Arial" panose="020B0604020202020204" pitchFamily="34" charset="0"/>
                <a:cs typeface="Arial" panose="020B0604020202020204" pitchFamily="34" charset="0"/>
              </a:rPr>
              <a:t>ommon collider cavities for H, independent for W &amp; Z</a:t>
            </a:r>
          </a:p>
        </p:txBody>
      </p:sp>
    </p:spTree>
    <p:extLst>
      <p:ext uri="{BB962C8B-B14F-4D97-AF65-F5344CB8AC3E}">
        <p14:creationId xmlns:p14="http://schemas.microsoft.com/office/powerpoint/2010/main" val="8809766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latin typeface="Arial" panose="020B0604020202020204" pitchFamily="34" charset="0"/>
                <a:cs typeface="Arial" panose="020B0604020202020204" pitchFamily="34" charset="0"/>
              </a:rPr>
              <a:t>Fill Pattern and Beam Power Spectrum</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30</a:t>
            </a:fld>
            <a:endParaRPr lang="zh-CN" altLang="en-US" dirty="0"/>
          </a:p>
        </p:txBody>
      </p:sp>
      <p:sp>
        <p:nvSpPr>
          <p:cNvPr id="10" name="文本框 9"/>
          <p:cNvSpPr txBox="1"/>
          <p:nvPr/>
        </p:nvSpPr>
        <p:spPr>
          <a:xfrm>
            <a:off x="615067" y="1653407"/>
            <a:ext cx="6490586" cy="738664"/>
          </a:xfrm>
          <a:prstGeom prst="rect">
            <a:avLst/>
          </a:prstGeom>
          <a:noFill/>
        </p:spPr>
        <p:txBody>
          <a:bodyPr wrap="square" rtlCol="0">
            <a:spAutoFit/>
          </a:bodyPr>
          <a:lstStyle/>
          <a:p>
            <a:r>
              <a:rPr lang="en-US" altLang="zh-CN" sz="1400" b="1" dirty="0" smtClean="0">
                <a:latin typeface="Arial" panose="020B0604020202020204" pitchFamily="34" charset="0"/>
                <a:cs typeface="Arial" panose="020B0604020202020204" pitchFamily="34" charset="0"/>
              </a:rPr>
              <a:t>Normalized beam power spectrum in terms of the fill pattern parameters:</a:t>
            </a:r>
          </a:p>
          <a:p>
            <a:r>
              <a:rPr lang="en-US" altLang="zh-CN" sz="1400" b="1" i="1" dirty="0" smtClean="0">
                <a:latin typeface="Arial" panose="020B0604020202020204" pitchFamily="34" charset="0"/>
                <a:cs typeface="Arial" panose="020B0604020202020204" pitchFamily="34" charset="0"/>
              </a:rPr>
              <a:t>h </a:t>
            </a:r>
            <a:r>
              <a:rPr lang="en-US" altLang="zh-CN" sz="1400" dirty="0" smtClean="0">
                <a:latin typeface="Arial" panose="020B0604020202020204" pitchFamily="34" charset="0"/>
                <a:cs typeface="Arial" panose="020B0604020202020204" pitchFamily="34" charset="0"/>
              </a:rPr>
              <a:t>(</a:t>
            </a:r>
            <a:r>
              <a:rPr lang="en-US" altLang="zh-CN" sz="1400" i="1" dirty="0" smtClean="0">
                <a:latin typeface="Arial" panose="020B0604020202020204" pitchFamily="34" charset="0"/>
                <a:cs typeface="Arial" panose="020B0604020202020204" pitchFamily="34" charset="0"/>
              </a:rPr>
              <a:t>f </a:t>
            </a:r>
            <a:r>
              <a:rPr lang="en-US" altLang="zh-CN" sz="1400" dirty="0" smtClean="0">
                <a:latin typeface="Arial" panose="020B0604020202020204" pitchFamily="34" charset="0"/>
                <a:cs typeface="Arial" panose="020B0604020202020204" pitchFamily="34" charset="0"/>
              </a:rPr>
              <a:t>[frequency], </a:t>
            </a:r>
            <a:r>
              <a:rPr lang="en-US" altLang="zh-CN" sz="1400" i="1" dirty="0" err="1" smtClean="0">
                <a:solidFill>
                  <a:srgbClr val="FF0000"/>
                </a:solidFill>
                <a:latin typeface="Arial" panose="020B0604020202020204" pitchFamily="34" charset="0"/>
                <a:cs typeface="Arial" panose="020B0604020202020204" pitchFamily="34" charset="0"/>
              </a:rPr>
              <a:t>n</a:t>
            </a:r>
            <a:r>
              <a:rPr lang="en-US" altLang="zh-CN" sz="1400" baseline="-25000" dirty="0" err="1" smtClean="0">
                <a:solidFill>
                  <a:srgbClr val="FF0000"/>
                </a:solidFill>
                <a:latin typeface="Arial" panose="020B0604020202020204" pitchFamily="34" charset="0"/>
                <a:cs typeface="Arial" panose="020B0604020202020204" pitchFamily="34" charset="0"/>
              </a:rPr>
              <a:t>t</a:t>
            </a:r>
            <a:r>
              <a:rPr lang="en-US" altLang="zh-CN" sz="1400" baseline="-25000" dirty="0" smtClean="0">
                <a:latin typeface="Arial" panose="020B0604020202020204" pitchFamily="34" charset="0"/>
                <a:cs typeface="Arial" panose="020B0604020202020204" pitchFamily="34" charset="0"/>
              </a:rPr>
              <a:t> </a:t>
            </a:r>
            <a:r>
              <a:rPr lang="en-US" altLang="zh-CN" sz="1400" dirty="0" smtClean="0">
                <a:latin typeface="Arial" panose="020B0604020202020204" pitchFamily="34" charset="0"/>
                <a:cs typeface="Arial" panose="020B0604020202020204" pitchFamily="34" charset="0"/>
              </a:rPr>
              <a:t>[number of bunch trains], </a:t>
            </a:r>
            <a:r>
              <a:rPr lang="en-US" altLang="zh-CN" sz="1400" i="1" dirty="0" err="1" smtClean="0">
                <a:solidFill>
                  <a:srgbClr val="FF0000"/>
                </a:solidFill>
                <a:latin typeface="Arial" panose="020B0604020202020204" pitchFamily="34" charset="0"/>
                <a:cs typeface="Arial" panose="020B0604020202020204" pitchFamily="34" charset="0"/>
              </a:rPr>
              <a:t>n</a:t>
            </a:r>
            <a:r>
              <a:rPr lang="en-US" altLang="zh-CN" sz="1400" baseline="-25000" dirty="0" err="1" smtClean="0">
                <a:solidFill>
                  <a:srgbClr val="FF0000"/>
                </a:solidFill>
                <a:latin typeface="Arial" panose="020B0604020202020204" pitchFamily="34" charset="0"/>
                <a:cs typeface="Arial" panose="020B0604020202020204" pitchFamily="34" charset="0"/>
              </a:rPr>
              <a:t>b</a:t>
            </a:r>
            <a:r>
              <a:rPr lang="en-US" altLang="zh-CN" sz="1400" baseline="-25000" dirty="0" smtClean="0">
                <a:latin typeface="Arial" panose="020B0604020202020204" pitchFamily="34" charset="0"/>
                <a:cs typeface="Arial" panose="020B0604020202020204" pitchFamily="34" charset="0"/>
              </a:rPr>
              <a:t> </a:t>
            </a:r>
            <a:r>
              <a:rPr lang="en-US" altLang="zh-CN" sz="1400" dirty="0" smtClean="0">
                <a:latin typeface="Arial" panose="020B0604020202020204" pitchFamily="34" charset="0"/>
                <a:cs typeface="Arial" panose="020B0604020202020204" pitchFamily="34" charset="0"/>
              </a:rPr>
              <a:t>[bucket number between bunch], </a:t>
            </a:r>
            <a:r>
              <a:rPr lang="en-US" altLang="zh-CN" sz="1400" i="1" dirty="0" smtClean="0">
                <a:solidFill>
                  <a:srgbClr val="FF0000"/>
                </a:solidFill>
                <a:latin typeface="Arial" panose="020B0604020202020204" pitchFamily="34" charset="0"/>
                <a:cs typeface="Arial" panose="020B0604020202020204" pitchFamily="34" charset="0"/>
              </a:rPr>
              <a:t>M</a:t>
            </a:r>
            <a:r>
              <a:rPr lang="en-US" altLang="zh-CN" sz="1400" baseline="-25000" dirty="0" smtClean="0">
                <a:solidFill>
                  <a:srgbClr val="FF0000"/>
                </a:solidFill>
                <a:latin typeface="Arial" panose="020B0604020202020204" pitchFamily="34" charset="0"/>
                <a:cs typeface="Arial" panose="020B0604020202020204" pitchFamily="34" charset="0"/>
              </a:rPr>
              <a:t>b</a:t>
            </a:r>
            <a:r>
              <a:rPr lang="en-US" altLang="zh-CN" sz="1400" baseline="-25000" dirty="0" smtClean="0">
                <a:latin typeface="Arial" panose="020B0604020202020204" pitchFamily="34" charset="0"/>
                <a:cs typeface="Arial" panose="020B0604020202020204" pitchFamily="34" charset="0"/>
              </a:rPr>
              <a:t> </a:t>
            </a:r>
            <a:r>
              <a:rPr lang="en-US" altLang="zh-CN" sz="1400" dirty="0" smtClean="0">
                <a:latin typeface="Arial" panose="020B0604020202020204" pitchFamily="34" charset="0"/>
                <a:cs typeface="Arial" panose="020B0604020202020204" pitchFamily="34" charset="0"/>
              </a:rPr>
              <a:t>[number of bunches in one train])  </a:t>
            </a:r>
            <a:endParaRPr lang="zh-CN" altLang="en-US" sz="1400" dirty="0">
              <a:latin typeface="Arial" panose="020B0604020202020204" pitchFamily="34" charset="0"/>
              <a:cs typeface="Arial" panose="020B0604020202020204" pitchFamily="34" charset="0"/>
            </a:endParaRPr>
          </a:p>
        </p:txBody>
      </p:sp>
      <p:sp>
        <p:nvSpPr>
          <p:cNvPr id="11" name="矩形 10"/>
          <p:cNvSpPr/>
          <p:nvPr/>
        </p:nvSpPr>
        <p:spPr>
          <a:xfrm>
            <a:off x="8448756" y="1887599"/>
            <a:ext cx="3557081" cy="4113947"/>
          </a:xfrm>
          <a:prstGeom prst="rect">
            <a:avLst/>
          </a:prstGeom>
        </p:spPr>
        <p:txBody>
          <a:bodyPr wrap="square">
            <a:spAutoFit/>
          </a:bodyPr>
          <a:lstStyle/>
          <a:p>
            <a:r>
              <a:rPr lang="en-US" altLang="zh-CN" sz="1400" dirty="0" smtClean="0">
                <a:latin typeface="Arial" panose="020B0604020202020204" pitchFamily="34" charset="0"/>
                <a:cs typeface="Arial" panose="020B0604020202020204" pitchFamily="34" charset="0"/>
              </a:rPr>
              <a:t>Train repetition: </a:t>
            </a:r>
            <a:r>
              <a:rPr lang="en-US" altLang="zh-CN" sz="1400" i="1" dirty="0" err="1" smtClean="0">
                <a:latin typeface="Arial" panose="020B0604020202020204" pitchFamily="34" charset="0"/>
                <a:cs typeface="Arial" panose="020B0604020202020204" pitchFamily="34" charset="0"/>
              </a:rPr>
              <a:t>n</a:t>
            </a:r>
            <a:r>
              <a:rPr lang="en-US" altLang="zh-CN" sz="1400" baseline="-25000" dirty="0" err="1" smtClean="0">
                <a:latin typeface="Arial" panose="020B0604020202020204" pitchFamily="34" charset="0"/>
                <a:cs typeface="Arial" panose="020B0604020202020204" pitchFamily="34" charset="0"/>
              </a:rPr>
              <a:t>t</a:t>
            </a:r>
            <a:r>
              <a:rPr lang="en-US" altLang="zh-CN" sz="1400" baseline="-25000" dirty="0" smtClean="0">
                <a:latin typeface="Arial" panose="020B0604020202020204" pitchFamily="34" charset="0"/>
                <a:cs typeface="Arial" panose="020B0604020202020204" pitchFamily="34" charset="0"/>
              </a:rPr>
              <a:t> </a:t>
            </a:r>
            <a:r>
              <a:rPr lang="en-US" altLang="zh-CN" sz="1400" i="1" dirty="0" smtClean="0">
                <a:latin typeface="Arial" panose="020B0604020202020204" pitchFamily="34" charset="0"/>
                <a:cs typeface="Arial" panose="020B0604020202020204" pitchFamily="34" charset="0"/>
              </a:rPr>
              <a:t>f</a:t>
            </a:r>
            <a:r>
              <a:rPr lang="en-US" altLang="zh-CN" sz="1400" baseline="-25000" dirty="0" smtClean="0">
                <a:latin typeface="Arial" panose="020B0604020202020204" pitchFamily="34" charset="0"/>
                <a:cs typeface="Arial" panose="020B0604020202020204" pitchFamily="34" charset="0"/>
              </a:rPr>
              <a:t>0</a:t>
            </a:r>
          </a:p>
          <a:p>
            <a:r>
              <a:rPr lang="en-US" altLang="zh-CN" sz="1400" dirty="0">
                <a:latin typeface="Arial" panose="020B0604020202020204" pitchFamily="34" charset="0"/>
                <a:cs typeface="Arial" panose="020B0604020202020204" pitchFamily="34" charset="0"/>
              </a:rPr>
              <a:t>Fine structure repetition</a:t>
            </a:r>
            <a:r>
              <a:rPr lang="en-US" altLang="zh-CN" sz="1400" dirty="0" smtClean="0">
                <a:latin typeface="Arial" panose="020B0604020202020204" pitchFamily="34" charset="0"/>
                <a:cs typeface="Arial" panose="020B0604020202020204" pitchFamily="34" charset="0"/>
              </a:rPr>
              <a:t>: </a:t>
            </a:r>
            <a:r>
              <a:rPr lang="en-US" altLang="zh-CN" sz="1400" i="1" dirty="0" smtClean="0">
                <a:latin typeface="Arial" panose="020B0604020202020204" pitchFamily="34" charset="0"/>
                <a:cs typeface="Arial" panose="020B0604020202020204" pitchFamily="34" charset="0"/>
              </a:rPr>
              <a:t>f</a:t>
            </a:r>
            <a:r>
              <a:rPr lang="en-US" altLang="zh-CN" sz="1400" baseline="-25000" dirty="0" smtClean="0">
                <a:latin typeface="Arial" panose="020B0604020202020204" pitchFamily="34" charset="0"/>
                <a:cs typeface="Arial" panose="020B0604020202020204" pitchFamily="34" charset="0"/>
              </a:rPr>
              <a:t>0</a:t>
            </a:r>
            <a:endParaRPr lang="en-US" altLang="zh-CN" sz="1400" dirty="0" smtClean="0">
              <a:latin typeface="Arial" panose="020B0604020202020204" pitchFamily="34" charset="0"/>
              <a:cs typeface="Arial" panose="020B0604020202020204" pitchFamily="34" charset="0"/>
            </a:endParaRPr>
          </a:p>
          <a:p>
            <a:r>
              <a:rPr lang="en-US" altLang="zh-CN" sz="1400" dirty="0" smtClean="0">
                <a:latin typeface="Arial" panose="020B0604020202020204" pitchFamily="34" charset="0"/>
                <a:cs typeface="Arial" panose="020B0604020202020204" pitchFamily="34" charset="0"/>
              </a:rPr>
              <a:t>Bunch </a:t>
            </a:r>
            <a:r>
              <a:rPr lang="en-US" altLang="zh-CN" sz="1400" dirty="0">
                <a:latin typeface="Arial" panose="020B0604020202020204" pitchFamily="34" charset="0"/>
                <a:cs typeface="Arial" panose="020B0604020202020204" pitchFamily="34" charset="0"/>
              </a:rPr>
              <a:t>repetition</a:t>
            </a:r>
            <a:r>
              <a:rPr lang="en-US" altLang="zh-CN" sz="1400" dirty="0" smtClean="0">
                <a:latin typeface="Arial" panose="020B0604020202020204" pitchFamily="34" charset="0"/>
                <a:cs typeface="Arial" panose="020B0604020202020204" pitchFamily="34" charset="0"/>
              </a:rPr>
              <a:t>: </a:t>
            </a:r>
            <a:r>
              <a:rPr lang="en-US" altLang="zh-CN" sz="1400" i="1" dirty="0" err="1" smtClean="0">
                <a:latin typeface="Arial" panose="020B0604020202020204" pitchFamily="34" charset="0"/>
                <a:cs typeface="Arial" panose="020B0604020202020204" pitchFamily="34" charset="0"/>
              </a:rPr>
              <a:t>f</a:t>
            </a:r>
            <a:r>
              <a:rPr lang="en-US" altLang="zh-CN" sz="1400" baseline="-25000" dirty="0" err="1" smtClean="0">
                <a:latin typeface="Arial" panose="020B0604020202020204" pitchFamily="34" charset="0"/>
                <a:cs typeface="Arial" panose="020B0604020202020204" pitchFamily="34" charset="0"/>
              </a:rPr>
              <a:t>rf</a:t>
            </a:r>
            <a:r>
              <a:rPr lang="en-US" altLang="zh-CN" sz="1400" baseline="-25000" dirty="0" smtClean="0">
                <a:latin typeface="Arial" panose="020B0604020202020204" pitchFamily="34" charset="0"/>
                <a:cs typeface="Arial" panose="020B0604020202020204" pitchFamily="34" charset="0"/>
              </a:rPr>
              <a:t>  </a:t>
            </a:r>
            <a:r>
              <a:rPr lang="en-US" altLang="zh-CN" sz="1400" dirty="0" smtClean="0">
                <a:latin typeface="Arial" panose="020B0604020202020204" pitchFamily="34" charset="0"/>
                <a:cs typeface="Arial" panose="020B0604020202020204" pitchFamily="34" charset="0"/>
              </a:rPr>
              <a:t>/ </a:t>
            </a:r>
            <a:r>
              <a:rPr lang="en-US" altLang="zh-CN" sz="1400" i="1" dirty="0" err="1" smtClean="0">
                <a:latin typeface="Arial" panose="020B0604020202020204" pitchFamily="34" charset="0"/>
                <a:cs typeface="Arial" panose="020B0604020202020204" pitchFamily="34" charset="0"/>
              </a:rPr>
              <a:t>n</a:t>
            </a:r>
            <a:r>
              <a:rPr lang="en-US" altLang="zh-CN" sz="1400" baseline="-25000" dirty="0" err="1" smtClean="0">
                <a:latin typeface="Arial" panose="020B0604020202020204" pitchFamily="34" charset="0"/>
                <a:cs typeface="Arial" panose="020B0604020202020204" pitchFamily="34" charset="0"/>
              </a:rPr>
              <a:t>b</a:t>
            </a:r>
            <a:endParaRPr lang="en-US" altLang="zh-CN" sz="1400" baseline="-25000" dirty="0" smtClean="0">
              <a:latin typeface="Arial" panose="020B0604020202020204" pitchFamily="34" charset="0"/>
              <a:cs typeface="Arial" panose="020B0604020202020204" pitchFamily="34" charset="0"/>
            </a:endParaRPr>
          </a:p>
          <a:p>
            <a:r>
              <a:rPr lang="en-US" altLang="zh-CN" sz="1400" dirty="0" smtClean="0">
                <a:latin typeface="Arial" panose="020B0604020202020204" pitchFamily="34" charset="0"/>
                <a:cs typeface="Arial" panose="020B0604020202020204" pitchFamily="34" charset="0"/>
              </a:rPr>
              <a:t>Fine structure repetition: </a:t>
            </a:r>
            <a:r>
              <a:rPr lang="en-US" altLang="zh-CN" sz="1400" i="1" dirty="0" err="1">
                <a:latin typeface="Arial" panose="020B0604020202020204" pitchFamily="34" charset="0"/>
                <a:cs typeface="Arial" panose="020B0604020202020204" pitchFamily="34" charset="0"/>
              </a:rPr>
              <a:t>f</a:t>
            </a:r>
            <a:r>
              <a:rPr lang="en-US" altLang="zh-CN" sz="1400" baseline="-25000" dirty="0" err="1">
                <a:latin typeface="Arial" panose="020B0604020202020204" pitchFamily="34" charset="0"/>
                <a:cs typeface="Arial" panose="020B0604020202020204" pitchFamily="34" charset="0"/>
              </a:rPr>
              <a:t>rf</a:t>
            </a:r>
            <a:r>
              <a:rPr lang="en-US" altLang="zh-CN" sz="1400" baseline="-250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 </a:t>
            </a:r>
            <a:r>
              <a:rPr lang="en-US" altLang="zh-CN" sz="1400" i="1" dirty="0" err="1" smtClean="0">
                <a:latin typeface="Arial" panose="020B0604020202020204" pitchFamily="34" charset="0"/>
                <a:cs typeface="Arial" panose="020B0604020202020204" pitchFamily="34" charset="0"/>
              </a:rPr>
              <a:t>n</a:t>
            </a:r>
            <a:r>
              <a:rPr lang="en-US" altLang="zh-CN" sz="1400" baseline="-25000" dirty="0" err="1" smtClean="0">
                <a:latin typeface="Arial" panose="020B0604020202020204" pitchFamily="34" charset="0"/>
                <a:cs typeface="Arial" panose="020B0604020202020204" pitchFamily="34" charset="0"/>
              </a:rPr>
              <a:t>b</a:t>
            </a:r>
            <a:r>
              <a:rPr lang="en-US" altLang="zh-CN" sz="1400" baseline="-25000" dirty="0" smtClean="0">
                <a:latin typeface="Arial" panose="020B0604020202020204" pitchFamily="34" charset="0"/>
                <a:cs typeface="Arial" panose="020B0604020202020204" pitchFamily="34" charset="0"/>
              </a:rPr>
              <a:t> </a:t>
            </a:r>
            <a:r>
              <a:rPr lang="en-US" altLang="zh-CN" sz="1400" dirty="0" smtClean="0">
                <a:latin typeface="Arial" panose="020B0604020202020204" pitchFamily="34" charset="0"/>
                <a:cs typeface="Arial" panose="020B0604020202020204" pitchFamily="34" charset="0"/>
              </a:rPr>
              <a:t>/ </a:t>
            </a:r>
            <a:r>
              <a:rPr lang="en-US" altLang="zh-CN" sz="1400" i="1" dirty="0" smtClean="0">
                <a:latin typeface="Arial" panose="020B0604020202020204" pitchFamily="34" charset="0"/>
                <a:cs typeface="Arial" panose="020B0604020202020204" pitchFamily="34" charset="0"/>
              </a:rPr>
              <a:t>M</a:t>
            </a:r>
            <a:r>
              <a:rPr lang="en-US" altLang="zh-CN" sz="1400" baseline="-25000" dirty="0" smtClean="0">
                <a:latin typeface="Arial" panose="020B0604020202020204" pitchFamily="34" charset="0"/>
                <a:cs typeface="Arial" panose="020B0604020202020204" pitchFamily="34" charset="0"/>
              </a:rPr>
              <a:t>b</a:t>
            </a:r>
            <a:endParaRPr lang="en-US" altLang="zh-CN" sz="1400" dirty="0" smtClean="0">
              <a:latin typeface="Arial" panose="020B0604020202020204" pitchFamily="34" charset="0"/>
              <a:cs typeface="Arial" panose="020B0604020202020204" pitchFamily="34" charset="0"/>
            </a:endParaRPr>
          </a:p>
          <a:p>
            <a:r>
              <a:rPr lang="en-US" altLang="zh-CN" sz="1400" dirty="0" smtClean="0">
                <a:latin typeface="Arial" panose="020B0604020202020204" pitchFamily="34" charset="0"/>
                <a:cs typeface="Arial" panose="020B0604020202020204" pitchFamily="34" charset="0"/>
              </a:rPr>
              <a:t>Amplitude ~ 1 / (</a:t>
            </a:r>
            <a:r>
              <a:rPr lang="en-US" altLang="zh-CN" sz="1400" i="1" dirty="0" smtClean="0">
                <a:latin typeface="Arial" panose="020B0604020202020204" pitchFamily="34" charset="0"/>
                <a:cs typeface="Arial" panose="020B0604020202020204" pitchFamily="34" charset="0"/>
              </a:rPr>
              <a:t>M</a:t>
            </a:r>
            <a:r>
              <a:rPr lang="en-US" altLang="zh-CN" sz="1400" baseline="-25000" dirty="0" smtClean="0">
                <a:latin typeface="Arial" panose="020B0604020202020204" pitchFamily="34" charset="0"/>
                <a:cs typeface="Arial" panose="020B0604020202020204" pitchFamily="34" charset="0"/>
              </a:rPr>
              <a:t>b </a:t>
            </a:r>
            <a:r>
              <a:rPr lang="en-US" altLang="zh-CN" sz="1400" i="1" dirty="0" err="1" smtClean="0">
                <a:latin typeface="Arial" panose="020B0604020202020204" pitchFamily="34" charset="0"/>
                <a:cs typeface="Arial" panose="020B0604020202020204" pitchFamily="34" charset="0"/>
              </a:rPr>
              <a:t>n</a:t>
            </a:r>
            <a:r>
              <a:rPr lang="en-US" altLang="zh-CN" sz="1400" baseline="-25000" dirty="0" err="1" smtClean="0">
                <a:latin typeface="Arial" panose="020B0604020202020204" pitchFamily="34" charset="0"/>
                <a:cs typeface="Arial" panose="020B0604020202020204" pitchFamily="34" charset="0"/>
              </a:rPr>
              <a:t>t</a:t>
            </a:r>
            <a:r>
              <a:rPr lang="en-US" altLang="zh-CN" sz="1400" dirty="0" smtClean="0">
                <a:latin typeface="Arial" panose="020B0604020202020204" pitchFamily="34" charset="0"/>
                <a:cs typeface="Arial" panose="020B0604020202020204" pitchFamily="34" charset="0"/>
              </a:rPr>
              <a:t>)</a:t>
            </a:r>
            <a:r>
              <a:rPr lang="en-US" altLang="zh-CN" sz="1400" baseline="30000" dirty="0" smtClean="0">
                <a:latin typeface="Arial" panose="020B0604020202020204" pitchFamily="34" charset="0"/>
                <a:cs typeface="Arial" panose="020B0604020202020204" pitchFamily="34" charset="0"/>
              </a:rPr>
              <a:t>2</a:t>
            </a:r>
          </a:p>
          <a:p>
            <a:r>
              <a:rPr lang="en-US" altLang="zh-CN" sz="1400" dirty="0" smtClean="0">
                <a:latin typeface="Arial" panose="020B0604020202020204" pitchFamily="34" charset="0"/>
                <a:cs typeface="Arial" panose="020B0604020202020204" pitchFamily="34" charset="0"/>
              </a:rPr>
              <a:t>Bunch structure dominates when </a:t>
            </a:r>
            <a:r>
              <a:rPr lang="en-US" altLang="zh-CN" sz="1400" i="1" dirty="0" smtClean="0">
                <a:latin typeface="Arial" panose="020B0604020202020204" pitchFamily="34" charset="0"/>
                <a:cs typeface="Arial" panose="020B0604020202020204" pitchFamily="34" charset="0"/>
              </a:rPr>
              <a:t>M</a:t>
            </a:r>
            <a:r>
              <a:rPr lang="en-US" altLang="zh-CN" sz="1400" baseline="-25000" dirty="0" smtClean="0">
                <a:latin typeface="Arial" panose="020B0604020202020204" pitchFamily="34" charset="0"/>
                <a:cs typeface="Arial" panose="020B0604020202020204" pitchFamily="34" charset="0"/>
              </a:rPr>
              <a:t>b </a:t>
            </a:r>
            <a:r>
              <a:rPr lang="en-US" altLang="zh-CN" sz="1400" dirty="0" smtClean="0">
                <a:latin typeface="Arial" panose="020B0604020202020204" pitchFamily="34" charset="0"/>
                <a:cs typeface="Arial" panose="020B0604020202020204" pitchFamily="34" charset="0"/>
              </a:rPr>
              <a:t>&gt;&gt;</a:t>
            </a:r>
            <a:r>
              <a:rPr lang="en-US" altLang="zh-CN" sz="1400" i="1" dirty="0" smtClean="0">
                <a:latin typeface="Arial" panose="020B0604020202020204" pitchFamily="34" charset="0"/>
                <a:cs typeface="Arial" panose="020B0604020202020204" pitchFamily="34" charset="0"/>
              </a:rPr>
              <a:t> </a:t>
            </a:r>
            <a:r>
              <a:rPr lang="en-US" altLang="zh-CN" sz="1400" i="1" dirty="0" err="1">
                <a:latin typeface="Arial" panose="020B0604020202020204" pitchFamily="34" charset="0"/>
                <a:cs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rPr>
              <a:t>t</a:t>
            </a:r>
            <a:r>
              <a:rPr lang="en-US" altLang="zh-CN" sz="1400" dirty="0">
                <a:latin typeface="Arial" panose="020B0604020202020204" pitchFamily="34" charset="0"/>
                <a:cs typeface="Arial" panose="020B0604020202020204" pitchFamily="34" charset="0"/>
              </a:rPr>
              <a:t> </a:t>
            </a:r>
            <a:endParaRPr lang="en-US" altLang="zh-CN" sz="1400" baseline="-25000" dirty="0">
              <a:latin typeface="Arial" panose="020B0604020202020204" pitchFamily="34" charset="0"/>
              <a:cs typeface="Arial" panose="020B0604020202020204" pitchFamily="34" charset="0"/>
            </a:endParaRPr>
          </a:p>
          <a:p>
            <a:r>
              <a:rPr lang="en-US" altLang="zh-CN" sz="1400" dirty="0">
                <a:latin typeface="Arial" panose="020B0604020202020204" pitchFamily="34" charset="0"/>
                <a:cs typeface="Arial" panose="020B0604020202020204" pitchFamily="34" charset="0"/>
              </a:rPr>
              <a:t>Train structure dominates when </a:t>
            </a:r>
            <a:r>
              <a:rPr lang="en-US" altLang="zh-CN" sz="1400" i="1" dirty="0" err="1">
                <a:latin typeface="Arial" panose="020B0604020202020204" pitchFamily="34" charset="0"/>
                <a:cs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rPr>
              <a:t>t</a:t>
            </a:r>
            <a:r>
              <a:rPr lang="en-US" altLang="zh-CN" sz="1400" dirty="0">
                <a:latin typeface="Arial" panose="020B0604020202020204" pitchFamily="34" charset="0"/>
                <a:cs typeface="Arial" panose="020B0604020202020204" pitchFamily="34" charset="0"/>
              </a:rPr>
              <a:t> &gt;&gt;</a:t>
            </a:r>
            <a:r>
              <a:rPr lang="en-US" altLang="zh-CN" sz="1400" i="1" dirty="0">
                <a:latin typeface="Arial" panose="020B0604020202020204" pitchFamily="34" charset="0"/>
                <a:cs typeface="Arial" panose="020B0604020202020204" pitchFamily="34" charset="0"/>
              </a:rPr>
              <a:t> </a:t>
            </a:r>
            <a:r>
              <a:rPr lang="en-US" altLang="zh-CN" sz="1400" i="1" dirty="0" smtClean="0">
                <a:latin typeface="Arial" panose="020B0604020202020204" pitchFamily="34" charset="0"/>
                <a:cs typeface="Arial" panose="020B0604020202020204" pitchFamily="34" charset="0"/>
              </a:rPr>
              <a:t>M</a:t>
            </a:r>
            <a:r>
              <a:rPr lang="en-US" altLang="zh-CN" sz="1400" baseline="-25000" dirty="0" smtClean="0">
                <a:latin typeface="Arial" panose="020B0604020202020204" pitchFamily="34" charset="0"/>
                <a:cs typeface="Arial" panose="020B0604020202020204" pitchFamily="34" charset="0"/>
              </a:rPr>
              <a:t>b</a:t>
            </a:r>
          </a:p>
          <a:p>
            <a:endParaRPr lang="en-US" altLang="zh-CN" sz="1400" baseline="-25000" dirty="0">
              <a:latin typeface="Arial" panose="020B0604020202020204" pitchFamily="34" charset="0"/>
              <a:cs typeface="Arial" panose="020B0604020202020204" pitchFamily="34" charset="0"/>
            </a:endParaRPr>
          </a:p>
          <a:p>
            <a:r>
              <a:rPr lang="en-US" altLang="zh-CN" sz="1400" dirty="0" smtClean="0">
                <a:latin typeface="Arial" panose="020B0604020202020204" pitchFamily="34" charset="0"/>
                <a:cs typeface="Arial" panose="020B0604020202020204" pitchFamily="34" charset="0"/>
              </a:rPr>
              <a:t>Red: h (1, 1, 10900)</a:t>
            </a:r>
          </a:p>
          <a:p>
            <a:r>
              <a:rPr lang="en-US" altLang="zh-CN" sz="1400" dirty="0" smtClean="0">
                <a:latin typeface="Arial" panose="020B0604020202020204" pitchFamily="34" charset="0"/>
                <a:cs typeface="Arial" panose="020B0604020202020204" pitchFamily="34" charset="0"/>
              </a:rPr>
              <a:t>Blue: h (10, 19, 1090)</a:t>
            </a:r>
          </a:p>
          <a:p>
            <a:r>
              <a:rPr lang="en-US" altLang="zh-CN" sz="1400" dirty="0" smtClean="0">
                <a:latin typeface="Arial" panose="020B0604020202020204" pitchFamily="34" charset="0"/>
                <a:cs typeface="Arial" panose="020B0604020202020204" pitchFamily="34" charset="0"/>
              </a:rPr>
              <a:t>Green: h (1, 19, 10900)</a:t>
            </a:r>
          </a:p>
          <a:p>
            <a:r>
              <a:rPr lang="en-US" altLang="zh-CN" sz="1400" dirty="0" smtClean="0">
                <a:latin typeface="Arial" panose="020B0604020202020204" pitchFamily="34" charset="0"/>
                <a:cs typeface="Arial" panose="020B0604020202020204" pitchFamily="34" charset="0"/>
              </a:rPr>
              <a:t>Pink: h (1090, 4, 10)</a:t>
            </a:r>
          </a:p>
          <a:p>
            <a:endParaRPr lang="en-US" altLang="zh-CN" sz="1400" dirty="0">
              <a:latin typeface="Arial" panose="020B0604020202020204" pitchFamily="34" charset="0"/>
              <a:cs typeface="Arial" panose="020B0604020202020204" pitchFamily="34" charset="0"/>
            </a:endParaRPr>
          </a:p>
          <a:p>
            <a:r>
              <a:rPr lang="en-US" altLang="zh-CN" sz="1400" b="1" dirty="0">
                <a:latin typeface="Arial" panose="020B0604020202020204" pitchFamily="34" charset="0"/>
                <a:cs typeface="Arial" panose="020B0604020202020204" pitchFamily="34" charset="0"/>
              </a:rPr>
              <a:t>Detuned cavities are not always safe. </a:t>
            </a:r>
            <a:r>
              <a:rPr lang="en-US" altLang="zh-CN" sz="1400" b="1" dirty="0" smtClean="0">
                <a:latin typeface="Arial" panose="020B0604020202020204" pitchFamily="34" charset="0"/>
                <a:cs typeface="Arial" panose="020B0604020202020204" pitchFamily="34" charset="0"/>
              </a:rPr>
              <a:t>Different fill pattern will move the beam spectrum peaks to generate large power.</a:t>
            </a:r>
            <a:r>
              <a:rPr lang="en-US" altLang="zh-CN" sz="1400" b="1" dirty="0">
                <a:latin typeface="Arial" panose="020B0604020202020204" pitchFamily="34" charset="0"/>
                <a:cs typeface="Arial" panose="020B0604020202020204" pitchFamily="34" charset="0"/>
              </a:rPr>
              <a:t> </a:t>
            </a:r>
            <a:r>
              <a:rPr lang="en-US" altLang="zh-CN" sz="1400" b="1" dirty="0" smtClean="0">
                <a:latin typeface="Arial" panose="020B0604020202020204" pitchFamily="34" charset="0"/>
                <a:cs typeface="Arial" panose="020B0604020202020204" pitchFamily="34" charset="0"/>
              </a:rPr>
              <a:t>Slightly change the detune of each cavity to </a:t>
            </a:r>
            <a:r>
              <a:rPr lang="en-US" altLang="zh-CN" sz="1400" b="1" dirty="0">
                <a:latin typeface="Arial" panose="020B0604020202020204" pitchFamily="34" charset="0"/>
                <a:cs typeface="Arial" panose="020B0604020202020204" pitchFamily="34" charset="0"/>
              </a:rPr>
              <a:t>avoid resonance. </a:t>
            </a:r>
            <a:r>
              <a:rPr lang="en-US" altLang="zh-CN" sz="1400" b="1" dirty="0" smtClean="0">
                <a:latin typeface="Arial" panose="020B0604020202020204" pitchFamily="34" charset="0"/>
                <a:cs typeface="Arial" panose="020B0604020202020204" pitchFamily="34" charset="0"/>
              </a:rPr>
              <a:t>Same attention should be paid to HOMs. </a:t>
            </a:r>
            <a:endParaRPr lang="en-US" altLang="zh-CN" sz="1400" b="1" dirty="0">
              <a:latin typeface="Arial" panose="020B0604020202020204" pitchFamily="34" charset="0"/>
              <a:cs typeface="Arial" panose="020B0604020202020204" pitchFamily="34" charset="0"/>
            </a:endParaRPr>
          </a:p>
        </p:txBody>
      </p:sp>
      <p:pic>
        <p:nvPicPr>
          <p:cNvPr id="15" name="内容占位符 14"/>
          <p:cNvPicPr>
            <a:picLocks noGrp="1" noChangeAspect="1"/>
          </p:cNvPicPr>
          <p:nvPr>
            <p:ph idx="1"/>
          </p:nvPr>
        </p:nvPicPr>
        <p:blipFill rotWithShape="1">
          <a:blip r:embed="rId2"/>
          <a:srcRect l="7703"/>
          <a:stretch/>
        </p:blipFill>
        <p:spPr>
          <a:xfrm>
            <a:off x="492109" y="2461015"/>
            <a:ext cx="7727041" cy="3721930"/>
          </a:xfrm>
          <a:prstGeom prst="rect">
            <a:avLst/>
          </a:prstGeom>
        </p:spPr>
      </p:pic>
      <p:cxnSp>
        <p:nvCxnSpPr>
          <p:cNvPr id="18" name="直接箭头连接符 17"/>
          <p:cNvCxnSpPr/>
          <p:nvPr/>
        </p:nvCxnSpPr>
        <p:spPr>
          <a:xfrm>
            <a:off x="2943141" y="5742743"/>
            <a:ext cx="612000" cy="11813"/>
          </a:xfrm>
          <a:prstGeom prst="straightConnector1">
            <a:avLst/>
          </a:prstGeom>
          <a:ln w="19050">
            <a:solidFill>
              <a:srgbClr val="FF01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2603739" y="3292093"/>
            <a:ext cx="178329" cy="6345"/>
          </a:xfrm>
          <a:prstGeom prst="straightConnector1">
            <a:avLst/>
          </a:prstGeom>
          <a:ln w="19050">
            <a:solidFill>
              <a:srgbClr val="FF01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2343286" y="2991909"/>
            <a:ext cx="839856" cy="276999"/>
          </a:xfrm>
          <a:prstGeom prst="rect">
            <a:avLst/>
          </a:prstGeom>
          <a:noFill/>
          <a:ln>
            <a:noFill/>
          </a:ln>
        </p:spPr>
        <p:txBody>
          <a:bodyPr wrap="square" rtlCol="0">
            <a:spAutoFit/>
          </a:bodyPr>
          <a:lstStyle/>
          <a:p>
            <a:r>
              <a:rPr lang="en-US" altLang="zh-CN" sz="1200" dirty="0" smtClean="0">
                <a:solidFill>
                  <a:srgbClr val="FF00FF"/>
                </a:solidFill>
                <a:latin typeface="Arial" panose="020B0604020202020204" pitchFamily="34" charset="0"/>
                <a:cs typeface="Arial" panose="020B0604020202020204" pitchFamily="34" charset="0"/>
              </a:rPr>
              <a:t>3.3 MHz</a:t>
            </a:r>
            <a:endParaRPr lang="zh-CN" altLang="en-US" sz="1200" dirty="0">
              <a:solidFill>
                <a:srgbClr val="FF00FF"/>
              </a:solidFill>
              <a:latin typeface="Arial" panose="020B0604020202020204" pitchFamily="34" charset="0"/>
              <a:cs typeface="Arial" panose="020B0604020202020204" pitchFamily="34" charset="0"/>
            </a:endParaRPr>
          </a:p>
        </p:txBody>
      </p:sp>
      <p:sp>
        <p:nvSpPr>
          <p:cNvPr id="23" name="文本框 22"/>
          <p:cNvSpPr txBox="1"/>
          <p:nvPr/>
        </p:nvSpPr>
        <p:spPr>
          <a:xfrm>
            <a:off x="2782068" y="5465744"/>
            <a:ext cx="1078292" cy="276999"/>
          </a:xfrm>
          <a:prstGeom prst="rect">
            <a:avLst/>
          </a:prstGeom>
          <a:noFill/>
          <a:ln>
            <a:noFill/>
          </a:ln>
        </p:spPr>
        <p:txBody>
          <a:bodyPr wrap="square" rtlCol="0">
            <a:spAutoFit/>
          </a:bodyPr>
          <a:lstStyle/>
          <a:p>
            <a:r>
              <a:rPr lang="en-US" altLang="zh-CN" sz="1200" dirty="0" smtClean="0">
                <a:solidFill>
                  <a:srgbClr val="FF00FF"/>
                </a:solidFill>
                <a:latin typeface="Arial" panose="020B0604020202020204" pitchFamily="34" charset="0"/>
                <a:cs typeface="Arial" panose="020B0604020202020204" pitchFamily="34" charset="0"/>
              </a:rPr>
              <a:t>16.25 MHz</a:t>
            </a:r>
            <a:endParaRPr lang="zh-CN" altLang="en-US" sz="1200" dirty="0">
              <a:solidFill>
                <a:srgbClr val="FF00FF"/>
              </a:solidFill>
              <a:latin typeface="Arial" panose="020B0604020202020204" pitchFamily="34" charset="0"/>
              <a:cs typeface="Arial" panose="020B0604020202020204" pitchFamily="34" charset="0"/>
            </a:endParaRPr>
          </a:p>
        </p:txBody>
      </p:sp>
      <p:cxnSp>
        <p:nvCxnSpPr>
          <p:cNvPr id="24" name="直接箭头连接符 23"/>
          <p:cNvCxnSpPr/>
          <p:nvPr/>
        </p:nvCxnSpPr>
        <p:spPr>
          <a:xfrm flipV="1">
            <a:off x="1083297" y="2804872"/>
            <a:ext cx="6131906" cy="4170"/>
          </a:xfrm>
          <a:prstGeom prst="straightConnector1">
            <a:avLst/>
          </a:prstGeom>
          <a:ln w="19050">
            <a:solidFill>
              <a:srgbClr val="FF01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4003974" y="2434354"/>
            <a:ext cx="1077073" cy="276999"/>
          </a:xfrm>
          <a:prstGeom prst="rect">
            <a:avLst/>
          </a:prstGeom>
          <a:noFill/>
          <a:ln>
            <a:noFill/>
          </a:ln>
        </p:spPr>
        <p:txBody>
          <a:bodyPr wrap="square" rtlCol="0">
            <a:spAutoFit/>
          </a:bodyPr>
          <a:lstStyle/>
          <a:p>
            <a:r>
              <a:rPr lang="en-US" altLang="zh-CN" sz="1200" dirty="0" smtClean="0">
                <a:solidFill>
                  <a:srgbClr val="FF00FF"/>
                </a:solidFill>
                <a:latin typeface="Arial" panose="020B0604020202020204" pitchFamily="34" charset="0"/>
                <a:cs typeface="Arial" panose="020B0604020202020204" pitchFamily="34" charset="0"/>
              </a:rPr>
              <a:t>162.5 MHz</a:t>
            </a:r>
            <a:endParaRPr lang="zh-CN" altLang="en-US" sz="1200" dirty="0">
              <a:solidFill>
                <a:srgbClr val="FF00FF"/>
              </a:solidFill>
              <a:latin typeface="Arial" panose="020B0604020202020204" pitchFamily="34" charset="0"/>
              <a:cs typeface="Arial" panose="020B0604020202020204" pitchFamily="34" charset="0"/>
            </a:endParaRPr>
          </a:p>
        </p:txBody>
      </p:sp>
      <p:sp>
        <p:nvSpPr>
          <p:cNvPr id="29" name="文本框 28"/>
          <p:cNvSpPr txBox="1"/>
          <p:nvPr/>
        </p:nvSpPr>
        <p:spPr>
          <a:xfrm>
            <a:off x="3832079" y="6048573"/>
            <a:ext cx="2101518" cy="307777"/>
          </a:xfrm>
          <a:prstGeom prst="rect">
            <a:avLst/>
          </a:prstGeom>
          <a:noFill/>
        </p:spPr>
        <p:txBody>
          <a:bodyPr wrap="square" rtlCol="0">
            <a:spAutoFit/>
          </a:bodyPr>
          <a:lstStyle/>
          <a:p>
            <a:r>
              <a:rPr lang="en-US" altLang="zh-CN" sz="1400" b="1" dirty="0" smtClean="0">
                <a:latin typeface="Arial" panose="020B0604020202020204" pitchFamily="34" charset="0"/>
                <a:cs typeface="Arial" panose="020B0604020202020204" pitchFamily="34" charset="0"/>
              </a:rPr>
              <a:t>Frequency (MHz)</a:t>
            </a:r>
            <a:endParaRPr lang="zh-CN" altLang="en-US" sz="1400" b="1" dirty="0">
              <a:latin typeface="Arial" panose="020B0604020202020204" pitchFamily="34" charset="0"/>
              <a:cs typeface="Arial" panose="020B0604020202020204" pitchFamily="34" charset="0"/>
            </a:endParaRPr>
          </a:p>
        </p:txBody>
      </p:sp>
      <p:sp>
        <p:nvSpPr>
          <p:cNvPr id="30" name="文本框 29"/>
          <p:cNvSpPr txBox="1"/>
          <p:nvPr/>
        </p:nvSpPr>
        <p:spPr>
          <a:xfrm>
            <a:off x="241768" y="3944572"/>
            <a:ext cx="2101518" cy="307777"/>
          </a:xfrm>
          <a:prstGeom prst="rect">
            <a:avLst/>
          </a:prstGeom>
          <a:noFill/>
        </p:spPr>
        <p:txBody>
          <a:bodyPr wrap="square" rtlCol="0">
            <a:spAutoFit/>
          </a:bodyPr>
          <a:lstStyle/>
          <a:p>
            <a:r>
              <a:rPr lang="en-US" altLang="zh-CN" sz="1400" b="1" i="1" dirty="0" smtClean="0">
                <a:latin typeface="Arial" panose="020B0604020202020204" pitchFamily="34" charset="0"/>
                <a:cs typeface="Arial" panose="020B0604020202020204" pitchFamily="34" charset="0"/>
              </a:rPr>
              <a:t>h</a:t>
            </a:r>
            <a:endParaRPr lang="zh-CN" altLang="en-US" sz="1400" b="1" i="1" dirty="0">
              <a:latin typeface="Arial" panose="020B0604020202020204" pitchFamily="34" charset="0"/>
              <a:cs typeface="Arial" panose="020B0604020202020204" pitchFamily="34" charset="0"/>
            </a:endParaRPr>
          </a:p>
        </p:txBody>
      </p:sp>
      <p:pic>
        <p:nvPicPr>
          <p:cNvPr id="3" name="图片 2"/>
          <p:cNvPicPr>
            <a:picLocks noChangeAspect="1"/>
          </p:cNvPicPr>
          <p:nvPr/>
        </p:nvPicPr>
        <p:blipFill rotWithShape="1">
          <a:blip r:embed="rId3"/>
          <a:srcRect l="20186" t="4144" b="9350"/>
          <a:stretch/>
        </p:blipFill>
        <p:spPr>
          <a:xfrm>
            <a:off x="6098232" y="3869196"/>
            <a:ext cx="1950565" cy="1783770"/>
          </a:xfrm>
          <a:prstGeom prst="rect">
            <a:avLst/>
          </a:prstGeom>
          <a:solidFill>
            <a:schemeClr val="bg1"/>
          </a:solidFill>
          <a:ln w="19050">
            <a:solidFill>
              <a:schemeClr val="tx1"/>
            </a:solidFill>
          </a:ln>
        </p:spPr>
      </p:pic>
      <p:cxnSp>
        <p:nvCxnSpPr>
          <p:cNvPr id="16" name="直接箭头连接符 15"/>
          <p:cNvCxnSpPr/>
          <p:nvPr/>
        </p:nvCxnSpPr>
        <p:spPr>
          <a:xfrm>
            <a:off x="6128509" y="5465744"/>
            <a:ext cx="1910861" cy="0"/>
          </a:xfrm>
          <a:prstGeom prst="straightConnector1">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6713737" y="5525283"/>
            <a:ext cx="689913" cy="276999"/>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ltLang="zh-CN" sz="1200" dirty="0">
                <a:latin typeface="Arial" panose="020B0604020202020204" pitchFamily="34" charset="0"/>
                <a:cs typeface="Arial" panose="020B0604020202020204" pitchFamily="34" charset="0"/>
              </a:rPr>
              <a:t>6</a:t>
            </a:r>
            <a:r>
              <a:rPr lang="en-US" altLang="zh-CN" sz="1200" dirty="0" smtClean="0">
                <a:latin typeface="Arial" panose="020B0604020202020204" pitchFamily="34" charset="0"/>
                <a:cs typeface="Arial" panose="020B0604020202020204" pitchFamily="34" charset="0"/>
              </a:rPr>
              <a:t>0 kHz</a:t>
            </a:r>
            <a:endParaRPr lang="zh-CN" altLang="en-US" sz="1200" dirty="0">
              <a:latin typeface="Arial" panose="020B0604020202020204" pitchFamily="34" charset="0"/>
              <a:cs typeface="Arial" panose="020B0604020202020204" pitchFamily="34" charset="0"/>
            </a:endParaRPr>
          </a:p>
        </p:txBody>
      </p:sp>
      <p:sp>
        <p:nvSpPr>
          <p:cNvPr id="6" name="椭圆 5"/>
          <p:cNvSpPr/>
          <p:nvPr/>
        </p:nvSpPr>
        <p:spPr>
          <a:xfrm>
            <a:off x="876693" y="2665824"/>
            <a:ext cx="541005" cy="279992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012337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31</a:t>
            </a:fld>
            <a:endParaRPr lang="zh-CN" altLang="en-US">
              <a:solidFill>
                <a:prstClr val="black">
                  <a:tint val="75000"/>
                </a:prstClr>
              </a:solidFill>
            </a:endParaRPr>
          </a:p>
        </p:txBody>
      </p:sp>
      <p:sp>
        <p:nvSpPr>
          <p:cNvPr id="5" name="标题 1"/>
          <p:cNvSpPr txBox="1">
            <a:spLocks/>
          </p:cNvSpPr>
          <p:nvPr/>
        </p:nvSpPr>
        <p:spPr>
          <a:xfrm>
            <a:off x="1577520" y="229795"/>
            <a:ext cx="9110800" cy="714850"/>
          </a:xfrm>
          <a:prstGeom prst="rect">
            <a:avLst/>
          </a:prstGeom>
        </p:spPr>
        <p:txBody>
          <a:bodyPr vert="horz" lIns="91440" tIns="45720" rIns="91440" bIns="45720" rtlCol="0" anchor="ctr">
            <a:normAutofit fontScale="97500"/>
          </a:bodyPr>
          <a:lstStyle>
            <a:lvl1pPr algn="ctr" defTabSz="685783" rtl="0" eaLnBrk="1" latinLnBrk="0" hangingPunct="1">
              <a:lnSpc>
                <a:spcPct val="90000"/>
              </a:lnSpc>
              <a:spcBef>
                <a:spcPct val="0"/>
              </a:spcBef>
              <a:buNone/>
              <a:defRPr sz="4000" b="0" kern="1200">
                <a:solidFill>
                  <a:schemeClr val="tx1"/>
                </a:solidFill>
                <a:latin typeface="+mn-ea"/>
                <a:ea typeface="+mn-ea"/>
                <a:cs typeface="+mj-cs"/>
              </a:defRPr>
            </a:lvl1pPr>
          </a:lstStyle>
          <a:p>
            <a:r>
              <a:rPr lang="en-US" altLang="zh-CN" dirty="0" smtClean="0">
                <a:latin typeface="Arial" panose="020B0604020202020204" pitchFamily="34" charset="0"/>
                <a:cs typeface="Arial" panose="020B0604020202020204" pitchFamily="34" charset="0"/>
              </a:rPr>
              <a:t>HOM power-resonant case</a:t>
            </a:r>
            <a:endParaRPr lang="zh-CN" altLang="en-US" dirty="0">
              <a:latin typeface="Arial" panose="020B0604020202020204" pitchFamily="34" charset="0"/>
              <a:cs typeface="Arial" panose="020B0604020202020204" pitchFamily="34" charset="0"/>
            </a:endParaRPr>
          </a:p>
        </p:txBody>
      </p:sp>
      <p:sp>
        <p:nvSpPr>
          <p:cNvPr id="6" name="灯片编号占位符 3"/>
          <p:cNvSpPr txBox="1">
            <a:spLocks/>
          </p:cNvSpPr>
          <p:nvPr/>
        </p:nvSpPr>
        <p:spPr>
          <a:xfrm>
            <a:off x="8097520" y="6444308"/>
            <a:ext cx="2133600" cy="365125"/>
          </a:xfrm>
          <a:prstGeom prst="rect">
            <a:avLst/>
          </a:prstGeom>
        </p:spPr>
        <p:txBody>
          <a:bodyPr vert="horz" lIns="91440" tIns="45720" rIns="91440" bIns="45720" rtlCol="0" anchor="ctr"/>
          <a:lstStyle>
            <a:defPPr>
              <a:defRPr lang="zh-CN"/>
            </a:defPPr>
            <a:lvl1pPr marL="0" algn="r" defTabSz="914377" rtl="0" eaLnBrk="1" latinLnBrk="0" hangingPunct="1">
              <a:defRPr sz="825"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fld id="{C973300C-797F-D148-A78D-320196FBAF04}" type="slidenum">
              <a:rPr lang="en-US" smtClean="0">
                <a:solidFill>
                  <a:prstClr val="black">
                    <a:tint val="75000"/>
                  </a:prstClr>
                </a:solidFill>
              </a:rPr>
              <a:pPr/>
              <a:t>31</a:t>
            </a:fld>
            <a:endParaRPr lang="en-US">
              <a:solidFill>
                <a:prstClr val="black">
                  <a:tint val="75000"/>
                </a:prstClr>
              </a:solidFill>
            </a:endParaRPr>
          </a:p>
        </p:txBody>
      </p:sp>
      <p:sp>
        <p:nvSpPr>
          <p:cNvPr id="7" name="文本框 6"/>
          <p:cNvSpPr txBox="1"/>
          <p:nvPr/>
        </p:nvSpPr>
        <p:spPr>
          <a:xfrm>
            <a:off x="1773525" y="1313600"/>
            <a:ext cx="4634196" cy="1323439"/>
          </a:xfrm>
          <a:prstGeom prst="rect">
            <a:avLst/>
          </a:prstGeom>
          <a:noFill/>
        </p:spPr>
        <p:txBody>
          <a:bodyPr wrap="square" rtlCol="0">
            <a:spAutoFit/>
          </a:bodyPr>
          <a:lstStyle/>
          <a:p>
            <a:r>
              <a:rPr lang="en-US" altLang="zh-CN" sz="2000" dirty="0" smtClean="0">
                <a:latin typeface="Arial" panose="020B0604020202020204" pitchFamily="34" charset="0"/>
                <a:cs typeface="Arial" panose="020B0604020202020204" pitchFamily="34" charset="0"/>
              </a:rPr>
              <a:t>Take TM011 mode for example</a:t>
            </a:r>
          </a:p>
          <a:p>
            <a:pPr marL="285750" indent="-285750">
              <a:buFont typeface="Arial" panose="020B0604020202020204" pitchFamily="34" charset="0"/>
              <a:buChar char="•"/>
            </a:pPr>
            <a:r>
              <a:rPr lang="en-US" altLang="zh-CN" sz="2000" dirty="0" smtClean="0">
                <a:latin typeface="Arial" panose="020B0604020202020204" pitchFamily="34" charset="0"/>
                <a:cs typeface="Arial" panose="020B0604020202020204" pitchFamily="34" charset="0"/>
              </a:rPr>
              <a:t>R/Q=65.2</a:t>
            </a:r>
            <a:r>
              <a:rPr lang="el-GR" altLang="zh-CN" sz="2000" dirty="0" smtClean="0">
                <a:latin typeface="Arial" panose="020B0604020202020204" pitchFamily="34" charset="0"/>
                <a:cs typeface="Arial" panose="020B0604020202020204" pitchFamily="34" charset="0"/>
              </a:rPr>
              <a:t>Ω</a:t>
            </a:r>
            <a:r>
              <a:rPr lang="en-US" altLang="zh-CN" sz="2000" dirty="0" smtClean="0">
                <a:latin typeface="Arial" panose="020B0604020202020204" pitchFamily="34" charset="0"/>
                <a:cs typeface="Arial" panose="020B0604020202020204" pitchFamily="34" charset="0"/>
              </a:rPr>
              <a:t>, the most dangerous monopole mode</a:t>
            </a:r>
          </a:p>
          <a:p>
            <a:pPr marL="285750" indent="-285750">
              <a:buFont typeface="Arial" panose="020B0604020202020204" pitchFamily="34" charset="0"/>
              <a:buChar char="•"/>
            </a:pPr>
            <a:r>
              <a:rPr lang="en-US" altLang="zh-CN" sz="2000" dirty="0" err="1" smtClean="0">
                <a:latin typeface="Arial" panose="020B0604020202020204" pitchFamily="34" charset="0"/>
                <a:cs typeface="Arial" panose="020B0604020202020204" pitchFamily="34" charset="0"/>
              </a:rPr>
              <a:t>Qe</a:t>
            </a:r>
            <a:r>
              <a:rPr lang="en-US" altLang="zh-CN" sz="2000" dirty="0" smtClean="0">
                <a:latin typeface="Arial" panose="020B0604020202020204" pitchFamily="34" charset="0"/>
                <a:cs typeface="Arial" panose="020B0604020202020204" pitchFamily="34" charset="0"/>
              </a:rPr>
              <a:t>=2.46E+5</a:t>
            </a:r>
            <a:endParaRPr lang="zh-CN" altLang="en-US" sz="2000" dirty="0">
              <a:latin typeface="Arial" panose="020B0604020202020204" pitchFamily="34" charset="0"/>
              <a:cs typeface="Arial" panose="020B0604020202020204" pitchFamily="34" charset="0"/>
            </a:endParaRPr>
          </a:p>
        </p:txBody>
      </p:sp>
      <p:graphicFrame>
        <p:nvGraphicFramePr>
          <p:cNvPr id="8" name="对象 7"/>
          <p:cNvGraphicFramePr>
            <a:graphicFrameLocks noChangeAspect="1"/>
          </p:cNvGraphicFramePr>
          <p:nvPr>
            <p:extLst/>
          </p:nvPr>
        </p:nvGraphicFramePr>
        <p:xfrm>
          <a:off x="6578544" y="1122769"/>
          <a:ext cx="3991834" cy="3028539"/>
        </p:xfrm>
        <a:graphic>
          <a:graphicData uri="http://schemas.openxmlformats.org/presentationml/2006/ole">
            <mc:AlternateContent xmlns:mc="http://schemas.openxmlformats.org/markup-compatibility/2006">
              <mc:Choice xmlns:v="urn:schemas-microsoft-com:vml" Requires="v">
                <p:oleObj spid="_x0000_s27672" name="Mathcad" r:id="rId3" imgW="5162400" imgH="3905280" progId="Mathcad">
                  <p:embed/>
                </p:oleObj>
              </mc:Choice>
              <mc:Fallback>
                <p:oleObj name="Mathcad" r:id="rId3" imgW="5162400" imgH="3905280" progId="Mathcad">
                  <p:embed/>
                  <p:pic>
                    <p:nvPicPr>
                      <p:cNvPr id="8" name="对象 7"/>
                      <p:cNvPicPr/>
                      <p:nvPr/>
                    </p:nvPicPr>
                    <p:blipFill>
                      <a:blip r:embed="rId4"/>
                      <a:stretch>
                        <a:fillRect/>
                      </a:stretch>
                    </p:blipFill>
                    <p:spPr>
                      <a:xfrm>
                        <a:off x="6578544" y="1122769"/>
                        <a:ext cx="3991834" cy="3028539"/>
                      </a:xfrm>
                      <a:prstGeom prst="rect">
                        <a:avLst/>
                      </a:prstGeom>
                    </p:spPr>
                  </p:pic>
                </p:oleObj>
              </mc:Fallback>
            </mc:AlternateContent>
          </a:graphicData>
        </a:graphic>
      </p:graphicFrame>
      <p:graphicFrame>
        <p:nvGraphicFramePr>
          <p:cNvPr id="9" name="表格 8"/>
          <p:cNvGraphicFramePr>
            <a:graphicFrameLocks noGrp="1"/>
          </p:cNvGraphicFramePr>
          <p:nvPr>
            <p:extLst/>
          </p:nvPr>
        </p:nvGraphicFramePr>
        <p:xfrm>
          <a:off x="1773524" y="3005994"/>
          <a:ext cx="4222214" cy="731520"/>
        </p:xfrm>
        <a:graphic>
          <a:graphicData uri="http://schemas.openxmlformats.org/drawingml/2006/table">
            <a:tbl>
              <a:tblPr firstRow="1" bandRow="1">
                <a:tableStyleId>{5C22544A-7EE6-4342-B048-85BDC9FD1C3A}</a:tableStyleId>
              </a:tblPr>
              <a:tblGrid>
                <a:gridCol w="1941238">
                  <a:extLst>
                    <a:ext uri="{9D8B030D-6E8A-4147-A177-3AD203B41FA5}">
                      <a16:colId xmlns:a16="http://schemas.microsoft.com/office/drawing/2014/main" val="20000"/>
                    </a:ext>
                  </a:extLst>
                </a:gridCol>
                <a:gridCol w="733530">
                  <a:extLst>
                    <a:ext uri="{9D8B030D-6E8A-4147-A177-3AD203B41FA5}">
                      <a16:colId xmlns:a16="http://schemas.microsoft.com/office/drawing/2014/main" val="20001"/>
                    </a:ext>
                  </a:extLst>
                </a:gridCol>
                <a:gridCol w="793819">
                  <a:extLst>
                    <a:ext uri="{9D8B030D-6E8A-4147-A177-3AD203B41FA5}">
                      <a16:colId xmlns:a16="http://schemas.microsoft.com/office/drawing/2014/main" val="20002"/>
                    </a:ext>
                  </a:extLst>
                </a:gridCol>
                <a:gridCol w="753627">
                  <a:extLst>
                    <a:ext uri="{9D8B030D-6E8A-4147-A177-3AD203B41FA5}">
                      <a16:colId xmlns:a16="http://schemas.microsoft.com/office/drawing/2014/main" val="20003"/>
                    </a:ext>
                  </a:extLst>
                </a:gridCol>
              </a:tblGrid>
              <a:tr h="361648">
                <a:tc>
                  <a:txBody>
                    <a:bodyPr/>
                    <a:lstStyle/>
                    <a:p>
                      <a:r>
                        <a:rPr lang="en-US" altLang="zh-CN" dirty="0" smtClean="0">
                          <a:latin typeface="Arial" panose="020B0604020202020204" pitchFamily="34" charset="0"/>
                          <a:cs typeface="Arial" panose="020B0604020202020204" pitchFamily="34" charset="0"/>
                        </a:rPr>
                        <a:t>Resonant case</a:t>
                      </a:r>
                      <a:endParaRPr lang="zh-CN" altLang="en-US" dirty="0">
                        <a:latin typeface="Arial" panose="020B0604020202020204" pitchFamily="34" charset="0"/>
                        <a:cs typeface="Arial" panose="020B0604020202020204" pitchFamily="34" charset="0"/>
                      </a:endParaRPr>
                    </a:p>
                  </a:txBody>
                  <a:tcPr/>
                </a:tc>
                <a:tc>
                  <a:txBody>
                    <a:bodyPr/>
                    <a:lstStyle/>
                    <a:p>
                      <a:pPr algn="ctr"/>
                      <a:r>
                        <a:rPr lang="en-US" altLang="zh-CN" dirty="0" smtClean="0">
                          <a:latin typeface="Arial" panose="020B0604020202020204" pitchFamily="34" charset="0"/>
                          <a:cs typeface="Arial" panose="020B0604020202020204" pitchFamily="34" charset="0"/>
                        </a:rPr>
                        <a:t>H</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smtClean="0">
                          <a:latin typeface="Arial" panose="020B0604020202020204" pitchFamily="34" charset="0"/>
                          <a:cs typeface="Arial" panose="020B0604020202020204" pitchFamily="34" charset="0"/>
                        </a:rPr>
                        <a:t>W</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smtClean="0">
                          <a:latin typeface="Arial" panose="020B0604020202020204" pitchFamily="34" charset="0"/>
                          <a:cs typeface="Arial" panose="020B0604020202020204" pitchFamily="34" charset="0"/>
                        </a:rPr>
                        <a:t>Z</a:t>
                      </a:r>
                      <a:endParaRPr lang="zh-CN" altLang="en-US"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0"/>
                  </a:ext>
                </a:extLst>
              </a:tr>
              <a:tr h="361648">
                <a:tc>
                  <a:txBody>
                    <a:bodyPr/>
                    <a:lstStyle/>
                    <a:p>
                      <a:r>
                        <a:rPr lang="en-US" altLang="zh-CN" dirty="0" smtClean="0">
                          <a:latin typeface="Arial" panose="020B0604020202020204" pitchFamily="34" charset="0"/>
                          <a:cs typeface="Arial" panose="020B0604020202020204" pitchFamily="34" charset="0"/>
                        </a:rPr>
                        <a:t>HOM</a:t>
                      </a:r>
                      <a:r>
                        <a:rPr lang="en-US" altLang="zh-CN" baseline="0" dirty="0" smtClean="0">
                          <a:latin typeface="Arial" panose="020B0604020202020204" pitchFamily="34" charset="0"/>
                          <a:cs typeface="Arial" panose="020B0604020202020204" pitchFamily="34" charset="0"/>
                        </a:rPr>
                        <a:t> power (kW)</a:t>
                      </a:r>
                      <a:endParaRPr lang="zh-CN" altLang="en-US" dirty="0">
                        <a:latin typeface="Arial" panose="020B0604020202020204" pitchFamily="34" charset="0"/>
                        <a:cs typeface="Arial" panose="020B0604020202020204" pitchFamily="34" charset="0"/>
                      </a:endParaRPr>
                    </a:p>
                  </a:txBody>
                  <a:tcPr/>
                </a:tc>
                <a:tc>
                  <a:txBody>
                    <a:bodyPr/>
                    <a:lstStyle/>
                    <a:p>
                      <a:pPr algn="ctr"/>
                      <a:r>
                        <a:rPr lang="en-US" altLang="zh-CN" dirty="0" smtClean="0">
                          <a:latin typeface="Arial" panose="020B0604020202020204" pitchFamily="34" charset="0"/>
                          <a:cs typeface="Arial" panose="020B0604020202020204" pitchFamily="34" charset="0"/>
                        </a:rPr>
                        <a:t>20.1</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smtClean="0">
                          <a:latin typeface="Arial" panose="020B0604020202020204" pitchFamily="34" charset="0"/>
                          <a:cs typeface="Arial" panose="020B0604020202020204" pitchFamily="34" charset="0"/>
                        </a:rPr>
                        <a:t>130.5</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smtClean="0">
                          <a:latin typeface="Arial" panose="020B0604020202020204" pitchFamily="34" charset="0"/>
                          <a:cs typeface="Arial" panose="020B0604020202020204" pitchFamily="34" charset="0"/>
                        </a:rPr>
                        <a:t>112.4</a:t>
                      </a:r>
                      <a:endParaRPr lang="zh-CN" altLang="en-US"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1"/>
                  </a:ext>
                </a:extLst>
              </a:tr>
            </a:tbl>
          </a:graphicData>
        </a:graphic>
      </p:graphicFrame>
      <p:sp>
        <p:nvSpPr>
          <p:cNvPr id="10" name="文本框 9"/>
          <p:cNvSpPr txBox="1"/>
          <p:nvPr/>
        </p:nvSpPr>
        <p:spPr>
          <a:xfrm>
            <a:off x="1612908" y="4197733"/>
            <a:ext cx="4573748" cy="1200329"/>
          </a:xfrm>
          <a:prstGeom prst="rect">
            <a:avLst/>
          </a:prstGeom>
          <a:noFill/>
        </p:spPr>
        <p:txBody>
          <a:bodyPr wrap="square" rtlCol="0">
            <a:spAutoFit/>
          </a:bodyPr>
          <a:lstStyle/>
          <a:p>
            <a:pPr marL="285750" indent="-285750">
              <a:buFont typeface="Wingdings" panose="05000000000000000000" pitchFamily="2" charset="2"/>
              <a:buChar char="p"/>
            </a:pPr>
            <a:r>
              <a:rPr lang="en-US" altLang="zh-CN" dirty="0" smtClean="0">
                <a:latin typeface="Arial" panose="020B0604020202020204" pitchFamily="34" charset="0"/>
                <a:cs typeface="Arial" panose="020B0604020202020204" pitchFamily="34" charset="0"/>
              </a:rPr>
              <a:t>If the HOM frequency is 26 kHz away from the beam spectrum for Z running, the HOM power will be less than 1 kW, while only 11 kHz for H running. </a:t>
            </a:r>
            <a:endParaRPr lang="zh-CN" altLang="en-US" dirty="0">
              <a:latin typeface="Arial" panose="020B0604020202020204" pitchFamily="34" charset="0"/>
              <a:cs typeface="Arial" panose="020B0604020202020204" pitchFamily="34" charset="0"/>
            </a:endParaRPr>
          </a:p>
        </p:txBody>
      </p:sp>
      <p:pic>
        <p:nvPicPr>
          <p:cNvPr id="11" name="图片 10"/>
          <p:cNvPicPr>
            <a:picLocks noChangeAspect="1"/>
          </p:cNvPicPr>
          <p:nvPr/>
        </p:nvPicPr>
        <p:blipFill rotWithShape="1">
          <a:blip r:embed="rId5" cstate="print">
            <a:extLst>
              <a:ext uri="{28A0092B-C50C-407E-A947-70E740481C1C}">
                <a14:useLocalDpi xmlns:a14="http://schemas.microsoft.com/office/drawing/2010/main" val="0"/>
              </a:ext>
            </a:extLst>
          </a:blip>
          <a:srcRect l="11279" t="14065" r="18864" b="26154"/>
          <a:stretch/>
        </p:blipFill>
        <p:spPr>
          <a:xfrm>
            <a:off x="6331014" y="3976670"/>
            <a:ext cx="4357306" cy="2881330"/>
          </a:xfrm>
          <a:prstGeom prst="rect">
            <a:avLst/>
          </a:prstGeom>
        </p:spPr>
      </p:pic>
      <p:sp>
        <p:nvSpPr>
          <p:cNvPr id="12" name="文本框 11"/>
          <p:cNvSpPr txBox="1"/>
          <p:nvPr/>
        </p:nvSpPr>
        <p:spPr>
          <a:xfrm>
            <a:off x="7472848" y="5923560"/>
            <a:ext cx="2662813" cy="276999"/>
          </a:xfrm>
          <a:prstGeom prst="rect">
            <a:avLst/>
          </a:prstGeom>
          <a:noFill/>
        </p:spPr>
        <p:txBody>
          <a:bodyPr wrap="square" rtlCol="0">
            <a:spAutoFit/>
          </a:bodyPr>
          <a:lstStyle/>
          <a:p>
            <a:r>
              <a:rPr lang="en-US" altLang="zh-CN" sz="1200" b="1" dirty="0" smtClean="0">
                <a:latin typeface="Arial" panose="020B0604020202020204" pitchFamily="34" charset="0"/>
                <a:cs typeface="Arial" panose="020B0604020202020204" pitchFamily="34" charset="0"/>
              </a:rPr>
              <a:t>Time average HOM spectrum for Z</a:t>
            </a:r>
            <a:endParaRPr lang="zh-CN" altLang="en-US" sz="1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9770677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22729"/>
            <a:ext cx="12192000" cy="980587"/>
          </a:xfrm>
        </p:spPr>
        <p:txBody>
          <a:bodyPr>
            <a:noAutofit/>
          </a:bodyPr>
          <a:lstStyle/>
          <a:p>
            <a:pPr algn="ctr">
              <a:lnSpc>
                <a:spcPct val="100000"/>
              </a:lnSpc>
            </a:pPr>
            <a:r>
              <a:rPr lang="en-US" altLang="zh-CN" dirty="0" smtClean="0">
                <a:latin typeface="Arial" panose="020B0604020202020204" pitchFamily="34" charset="0"/>
                <a:cs typeface="Arial" panose="020B0604020202020204" pitchFamily="34" charset="0"/>
              </a:rPr>
              <a:t>Collider HOM </a:t>
            </a:r>
            <a:r>
              <a:rPr lang="en-US" altLang="zh-CN" dirty="0">
                <a:latin typeface="Arial" panose="020B0604020202020204" pitchFamily="34" charset="0"/>
                <a:cs typeface="Arial" panose="020B0604020202020204" pitchFamily="34" charset="0"/>
              </a:rPr>
              <a:t>CBI </a:t>
            </a:r>
            <a:r>
              <a:rPr lang="en-US" altLang="zh-CN" dirty="0" err="1" smtClean="0">
                <a:latin typeface="Arial" panose="020B0604020202020204" pitchFamily="34" charset="0"/>
                <a:cs typeface="Arial" panose="020B0604020202020204" pitchFamily="34" charset="0"/>
              </a:rPr>
              <a:t>Q</a:t>
            </a:r>
            <a:r>
              <a:rPr lang="en-US" altLang="zh-CN" baseline="-25000" dirty="0" err="1" smtClean="0">
                <a:latin typeface="Arial" panose="020B0604020202020204" pitchFamily="34" charset="0"/>
                <a:cs typeface="Arial" panose="020B0604020202020204" pitchFamily="34" charset="0"/>
              </a:rPr>
              <a:t>ext</a:t>
            </a:r>
            <a:r>
              <a:rPr lang="en-US" altLang="zh-CN" dirty="0" smtClean="0">
                <a:latin typeface="Arial" panose="020B0604020202020204" pitchFamily="34" charset="0"/>
                <a:cs typeface="Arial" panose="020B0604020202020204" pitchFamily="34" charset="0"/>
              </a:rPr>
              <a:t> Threshold</a:t>
            </a:r>
            <a:endParaRPr lang="zh-CN" altLang="en-US" dirty="0">
              <a:latin typeface="Arial" panose="020B0604020202020204" pitchFamily="34" charset="0"/>
              <a:cs typeface="Arial" panose="020B0604020202020204" pitchFamily="34" charset="0"/>
            </a:endParaRPr>
          </a:p>
        </p:txBody>
      </p:sp>
      <p:sp>
        <p:nvSpPr>
          <p:cNvPr id="6" name="矩形 5"/>
          <p:cNvSpPr/>
          <p:nvPr/>
        </p:nvSpPr>
        <p:spPr>
          <a:xfrm>
            <a:off x="1091077" y="6287994"/>
            <a:ext cx="5383236" cy="327077"/>
          </a:xfrm>
          <a:prstGeom prst="rect">
            <a:avLst/>
          </a:prstGeom>
        </p:spPr>
        <p:txBody>
          <a:bodyPr wrap="square">
            <a:spAutoFit/>
          </a:bodyPr>
          <a:lstStyle/>
          <a:p>
            <a:pPr>
              <a:lnSpc>
                <a:spcPct val="120000"/>
              </a:lnSpc>
              <a:spcBef>
                <a:spcPts val="1200"/>
              </a:spcBef>
            </a:pPr>
            <a:r>
              <a:rPr lang="en-US" altLang="zh-CN" sz="1400" dirty="0" smtClean="0">
                <a:latin typeface="Arial" panose="020B0604020202020204" pitchFamily="34" charset="0"/>
                <a:ea typeface="微软雅黑" panose="020B0503020204020204" pitchFamily="34" charset="-122"/>
                <a:cs typeface="+mn-ea"/>
                <a:sym typeface="Arial" panose="020B0604020202020204" pitchFamily="34" charset="0"/>
              </a:rPr>
              <a:t>Average </a:t>
            </a:r>
            <a:r>
              <a:rPr lang="en-US" altLang="zh-CN" sz="1400" dirty="0" err="1">
                <a:latin typeface="Arial" panose="020B0604020202020204" pitchFamily="34" charset="0"/>
                <a:ea typeface="微软雅黑" panose="020B0503020204020204" pitchFamily="34" charset="-122"/>
                <a:cs typeface="+mn-ea"/>
                <a:sym typeface="Arial" panose="020B0604020202020204" pitchFamily="34" charset="0"/>
              </a:rPr>
              <a:t>beta_x,y</a:t>
            </a:r>
            <a:r>
              <a:rPr lang="en-US" altLang="zh-CN" sz="1400" dirty="0">
                <a:latin typeface="Arial" panose="020B0604020202020204" pitchFamily="34" charset="0"/>
                <a:ea typeface="微软雅黑" panose="020B0503020204020204" pitchFamily="34" charset="-122"/>
                <a:cs typeface="+mn-ea"/>
                <a:sym typeface="Arial" panose="020B0604020202020204" pitchFamily="34" charset="0"/>
              </a:rPr>
              <a:t> in RF cavity ~ 30 m</a:t>
            </a:r>
          </a:p>
        </p:txBody>
      </p:sp>
      <p:sp>
        <p:nvSpPr>
          <p:cNvPr id="3" name="灯片编号占位符 2"/>
          <p:cNvSpPr>
            <a:spLocks noGrp="1"/>
          </p:cNvSpPr>
          <p:nvPr>
            <p:ph type="sldNum" sz="quarter" idx="12"/>
          </p:nvPr>
        </p:nvSpPr>
        <p:spPr/>
        <p:txBody>
          <a:bodyPr/>
          <a:lstStyle/>
          <a:p>
            <a:fld id="{672E488A-81DB-4A5F-B4BA-D0957D335647}" type="slidenum">
              <a:rPr lang="zh-CN" altLang="en-US" smtClean="0"/>
              <a:t>32</a:t>
            </a:fld>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2306798465"/>
              </p:ext>
            </p:extLst>
          </p:nvPr>
        </p:nvGraphicFramePr>
        <p:xfrm>
          <a:off x="1091077" y="2000896"/>
          <a:ext cx="9723049" cy="4284000"/>
        </p:xfrm>
        <a:graphic>
          <a:graphicData uri="http://schemas.openxmlformats.org/drawingml/2006/table">
            <a:tbl>
              <a:tblPr firstRow="1" bandRow="1"/>
              <a:tblGrid>
                <a:gridCol w="973866">
                  <a:extLst>
                    <a:ext uri="{9D8B030D-6E8A-4147-A177-3AD203B41FA5}">
                      <a16:colId xmlns:a16="http://schemas.microsoft.com/office/drawing/2014/main" val="158700589"/>
                    </a:ext>
                  </a:extLst>
                </a:gridCol>
                <a:gridCol w="1168638">
                  <a:extLst>
                    <a:ext uri="{9D8B030D-6E8A-4147-A177-3AD203B41FA5}">
                      <a16:colId xmlns:a16="http://schemas.microsoft.com/office/drawing/2014/main" val="3793098415"/>
                    </a:ext>
                  </a:extLst>
                </a:gridCol>
                <a:gridCol w="1428719">
                  <a:extLst>
                    <a:ext uri="{9D8B030D-6E8A-4147-A177-3AD203B41FA5}">
                      <a16:colId xmlns:a16="http://schemas.microsoft.com/office/drawing/2014/main" val="801315232"/>
                    </a:ext>
                  </a:extLst>
                </a:gridCol>
                <a:gridCol w="973866">
                  <a:extLst>
                    <a:ext uri="{9D8B030D-6E8A-4147-A177-3AD203B41FA5}">
                      <a16:colId xmlns:a16="http://schemas.microsoft.com/office/drawing/2014/main" val="2301711243"/>
                    </a:ext>
                  </a:extLst>
                </a:gridCol>
                <a:gridCol w="1294490">
                  <a:extLst>
                    <a:ext uri="{9D8B030D-6E8A-4147-A177-3AD203B41FA5}">
                      <a16:colId xmlns:a16="http://schemas.microsoft.com/office/drawing/2014/main" val="121788612"/>
                    </a:ext>
                  </a:extLst>
                </a:gridCol>
                <a:gridCol w="1294490">
                  <a:extLst>
                    <a:ext uri="{9D8B030D-6E8A-4147-A177-3AD203B41FA5}">
                      <a16:colId xmlns:a16="http://schemas.microsoft.com/office/drawing/2014/main" val="1594867137"/>
                    </a:ext>
                  </a:extLst>
                </a:gridCol>
                <a:gridCol w="1294490">
                  <a:extLst>
                    <a:ext uri="{9D8B030D-6E8A-4147-A177-3AD203B41FA5}">
                      <a16:colId xmlns:a16="http://schemas.microsoft.com/office/drawing/2014/main" val="602840892"/>
                    </a:ext>
                  </a:extLst>
                </a:gridCol>
                <a:gridCol w="1294490">
                  <a:extLst>
                    <a:ext uri="{9D8B030D-6E8A-4147-A177-3AD203B41FA5}">
                      <a16:colId xmlns:a16="http://schemas.microsoft.com/office/drawing/2014/main" val="3367372786"/>
                    </a:ext>
                  </a:extLst>
                </a:gridCol>
              </a:tblGrid>
              <a:tr h="828000">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Mode</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i="1" dirty="0">
                          <a:effectLst/>
                          <a:latin typeface="Arial" panose="020B0604020202020204" pitchFamily="34" charset="0"/>
                          <a:ea typeface="MS Mincho" panose="02020609040205080304" pitchFamily="49" charset="-128"/>
                          <a:cs typeface="Arial" panose="020B0604020202020204" pitchFamily="34" charset="0"/>
                        </a:rPr>
                        <a:t>f</a:t>
                      </a:r>
                      <a:r>
                        <a:rPr lang="en-GB" sz="1600" dirty="0">
                          <a:effectLst/>
                          <a:latin typeface="Arial" panose="020B0604020202020204" pitchFamily="34" charset="0"/>
                          <a:ea typeface="MS Mincho" panose="02020609040205080304" pitchFamily="49" charset="-128"/>
                          <a:cs typeface="Arial" panose="020B0604020202020204" pitchFamily="34" charset="0"/>
                        </a:rPr>
                        <a:t> (MHz)</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i="1" dirty="0">
                          <a:effectLst/>
                          <a:latin typeface="Arial" panose="020B0604020202020204" pitchFamily="34" charset="0"/>
                          <a:ea typeface="MS Mincho" panose="02020609040205080304" pitchFamily="49" charset="-128"/>
                          <a:cs typeface="Arial" panose="020B0604020202020204" pitchFamily="34" charset="0"/>
                        </a:rPr>
                        <a:t>R</a:t>
                      </a:r>
                      <a:r>
                        <a:rPr lang="en-GB" sz="1600" dirty="0">
                          <a:effectLst/>
                          <a:latin typeface="Arial" panose="020B0604020202020204" pitchFamily="34" charset="0"/>
                          <a:ea typeface="MS Mincho" panose="02020609040205080304" pitchFamily="49" charset="-128"/>
                          <a:cs typeface="Arial" panose="020B0604020202020204" pitchFamily="34" charset="0"/>
                        </a:rPr>
                        <a:t>/</a:t>
                      </a:r>
                      <a:r>
                        <a:rPr lang="en-GB" sz="1600" i="1" dirty="0">
                          <a:effectLst/>
                          <a:latin typeface="Arial" panose="020B0604020202020204" pitchFamily="34" charset="0"/>
                          <a:ea typeface="MS Mincho" panose="02020609040205080304" pitchFamily="49" charset="-128"/>
                          <a:cs typeface="Arial" panose="020B0604020202020204" pitchFamily="34" charset="0"/>
                        </a:rPr>
                        <a:t>Q</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 </a:t>
                      </a:r>
                      <a:r>
                        <a:rPr lang="en-GB" sz="1600" dirty="0">
                          <a:effectLst/>
                          <a:latin typeface="Arial" panose="020B0604020202020204" pitchFamily="34" charset="0"/>
                          <a:ea typeface="MS Mincho" panose="02020609040205080304" pitchFamily="49" charset="-128"/>
                          <a:cs typeface="Arial" panose="020B0604020202020204" pitchFamily="34" charset="0"/>
                        </a:rPr>
                        <a:t>(monopole Ω, dipole Ω/m)</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i="1" dirty="0" err="1">
                          <a:effectLst/>
                          <a:latin typeface="Arial" panose="020B0604020202020204" pitchFamily="34" charset="0"/>
                          <a:ea typeface="MS Mincho" panose="02020609040205080304" pitchFamily="49" charset="-128"/>
                          <a:cs typeface="Arial" panose="020B0604020202020204" pitchFamily="34" charset="0"/>
                        </a:rPr>
                        <a:t>Q</a:t>
                      </a:r>
                      <a:r>
                        <a:rPr lang="en-GB" sz="1600" baseline="-25000" dirty="0" err="1">
                          <a:effectLst/>
                          <a:latin typeface="Arial" panose="020B0604020202020204" pitchFamily="34" charset="0"/>
                          <a:ea typeface="MS Mincho" panose="02020609040205080304" pitchFamily="49" charset="-128"/>
                          <a:cs typeface="Arial" panose="020B0604020202020204" pitchFamily="34" charset="0"/>
                        </a:rPr>
                        <a:t>e</a:t>
                      </a:r>
                      <a:r>
                        <a:rPr lang="en-GB" sz="1600" dirty="0">
                          <a:effectLst/>
                          <a:latin typeface="Arial" panose="020B0604020202020204" pitchFamily="34" charset="0"/>
                          <a:ea typeface="MS Mincho" panose="02020609040205080304" pitchFamily="49" charset="-128"/>
                          <a:cs typeface="Arial" panose="020B0604020202020204" pitchFamily="34" charset="0"/>
                        </a:rPr>
                        <a:t> (H)</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i="1">
                          <a:effectLst/>
                          <a:latin typeface="Arial" panose="020B0604020202020204" pitchFamily="34" charset="0"/>
                          <a:ea typeface="MS Mincho" panose="02020609040205080304" pitchFamily="49" charset="-128"/>
                          <a:cs typeface="Arial" panose="020B0604020202020204" pitchFamily="34" charset="0"/>
                        </a:rPr>
                        <a:t>Q</a:t>
                      </a:r>
                      <a:r>
                        <a:rPr lang="en-GB" sz="1600" baseline="-25000">
                          <a:effectLst/>
                          <a:latin typeface="Arial" panose="020B0604020202020204" pitchFamily="34" charset="0"/>
                          <a:ea typeface="MS Mincho" panose="02020609040205080304" pitchFamily="49" charset="-128"/>
                          <a:cs typeface="Arial" panose="020B0604020202020204" pitchFamily="34" charset="0"/>
                        </a:rPr>
                        <a:t>e</a:t>
                      </a:r>
                      <a:r>
                        <a:rPr lang="en-GB" sz="1600">
                          <a:effectLst/>
                          <a:latin typeface="Arial" panose="020B0604020202020204" pitchFamily="34" charset="0"/>
                          <a:ea typeface="MS Mincho" panose="02020609040205080304" pitchFamily="49" charset="-128"/>
                          <a:cs typeface="Arial" panose="020B0604020202020204" pitchFamily="34" charset="0"/>
                        </a:rPr>
                        <a:t> (W)</a:t>
                      </a:r>
                      <a:endParaRPr lang="zh-CN" sz="1600">
                        <a:effectLst/>
                        <a:latin typeface="Arial" panose="020B0604020202020204" pitchFamily="34" charset="0"/>
                        <a:ea typeface="MS Mincho" panose="02020609040205080304" pitchFamily="49" charset="-128"/>
                        <a:cs typeface="Arial" panose="020B0604020202020204" pitchFamily="34" charset="0"/>
                      </a:endParaRPr>
                    </a:p>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idle cavities on-line</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i="1">
                          <a:effectLst/>
                          <a:latin typeface="Arial" panose="020B0604020202020204" pitchFamily="34" charset="0"/>
                          <a:ea typeface="MS Mincho" panose="02020609040205080304" pitchFamily="49" charset="-128"/>
                          <a:cs typeface="Arial" panose="020B0604020202020204" pitchFamily="34" charset="0"/>
                        </a:rPr>
                        <a:t>Q</a:t>
                      </a:r>
                      <a:r>
                        <a:rPr lang="en-GB" sz="1600" baseline="-25000">
                          <a:effectLst/>
                          <a:latin typeface="Arial" panose="020B0604020202020204" pitchFamily="34" charset="0"/>
                          <a:ea typeface="MS Mincho" panose="02020609040205080304" pitchFamily="49" charset="-128"/>
                          <a:cs typeface="Arial" panose="020B0604020202020204" pitchFamily="34" charset="0"/>
                        </a:rPr>
                        <a:t>e</a:t>
                      </a:r>
                      <a:r>
                        <a:rPr lang="en-GB" sz="1600">
                          <a:effectLst/>
                          <a:latin typeface="Arial" panose="020B0604020202020204" pitchFamily="34" charset="0"/>
                          <a:ea typeface="MS Mincho" panose="02020609040205080304" pitchFamily="49" charset="-128"/>
                          <a:cs typeface="Arial" panose="020B0604020202020204" pitchFamily="34" charset="0"/>
                        </a:rPr>
                        <a:t> (W)</a:t>
                      </a:r>
                      <a:endParaRPr lang="zh-CN" sz="1600">
                        <a:effectLst/>
                        <a:latin typeface="Arial" panose="020B0604020202020204" pitchFamily="34" charset="0"/>
                        <a:ea typeface="MS Mincho" panose="02020609040205080304" pitchFamily="49" charset="-128"/>
                        <a:cs typeface="Arial" panose="020B0604020202020204" pitchFamily="34" charset="0"/>
                      </a:endParaRPr>
                    </a:p>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idle cavities off-line</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i="1" dirty="0" err="1">
                          <a:effectLst/>
                          <a:latin typeface="Arial" panose="020B0604020202020204" pitchFamily="34" charset="0"/>
                          <a:ea typeface="MS Mincho" panose="02020609040205080304" pitchFamily="49" charset="-128"/>
                          <a:cs typeface="Arial" panose="020B0604020202020204" pitchFamily="34" charset="0"/>
                        </a:rPr>
                        <a:t>Q</a:t>
                      </a:r>
                      <a:r>
                        <a:rPr lang="en-GB" sz="1600" baseline="-25000" dirty="0" err="1">
                          <a:effectLst/>
                          <a:latin typeface="Arial" panose="020B0604020202020204" pitchFamily="34" charset="0"/>
                          <a:ea typeface="MS Mincho" panose="02020609040205080304" pitchFamily="49" charset="-128"/>
                          <a:cs typeface="Arial" panose="020B0604020202020204" pitchFamily="34" charset="0"/>
                        </a:rPr>
                        <a:t>e</a:t>
                      </a:r>
                      <a:r>
                        <a:rPr lang="en-GB" sz="1600" dirty="0">
                          <a:effectLst/>
                          <a:latin typeface="Arial" panose="020B0604020202020204" pitchFamily="34" charset="0"/>
                          <a:ea typeface="MS Mincho" panose="02020609040205080304" pitchFamily="49" charset="-128"/>
                          <a:cs typeface="Arial" panose="020B0604020202020204" pitchFamily="34" charset="0"/>
                        </a:rPr>
                        <a:t> (Z)</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idle cavities on-line</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i="1" dirty="0" err="1">
                          <a:effectLst/>
                          <a:latin typeface="Arial" panose="020B0604020202020204" pitchFamily="34" charset="0"/>
                          <a:ea typeface="MS Mincho" panose="02020609040205080304" pitchFamily="49" charset="-128"/>
                          <a:cs typeface="Arial" panose="020B0604020202020204" pitchFamily="34" charset="0"/>
                        </a:rPr>
                        <a:t>Q</a:t>
                      </a:r>
                      <a:r>
                        <a:rPr lang="en-GB" sz="1600" baseline="-25000" dirty="0" err="1">
                          <a:effectLst/>
                          <a:latin typeface="Arial" panose="020B0604020202020204" pitchFamily="34" charset="0"/>
                          <a:ea typeface="MS Mincho" panose="02020609040205080304" pitchFamily="49" charset="-128"/>
                          <a:cs typeface="Arial" panose="020B0604020202020204" pitchFamily="34" charset="0"/>
                        </a:rPr>
                        <a:t>e</a:t>
                      </a:r>
                      <a:r>
                        <a:rPr lang="en-GB" sz="1600" dirty="0">
                          <a:effectLst/>
                          <a:latin typeface="Arial" panose="020B0604020202020204" pitchFamily="34" charset="0"/>
                          <a:ea typeface="MS Mincho" panose="02020609040205080304" pitchFamily="49" charset="-128"/>
                          <a:cs typeface="Arial" panose="020B0604020202020204" pitchFamily="34" charset="0"/>
                        </a:rPr>
                        <a:t> (Z)</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idle cavities off-line</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63149829"/>
                  </a:ext>
                </a:extLst>
              </a:tr>
              <a:tr h="43200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01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165.57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65.2</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2×10</a:t>
                      </a:r>
                      <a:r>
                        <a:rPr lang="en-GB" sz="1600" baseline="30000">
                          <a:effectLst/>
                          <a:latin typeface="Arial" panose="020B0604020202020204" pitchFamily="34" charset="0"/>
                          <a:ea typeface="MS Mincho" panose="02020609040205080304" pitchFamily="49" charset="-128"/>
                          <a:cs typeface="Arial" panose="020B0604020202020204" pitchFamily="34" charset="0"/>
                        </a:rPr>
                        <a:t>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2×10</a:t>
                      </a:r>
                      <a:r>
                        <a:rPr lang="en-GB" sz="1600" baseline="30000">
                          <a:effectLst/>
                          <a:latin typeface="Arial" panose="020B0604020202020204" pitchFamily="34" charset="0"/>
                          <a:ea typeface="MS Mincho" panose="02020609040205080304" pitchFamily="49" charset="-128"/>
                          <a:cs typeface="Arial" panose="020B0604020202020204" pitchFamily="34" charset="0"/>
                        </a:rPr>
                        <a:t>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宋体" panose="02010600030101010101" pitchFamily="2" charset="-122"/>
                          <a:cs typeface="Arial" panose="020B0604020202020204" pitchFamily="34" charset="0"/>
                        </a:rPr>
                        <a:t>1.9</a:t>
                      </a:r>
                      <a:r>
                        <a:rPr lang="en-GB" sz="1600">
                          <a:effectLst/>
                          <a:latin typeface="Arial" panose="020B0604020202020204" pitchFamily="34" charset="0"/>
                          <a:ea typeface="MS Mincho" panose="02020609040205080304" pitchFamily="49" charset="-128"/>
                          <a:cs typeface="Arial" panose="020B0604020202020204" pitchFamily="34" charset="0"/>
                        </a:rPr>
                        <a:t>×10</a:t>
                      </a:r>
                      <a:r>
                        <a:rPr lang="en-GB" sz="1600" baseline="30000">
                          <a:effectLst/>
                          <a:latin typeface="Arial" panose="020B0604020202020204" pitchFamily="34" charset="0"/>
                          <a:ea typeface="MS Mincho" panose="02020609040205080304" pitchFamily="49" charset="-128"/>
                          <a:cs typeface="Arial" panose="020B0604020202020204" pitchFamily="34" charset="0"/>
                        </a:rPr>
                        <a:t>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6.1×10</a:t>
                      </a:r>
                      <a:r>
                        <a:rPr lang="en-GB" sz="1600" b="1" baseline="30000"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2</a:t>
                      </a:r>
                      <a:endParaRPr lang="zh-CN"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宋体" panose="02010600030101010101" pitchFamily="2" charset="-122"/>
                          <a:cs typeface="Arial" panose="020B0604020202020204" pitchFamily="34" charset="0"/>
                        </a:rPr>
                        <a:t>8.5</a:t>
                      </a:r>
                      <a:r>
                        <a:rPr lang="en-GB" sz="1600" dirty="0">
                          <a:effectLst/>
                          <a:latin typeface="Arial" panose="020B0604020202020204" pitchFamily="34" charset="0"/>
                          <a:ea typeface="MS Mincho" panose="02020609040205080304" pitchFamily="49" charset="-128"/>
                          <a:cs typeface="Arial" panose="020B0604020202020204" pitchFamily="34" charset="0"/>
                        </a:rPr>
                        <a:t>×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28647659"/>
                  </a:ext>
                </a:extLst>
              </a:tr>
              <a:tr h="43200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020</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383.898</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5.2×10</a:t>
                      </a:r>
                      <a:r>
                        <a:rPr lang="en-GB" sz="1600" baseline="30000">
                          <a:effectLst/>
                          <a:latin typeface="Arial" panose="020B0604020202020204" pitchFamily="34" charset="0"/>
                          <a:ea typeface="MS Mincho" panose="02020609040205080304" pitchFamily="49" charset="-128"/>
                          <a:cs typeface="Arial" panose="020B0604020202020204" pitchFamily="34" charset="0"/>
                        </a:rPr>
                        <a:t>6</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5.1×10</a:t>
                      </a:r>
                      <a:r>
                        <a:rPr lang="en-GB" sz="1600" baseline="30000">
                          <a:effectLst/>
                          <a:latin typeface="Arial" panose="020B0604020202020204" pitchFamily="34" charset="0"/>
                          <a:ea typeface="MS Mincho" panose="02020609040205080304" pitchFamily="49" charset="-128"/>
                          <a:cs typeface="Arial" panose="020B0604020202020204" pitchFamily="34" charset="0"/>
                        </a:rPr>
                        <a:t>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宋体" panose="02010600030101010101" pitchFamily="2" charset="-122"/>
                          <a:cs typeface="Arial" panose="020B0604020202020204" pitchFamily="34" charset="0"/>
                        </a:rPr>
                        <a:t>8.2</a:t>
                      </a:r>
                      <a:r>
                        <a:rPr lang="en-GB" sz="1600">
                          <a:effectLst/>
                          <a:latin typeface="Arial" panose="020B0604020202020204" pitchFamily="34" charset="0"/>
                          <a:ea typeface="MS Mincho" panose="02020609040205080304" pitchFamily="49" charset="-128"/>
                          <a:cs typeface="Arial" panose="020B0604020202020204" pitchFamily="34" charset="0"/>
                        </a:rPr>
                        <a:t>×10</a:t>
                      </a:r>
                      <a:r>
                        <a:rPr lang="en-GB" sz="1600" baseline="30000">
                          <a:effectLst/>
                          <a:latin typeface="Arial" panose="020B0604020202020204" pitchFamily="34" charset="0"/>
                          <a:ea typeface="MS Mincho" panose="02020609040205080304" pitchFamily="49" charset="-128"/>
                          <a:cs typeface="Arial" panose="020B0604020202020204" pitchFamily="34" charset="0"/>
                        </a:rPr>
                        <a:t>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2.6×10</a:t>
                      </a:r>
                      <a:r>
                        <a:rPr lang="en-GB" sz="1600" baseline="30000">
                          <a:effectLst/>
                          <a:latin typeface="Arial" panose="020B0604020202020204" pitchFamily="34" charset="0"/>
                          <a:ea typeface="MS Mincho" panose="02020609040205080304" pitchFamily="49" charset="-128"/>
                          <a:cs typeface="Arial" panose="020B0604020202020204" pitchFamily="34" charset="0"/>
                        </a:rPr>
                        <a:t>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宋体" panose="02010600030101010101" pitchFamily="2" charset="-122"/>
                          <a:cs typeface="Arial" panose="020B0604020202020204" pitchFamily="34" charset="0"/>
                        </a:rPr>
                        <a:t>3.6</a:t>
                      </a:r>
                      <a:r>
                        <a:rPr lang="en-GB" sz="1600">
                          <a:effectLst/>
                          <a:latin typeface="Arial" panose="020B0604020202020204" pitchFamily="34" charset="0"/>
                          <a:ea typeface="MS Mincho" panose="02020609040205080304" pitchFamily="49" charset="-128"/>
                          <a:cs typeface="Arial" panose="020B0604020202020204" pitchFamily="34" charset="0"/>
                        </a:rPr>
                        <a:t>×10</a:t>
                      </a:r>
                      <a:r>
                        <a:rPr lang="en-GB" sz="1600" baseline="30000">
                          <a:effectLst/>
                          <a:latin typeface="Arial" panose="020B0604020202020204" pitchFamily="34" charset="0"/>
                          <a:ea typeface="MS Mincho" panose="02020609040205080304" pitchFamily="49" charset="-128"/>
                          <a:cs typeface="Arial" panose="020B0604020202020204" pitchFamily="34" charset="0"/>
                        </a:rPr>
                        <a:t>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8308209"/>
                  </a:ext>
                </a:extLst>
              </a:tr>
              <a:tr h="43200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02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717.47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9.9</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7×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2.7×10</a:t>
                      </a:r>
                      <a:r>
                        <a:rPr lang="en-GB" sz="1600" baseline="30000">
                          <a:effectLst/>
                          <a:latin typeface="Arial" panose="020B0604020202020204" pitchFamily="34" charset="0"/>
                          <a:ea typeface="MS Mincho" panose="02020609040205080304" pitchFamily="49" charset="-128"/>
                          <a:cs typeface="Arial" panose="020B0604020202020204" pitchFamily="34" charset="0"/>
                        </a:rPr>
                        <a:t>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宋体" panose="02010600030101010101" pitchFamily="2" charset="-122"/>
                          <a:cs typeface="Arial" panose="020B0604020202020204" pitchFamily="34" charset="0"/>
                        </a:rPr>
                        <a:t>4.3</a:t>
                      </a:r>
                      <a:r>
                        <a:rPr lang="en-GB" sz="1600">
                          <a:effectLst/>
                          <a:latin typeface="Arial" panose="020B0604020202020204" pitchFamily="34" charset="0"/>
                          <a:ea typeface="MS Mincho" panose="02020609040205080304" pitchFamily="49" charset="-128"/>
                          <a:cs typeface="Arial" panose="020B0604020202020204" pitchFamily="34" charset="0"/>
                        </a:rPr>
                        <a:t>×10</a:t>
                      </a:r>
                      <a:r>
                        <a:rPr lang="en-GB" sz="1600" baseline="30000">
                          <a:effectLst/>
                          <a:latin typeface="Arial" panose="020B0604020202020204" pitchFamily="34" charset="0"/>
                          <a:ea typeface="MS Mincho" panose="02020609040205080304" pitchFamily="49" charset="-128"/>
                          <a:cs typeface="Arial" panose="020B0604020202020204" pitchFamily="34" charset="0"/>
                        </a:rPr>
                        <a:t>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4×10</a:t>
                      </a:r>
                      <a:r>
                        <a:rPr lang="en-GB" sz="1600" baseline="30000">
                          <a:effectLst/>
                          <a:latin typeface="Arial" panose="020B0604020202020204" pitchFamily="34" charset="0"/>
                          <a:ea typeface="MS Mincho" panose="02020609040205080304" pitchFamily="49" charset="-128"/>
                          <a:cs typeface="Arial" panose="020B0604020202020204" pitchFamily="34" charset="0"/>
                        </a:rPr>
                        <a:t>3</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宋体" panose="02010600030101010101" pitchFamily="2" charset="-122"/>
                          <a:cs typeface="Arial" panose="020B0604020202020204" pitchFamily="34" charset="0"/>
                        </a:rPr>
                        <a:t>2.0</a:t>
                      </a:r>
                      <a:r>
                        <a:rPr lang="en-GB" sz="1600">
                          <a:effectLst/>
                          <a:latin typeface="Arial" panose="020B0604020202020204" pitchFamily="34" charset="0"/>
                          <a:ea typeface="MS Mincho" panose="02020609040205080304" pitchFamily="49" charset="-128"/>
                          <a:cs typeface="Arial" panose="020B0604020202020204" pitchFamily="34" charset="0"/>
                        </a:rPr>
                        <a:t>×10</a:t>
                      </a:r>
                      <a:r>
                        <a:rPr lang="en-GB" sz="1600" baseline="30000">
                          <a:effectLst/>
                          <a:latin typeface="Arial" panose="020B0604020202020204" pitchFamily="34" charset="0"/>
                          <a:ea typeface="MS Mincho" panose="02020609040205080304" pitchFamily="49" charset="-128"/>
                          <a:cs typeface="Arial" panose="020B0604020202020204" pitchFamily="34" charset="0"/>
                        </a:rPr>
                        <a:t>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75138833"/>
                  </a:ext>
                </a:extLst>
              </a:tr>
              <a:tr h="43200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012</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832.80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7.26</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2.9×10</a:t>
                      </a:r>
                      <a:r>
                        <a:rPr lang="en-GB" sz="1600" baseline="30000">
                          <a:effectLst/>
                          <a:latin typeface="Arial" panose="020B0604020202020204" pitchFamily="34" charset="0"/>
                          <a:ea typeface="MS Mincho" panose="02020609040205080304" pitchFamily="49" charset="-128"/>
                          <a:cs typeface="Arial" panose="020B0604020202020204" pitchFamily="34" charset="0"/>
                        </a:rPr>
                        <a:t>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2.9×10</a:t>
                      </a:r>
                      <a:r>
                        <a:rPr lang="en-GB" sz="1600" baseline="30000">
                          <a:effectLst/>
                          <a:latin typeface="Arial" panose="020B0604020202020204" pitchFamily="34" charset="0"/>
                          <a:ea typeface="MS Mincho" panose="02020609040205080304" pitchFamily="49" charset="-128"/>
                          <a:cs typeface="Arial" panose="020B0604020202020204" pitchFamily="34" charset="0"/>
                        </a:rPr>
                        <a:t>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宋体" panose="02010600030101010101" pitchFamily="2" charset="-122"/>
                          <a:cs typeface="Arial" panose="020B0604020202020204" pitchFamily="34" charset="0"/>
                        </a:rPr>
                        <a:t>4.6</a:t>
                      </a:r>
                      <a:r>
                        <a:rPr lang="en-GB" sz="1600">
                          <a:effectLst/>
                          <a:latin typeface="Arial" panose="020B0604020202020204" pitchFamily="34" charset="0"/>
                          <a:ea typeface="MS Mincho" panose="02020609040205080304" pitchFamily="49" charset="-128"/>
                          <a:cs typeface="Arial" panose="020B0604020202020204" pitchFamily="34" charset="0"/>
                        </a:rPr>
                        <a:t>×10</a:t>
                      </a:r>
                      <a:r>
                        <a:rPr lang="en-GB" sz="1600" baseline="30000">
                          <a:effectLst/>
                          <a:latin typeface="Arial" panose="020B0604020202020204" pitchFamily="34" charset="0"/>
                          <a:ea typeface="MS Mincho" panose="02020609040205080304" pitchFamily="49" charset="-128"/>
                          <a:cs typeface="Arial" panose="020B0604020202020204" pitchFamily="34" charset="0"/>
                        </a:rPr>
                        <a:t>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5×10</a:t>
                      </a:r>
                      <a:r>
                        <a:rPr lang="en-GB" sz="1600" baseline="30000">
                          <a:effectLst/>
                          <a:latin typeface="Arial" panose="020B0604020202020204" pitchFamily="34" charset="0"/>
                          <a:ea typeface="MS Mincho" panose="02020609040205080304" pitchFamily="49" charset="-128"/>
                          <a:cs typeface="Arial" panose="020B0604020202020204" pitchFamily="34" charset="0"/>
                        </a:rPr>
                        <a:t>3</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宋体" panose="02010600030101010101" pitchFamily="2" charset="-122"/>
                          <a:cs typeface="Arial" panose="020B0604020202020204" pitchFamily="34" charset="0"/>
                        </a:rPr>
                        <a:t>2.1</a:t>
                      </a:r>
                      <a:r>
                        <a:rPr lang="en-GB" sz="1600">
                          <a:effectLst/>
                          <a:latin typeface="Arial" panose="020B0604020202020204" pitchFamily="34" charset="0"/>
                          <a:ea typeface="MS Mincho" panose="02020609040205080304" pitchFamily="49" charset="-128"/>
                          <a:cs typeface="Arial" panose="020B0604020202020204" pitchFamily="34" charset="0"/>
                        </a:rPr>
                        <a:t>×10</a:t>
                      </a:r>
                      <a:r>
                        <a:rPr lang="en-GB" sz="1600" baseline="30000">
                          <a:effectLst/>
                          <a:latin typeface="Arial" panose="020B0604020202020204" pitchFamily="34" charset="0"/>
                          <a:ea typeface="MS Mincho" panose="02020609040205080304" pitchFamily="49" charset="-128"/>
                          <a:cs typeface="Arial" panose="020B0604020202020204" pitchFamily="34" charset="0"/>
                        </a:rPr>
                        <a:t>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54661588"/>
                  </a:ext>
                </a:extLst>
              </a:tr>
              <a:tr h="43200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E11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844.738</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79.8</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3.2×10</a:t>
                      </a:r>
                      <a:r>
                        <a:rPr lang="en-GB" sz="1600" baseline="30000">
                          <a:effectLst/>
                          <a:latin typeface="Arial" panose="020B0604020202020204" pitchFamily="34" charset="0"/>
                          <a:ea typeface="MS Mincho" panose="02020609040205080304" pitchFamily="49" charset="-128"/>
                          <a:cs typeface="Arial" panose="020B0604020202020204" pitchFamily="34" charset="0"/>
                        </a:rPr>
                        <a:t>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5.2×10</a:t>
                      </a:r>
                      <a:r>
                        <a:rPr lang="en-GB" sz="1600" baseline="30000">
                          <a:effectLst/>
                          <a:latin typeface="Arial" panose="020B0604020202020204" pitchFamily="34" charset="0"/>
                          <a:ea typeface="MS Mincho" panose="02020609040205080304" pitchFamily="49" charset="-128"/>
                          <a:cs typeface="Arial" panose="020B0604020202020204" pitchFamily="34" charset="0"/>
                        </a:rPr>
                        <a:t>3</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宋体" panose="02010600030101010101" pitchFamily="2" charset="-122"/>
                          <a:cs typeface="Arial" panose="020B0604020202020204" pitchFamily="34" charset="0"/>
                        </a:rPr>
                        <a:t>8.3</a:t>
                      </a:r>
                      <a:r>
                        <a:rPr lang="en-GB" sz="1600">
                          <a:effectLst/>
                          <a:latin typeface="Arial" panose="020B0604020202020204" pitchFamily="34" charset="0"/>
                          <a:ea typeface="MS Mincho" panose="02020609040205080304" pitchFamily="49" charset="-128"/>
                          <a:cs typeface="Arial" panose="020B0604020202020204" pitchFamily="34" charset="0"/>
                        </a:rPr>
                        <a:t>×10</a:t>
                      </a:r>
                      <a:r>
                        <a:rPr lang="en-GB" sz="1600" baseline="30000">
                          <a:effectLst/>
                          <a:latin typeface="Arial" panose="020B0604020202020204" pitchFamily="34" charset="0"/>
                          <a:ea typeface="MS Mincho" panose="02020609040205080304" pitchFamily="49" charset="-128"/>
                          <a:cs typeface="Arial" panose="020B0604020202020204" pitchFamily="34" charset="0"/>
                        </a:rPr>
                        <a:t>3</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5.5×10</a:t>
                      </a:r>
                      <a:r>
                        <a:rPr lang="en-GB" sz="1600" b="1" baseline="30000"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2</a:t>
                      </a:r>
                      <a:endParaRPr lang="zh-CN"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宋体" panose="02010600030101010101" pitchFamily="2" charset="-122"/>
                          <a:cs typeface="Arial" panose="020B0604020202020204" pitchFamily="34" charset="0"/>
                        </a:rPr>
                        <a:t>7.7</a:t>
                      </a:r>
                      <a:r>
                        <a:rPr lang="en-GB" sz="1600">
                          <a:effectLst/>
                          <a:latin typeface="Arial" panose="020B0604020202020204" pitchFamily="34" charset="0"/>
                          <a:ea typeface="MS Mincho" panose="02020609040205080304" pitchFamily="49" charset="-128"/>
                          <a:cs typeface="Arial" panose="020B0604020202020204" pitchFamily="34" charset="0"/>
                        </a:rPr>
                        <a:t>×10</a:t>
                      </a:r>
                      <a:r>
                        <a:rPr lang="en-GB" sz="1600" baseline="30000">
                          <a:effectLst/>
                          <a:latin typeface="Arial" panose="020B0604020202020204" pitchFamily="34" charset="0"/>
                          <a:ea typeface="MS Mincho" panose="02020609040205080304" pitchFamily="49" charset="-128"/>
                          <a:cs typeface="Arial" panose="020B0604020202020204" pitchFamily="34" charset="0"/>
                        </a:rPr>
                        <a:t>3</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49740677"/>
                  </a:ext>
                </a:extLst>
              </a:tr>
              <a:tr h="43200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110</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907.592</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20.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2.1×10</a:t>
                      </a:r>
                      <a:r>
                        <a:rPr lang="en-GB" sz="1600" baseline="30000">
                          <a:effectLst/>
                          <a:latin typeface="Arial" panose="020B0604020202020204" pitchFamily="34" charset="0"/>
                          <a:ea typeface="MS Mincho" panose="02020609040205080304" pitchFamily="49" charset="-128"/>
                          <a:cs typeface="Arial" panose="020B0604020202020204" pitchFamily="34" charset="0"/>
                        </a:rPr>
                        <a:t>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3.5×10</a:t>
                      </a:r>
                      <a:r>
                        <a:rPr lang="en-GB" sz="1600" baseline="30000">
                          <a:effectLst/>
                          <a:latin typeface="Arial" panose="020B0604020202020204" pitchFamily="34" charset="0"/>
                          <a:ea typeface="MS Mincho" panose="02020609040205080304" pitchFamily="49" charset="-128"/>
                          <a:cs typeface="Arial" panose="020B0604020202020204" pitchFamily="34" charset="0"/>
                        </a:rPr>
                        <a:t>3</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宋体" panose="02010600030101010101" pitchFamily="2" charset="-122"/>
                          <a:cs typeface="Arial" panose="020B0604020202020204" pitchFamily="34" charset="0"/>
                        </a:rPr>
                        <a:t>5.6</a:t>
                      </a:r>
                      <a:r>
                        <a:rPr lang="en-GB" sz="1600" dirty="0">
                          <a:effectLst/>
                          <a:latin typeface="Arial" panose="020B0604020202020204" pitchFamily="34" charset="0"/>
                          <a:ea typeface="MS Mincho" panose="02020609040205080304" pitchFamily="49" charset="-128"/>
                          <a:cs typeface="Arial" panose="020B0604020202020204" pitchFamily="34" charset="0"/>
                        </a:rPr>
                        <a:t>×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3.7×10</a:t>
                      </a:r>
                      <a:r>
                        <a:rPr lang="en-GB" sz="1600" b="1" baseline="30000"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2</a:t>
                      </a:r>
                      <a:endParaRPr lang="zh-CN"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宋体" panose="02010600030101010101" pitchFamily="2" charset="-122"/>
                          <a:cs typeface="Arial" panose="020B0604020202020204" pitchFamily="34" charset="0"/>
                        </a:rPr>
                        <a:t>5.2</a:t>
                      </a:r>
                      <a:r>
                        <a:rPr lang="en-GB" sz="1600">
                          <a:effectLst/>
                          <a:latin typeface="Arial" panose="020B0604020202020204" pitchFamily="34" charset="0"/>
                          <a:ea typeface="MS Mincho" panose="02020609040205080304" pitchFamily="49" charset="-128"/>
                          <a:cs typeface="Arial" panose="020B0604020202020204" pitchFamily="34" charset="0"/>
                        </a:rPr>
                        <a:t>×10</a:t>
                      </a:r>
                      <a:r>
                        <a:rPr lang="en-GB" sz="1600" baseline="30000">
                          <a:effectLst/>
                          <a:latin typeface="Arial" panose="020B0604020202020204" pitchFamily="34" charset="0"/>
                          <a:ea typeface="MS Mincho" panose="02020609040205080304" pitchFamily="49" charset="-128"/>
                          <a:cs typeface="Arial" panose="020B0604020202020204" pitchFamily="34" charset="0"/>
                        </a:rPr>
                        <a:t>3</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97231881"/>
                  </a:ext>
                </a:extLst>
              </a:tr>
              <a:tr h="43200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E12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475.553</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25.8</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7.1×10</a:t>
                      </a:r>
                      <a:r>
                        <a:rPr lang="en-GB" sz="1600" baseline="30000">
                          <a:effectLst/>
                          <a:latin typeface="Arial" panose="020B0604020202020204" pitchFamily="34" charset="0"/>
                          <a:ea typeface="MS Mincho" panose="02020609040205080304" pitchFamily="49" charset="-128"/>
                          <a:cs typeface="Arial" panose="020B0604020202020204" pitchFamily="34" charset="0"/>
                        </a:rPr>
                        <a:t>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2×10</a:t>
                      </a:r>
                      <a:r>
                        <a:rPr lang="en-GB" sz="1600" baseline="30000">
                          <a:effectLst/>
                          <a:latin typeface="Arial" panose="020B0604020202020204" pitchFamily="34" charset="0"/>
                          <a:ea typeface="MS Mincho" panose="02020609040205080304" pitchFamily="49" charset="-128"/>
                          <a:cs typeface="Arial" panose="020B0604020202020204" pitchFamily="34" charset="0"/>
                        </a:rPr>
                        <a:t>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宋体" panose="02010600030101010101" pitchFamily="2" charset="-122"/>
                          <a:cs typeface="Arial" panose="020B0604020202020204" pitchFamily="34" charset="0"/>
                        </a:rPr>
                        <a:t>1.9</a:t>
                      </a:r>
                      <a:r>
                        <a:rPr lang="en-GB" sz="1600">
                          <a:effectLst/>
                          <a:latin typeface="Arial" panose="020B0604020202020204" pitchFamily="34" charset="0"/>
                          <a:ea typeface="MS Mincho" panose="02020609040205080304" pitchFamily="49" charset="-128"/>
                          <a:cs typeface="Arial" panose="020B0604020202020204" pitchFamily="34" charset="0"/>
                        </a:rPr>
                        <a:t>×10</a:t>
                      </a:r>
                      <a:r>
                        <a:rPr lang="en-GB" sz="1600" baseline="30000">
                          <a:effectLst/>
                          <a:latin typeface="Arial" panose="020B0604020202020204" pitchFamily="34" charset="0"/>
                          <a:ea typeface="MS Mincho" panose="02020609040205080304" pitchFamily="49" charset="-128"/>
                          <a:cs typeface="Arial" panose="020B0604020202020204" pitchFamily="34" charset="0"/>
                        </a:rPr>
                        <a:t>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2×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宋体" panose="02010600030101010101" pitchFamily="2" charset="-122"/>
                          <a:cs typeface="Arial" panose="020B0604020202020204" pitchFamily="34" charset="0"/>
                        </a:rPr>
                        <a:t>1.7</a:t>
                      </a:r>
                      <a:r>
                        <a:rPr lang="en-GB" sz="1600">
                          <a:effectLst/>
                          <a:latin typeface="Arial" panose="020B0604020202020204" pitchFamily="34" charset="0"/>
                          <a:ea typeface="MS Mincho" panose="02020609040205080304" pitchFamily="49" charset="-128"/>
                          <a:cs typeface="Arial" panose="020B0604020202020204" pitchFamily="34" charset="0"/>
                        </a:rPr>
                        <a:t>×10</a:t>
                      </a:r>
                      <a:r>
                        <a:rPr lang="en-GB" sz="1600" baseline="30000">
                          <a:effectLst/>
                          <a:latin typeface="Arial" panose="020B0604020202020204" pitchFamily="34" charset="0"/>
                          <a:ea typeface="MS Mincho" panose="02020609040205080304" pitchFamily="49" charset="-128"/>
                          <a:cs typeface="Arial" panose="020B0604020202020204" pitchFamily="34" charset="0"/>
                        </a:rPr>
                        <a:t>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72253783"/>
                  </a:ext>
                </a:extLst>
              </a:tr>
              <a:tr h="43200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120</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662.599</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8.8</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4.7×10</a:t>
                      </a:r>
                      <a:r>
                        <a:rPr lang="en-GB" sz="1600" baseline="30000">
                          <a:effectLst/>
                          <a:latin typeface="Arial" panose="020B0604020202020204" pitchFamily="34" charset="0"/>
                          <a:ea typeface="MS Mincho" panose="02020609040205080304" pitchFamily="49" charset="-128"/>
                          <a:cs typeface="Arial" panose="020B0604020202020204" pitchFamily="34" charset="0"/>
                        </a:rPr>
                        <a:t>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7.7×10</a:t>
                      </a:r>
                      <a:r>
                        <a:rPr lang="en-GB" sz="1600" baseline="30000">
                          <a:effectLst/>
                          <a:latin typeface="Arial" panose="020B0604020202020204" pitchFamily="34" charset="0"/>
                          <a:ea typeface="MS Mincho" panose="02020609040205080304" pitchFamily="49" charset="-128"/>
                          <a:cs typeface="Arial" panose="020B0604020202020204" pitchFamily="34" charset="0"/>
                        </a:rPr>
                        <a:t>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宋体" panose="02010600030101010101" pitchFamily="2" charset="-122"/>
                          <a:cs typeface="Arial" panose="020B0604020202020204" pitchFamily="34" charset="0"/>
                        </a:rPr>
                        <a:t>1.2</a:t>
                      </a:r>
                      <a:r>
                        <a:rPr lang="en-GB" sz="1600">
                          <a:effectLst/>
                          <a:latin typeface="Arial" panose="020B0604020202020204" pitchFamily="34" charset="0"/>
                          <a:ea typeface="MS Mincho" panose="02020609040205080304" pitchFamily="49" charset="-128"/>
                          <a:cs typeface="Arial" panose="020B0604020202020204" pitchFamily="34" charset="0"/>
                        </a:rPr>
                        <a:t>×10</a:t>
                      </a:r>
                      <a:r>
                        <a:rPr lang="en-GB" sz="1600" baseline="30000">
                          <a:effectLst/>
                          <a:latin typeface="Arial" panose="020B0604020202020204" pitchFamily="34" charset="0"/>
                          <a:ea typeface="MS Mincho" panose="02020609040205080304" pitchFamily="49" charset="-128"/>
                          <a:cs typeface="Arial" panose="020B0604020202020204" pitchFamily="34" charset="0"/>
                        </a:rPr>
                        <a:t>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8.2×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宋体" panose="02010600030101010101" pitchFamily="2" charset="-122"/>
                          <a:cs typeface="Arial" panose="020B0604020202020204" pitchFamily="34" charset="0"/>
                        </a:rPr>
                        <a:t>1.1</a:t>
                      </a:r>
                      <a:r>
                        <a:rPr lang="en-GB" sz="1600" dirty="0">
                          <a:effectLst/>
                          <a:latin typeface="Arial" panose="020B0604020202020204" pitchFamily="34" charset="0"/>
                          <a:ea typeface="MS Mincho" panose="02020609040205080304" pitchFamily="49" charset="-128"/>
                          <a:cs typeface="Arial" panose="020B0604020202020204" pitchFamily="34" charset="0"/>
                        </a:rPr>
                        <a:t>×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14751187"/>
                  </a:ext>
                </a:extLst>
              </a:tr>
            </a:tbl>
          </a:graphicData>
        </a:graphic>
      </p:graphicFrame>
      <p:sp>
        <p:nvSpPr>
          <p:cNvPr id="5" name="文本框 4"/>
          <p:cNvSpPr txBox="1"/>
          <p:nvPr/>
        </p:nvSpPr>
        <p:spPr>
          <a:xfrm>
            <a:off x="986117" y="1460507"/>
            <a:ext cx="10757647"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3 kHz beam spectrum lines, impossible to detune the HOMs (or just no damping? </a:t>
            </a:r>
            <a:r>
              <a:rPr lang="en-US" altLang="zh-CN" sz="1600" i="1" dirty="0" smtClean="0">
                <a:latin typeface="Arial" panose="020B0604020202020204" pitchFamily="34" charset="0"/>
                <a:cs typeface="Arial" panose="020B0604020202020204" pitchFamily="34" charset="0"/>
              </a:rPr>
              <a:t>Q</a:t>
            </a:r>
            <a:r>
              <a:rPr lang="en-US" altLang="zh-CN" sz="1600" baseline="-25000" dirty="0" smtClean="0">
                <a:latin typeface="Arial" panose="020B0604020202020204" pitchFamily="34" charset="0"/>
                <a:cs typeface="Arial" panose="020B0604020202020204" pitchFamily="34" charset="0"/>
              </a:rPr>
              <a:t>0</a:t>
            </a:r>
            <a:r>
              <a:rPr lang="en-US" altLang="zh-CN" sz="1600" dirty="0">
                <a:latin typeface="Arial" panose="020B0604020202020204" pitchFamily="34" charset="0"/>
                <a:cs typeface="Arial" panose="020B0604020202020204" pitchFamily="34" charset="0"/>
              </a:rPr>
              <a:t>_</a:t>
            </a:r>
            <a:r>
              <a:rPr lang="en-US" altLang="zh-CN" sz="1600" baseline="-25000" dirty="0" smtClean="0">
                <a:latin typeface="Arial" panose="020B0604020202020204" pitchFamily="34" charset="0"/>
                <a:cs typeface="Arial" panose="020B0604020202020204" pitchFamily="34" charset="0"/>
              </a:rPr>
              <a:t>TM0mp</a:t>
            </a:r>
            <a:r>
              <a:rPr lang="en-US" altLang="zh-CN" sz="1600" dirty="0" smtClean="0">
                <a:latin typeface="Arial" panose="020B0604020202020204" pitchFamily="34" charset="0"/>
                <a:cs typeface="Arial" panose="020B0604020202020204" pitchFamily="34" charset="0"/>
              </a:rPr>
              <a:t> = Q</a:t>
            </a:r>
            <a:r>
              <a:rPr lang="en-US" altLang="zh-CN" sz="1600" baseline="-25000" dirty="0" smtClean="0">
                <a:latin typeface="Arial" panose="020B0604020202020204" pitchFamily="34" charset="0"/>
                <a:cs typeface="Arial" panose="020B0604020202020204" pitchFamily="34" charset="0"/>
              </a:rPr>
              <a:t>0_TM010</a:t>
            </a:r>
            <a:r>
              <a:rPr lang="en-US" altLang="zh-CN" sz="1600" dirty="0" smtClean="0">
                <a:latin typeface="Arial" panose="020B0604020202020204" pitchFamily="34" charset="0"/>
                <a:cs typeface="Arial" panose="020B0604020202020204" pitchFamily="34" charset="0"/>
              </a:rPr>
              <a:t>* </a:t>
            </a:r>
            <a:r>
              <a:rPr lang="en-US" altLang="zh-CN" sz="1600" i="1" dirty="0" err="1" smtClean="0">
                <a:latin typeface="Arial" panose="020B0604020202020204" pitchFamily="34" charset="0"/>
                <a:cs typeface="Arial" panose="020B0604020202020204" pitchFamily="34" charset="0"/>
              </a:rPr>
              <a:t>f</a:t>
            </a:r>
            <a:r>
              <a:rPr lang="en-US" altLang="zh-CN" sz="1600" baseline="-25000" dirty="0" err="1" smtClean="0">
                <a:latin typeface="Arial" panose="020B0604020202020204" pitchFamily="34" charset="0"/>
                <a:cs typeface="Arial" panose="020B0604020202020204" pitchFamily="34" charset="0"/>
              </a:rPr>
              <a:t>rf</a:t>
            </a:r>
            <a:r>
              <a:rPr lang="en-US" altLang="zh-CN" sz="1600" baseline="-25000" dirty="0" smtClean="0">
                <a:latin typeface="Arial" panose="020B0604020202020204" pitchFamily="34" charset="0"/>
                <a:cs typeface="Arial" panose="020B0604020202020204" pitchFamily="34" charset="0"/>
              </a:rPr>
              <a:t> </a:t>
            </a:r>
            <a:r>
              <a:rPr lang="en-US" altLang="zh-CN" sz="1600" dirty="0" smtClean="0">
                <a:latin typeface="Arial" panose="020B0604020202020204" pitchFamily="34" charset="0"/>
                <a:cs typeface="Arial" panose="020B0604020202020204" pitchFamily="34" charset="0"/>
              </a:rPr>
              <a:t>/ </a:t>
            </a:r>
            <a:r>
              <a:rPr lang="en-US" altLang="zh-CN" sz="1600" i="1" dirty="0" err="1" smtClean="0">
                <a:latin typeface="Arial" panose="020B0604020202020204" pitchFamily="34" charset="0"/>
                <a:cs typeface="Arial" panose="020B0604020202020204" pitchFamily="34" charset="0"/>
              </a:rPr>
              <a:t>f</a:t>
            </a:r>
            <a:r>
              <a:rPr lang="en-US" altLang="zh-CN" sz="1600" baseline="-25000" dirty="0" err="1" smtClean="0">
                <a:latin typeface="Arial" panose="020B0604020202020204" pitchFamily="34" charset="0"/>
                <a:cs typeface="Arial" panose="020B0604020202020204" pitchFamily="34" charset="0"/>
              </a:rPr>
              <a:t>HOM</a:t>
            </a:r>
            <a:r>
              <a:rPr lang="en-US" altLang="zh-CN" sz="1600" dirty="0" smtClean="0">
                <a:latin typeface="Arial" panose="020B0604020202020204" pitchFamily="34" charset="0"/>
                <a:cs typeface="Arial" panose="020B0604020202020204" pitchFamily="34" charset="0"/>
              </a:rPr>
              <a:t>)</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336704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2291" y="225276"/>
            <a:ext cx="11353800" cy="1325563"/>
          </a:xfrm>
        </p:spPr>
        <p:txBody>
          <a:bodyPr/>
          <a:lstStyle/>
          <a:p>
            <a:pPr algn="ctr"/>
            <a:r>
              <a:rPr lang="en-US" altLang="zh-CN" dirty="0">
                <a:latin typeface="Arial" panose="020B0604020202020204" pitchFamily="34" charset="0"/>
                <a:cs typeface="Arial" panose="020B0604020202020204" pitchFamily="34" charset="0"/>
              </a:rPr>
              <a:t>Collider </a:t>
            </a:r>
            <a:r>
              <a:rPr lang="en-US" altLang="zh-CN" dirty="0" smtClean="0">
                <a:latin typeface="Arial" panose="020B0604020202020204" pitchFamily="34" charset="0"/>
                <a:cs typeface="Arial" panose="020B0604020202020204" pitchFamily="34" charset="0"/>
              </a:rPr>
              <a:t>HOM </a:t>
            </a:r>
            <a:r>
              <a:rPr lang="en-US" altLang="zh-CN" dirty="0">
                <a:latin typeface="Arial" panose="020B0604020202020204" pitchFamily="34" charset="0"/>
                <a:cs typeface="Arial" panose="020B0604020202020204" pitchFamily="34" charset="0"/>
              </a:rPr>
              <a:t>CBI </a:t>
            </a:r>
            <a:r>
              <a:rPr lang="en-US" altLang="zh-CN" dirty="0" smtClean="0">
                <a:latin typeface="Arial" panose="020B0604020202020204" pitchFamily="34" charset="0"/>
                <a:cs typeface="Arial" panose="020B0604020202020204" pitchFamily="34" charset="0"/>
              </a:rPr>
              <a:t>with all Effective </a:t>
            </a:r>
            <a:r>
              <a:rPr lang="en-US" altLang="zh-CN" dirty="0" err="1" smtClean="0">
                <a:latin typeface="Arial" panose="020B0604020202020204" pitchFamily="34" charset="0"/>
                <a:cs typeface="Arial" panose="020B0604020202020204" pitchFamily="34" charset="0"/>
              </a:rPr>
              <a:t>Q</a:t>
            </a:r>
            <a:r>
              <a:rPr lang="en-US" altLang="zh-CN" baseline="-25000" dirty="0" err="1" smtClean="0">
                <a:latin typeface="Arial" panose="020B0604020202020204" pitchFamily="34" charset="0"/>
                <a:cs typeface="Arial" panose="020B0604020202020204" pitchFamily="34" charset="0"/>
              </a:rPr>
              <a:t>ext</a:t>
            </a:r>
            <a:r>
              <a:rPr lang="en-US" altLang="zh-CN" baseline="-25000" dirty="0" smtClean="0">
                <a:latin typeface="Arial" panose="020B0604020202020204" pitchFamily="34" charset="0"/>
                <a:cs typeface="Arial" panose="020B0604020202020204" pitchFamily="34" charset="0"/>
              </a:rPr>
              <a:t> </a:t>
            </a:r>
            <a:r>
              <a:rPr lang="en-US" altLang="zh-CN" dirty="0" smtClean="0">
                <a:latin typeface="Arial" panose="020B0604020202020204" pitchFamily="34" charset="0"/>
                <a:cs typeface="Arial" panose="020B0604020202020204" pitchFamily="34" charset="0"/>
              </a:rPr>
              <a:t>= 1E4 </a:t>
            </a:r>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2095872416"/>
              </p:ext>
            </p:extLst>
          </p:nvPr>
        </p:nvGraphicFramePr>
        <p:xfrm>
          <a:off x="1140311" y="1872331"/>
          <a:ext cx="9877760" cy="4209921"/>
        </p:xfrm>
        <a:graphic>
          <a:graphicData uri="http://schemas.openxmlformats.org/drawingml/2006/table">
            <a:tbl>
              <a:tblPr firstRow="1" bandRow="1"/>
              <a:tblGrid>
                <a:gridCol w="4658060">
                  <a:extLst>
                    <a:ext uri="{9D8B030D-6E8A-4147-A177-3AD203B41FA5}">
                      <a16:colId xmlns:a16="http://schemas.microsoft.com/office/drawing/2014/main" val="1698344551"/>
                    </a:ext>
                  </a:extLst>
                </a:gridCol>
                <a:gridCol w="1739900">
                  <a:extLst>
                    <a:ext uri="{9D8B030D-6E8A-4147-A177-3AD203B41FA5}">
                      <a16:colId xmlns:a16="http://schemas.microsoft.com/office/drawing/2014/main" val="602491613"/>
                    </a:ext>
                  </a:extLst>
                </a:gridCol>
                <a:gridCol w="1739900">
                  <a:extLst>
                    <a:ext uri="{9D8B030D-6E8A-4147-A177-3AD203B41FA5}">
                      <a16:colId xmlns:a16="http://schemas.microsoft.com/office/drawing/2014/main" val="3782577784"/>
                    </a:ext>
                  </a:extLst>
                </a:gridCol>
                <a:gridCol w="1739900">
                  <a:extLst>
                    <a:ext uri="{9D8B030D-6E8A-4147-A177-3AD203B41FA5}">
                      <a16:colId xmlns:a16="http://schemas.microsoft.com/office/drawing/2014/main" val="3468812420"/>
                    </a:ext>
                  </a:extLst>
                </a:gridCol>
              </a:tblGrid>
              <a:tr h="432000">
                <a:tc>
                  <a:txBody>
                    <a:bodyPr/>
                    <a:lstStyle/>
                    <a:p>
                      <a:pPr algn="just"/>
                      <a:endParaRPr lang="zh-CN" sz="16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H</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W</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Z</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83504530"/>
                  </a:ext>
                </a:extLst>
              </a:tr>
              <a:tr h="432000">
                <a:tc>
                  <a:txBody>
                    <a:bodyPr/>
                    <a:lstStyle/>
                    <a:p>
                      <a:pPr algn="just">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Cavity number in beam line</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336</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68</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68</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36325850"/>
                  </a:ext>
                </a:extLst>
              </a:tr>
              <a:tr h="539307">
                <a:tc>
                  <a:txBody>
                    <a:bodyPr/>
                    <a:lstStyle/>
                    <a:p>
                      <a:pPr algn="just">
                        <a:spcAft>
                          <a:spcPts val="0"/>
                        </a:spcAft>
                      </a:pPr>
                      <a:r>
                        <a:rPr lang="en-GB" sz="1600" dirty="0">
                          <a:effectLst/>
                          <a:latin typeface="Arial" panose="020B0604020202020204" pitchFamily="34" charset="0"/>
                          <a:ea typeface="宋体" panose="02010600030101010101" pitchFamily="2" charset="-122"/>
                          <a:cs typeface="Arial" panose="020B0604020202020204" pitchFamily="34" charset="0"/>
                        </a:rPr>
                        <a:t>Shortest growth time of the HOM modes with parked cavities on-line [ms]</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宋体" panose="02010600030101010101" pitchFamily="2" charset="-122"/>
                          <a:cs typeface="Arial" panose="020B0604020202020204" pitchFamily="34" charset="0"/>
                        </a:rPr>
                        <a:t>101 (TM110)</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smtClean="0">
                          <a:effectLst/>
                          <a:latin typeface="Arial" panose="020B0604020202020204" pitchFamily="34" charset="0"/>
                          <a:ea typeface="宋体" panose="02010600030101010101" pitchFamily="2" charset="-122"/>
                          <a:cs typeface="Arial" panose="020B0604020202020204" pitchFamily="34" charset="0"/>
                        </a:rPr>
                        <a:t>56</a:t>
                      </a:r>
                      <a:r>
                        <a:rPr lang="en-US" sz="1600" baseline="0" dirty="0" smtClean="0">
                          <a:effectLst/>
                          <a:latin typeface="Arial" panose="020B0604020202020204" pitchFamily="34" charset="0"/>
                          <a:ea typeface="MS Mincho" panose="02020609040205080304" pitchFamily="49" charset="-128"/>
                          <a:cs typeface="Arial" panose="020B0604020202020204" pitchFamily="34" charset="0"/>
                        </a:rPr>
                        <a:t> </a:t>
                      </a:r>
                      <a:r>
                        <a:rPr lang="en-GB" sz="1600" dirty="0" smtClean="0">
                          <a:effectLst/>
                          <a:latin typeface="Arial" panose="020B0604020202020204" pitchFamily="34" charset="0"/>
                          <a:ea typeface="宋体" panose="02010600030101010101" pitchFamily="2" charset="-122"/>
                          <a:cs typeface="Arial" panose="020B0604020202020204" pitchFamily="34" charset="0"/>
                        </a:rPr>
                        <a:t>(TM110</a:t>
                      </a:r>
                      <a:r>
                        <a:rPr lang="en-GB" sz="1600" dirty="0">
                          <a:effectLst/>
                          <a:latin typeface="Arial" panose="020B0604020202020204" pitchFamily="34" charset="0"/>
                          <a:ea typeface="宋体" panose="02010600030101010101" pitchFamily="2" charset="-122"/>
                          <a:cs typeface="Arial" panose="020B0604020202020204" pitchFamily="34" charset="0"/>
                        </a:rPr>
                        <a:t>)</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smtClean="0">
                          <a:effectLst/>
                          <a:latin typeface="Arial" panose="020B0604020202020204" pitchFamily="34" charset="0"/>
                          <a:ea typeface="宋体" panose="02010600030101010101" pitchFamily="2" charset="-122"/>
                          <a:cs typeface="Arial" panose="020B0604020202020204" pitchFamily="34" charset="0"/>
                        </a:rPr>
                        <a:t>26</a:t>
                      </a:r>
                      <a:r>
                        <a:rPr lang="en-US" sz="1600" baseline="0" dirty="0" smtClean="0">
                          <a:effectLst/>
                          <a:latin typeface="Arial" panose="020B0604020202020204" pitchFamily="34" charset="0"/>
                          <a:ea typeface="MS Mincho" panose="02020609040205080304" pitchFamily="49" charset="-128"/>
                          <a:cs typeface="Arial" panose="020B0604020202020204" pitchFamily="34" charset="0"/>
                        </a:rPr>
                        <a:t> </a:t>
                      </a:r>
                      <a:r>
                        <a:rPr lang="en-GB" sz="1600" dirty="0" smtClean="0">
                          <a:effectLst/>
                          <a:latin typeface="Arial" panose="020B0604020202020204" pitchFamily="34" charset="0"/>
                          <a:ea typeface="宋体" panose="02010600030101010101" pitchFamily="2" charset="-122"/>
                          <a:cs typeface="Arial" panose="020B0604020202020204" pitchFamily="34" charset="0"/>
                        </a:rPr>
                        <a:t>(TM011</a:t>
                      </a:r>
                      <a:r>
                        <a:rPr lang="en-GB" sz="1600" dirty="0">
                          <a:effectLst/>
                          <a:latin typeface="Arial" panose="020B0604020202020204" pitchFamily="34" charset="0"/>
                          <a:ea typeface="宋体" panose="02010600030101010101" pitchFamily="2" charset="-122"/>
                          <a:cs typeface="Arial" panose="020B0604020202020204" pitchFamily="34" charset="0"/>
                        </a:rPr>
                        <a:t>)</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31228960"/>
                  </a:ext>
                </a:extLst>
              </a:tr>
              <a:tr h="539307">
                <a:tc>
                  <a:txBody>
                    <a:bodyPr/>
                    <a:lstStyle/>
                    <a:p>
                      <a:pPr algn="just">
                        <a:spcAft>
                          <a:spcPts val="0"/>
                        </a:spcAft>
                      </a:pPr>
                      <a:r>
                        <a:rPr lang="en-GB" sz="1600" dirty="0">
                          <a:effectLst/>
                          <a:latin typeface="Arial" panose="020B0604020202020204" pitchFamily="34" charset="0"/>
                          <a:ea typeface="宋体" panose="02010600030101010101" pitchFamily="2" charset="-122"/>
                          <a:cs typeface="Arial" panose="020B0604020202020204" pitchFamily="34" charset="0"/>
                        </a:rPr>
                        <a:t>Shortest growth time of the HOM modes with parked cavities off-line [ms]</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宋体" panose="02010600030101010101" pitchFamily="2" charset="-122"/>
                          <a:cs typeface="Arial" panose="020B0604020202020204" pitchFamily="34" charset="0"/>
                        </a:rPr>
                        <a:t>101 (TM110)</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smtClean="0">
                          <a:effectLst/>
                          <a:latin typeface="Arial" panose="020B0604020202020204" pitchFamily="34" charset="0"/>
                          <a:ea typeface="宋体" panose="02010600030101010101" pitchFamily="2" charset="-122"/>
                          <a:cs typeface="Arial" panose="020B0604020202020204" pitchFamily="34" charset="0"/>
                        </a:rPr>
                        <a:t>90</a:t>
                      </a:r>
                      <a:r>
                        <a:rPr lang="en-US" sz="1600" baseline="0" dirty="0" smtClean="0">
                          <a:effectLst/>
                          <a:latin typeface="Arial" panose="020B0604020202020204" pitchFamily="34" charset="0"/>
                          <a:ea typeface="MS Mincho" panose="02020609040205080304" pitchFamily="49" charset="-128"/>
                          <a:cs typeface="Arial" panose="020B0604020202020204" pitchFamily="34" charset="0"/>
                        </a:rPr>
                        <a:t> </a:t>
                      </a:r>
                      <a:r>
                        <a:rPr lang="en-GB" sz="1600" dirty="0" smtClean="0">
                          <a:effectLst/>
                          <a:latin typeface="Arial" panose="020B0604020202020204" pitchFamily="34" charset="0"/>
                          <a:ea typeface="宋体" panose="02010600030101010101" pitchFamily="2" charset="-122"/>
                          <a:cs typeface="Arial" panose="020B0604020202020204" pitchFamily="34" charset="0"/>
                        </a:rPr>
                        <a:t>(TM110</a:t>
                      </a:r>
                      <a:r>
                        <a:rPr lang="en-GB" sz="1600" dirty="0">
                          <a:effectLst/>
                          <a:latin typeface="Arial" panose="020B0604020202020204" pitchFamily="34" charset="0"/>
                          <a:ea typeface="宋体" panose="02010600030101010101" pitchFamily="2" charset="-122"/>
                          <a:cs typeface="Arial" panose="020B0604020202020204" pitchFamily="34" charset="0"/>
                        </a:rPr>
                        <a:t>)</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smtClean="0">
                          <a:effectLst/>
                          <a:latin typeface="Arial" panose="020B0604020202020204" pitchFamily="34" charset="0"/>
                          <a:ea typeface="宋体" panose="02010600030101010101" pitchFamily="2" charset="-122"/>
                          <a:cs typeface="Arial" panose="020B0604020202020204" pitchFamily="34" charset="0"/>
                        </a:rPr>
                        <a:t>364</a:t>
                      </a:r>
                      <a:r>
                        <a:rPr lang="en-US" sz="1600" baseline="0" dirty="0" smtClean="0">
                          <a:effectLst/>
                          <a:latin typeface="Arial" panose="020B0604020202020204" pitchFamily="34" charset="0"/>
                          <a:ea typeface="MS Mincho" panose="02020609040205080304" pitchFamily="49" charset="-128"/>
                          <a:cs typeface="Arial" panose="020B0604020202020204" pitchFamily="34" charset="0"/>
                        </a:rPr>
                        <a:t> </a:t>
                      </a:r>
                      <a:r>
                        <a:rPr lang="en-GB" sz="1600" dirty="0" smtClean="0">
                          <a:effectLst/>
                          <a:latin typeface="Arial" panose="020B0604020202020204" pitchFamily="34" charset="0"/>
                          <a:ea typeface="宋体" panose="02010600030101010101" pitchFamily="2" charset="-122"/>
                          <a:cs typeface="Arial" panose="020B0604020202020204" pitchFamily="34" charset="0"/>
                        </a:rPr>
                        <a:t>(TM011</a:t>
                      </a:r>
                      <a:r>
                        <a:rPr lang="en-GB" sz="1600" dirty="0">
                          <a:effectLst/>
                          <a:latin typeface="Arial" panose="020B0604020202020204" pitchFamily="34" charset="0"/>
                          <a:ea typeface="宋体" panose="02010600030101010101" pitchFamily="2" charset="-122"/>
                          <a:cs typeface="Arial" panose="020B0604020202020204" pitchFamily="34" charset="0"/>
                        </a:rPr>
                        <a:t>)</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17912877"/>
                  </a:ext>
                </a:extLst>
              </a:tr>
              <a:tr h="539307">
                <a:tc>
                  <a:txBody>
                    <a:bodyPr/>
                    <a:lstStyle/>
                    <a:p>
                      <a:pPr algn="just">
                        <a:spcAft>
                          <a:spcPts val="0"/>
                        </a:spcAft>
                      </a:pPr>
                      <a:r>
                        <a:rPr lang="en-GB" sz="1600">
                          <a:effectLst/>
                          <a:latin typeface="Arial" panose="020B0604020202020204" pitchFamily="34" charset="0"/>
                          <a:ea typeface="宋体" panose="02010600030101010101" pitchFamily="2" charset="-122"/>
                          <a:cs typeface="Arial" panose="020B0604020202020204" pitchFamily="34" charset="0"/>
                        </a:rPr>
                        <a:t>Radiation damping time [ms]</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宋体" panose="02010600030101010101" pitchFamily="2" charset="-122"/>
                          <a:cs typeface="Arial" panose="020B0604020202020204" pitchFamily="34" charset="0"/>
                        </a:rPr>
                        <a:t>48</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p>
                      <a:pPr algn="ctr">
                        <a:spcAft>
                          <a:spcPts val="0"/>
                        </a:spcAft>
                      </a:pPr>
                      <a:r>
                        <a:rPr lang="en-GB" sz="1600" dirty="0">
                          <a:effectLst/>
                          <a:latin typeface="Arial" panose="020B0604020202020204" pitchFamily="34" charset="0"/>
                          <a:ea typeface="宋体" panose="02010600030101010101" pitchFamily="2" charset="-122"/>
                          <a:cs typeface="Arial" panose="020B0604020202020204" pitchFamily="34" charset="0"/>
                        </a:rPr>
                        <a:t>transverse</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宋体" panose="02010600030101010101" pitchFamily="2" charset="-122"/>
                          <a:cs typeface="Arial" panose="020B0604020202020204" pitchFamily="34" charset="0"/>
                        </a:rPr>
                        <a:t>162</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p>
                      <a:pPr algn="ctr">
                        <a:spcAft>
                          <a:spcPts val="0"/>
                        </a:spcAft>
                      </a:pPr>
                      <a:r>
                        <a:rPr lang="en-GB" sz="1600" dirty="0">
                          <a:effectLst/>
                          <a:latin typeface="Arial" panose="020B0604020202020204" pitchFamily="34" charset="0"/>
                          <a:ea typeface="宋体" panose="02010600030101010101" pitchFamily="2" charset="-122"/>
                          <a:cs typeface="Arial" panose="020B0604020202020204" pitchFamily="34" charset="0"/>
                        </a:rPr>
                        <a:t>transverse</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宋体" panose="02010600030101010101" pitchFamily="2" charset="-122"/>
                          <a:cs typeface="Arial" panose="020B0604020202020204" pitchFamily="34" charset="0"/>
                        </a:rPr>
                        <a:t>43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p>
                      <a:pPr algn="ctr">
                        <a:spcAft>
                          <a:spcPts val="0"/>
                        </a:spcAft>
                      </a:pPr>
                      <a:r>
                        <a:rPr lang="en-GB" sz="1600" dirty="0">
                          <a:effectLst/>
                          <a:latin typeface="Arial" panose="020B0604020202020204" pitchFamily="34" charset="0"/>
                          <a:ea typeface="宋体" panose="02010600030101010101" pitchFamily="2" charset="-122"/>
                          <a:cs typeface="Arial" panose="020B0604020202020204" pitchFamily="34" charset="0"/>
                        </a:rPr>
                        <a:t>longitudinal</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73457563"/>
                  </a:ext>
                </a:extLst>
              </a:tr>
              <a:tr h="432000">
                <a:tc>
                  <a:txBody>
                    <a:bodyPr/>
                    <a:lstStyle/>
                    <a:p>
                      <a:pPr algn="just">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Beam feedback time </a:t>
                      </a:r>
                      <a:r>
                        <a:rPr lang="en-GB" sz="1600" dirty="0" smtClean="0">
                          <a:effectLst/>
                          <a:latin typeface="Arial" panose="020B0604020202020204" pitchFamily="34" charset="0"/>
                          <a:ea typeface="MS Mincho" panose="02020609040205080304" pitchFamily="49" charset="-128"/>
                          <a:cs typeface="Arial" panose="020B0604020202020204" pitchFamily="34" charset="0"/>
                        </a:rPr>
                        <a:t>[</a:t>
                      </a:r>
                      <a:r>
                        <a:rPr lang="en-GB" sz="1600" dirty="0">
                          <a:effectLst/>
                          <a:latin typeface="Arial" panose="020B0604020202020204" pitchFamily="34" charset="0"/>
                          <a:ea typeface="MS Mincho" panose="02020609040205080304" pitchFamily="49" charset="-128"/>
                          <a:cs typeface="Arial" panose="020B0604020202020204" pitchFamily="34" charset="0"/>
                        </a:rPr>
                        <a:t>ms]</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3.3</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3.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smtClean="0">
                          <a:solidFill>
                            <a:srgbClr val="FF0000"/>
                          </a:solidFill>
                          <a:effectLst/>
                          <a:latin typeface="Arial" panose="020B0604020202020204" pitchFamily="34" charset="0"/>
                          <a:ea typeface="MS Mincho" panose="02020609040205080304" pitchFamily="49" charset="-128"/>
                          <a:cs typeface="Arial" panose="020B0604020202020204" pitchFamily="34" charset="0"/>
                        </a:rPr>
                        <a:t>18</a:t>
                      </a:r>
                      <a:endParaRPr lang="zh-CN"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78997591"/>
                  </a:ext>
                </a:extLst>
              </a:tr>
              <a:tr h="432000">
                <a:tc>
                  <a:txBody>
                    <a:bodyPr/>
                    <a:lstStyle/>
                    <a:p>
                      <a:pPr algn="just">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Beam current threshold with beam feedback [mA]</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573</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528</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smtClean="0">
                          <a:effectLst/>
                          <a:latin typeface="Arial" panose="020B0604020202020204" pitchFamily="34" charset="0"/>
                          <a:ea typeface="MS Mincho" panose="02020609040205080304" pitchFamily="49" charset="-128"/>
                          <a:cs typeface="Arial" panose="020B0604020202020204" pitchFamily="34" charset="0"/>
                        </a:rPr>
                        <a:t>129</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61294963"/>
                  </a:ext>
                </a:extLst>
              </a:tr>
              <a:tr h="432000">
                <a:tc>
                  <a:txBody>
                    <a:bodyPr/>
                    <a:lstStyle/>
                    <a:p>
                      <a:pPr algn="just">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Corresponding</a:t>
                      </a:r>
                      <a:r>
                        <a:rPr lang="en-GB" sz="1600" i="1" dirty="0">
                          <a:effectLst/>
                          <a:latin typeface="Arial" panose="020B0604020202020204" pitchFamily="34" charset="0"/>
                          <a:ea typeface="MS Mincho" panose="02020609040205080304" pitchFamily="49" charset="-128"/>
                          <a:cs typeface="Arial" panose="020B0604020202020204" pitchFamily="34" charset="0"/>
                        </a:rPr>
                        <a:t> L</a:t>
                      </a:r>
                      <a:r>
                        <a:rPr lang="en-GB" sz="1600" baseline="-25000" dirty="0">
                          <a:effectLst/>
                          <a:latin typeface="Arial" panose="020B0604020202020204" pitchFamily="34" charset="0"/>
                          <a:ea typeface="MS Mincho" panose="02020609040205080304" pitchFamily="49" charset="-128"/>
                          <a:cs typeface="Arial" panose="020B0604020202020204" pitchFamily="34" charset="0"/>
                        </a:rPr>
                        <a:t> </a:t>
                      </a:r>
                      <a:r>
                        <a:rPr lang="en-GB" sz="1600" dirty="0">
                          <a:effectLst/>
                          <a:latin typeface="Arial" panose="020B0604020202020204" pitchFamily="34" charset="0"/>
                          <a:ea typeface="MS Mincho" panose="02020609040205080304" pitchFamily="49" charset="-128"/>
                          <a:cs typeface="Arial" panose="020B0604020202020204" pitchFamily="34" charset="0"/>
                        </a:rPr>
                        <a:t>/ IP [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34</a:t>
                      </a:r>
                      <a:r>
                        <a:rPr lang="en-GB" sz="1600" dirty="0">
                          <a:effectLst/>
                          <a:latin typeface="Arial" panose="020B0604020202020204" pitchFamily="34" charset="0"/>
                          <a:ea typeface="MS Mincho" panose="02020609040205080304" pitchFamily="49" charset="-128"/>
                          <a:cs typeface="Arial" panose="020B0604020202020204" pitchFamily="34" charset="0"/>
                        </a:rPr>
                        <a:t> cm</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2 </a:t>
                      </a:r>
                      <a:r>
                        <a:rPr lang="en-GB" sz="1600" dirty="0">
                          <a:effectLst/>
                          <a:latin typeface="Arial" panose="020B0604020202020204" pitchFamily="34" charset="0"/>
                          <a:ea typeface="MS Mincho" panose="02020609040205080304" pitchFamily="49" charset="-128"/>
                          <a:cs typeface="Arial" panose="020B0604020202020204" pitchFamily="34" charset="0"/>
                        </a:rPr>
                        <a:t>s</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1</a:t>
                      </a:r>
                      <a:r>
                        <a:rPr lang="en-GB" sz="1600" dirty="0">
                          <a:effectLst/>
                          <a:latin typeface="Arial" panose="020B0604020202020204" pitchFamily="34" charset="0"/>
                          <a:ea typeface="MS Mincho" panose="02020609040205080304" pitchFamily="49" charset="-128"/>
                          <a:cs typeface="Arial" panose="020B0604020202020204" pitchFamily="34" charset="0"/>
                        </a:rPr>
                        <a:t>]</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a:effectLst/>
                          <a:latin typeface="Arial" panose="020B0604020202020204" pitchFamily="34" charset="0"/>
                          <a:ea typeface="MS Mincho" panose="02020609040205080304" pitchFamily="49" charset="-128"/>
                          <a:cs typeface="Arial" panose="020B0604020202020204" pitchFamily="34" charset="0"/>
                        </a:rPr>
                        <a:t>61</a:t>
                      </a:r>
                      <a:endParaRPr lang="zh-CN" sz="16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effectLst/>
                          <a:latin typeface="Arial" panose="020B0604020202020204" pitchFamily="34" charset="0"/>
                          <a:ea typeface="MS Mincho" panose="02020609040205080304" pitchFamily="49" charset="-128"/>
                          <a:cs typeface="Arial" panose="020B0604020202020204" pitchFamily="34" charset="0"/>
                        </a:rPr>
                        <a:t>65</a:t>
                      </a:r>
                      <a:endParaRPr lang="zh-CN" sz="16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smtClean="0">
                          <a:solidFill>
                            <a:srgbClr val="FF0000"/>
                          </a:solidFill>
                          <a:effectLst/>
                          <a:latin typeface="Arial" panose="020B0604020202020204" pitchFamily="34" charset="0"/>
                          <a:ea typeface="MS Mincho" panose="02020609040205080304" pitchFamily="49" charset="-128"/>
                          <a:cs typeface="Arial" panose="020B0604020202020204" pitchFamily="34" charset="0"/>
                        </a:rPr>
                        <a:t>1.5</a:t>
                      </a:r>
                      <a:endParaRPr lang="zh-CN"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03679489"/>
                  </a:ext>
                </a:extLst>
              </a:tr>
              <a:tr h="432000">
                <a:tc>
                  <a:txBody>
                    <a:bodyPr/>
                    <a:lstStyle/>
                    <a:p>
                      <a:pPr algn="just">
                        <a:spcAft>
                          <a:spcPts val="0"/>
                        </a:spcAft>
                      </a:pPr>
                      <a:r>
                        <a:rPr lang="en-GB" sz="1600" i="1" dirty="0">
                          <a:effectLst/>
                          <a:latin typeface="Arial" panose="020B0604020202020204" pitchFamily="34" charset="0"/>
                          <a:ea typeface="MS Mincho" panose="02020609040205080304" pitchFamily="49" charset="-128"/>
                          <a:cs typeface="Arial" panose="020B0604020202020204" pitchFamily="34" charset="0"/>
                        </a:rPr>
                        <a:t>L</a:t>
                      </a:r>
                      <a:r>
                        <a:rPr lang="en-GB" sz="1600" baseline="-25000" dirty="0">
                          <a:effectLst/>
                          <a:latin typeface="Arial" panose="020B0604020202020204" pitchFamily="34" charset="0"/>
                          <a:ea typeface="MS Mincho" panose="02020609040205080304" pitchFamily="49" charset="-128"/>
                          <a:cs typeface="Arial" panose="020B0604020202020204" pitchFamily="34" charset="0"/>
                        </a:rPr>
                        <a:t> </a:t>
                      </a:r>
                      <a:r>
                        <a:rPr lang="en-GB" sz="1600" dirty="0">
                          <a:effectLst/>
                          <a:latin typeface="Arial" panose="020B0604020202020204" pitchFamily="34" charset="0"/>
                          <a:ea typeface="MS Mincho" panose="02020609040205080304" pitchFamily="49" charset="-128"/>
                          <a:cs typeface="Arial" panose="020B0604020202020204" pitchFamily="34" charset="0"/>
                        </a:rPr>
                        <a:t>/ IP limit from 50 MW SR power [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34</a:t>
                      </a:r>
                      <a:r>
                        <a:rPr lang="en-GB" sz="1600" dirty="0">
                          <a:effectLst/>
                          <a:latin typeface="Arial" panose="020B0604020202020204" pitchFamily="34" charset="0"/>
                          <a:ea typeface="MS Mincho" panose="02020609040205080304" pitchFamily="49" charset="-128"/>
                          <a:cs typeface="Arial" panose="020B0604020202020204" pitchFamily="34" charset="0"/>
                        </a:rPr>
                        <a:t> cm</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2 </a:t>
                      </a:r>
                      <a:r>
                        <a:rPr lang="en-GB" sz="1600" dirty="0">
                          <a:effectLst/>
                          <a:latin typeface="Arial" panose="020B0604020202020204" pitchFamily="34" charset="0"/>
                          <a:ea typeface="MS Mincho" panose="02020609040205080304" pitchFamily="49" charset="-128"/>
                          <a:cs typeface="Arial" panose="020B0604020202020204" pitchFamily="34" charset="0"/>
                        </a:rPr>
                        <a:t>s</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1</a:t>
                      </a:r>
                      <a:r>
                        <a:rPr lang="en-GB" sz="1600" dirty="0">
                          <a:effectLst/>
                          <a:latin typeface="Arial" panose="020B0604020202020204" pitchFamily="34" charset="0"/>
                          <a:ea typeface="MS Mincho" panose="02020609040205080304" pitchFamily="49" charset="-128"/>
                          <a:cs typeface="Arial" panose="020B0604020202020204" pitchFamily="34" charset="0"/>
                        </a:rPr>
                        <a:t>]</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3.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6.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5.8</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7110561"/>
                  </a:ext>
                </a:extLst>
              </a:tr>
            </a:tbl>
          </a:graphicData>
        </a:graphic>
      </p:graphicFrame>
      <p:sp>
        <p:nvSpPr>
          <p:cNvPr id="4" name="灯片编号占位符 3"/>
          <p:cNvSpPr>
            <a:spLocks noGrp="1"/>
          </p:cNvSpPr>
          <p:nvPr>
            <p:ph type="sldNum" sz="quarter" idx="12"/>
          </p:nvPr>
        </p:nvSpPr>
        <p:spPr/>
        <p:txBody>
          <a:bodyPr/>
          <a:lstStyle/>
          <a:p>
            <a:fld id="{672E488A-81DB-4A5F-B4BA-D0957D335647}" type="slidenum">
              <a:rPr lang="zh-CN" altLang="en-US" smtClean="0"/>
              <a:t>33</a:t>
            </a:fld>
            <a:endParaRPr lang="zh-CN" altLang="en-US"/>
          </a:p>
        </p:txBody>
      </p:sp>
    </p:spTree>
    <p:extLst>
      <p:ext uri="{BB962C8B-B14F-4D97-AF65-F5344CB8AC3E}">
        <p14:creationId xmlns:p14="http://schemas.microsoft.com/office/powerpoint/2010/main" val="216194410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82865"/>
            <a:ext cx="12192000" cy="1080922"/>
          </a:xfrm>
        </p:spPr>
        <p:txBody>
          <a:bodyPr>
            <a:noAutofit/>
          </a:bodyPr>
          <a:lstStyle/>
          <a:p>
            <a:pPr algn="ctr"/>
            <a:r>
              <a:rPr lang="en-US" altLang="zh-CN" dirty="0" smtClean="0">
                <a:latin typeface="Arial" panose="020B0604020202020204" pitchFamily="34" charset="0"/>
                <a:cs typeface="Arial" panose="020B0604020202020204" pitchFamily="34" charset="0"/>
              </a:rPr>
              <a:t>Booster </a:t>
            </a:r>
            <a:r>
              <a:rPr lang="en-US" altLang="zh-CN" dirty="0">
                <a:latin typeface="Arial" panose="020B0604020202020204" pitchFamily="34" charset="0"/>
                <a:cs typeface="Arial" panose="020B0604020202020204" pitchFamily="34" charset="0"/>
              </a:rPr>
              <a:t>HOM </a:t>
            </a:r>
            <a:r>
              <a:rPr lang="en-US" altLang="zh-CN" dirty="0" smtClean="0">
                <a:latin typeface="Arial" panose="020B0604020202020204" pitchFamily="34" charset="0"/>
                <a:cs typeface="Arial" panose="020B0604020202020204" pitchFamily="34" charset="0"/>
              </a:rPr>
              <a:t>CBI </a:t>
            </a:r>
            <a:r>
              <a:rPr lang="en-US" altLang="zh-CN" dirty="0">
                <a:latin typeface="Arial" panose="020B0604020202020204" pitchFamily="34" charset="0"/>
                <a:cs typeface="Arial" panose="020B0604020202020204" pitchFamily="34" charset="0"/>
              </a:rPr>
              <a:t>and Feedback</a:t>
            </a:r>
            <a:endParaRPr lang="zh-CN" altLang="en-US" dirty="0">
              <a:latin typeface="Arial" panose="020B0604020202020204" pitchFamily="34" charset="0"/>
              <a:cs typeface="Arial" panose="020B0604020202020204" pitchFamily="34" charset="0"/>
            </a:endParaRPr>
          </a:p>
        </p:txBody>
      </p:sp>
      <p:sp>
        <p:nvSpPr>
          <p:cNvPr id="6" name="矩形 5"/>
          <p:cNvSpPr/>
          <p:nvPr/>
        </p:nvSpPr>
        <p:spPr>
          <a:xfrm>
            <a:off x="8351732" y="2600446"/>
            <a:ext cx="3483990" cy="3844129"/>
          </a:xfrm>
          <a:prstGeom prst="rect">
            <a:avLst/>
          </a:prstGeom>
        </p:spPr>
        <p:txBody>
          <a:bodyPr wrap="square">
            <a:spAutoFit/>
          </a:bodyPr>
          <a:lstStyle/>
          <a:p>
            <a:pPr marL="171446" indent="-171446">
              <a:lnSpc>
                <a:spcPct val="110000"/>
              </a:lnSpc>
              <a:spcBef>
                <a:spcPts val="600"/>
              </a:spcBef>
              <a:buFont typeface="Arial" panose="020B0604020202020204" pitchFamily="34" charset="0"/>
              <a:buChar char="•"/>
            </a:pPr>
            <a:r>
              <a:rPr lang="en-US" altLang="zh-CN" sz="1600" dirty="0">
                <a:latin typeface="Arial" panose="020B0604020202020204" pitchFamily="34" charset="0"/>
                <a:ea typeface="微软雅黑" panose="020B0503020204020204" pitchFamily="34" charset="-122"/>
                <a:cs typeface="+mn-ea"/>
                <a:sym typeface="Arial" panose="020B0604020202020204" pitchFamily="34" charset="0"/>
              </a:rPr>
              <a:t>All larger than beam </a:t>
            </a:r>
            <a:r>
              <a:rPr lang="en-US" altLang="zh-CN" sz="1600" dirty="0" smtClean="0">
                <a:latin typeface="Arial" panose="020B0604020202020204" pitchFamily="34" charset="0"/>
                <a:ea typeface="微软雅黑" panose="020B0503020204020204" pitchFamily="34" charset="-122"/>
                <a:cs typeface="+mn-ea"/>
                <a:sym typeface="Arial" panose="020B0604020202020204" pitchFamily="34" charset="0"/>
              </a:rPr>
              <a:t>transverse feedback </a:t>
            </a:r>
            <a:r>
              <a:rPr lang="en-US" altLang="zh-CN" sz="1600" dirty="0">
                <a:latin typeface="Arial" panose="020B0604020202020204" pitchFamily="34" charset="0"/>
                <a:ea typeface="微软雅黑" panose="020B0503020204020204" pitchFamily="34" charset="-122"/>
                <a:cs typeface="+mn-ea"/>
                <a:sym typeface="Arial" panose="020B0604020202020204" pitchFamily="34" charset="0"/>
              </a:rPr>
              <a:t>time limit </a:t>
            </a:r>
            <a:r>
              <a:rPr lang="en-US" altLang="zh-CN" sz="1600" dirty="0" smtClean="0">
                <a:latin typeface="Arial" panose="020B0604020202020204" pitchFamily="34" charset="0"/>
                <a:ea typeface="微软雅黑" panose="020B0503020204020204" pitchFamily="34" charset="-122"/>
                <a:cs typeface="+mn-ea"/>
                <a:sym typeface="Arial" panose="020B0604020202020204" pitchFamily="34" charset="0"/>
              </a:rPr>
              <a:t>of </a:t>
            </a:r>
            <a:r>
              <a:rPr lang="en-US" altLang="zh-CN" sz="16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3.3 ms </a:t>
            </a:r>
            <a:r>
              <a:rPr lang="en-US" altLang="zh-CN" sz="1600" dirty="0" smtClean="0">
                <a:latin typeface="Arial" panose="020B0604020202020204" pitchFamily="34" charset="0"/>
                <a:ea typeface="微软雅黑" panose="020B0503020204020204" pitchFamily="34" charset="-122"/>
                <a:cs typeface="+mn-ea"/>
                <a:sym typeface="Arial" panose="020B0604020202020204" pitchFamily="34" charset="0"/>
              </a:rPr>
              <a:t>(10 turns) and </a:t>
            </a:r>
            <a:r>
              <a:rPr lang="en-US" altLang="zh-CN" sz="1600" dirty="0">
                <a:latin typeface="Arial" panose="020B0604020202020204" pitchFamily="34" charset="0"/>
                <a:ea typeface="微软雅黑" panose="020B0503020204020204" pitchFamily="34" charset="-122"/>
                <a:cs typeface="+mn-ea"/>
                <a:sym typeface="Arial" panose="020B0604020202020204" pitchFamily="34" charset="0"/>
              </a:rPr>
              <a:t>longitudinal feedback time limit of </a:t>
            </a:r>
            <a:r>
              <a:rPr lang="en-US" altLang="zh-CN" sz="1600" b="1" dirty="0" smtClean="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3 </a:t>
            </a:r>
            <a:r>
              <a:rPr lang="en-US" altLang="zh-CN" sz="16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ms</a:t>
            </a:r>
            <a:r>
              <a:rPr lang="en-US" altLang="zh-CN" sz="1600" dirty="0">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1600" dirty="0" smtClean="0">
                <a:latin typeface="Arial" panose="020B0604020202020204" pitchFamily="34" charset="0"/>
                <a:ea typeface="微软雅黑" panose="020B0503020204020204" pitchFamily="34" charset="-122"/>
                <a:cs typeface="+mn-ea"/>
                <a:sym typeface="Arial" panose="020B0604020202020204" pitchFamily="34" charset="0"/>
              </a:rPr>
              <a:t>(synchrotron oscillation period)</a:t>
            </a:r>
          </a:p>
          <a:p>
            <a:pPr marL="171446" indent="-171446">
              <a:lnSpc>
                <a:spcPct val="110000"/>
              </a:lnSpc>
              <a:spcBef>
                <a:spcPts val="600"/>
              </a:spcBef>
              <a:buFont typeface="Arial" panose="020B0604020202020204" pitchFamily="34" charset="0"/>
              <a:buChar char="•"/>
            </a:pPr>
            <a:r>
              <a:rPr lang="en-GB" altLang="zh-CN" sz="1600" dirty="0">
                <a:latin typeface="Arial" panose="020B0604020202020204" pitchFamily="34" charset="0"/>
                <a:ea typeface="微软雅黑" panose="020B0503020204020204" pitchFamily="34" charset="-122"/>
                <a:cs typeface="+mn-ea"/>
              </a:rPr>
              <a:t>If the parked booster cavities are moved off beamline, the growth time will be increased to 1.5 and 3 times for the W and Z respectively. </a:t>
            </a:r>
            <a:endParaRPr lang="en-US" altLang="zh-CN" sz="1600" dirty="0">
              <a:latin typeface="Arial" panose="020B0604020202020204" pitchFamily="34" charset="0"/>
              <a:ea typeface="微软雅黑" panose="020B0503020204020204" pitchFamily="34" charset="-122"/>
              <a:cs typeface="+mn-ea"/>
              <a:sym typeface="Arial" panose="020B0604020202020204" pitchFamily="34" charset="0"/>
            </a:endParaRPr>
          </a:p>
          <a:p>
            <a:pPr marL="171446" indent="-171446">
              <a:lnSpc>
                <a:spcPct val="110000"/>
              </a:lnSpc>
              <a:spcBef>
                <a:spcPts val="600"/>
              </a:spcBef>
              <a:buFont typeface="Arial" panose="020B0604020202020204" pitchFamily="34" charset="0"/>
              <a:buChar char="•"/>
            </a:pPr>
            <a:r>
              <a:rPr lang="en-US" altLang="zh-CN" sz="1600" dirty="0">
                <a:latin typeface="Arial" panose="020B0604020202020204" pitchFamily="34" charset="0"/>
                <a:ea typeface="微软雅黑" panose="020B0503020204020204" pitchFamily="34" charset="-122"/>
                <a:cs typeface="+mn-ea"/>
                <a:sym typeface="Arial" panose="020B0604020202020204" pitchFamily="34" charset="0"/>
              </a:rPr>
              <a:t>Cavity HOM frequency spread will have more margin</a:t>
            </a:r>
          </a:p>
          <a:p>
            <a:pPr marL="171446" indent="-171446">
              <a:lnSpc>
                <a:spcPct val="110000"/>
              </a:lnSpc>
              <a:spcBef>
                <a:spcPts val="600"/>
              </a:spcBef>
              <a:buFont typeface="Arial" panose="020B0604020202020204" pitchFamily="34" charset="0"/>
              <a:buChar char="•"/>
            </a:pPr>
            <a:r>
              <a:rPr lang="en-US" altLang="zh-CN" sz="1600" dirty="0">
                <a:latin typeface="Arial" panose="020B0604020202020204" pitchFamily="34" charset="0"/>
                <a:ea typeface="微软雅黑" panose="020B0503020204020204" pitchFamily="34" charset="-122"/>
                <a:cs typeface="+mn-ea"/>
                <a:sym typeface="Arial" panose="020B0604020202020204" pitchFamily="34" charset="0"/>
              </a:rPr>
              <a:t>Average </a:t>
            </a:r>
            <a:r>
              <a:rPr lang="en-US" altLang="zh-CN" sz="1600" dirty="0" err="1">
                <a:latin typeface="Arial" panose="020B0604020202020204" pitchFamily="34" charset="0"/>
                <a:ea typeface="微软雅黑" panose="020B0503020204020204" pitchFamily="34" charset="-122"/>
                <a:cs typeface="+mn-ea"/>
                <a:sym typeface="Arial" panose="020B0604020202020204" pitchFamily="34" charset="0"/>
              </a:rPr>
              <a:t>beta_x,y</a:t>
            </a:r>
            <a:r>
              <a:rPr lang="en-US" altLang="zh-CN" sz="1600" dirty="0">
                <a:latin typeface="Arial" panose="020B0604020202020204" pitchFamily="34" charset="0"/>
                <a:ea typeface="微软雅黑" panose="020B0503020204020204" pitchFamily="34" charset="-122"/>
                <a:cs typeface="+mn-ea"/>
                <a:sym typeface="Arial" panose="020B0604020202020204" pitchFamily="34" charset="0"/>
              </a:rPr>
              <a:t> in RF cavity ~ 30 m</a:t>
            </a:r>
          </a:p>
        </p:txBody>
      </p:sp>
      <p:sp>
        <p:nvSpPr>
          <p:cNvPr id="3" name="灯片编号占位符 2"/>
          <p:cNvSpPr>
            <a:spLocks noGrp="1"/>
          </p:cNvSpPr>
          <p:nvPr>
            <p:ph type="sldNum" sz="quarter" idx="12"/>
          </p:nvPr>
        </p:nvSpPr>
        <p:spPr/>
        <p:txBody>
          <a:bodyPr/>
          <a:lstStyle/>
          <a:p>
            <a:fld id="{672E488A-81DB-4A5F-B4BA-D0957D335647}" type="slidenum">
              <a:rPr lang="zh-CN" altLang="en-US" smtClean="0"/>
              <a:t>34</a:t>
            </a:fld>
            <a:endParaRPr lang="zh-CN" altLang="en-US"/>
          </a:p>
        </p:txBody>
      </p:sp>
      <p:graphicFrame>
        <p:nvGraphicFramePr>
          <p:cNvPr id="7" name="内容占位符 6"/>
          <p:cNvGraphicFramePr>
            <a:graphicFrameLocks noGrp="1"/>
          </p:cNvGraphicFramePr>
          <p:nvPr>
            <p:ph idx="1"/>
            <p:extLst>
              <p:ext uri="{D42A27DB-BD31-4B8C-83A1-F6EECF244321}">
                <p14:modId xmlns:p14="http://schemas.microsoft.com/office/powerpoint/2010/main" val="4039792407"/>
              </p:ext>
            </p:extLst>
          </p:nvPr>
        </p:nvGraphicFramePr>
        <p:xfrm>
          <a:off x="350240" y="1614579"/>
          <a:ext cx="7750376" cy="4924333"/>
        </p:xfrm>
        <a:graphic>
          <a:graphicData uri="http://schemas.openxmlformats.org/drawingml/2006/table">
            <a:tbl>
              <a:tblPr/>
              <a:tblGrid>
                <a:gridCol w="828000">
                  <a:extLst>
                    <a:ext uri="{9D8B030D-6E8A-4147-A177-3AD203B41FA5}">
                      <a16:colId xmlns:a16="http://schemas.microsoft.com/office/drawing/2014/main" val="1016619179"/>
                    </a:ext>
                  </a:extLst>
                </a:gridCol>
                <a:gridCol w="729122">
                  <a:extLst>
                    <a:ext uri="{9D8B030D-6E8A-4147-A177-3AD203B41FA5}">
                      <a16:colId xmlns:a16="http://schemas.microsoft.com/office/drawing/2014/main" val="3533862829"/>
                    </a:ext>
                  </a:extLst>
                </a:gridCol>
                <a:gridCol w="1368000">
                  <a:extLst>
                    <a:ext uri="{9D8B030D-6E8A-4147-A177-3AD203B41FA5}">
                      <a16:colId xmlns:a16="http://schemas.microsoft.com/office/drawing/2014/main" val="434524887"/>
                    </a:ext>
                  </a:extLst>
                </a:gridCol>
                <a:gridCol w="1044000">
                  <a:extLst>
                    <a:ext uri="{9D8B030D-6E8A-4147-A177-3AD203B41FA5}">
                      <a16:colId xmlns:a16="http://schemas.microsoft.com/office/drawing/2014/main" val="3185154255"/>
                    </a:ext>
                  </a:extLst>
                </a:gridCol>
                <a:gridCol w="1260000">
                  <a:extLst>
                    <a:ext uri="{9D8B030D-6E8A-4147-A177-3AD203B41FA5}">
                      <a16:colId xmlns:a16="http://schemas.microsoft.com/office/drawing/2014/main" val="3942708871"/>
                    </a:ext>
                  </a:extLst>
                </a:gridCol>
                <a:gridCol w="1296000">
                  <a:extLst>
                    <a:ext uri="{9D8B030D-6E8A-4147-A177-3AD203B41FA5}">
                      <a16:colId xmlns:a16="http://schemas.microsoft.com/office/drawing/2014/main" val="2920119045"/>
                    </a:ext>
                  </a:extLst>
                </a:gridCol>
                <a:gridCol w="1225254">
                  <a:extLst>
                    <a:ext uri="{9D8B030D-6E8A-4147-A177-3AD203B41FA5}">
                      <a16:colId xmlns:a16="http://schemas.microsoft.com/office/drawing/2014/main" val="3901488905"/>
                    </a:ext>
                  </a:extLst>
                </a:gridCol>
              </a:tblGrid>
              <a:tr h="318580">
                <a:tc rowSpan="2">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Modes</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GB" sz="1600" i="1">
                          <a:effectLst/>
                          <a:latin typeface="Arial" panose="020B0604020202020204" pitchFamily="34" charset="0"/>
                          <a:ea typeface="MS Mincho" panose="02020609040205080304" pitchFamily="49" charset="-128"/>
                          <a:cs typeface="Arial" panose="020B0604020202020204" pitchFamily="34" charset="0"/>
                        </a:rPr>
                        <a:t>f</a:t>
                      </a:r>
                      <a:r>
                        <a:rPr lang="en-GB" sz="1600">
                          <a:effectLst/>
                          <a:latin typeface="Arial" panose="020B0604020202020204" pitchFamily="34" charset="0"/>
                          <a:ea typeface="MS Mincho" panose="02020609040205080304" pitchFamily="49" charset="-128"/>
                          <a:cs typeface="Arial" panose="020B0604020202020204" pitchFamily="34" charset="0"/>
                        </a:rPr>
                        <a:t> (GHz)</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GB" sz="1600" i="1" dirty="0">
                          <a:effectLst/>
                          <a:latin typeface="Arial" panose="020B0604020202020204" pitchFamily="34" charset="0"/>
                          <a:ea typeface="MS Mincho" panose="02020609040205080304" pitchFamily="49" charset="-128"/>
                          <a:cs typeface="Arial" panose="020B0604020202020204" pitchFamily="34" charset="0"/>
                        </a:rPr>
                        <a:t>R</a:t>
                      </a:r>
                      <a:r>
                        <a:rPr lang="en-GB" sz="1600" dirty="0">
                          <a:effectLst/>
                          <a:latin typeface="Arial" panose="020B0604020202020204" pitchFamily="34" charset="0"/>
                          <a:ea typeface="MS Mincho" panose="02020609040205080304" pitchFamily="49" charset="-128"/>
                          <a:cs typeface="Arial" panose="020B0604020202020204" pitchFamily="34" charset="0"/>
                        </a:rPr>
                        <a:t>/</a:t>
                      </a:r>
                      <a:r>
                        <a:rPr lang="en-GB" sz="1600" i="1" dirty="0">
                          <a:effectLst/>
                          <a:latin typeface="Arial" panose="020B0604020202020204" pitchFamily="34" charset="0"/>
                          <a:ea typeface="MS Mincho" panose="02020609040205080304" pitchFamily="49" charset="-128"/>
                          <a:cs typeface="Arial" panose="020B0604020202020204" pitchFamily="34" charset="0"/>
                        </a:rPr>
                        <a:t>Q</a:t>
                      </a:r>
                      <a:r>
                        <a:rPr lang="en-GB" sz="1600" dirty="0">
                          <a:effectLst/>
                          <a:latin typeface="Arial" panose="020B0604020202020204" pitchFamily="34" charset="0"/>
                          <a:ea typeface="MS Mincho" panose="02020609040205080304" pitchFamily="49" charset="-128"/>
                          <a:cs typeface="Arial" panose="020B0604020202020204" pitchFamily="34" charset="0"/>
                        </a:rPr>
                        <a:t> (monopole </a:t>
                      </a:r>
                      <a:r>
                        <a:rPr lang="el-GR" sz="1600" dirty="0">
                          <a:effectLst/>
                          <a:latin typeface="Arial" panose="020B0604020202020204" pitchFamily="34" charset="0"/>
                          <a:ea typeface="MS Mincho" panose="02020609040205080304" pitchFamily="49" charset="-128"/>
                          <a:cs typeface="Arial" panose="020B0604020202020204" pitchFamily="34" charset="0"/>
                        </a:rPr>
                        <a:t>Ω, dipole Ω</a:t>
                      </a:r>
                      <a:r>
                        <a:rPr lang="el-GR" sz="1600" dirty="0">
                          <a:effectLst/>
                          <a:latin typeface="Arial" panose="020B0604020202020204" pitchFamily="34" charset="0"/>
                          <a:ea typeface="宋体" panose="02010600030101010101" pitchFamily="2" charset="-122"/>
                          <a:cs typeface="Arial" panose="020B0604020202020204" pitchFamily="34" charset="0"/>
                        </a:rPr>
                        <a:t>/m)</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GB" sz="1600" i="1" dirty="0" err="1">
                          <a:effectLst/>
                          <a:latin typeface="Arial" panose="020B0604020202020204" pitchFamily="34" charset="0"/>
                          <a:ea typeface="MS Mincho" panose="02020609040205080304" pitchFamily="49" charset="-128"/>
                          <a:cs typeface="Arial" panose="020B0604020202020204" pitchFamily="34" charset="0"/>
                        </a:rPr>
                        <a:t>Q</a:t>
                      </a:r>
                      <a:r>
                        <a:rPr lang="en-GB" sz="1600" baseline="-25000" dirty="0" err="1">
                          <a:effectLst/>
                          <a:latin typeface="Arial" panose="020B0604020202020204" pitchFamily="34" charset="0"/>
                          <a:ea typeface="MS Mincho" panose="02020609040205080304" pitchFamily="49" charset="-128"/>
                          <a:cs typeface="Arial" panose="020B0604020202020204" pitchFamily="34" charset="0"/>
                        </a:rPr>
                        <a:t>e</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measured</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CBI Growth Time (ms)</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578977700"/>
                  </a:ext>
                </a:extLst>
              </a:tr>
              <a:tr h="46421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H-extraction</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W-extraction</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Z-extraction</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18308853"/>
                  </a:ext>
                </a:extLst>
              </a:tr>
              <a:tr h="31858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01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2.4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56</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5.9E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061.0</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314.9</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788.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44087646"/>
                  </a:ext>
                </a:extLst>
              </a:tr>
              <a:tr h="318580">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TM012</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3.84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4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4E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144.6</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730.2</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437.9</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96716379"/>
                  </a:ext>
                </a:extLst>
              </a:tr>
              <a:tr h="31858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E11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739</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28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3.4E3</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6817.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4465.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680.6</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26300361"/>
                  </a:ext>
                </a:extLst>
              </a:tr>
              <a:tr h="31858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110</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87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2293</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5.0E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865.9</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567.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340.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80312981"/>
                  </a:ext>
                </a:extLst>
              </a:tr>
              <a:tr h="31858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11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2.577</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4336</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5.0E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457.9</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99.9</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80.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06247099"/>
                  </a:ext>
                </a:extLst>
              </a:tr>
              <a:tr h="31858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E12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3.087</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96</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4.4E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1511.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7539.7</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526.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02935524"/>
                  </a:ext>
                </a:extLst>
              </a:tr>
              <a:tr h="318580">
                <a:tc>
                  <a:txBody>
                    <a:bodyPr/>
                    <a:lstStyle/>
                    <a:p>
                      <a:pPr algn="just"/>
                      <a:endParaRPr lang="zh-CN" sz="16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endParaRPr lang="zh-CN" sz="160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endParaRPr lang="zh-CN" sz="16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endParaRPr lang="zh-CN" sz="160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H-injection</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W-injection</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Z-injection</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37704056"/>
                  </a:ext>
                </a:extLst>
              </a:tr>
              <a:tr h="31858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01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2.4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56</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5.9E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87.2</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76.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85.2</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78734238"/>
                  </a:ext>
                </a:extLst>
              </a:tr>
              <a:tr h="318580">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TM012</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3.84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4E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04.0</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97.9</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02.9</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94745413"/>
                  </a:ext>
                </a:extLst>
              </a:tr>
              <a:tr h="318580">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TE11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739</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28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3.4E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568.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558.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589.2</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56808834"/>
                  </a:ext>
                </a:extLst>
              </a:tr>
              <a:tr h="318580">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TM110</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87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2293</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5.0E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72.2</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70.9</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74.8</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74001936"/>
                  </a:ext>
                </a:extLst>
              </a:tr>
              <a:tr h="318580">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TM11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2.577</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336</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5.0E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38.2</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37.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39.6</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40358901"/>
                  </a:ext>
                </a:extLst>
              </a:tr>
              <a:tr h="318580">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TE12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3.087</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96</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4E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959.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942.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994.8</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44143977"/>
                  </a:ext>
                </a:extLst>
              </a:tr>
            </a:tbl>
          </a:graphicData>
        </a:graphic>
      </p:graphicFrame>
    </p:spTree>
    <p:extLst>
      <p:ext uri="{BB962C8B-B14F-4D97-AF65-F5344CB8AC3E}">
        <p14:creationId xmlns:p14="http://schemas.microsoft.com/office/powerpoint/2010/main" val="22166195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35</a:t>
            </a:fld>
            <a:endParaRPr lang="zh-CN" altLang="en-US" dirty="0">
              <a:solidFill>
                <a:prstClr val="black">
                  <a:tint val="75000"/>
                </a:prstClr>
              </a:solidFill>
            </a:endParaRPr>
          </a:p>
        </p:txBody>
      </p:sp>
      <p:sp>
        <p:nvSpPr>
          <p:cNvPr id="5" name="Rectangle 2"/>
          <p:cNvSpPr txBox="1">
            <a:spLocks noRot="1" noChangeArrowheads="1"/>
          </p:cNvSpPr>
          <p:nvPr/>
        </p:nvSpPr>
        <p:spPr>
          <a:xfrm>
            <a:off x="1502484" y="266830"/>
            <a:ext cx="9144000" cy="863601"/>
          </a:xfrm>
          <a:prstGeom prst="rect">
            <a:avLst/>
          </a:prstGeom>
          <a:noFill/>
        </p:spPr>
        <p:txBody>
          <a:bodyPr vert="horz" lIns="91440" tIns="45720" rIns="91440" bIns="45720" rtlCol="0" anchor="ctr">
            <a:normAutofit/>
          </a:bodyPr>
          <a:lstStyle>
            <a:lvl1pPr algn="ctr" defTabSz="685783" rtl="0" eaLnBrk="1" latinLnBrk="0" hangingPunct="1">
              <a:lnSpc>
                <a:spcPct val="90000"/>
              </a:lnSpc>
              <a:spcBef>
                <a:spcPct val="0"/>
              </a:spcBef>
              <a:buNone/>
              <a:defRPr sz="4000" b="0" kern="1200">
                <a:solidFill>
                  <a:schemeClr val="tx1"/>
                </a:solidFill>
                <a:latin typeface="+mn-ea"/>
                <a:ea typeface="+mn-ea"/>
                <a:cs typeface="+mj-cs"/>
              </a:defRPr>
            </a:lvl1pPr>
          </a:lstStyle>
          <a:p>
            <a:r>
              <a:rPr lang="en-US" altLang="zh-CN" dirty="0" smtClean="0">
                <a:solidFill>
                  <a:srgbClr val="000000"/>
                </a:solidFill>
                <a:latin typeface="Arial" panose="020B0604020202020204" pitchFamily="34" charset="0"/>
                <a:ea typeface="华文楷体" pitchFamily="2" charset="-122"/>
              </a:rPr>
              <a:t>Frequency Spread</a:t>
            </a:r>
            <a:endParaRPr lang="en-US" altLang="zh-CN" dirty="0">
              <a:solidFill>
                <a:srgbClr val="000000"/>
              </a:solidFill>
              <a:latin typeface="Arial" panose="020B0604020202020204" pitchFamily="34" charset="0"/>
              <a:ea typeface="华文楷体" pitchFamily="2" charset="-122"/>
            </a:endParaRPr>
          </a:p>
        </p:txBody>
      </p:sp>
      <p:sp>
        <p:nvSpPr>
          <p:cNvPr id="6" name="Rectangle 3"/>
          <p:cNvSpPr txBox="1">
            <a:spLocks noChangeArrowheads="1"/>
          </p:cNvSpPr>
          <p:nvPr/>
        </p:nvSpPr>
        <p:spPr>
          <a:xfrm>
            <a:off x="911981" y="1466489"/>
            <a:ext cx="10668000" cy="438894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spcAft>
                <a:spcPts val="600"/>
              </a:spcAft>
              <a:defRPr/>
            </a:pPr>
            <a:r>
              <a:rPr lang="en-US" altLang="zh-CN" sz="1800" dirty="0" smtClean="0">
                <a:latin typeface="Arial" panose="020B0604020202020204" pitchFamily="34" charset="0"/>
                <a:cs typeface="Arial" panose="020B0604020202020204" pitchFamily="34" charset="0"/>
              </a:rPr>
              <a:t>Considering the whole RF system, there will be finite tolerances in the cavity construction.</a:t>
            </a:r>
          </a:p>
          <a:p>
            <a:pPr algn="just">
              <a:spcAft>
                <a:spcPts val="600"/>
              </a:spcAft>
              <a:defRPr/>
            </a:pPr>
            <a:r>
              <a:rPr lang="en-US" altLang="zh-CN" sz="1800" dirty="0" smtClean="0">
                <a:latin typeface="Arial" panose="020B0604020202020204" pitchFamily="34" charset="0"/>
                <a:cs typeface="Arial" panose="020B0604020202020204" pitchFamily="34" charset="0"/>
              </a:rPr>
              <a:t>To find the total effects of all the RF cavities, we need to take into account the spread in the resonance frequencies of different cavities.</a:t>
            </a:r>
          </a:p>
          <a:p>
            <a:pPr algn="just">
              <a:spcAft>
                <a:spcPts val="600"/>
              </a:spcAft>
              <a:defRPr/>
            </a:pPr>
            <a:r>
              <a:rPr lang="en-US" altLang="zh-CN" sz="1800" dirty="0" smtClean="0">
                <a:latin typeface="Arial" panose="020B0604020202020204" pitchFamily="34" charset="0"/>
                <a:cs typeface="Arial" panose="020B0604020202020204" pitchFamily="34" charset="0"/>
              </a:rPr>
              <a:t>For small frequency spread, this will result in an “effective” quality factor Q of the whole RF system.</a:t>
            </a:r>
            <a:endParaRPr lang="zh-CN" altLang="en-US" sz="1800" dirty="0" smtClean="0">
              <a:latin typeface="Arial" panose="020B0604020202020204" pitchFamily="34" charset="0"/>
              <a:cs typeface="Arial" panose="020B0604020202020204" pitchFamily="34" charset="0"/>
            </a:endParaRPr>
          </a:p>
          <a:p>
            <a:pPr algn="just">
              <a:spcAft>
                <a:spcPts val="600"/>
              </a:spcAft>
              <a:defRPr/>
            </a:pPr>
            <a:endParaRPr lang="zh-CN" altLang="en-US" sz="2200" dirty="0" smtClean="0">
              <a:latin typeface="Arial" panose="020B0604020202020204" pitchFamily="34" charset="0"/>
              <a:cs typeface="Arial" panose="020B0604020202020204" pitchFamily="34" charset="0"/>
            </a:endParaRPr>
          </a:p>
        </p:txBody>
      </p:sp>
      <p:pic>
        <p:nvPicPr>
          <p:cNvPr id="7" name="图片 6"/>
          <p:cNvPicPr>
            <a:picLocks noChangeAspect="1"/>
          </p:cNvPicPr>
          <p:nvPr/>
        </p:nvPicPr>
        <p:blipFill>
          <a:blip r:embed="rId3"/>
          <a:stretch>
            <a:fillRect/>
          </a:stretch>
        </p:blipFill>
        <p:spPr>
          <a:xfrm>
            <a:off x="2112652" y="3211177"/>
            <a:ext cx="4399267" cy="2644258"/>
          </a:xfrm>
          <a:prstGeom prst="rect">
            <a:avLst/>
          </a:prstGeom>
        </p:spPr>
      </p:pic>
      <p:sp>
        <p:nvSpPr>
          <p:cNvPr id="8" name="矩形 1"/>
          <p:cNvSpPr>
            <a:spLocks noChangeArrowheads="1"/>
          </p:cNvSpPr>
          <p:nvPr/>
        </p:nvSpPr>
        <p:spPr bwMode="auto">
          <a:xfrm>
            <a:off x="1853097" y="5998723"/>
            <a:ext cx="55433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2400">
                <a:solidFill>
                  <a:srgbClr val="0000FF"/>
                </a:solidFill>
                <a:latin typeface="Arial" panose="020B0604020202020204" pitchFamily="34" charset="0"/>
                <a:ea typeface="宋体" panose="02010600030101010101" pitchFamily="2" charset="-122"/>
              </a:defRPr>
            </a:lvl1pPr>
            <a:lvl2pPr marL="742950" indent="-285750">
              <a:spcBef>
                <a:spcPct val="20000"/>
              </a:spcBef>
              <a:buChar char="–"/>
              <a:defRPr kumimoji="1" sz="20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a:solidFill>
                  <a:srgbClr val="990033"/>
                </a:solidFill>
                <a:latin typeface="Arial" panose="020B0604020202020204" pitchFamily="34" charset="0"/>
                <a:ea typeface="宋体" panose="02010600030101010101" pitchFamily="2" charset="-122"/>
              </a:defRPr>
            </a:lvl3pPr>
            <a:lvl4pPr marL="1600200" indent="-228600">
              <a:spcBef>
                <a:spcPct val="20000"/>
              </a:spcBef>
              <a:buChar char="–"/>
              <a:defRPr kumimoji="1" sz="16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0" lang="en-US" altLang="zh-CN" sz="1600" i="1" u="sng" dirty="0" err="1" smtClean="0">
                <a:solidFill>
                  <a:srgbClr val="990033"/>
                </a:solidFill>
                <a:cs typeface="Arial" panose="020B0604020202020204" pitchFamily="34" charset="0"/>
              </a:rPr>
              <a:t>f</a:t>
            </a:r>
            <a:r>
              <a:rPr kumimoji="0" lang="en-US" altLang="zh-CN" sz="1600" i="1" u="sng" baseline="-25000" dirty="0" err="1" smtClean="0">
                <a:solidFill>
                  <a:srgbClr val="990033"/>
                </a:solidFill>
                <a:cs typeface="Arial" panose="020B0604020202020204" pitchFamily="34" charset="0"/>
              </a:rPr>
              <a:t>R</a:t>
            </a:r>
            <a:r>
              <a:rPr kumimoji="0" lang="en-US" altLang="zh-CN" sz="1600" u="sng" dirty="0" smtClean="0">
                <a:solidFill>
                  <a:srgbClr val="990033"/>
                </a:solidFill>
                <a:cs typeface="Arial" panose="020B0604020202020204" pitchFamily="34" charset="0"/>
              </a:rPr>
              <a:t>=1.16554GHz</a:t>
            </a:r>
            <a:r>
              <a:rPr kumimoji="0" lang="en-US" altLang="zh-CN" sz="1600" u="sng" dirty="0">
                <a:solidFill>
                  <a:srgbClr val="990033"/>
                </a:solidFill>
                <a:cs typeface="Arial" panose="020B0604020202020204" pitchFamily="34" charset="0"/>
              </a:rPr>
              <a:t>, </a:t>
            </a:r>
            <a:r>
              <a:rPr kumimoji="0" lang="en-US" altLang="zh-CN" sz="1600" i="1" u="sng" dirty="0" smtClean="0">
                <a:solidFill>
                  <a:srgbClr val="990033"/>
                </a:solidFill>
                <a:cs typeface="Arial" panose="020B0604020202020204" pitchFamily="34" charset="0"/>
              </a:rPr>
              <a:t>Q</a:t>
            </a:r>
            <a:r>
              <a:rPr kumimoji="0" lang="en-US" altLang="zh-CN" sz="1600" u="sng" dirty="0" smtClean="0">
                <a:solidFill>
                  <a:srgbClr val="990033"/>
                </a:solidFill>
                <a:cs typeface="Arial" panose="020B0604020202020204" pitchFamily="34" charset="0"/>
              </a:rPr>
              <a:t>=1.10×10</a:t>
            </a:r>
            <a:r>
              <a:rPr kumimoji="0" lang="en-US" altLang="zh-CN" sz="1600" u="sng" baseline="30000" dirty="0" smtClean="0">
                <a:solidFill>
                  <a:srgbClr val="990033"/>
                </a:solidFill>
                <a:cs typeface="Arial" panose="020B0604020202020204" pitchFamily="34" charset="0"/>
              </a:rPr>
              <a:t>5</a:t>
            </a:r>
            <a:r>
              <a:rPr kumimoji="0" lang="en-US" altLang="zh-CN" sz="1600" u="sng" dirty="0">
                <a:solidFill>
                  <a:srgbClr val="990033"/>
                </a:solidFill>
                <a:cs typeface="Arial" panose="020B0604020202020204" pitchFamily="34" charset="0"/>
              </a:rPr>
              <a:t>, </a:t>
            </a:r>
            <a:r>
              <a:rPr kumimoji="0" lang="el-GR" altLang="zh-CN" sz="1600" u="sng" dirty="0" smtClean="0">
                <a:solidFill>
                  <a:srgbClr val="990033"/>
                </a:solidFill>
                <a:cs typeface="Arial" panose="020B0604020202020204" pitchFamily="34" charset="0"/>
              </a:rPr>
              <a:t>δ</a:t>
            </a:r>
            <a:r>
              <a:rPr kumimoji="0" lang="en-US" altLang="zh-CN" sz="1600" u="sng" dirty="0" smtClean="0">
                <a:solidFill>
                  <a:srgbClr val="990033"/>
                </a:solidFill>
                <a:cs typeface="Arial" panose="020B0604020202020204" pitchFamily="34" charset="0"/>
              </a:rPr>
              <a:t>f=1MHz, 336 </a:t>
            </a:r>
            <a:r>
              <a:rPr kumimoji="0" lang="en-US" altLang="zh-CN" sz="1600" u="sng" dirty="0">
                <a:solidFill>
                  <a:srgbClr val="990033"/>
                </a:solidFill>
                <a:cs typeface="Arial" panose="020B0604020202020204" pitchFamily="34" charset="0"/>
              </a:rPr>
              <a:t>RF cavities</a:t>
            </a:r>
            <a:endParaRPr kumimoji="0" lang="zh-CN" altLang="en-US" sz="1600" u="sng" dirty="0">
              <a:solidFill>
                <a:srgbClr val="990033"/>
              </a:solidFill>
              <a:cs typeface="Arial" panose="020B0604020202020204" pitchFamily="34" charset="0"/>
            </a:endParaRPr>
          </a:p>
        </p:txBody>
      </p:sp>
      <p:sp>
        <p:nvSpPr>
          <p:cNvPr id="9" name="文本框 8"/>
          <p:cNvSpPr txBox="1"/>
          <p:nvPr/>
        </p:nvSpPr>
        <p:spPr>
          <a:xfrm>
            <a:off x="6795857" y="4571352"/>
            <a:ext cx="4784124" cy="307777"/>
          </a:xfrm>
          <a:prstGeom prst="rect">
            <a:avLst/>
          </a:prstGeom>
          <a:noFill/>
        </p:spPr>
        <p:txBody>
          <a:bodyPr wrap="square" rtlCol="0">
            <a:spAutoFit/>
          </a:bodyPr>
          <a:lstStyle>
            <a:defPPr>
              <a:defRPr lang="zh-CN"/>
            </a:defPPr>
            <a:lvl1pPr>
              <a:defRPr kumimoji="0" sz="1400">
                <a:latin typeface="Arial" panose="020B0604020202020204" pitchFamily="34" charset="0"/>
                <a:cs typeface="Arial" panose="020B0604020202020204" pitchFamily="34" charset="0"/>
              </a:defRPr>
            </a:lvl1pPr>
          </a:lstStyle>
          <a:p>
            <a:r>
              <a:rPr lang="en-US" altLang="zh-CN" dirty="0"/>
              <a:t>A. Hofmann and J. R. </a:t>
            </a:r>
            <a:r>
              <a:rPr lang="en-US" altLang="zh-CN" dirty="0" err="1"/>
              <a:t>Maidment</a:t>
            </a:r>
            <a:r>
              <a:rPr lang="en-US" altLang="zh-CN" dirty="0"/>
              <a:t>, LEP note 168, 28.6.79.</a:t>
            </a:r>
            <a:endParaRPr lang="zh-CN" altLang="en-US" dirty="0"/>
          </a:p>
        </p:txBody>
      </p:sp>
      <p:sp>
        <p:nvSpPr>
          <p:cNvPr id="10" name="文本框 9"/>
          <p:cNvSpPr txBox="1"/>
          <p:nvPr/>
        </p:nvSpPr>
        <p:spPr>
          <a:xfrm>
            <a:off x="6795857" y="4914108"/>
            <a:ext cx="4955637" cy="738664"/>
          </a:xfrm>
          <a:prstGeom prst="rect">
            <a:avLst/>
          </a:prstGeom>
          <a:noFill/>
        </p:spPr>
        <p:txBody>
          <a:bodyPr wrap="square" rtlCol="0">
            <a:spAutoFit/>
          </a:bodyPr>
          <a:lstStyle/>
          <a:p>
            <a:r>
              <a:rPr kumimoji="0" lang="en-US" altLang="zh-CN" sz="1400" dirty="0" smtClean="0">
                <a:latin typeface="Arial" panose="020B0604020202020204" pitchFamily="34" charset="0"/>
                <a:cs typeface="Arial" panose="020B0604020202020204" pitchFamily="34" charset="0"/>
              </a:rPr>
              <a:t>N. Wang et al. Impedance and collective effects of CEPC, 55th ICFA Advanced Beam Dynamics Workshop on High Luminosity Circular </a:t>
            </a:r>
            <a:r>
              <a:rPr kumimoji="0" lang="en-US" altLang="zh-CN" sz="1400" dirty="0" err="1" smtClean="0">
                <a:latin typeface="Arial" panose="020B0604020202020204" pitchFamily="34" charset="0"/>
                <a:cs typeface="Arial" panose="020B0604020202020204" pitchFamily="34" charset="0"/>
              </a:rPr>
              <a:t>e+e</a:t>
            </a:r>
            <a:r>
              <a:rPr kumimoji="0" lang="en-US" altLang="zh-CN" sz="1400" dirty="0" smtClean="0">
                <a:latin typeface="Arial" panose="020B0604020202020204" pitchFamily="34" charset="0"/>
                <a:cs typeface="Arial" panose="020B0604020202020204" pitchFamily="34" charset="0"/>
              </a:rPr>
              <a:t>- Colliders – Higgs Factory (HF2014)</a:t>
            </a:r>
          </a:p>
        </p:txBody>
      </p:sp>
      <p:graphicFrame>
        <p:nvGraphicFramePr>
          <p:cNvPr id="11" name="对象 10"/>
          <p:cNvGraphicFramePr>
            <a:graphicFrameLocks noChangeAspect="1"/>
          </p:cNvGraphicFramePr>
          <p:nvPr>
            <p:extLst>
              <p:ext uri="{D42A27DB-BD31-4B8C-83A1-F6EECF244321}">
                <p14:modId xmlns:p14="http://schemas.microsoft.com/office/powerpoint/2010/main" val="4093366068"/>
              </p:ext>
            </p:extLst>
          </p:nvPr>
        </p:nvGraphicFramePr>
        <p:xfrm>
          <a:off x="6795857" y="3581244"/>
          <a:ext cx="3162300" cy="654050"/>
        </p:xfrm>
        <a:graphic>
          <a:graphicData uri="http://schemas.openxmlformats.org/presentationml/2006/ole">
            <mc:AlternateContent xmlns:mc="http://schemas.openxmlformats.org/markup-compatibility/2006">
              <mc:Choice xmlns:v="urn:schemas-microsoft-com:vml" Requires="v">
                <p:oleObj spid="_x0000_s26657" name="Equation" r:id="rId4" imgW="2145960" imgH="444240" progId="Equation.DSMT4">
                  <p:embed/>
                </p:oleObj>
              </mc:Choice>
              <mc:Fallback>
                <p:oleObj name="Equation" r:id="rId4" imgW="2145960" imgH="444240" progId="Equation.DSMT4">
                  <p:embed/>
                  <p:pic>
                    <p:nvPicPr>
                      <p:cNvPr id="11" name="对象 10"/>
                      <p:cNvPicPr/>
                      <p:nvPr/>
                    </p:nvPicPr>
                    <p:blipFill>
                      <a:blip r:embed="rId5"/>
                      <a:stretch>
                        <a:fillRect/>
                      </a:stretch>
                    </p:blipFill>
                    <p:spPr>
                      <a:xfrm>
                        <a:off x="6795857" y="3581244"/>
                        <a:ext cx="3162300" cy="654050"/>
                      </a:xfrm>
                      <a:prstGeom prst="rect">
                        <a:avLst/>
                      </a:prstGeom>
                    </p:spPr>
                  </p:pic>
                </p:oleObj>
              </mc:Fallback>
            </mc:AlternateContent>
          </a:graphicData>
        </a:graphic>
      </p:graphicFrame>
    </p:spTree>
    <p:extLst>
      <p:ext uri="{BB962C8B-B14F-4D97-AF65-F5344CB8AC3E}">
        <p14:creationId xmlns:p14="http://schemas.microsoft.com/office/powerpoint/2010/main" val="65587754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27125" y="374555"/>
            <a:ext cx="11360075" cy="1325563"/>
          </a:xfrm>
        </p:spPr>
        <p:txBody>
          <a:bodyPr>
            <a:normAutofit/>
          </a:bodyPr>
          <a:lstStyle/>
          <a:p>
            <a:r>
              <a:rPr lang="en-US" altLang="zh-CN" sz="4000" dirty="0">
                <a:latin typeface="Arial" panose="020B0604020202020204" pitchFamily="34" charset="0"/>
                <a:cs typeface="Arial" panose="020B0604020202020204" pitchFamily="34" charset="0"/>
              </a:rPr>
              <a:t>Outline</a:t>
            </a:r>
            <a:endParaRPr lang="zh-CN" altLang="en-US" sz="4000"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527125" y="1899597"/>
            <a:ext cx="7886700" cy="4351339"/>
          </a:xfrm>
        </p:spPr>
        <p:txBody>
          <a:bodyPr>
            <a:normAutofit/>
          </a:bodyPr>
          <a:lstStyle/>
          <a:p>
            <a:pPr>
              <a:lnSpc>
                <a:spcPct val="120000"/>
              </a:lnSpc>
            </a:pPr>
            <a:r>
              <a:rPr lang="en-US" altLang="zh-CN" dirty="0" smtClean="0">
                <a:latin typeface="Arial" panose="020B0604020202020204" pitchFamily="34" charset="0"/>
                <a:cs typeface="Arial" panose="020B0604020202020204" pitchFamily="34" charset="0"/>
              </a:rPr>
              <a:t> SRF layout and </a:t>
            </a:r>
            <a:r>
              <a:rPr lang="en-US" altLang="zh-CN" dirty="0">
                <a:latin typeface="Arial" panose="020B0604020202020204" pitchFamily="34" charset="0"/>
                <a:cs typeface="Arial" panose="020B0604020202020204" pitchFamily="34" charset="0"/>
              </a:rPr>
              <a:t>p</a:t>
            </a:r>
            <a:r>
              <a:rPr lang="en-US" altLang="zh-CN" dirty="0" smtClean="0">
                <a:latin typeface="Arial" panose="020B0604020202020204" pitchFamily="34" charset="0"/>
                <a:cs typeface="Arial" panose="020B0604020202020204" pitchFamily="34" charset="0"/>
              </a:rPr>
              <a:t>arameters</a:t>
            </a:r>
            <a:endParaRPr lang="en-US" altLang="zh-CN" dirty="0">
              <a:latin typeface="Arial" panose="020B0604020202020204" pitchFamily="34" charset="0"/>
              <a:cs typeface="Arial" panose="020B0604020202020204" pitchFamily="34" charset="0"/>
            </a:endParaRPr>
          </a:p>
          <a:p>
            <a:pPr>
              <a:lnSpc>
                <a:spcPct val="120000"/>
              </a:lnSpc>
            </a:pPr>
            <a:r>
              <a:rPr lang="en-US" altLang="zh-CN" dirty="0" smtClean="0">
                <a:latin typeface="Arial" panose="020B0604020202020204" pitchFamily="34" charset="0"/>
                <a:cs typeface="Arial" panose="020B0604020202020204" pitchFamily="34" charset="0"/>
              </a:rPr>
              <a:t> RF transient and instability </a:t>
            </a:r>
            <a:endParaRPr lang="en-US" altLang="zh-CN" dirty="0">
              <a:latin typeface="Arial" panose="020B0604020202020204" pitchFamily="34" charset="0"/>
              <a:cs typeface="Arial" panose="020B0604020202020204" pitchFamily="34" charset="0"/>
            </a:endParaRPr>
          </a:p>
          <a:p>
            <a:pPr>
              <a:lnSpc>
                <a:spcPct val="120000"/>
              </a:lnSpc>
            </a:pPr>
            <a:r>
              <a:rPr lang="en-US" altLang="zh-CN" dirty="0" smtClean="0">
                <a:solidFill>
                  <a:srgbClr val="FF0000"/>
                </a:solidFill>
                <a:latin typeface="Arial" panose="020B0604020202020204" pitchFamily="34" charset="0"/>
                <a:cs typeface="Arial" panose="020B0604020202020204" pitchFamily="34" charset="0"/>
              </a:rPr>
              <a:t> Technology design and R&amp;D</a:t>
            </a:r>
          </a:p>
          <a:p>
            <a:pPr>
              <a:lnSpc>
                <a:spcPct val="120000"/>
              </a:lnSpc>
            </a:pPr>
            <a:r>
              <a:rPr lang="en-US" altLang="zh-CN" dirty="0" smtClean="0">
                <a:latin typeface="Arial" panose="020B0604020202020204" pitchFamily="34" charset="0"/>
                <a:cs typeface="Arial" panose="020B0604020202020204" pitchFamily="34" charset="0"/>
              </a:rPr>
              <a:t> Summary</a:t>
            </a:r>
            <a:endParaRPr lang="en-US" altLang="zh-CN"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36</a:t>
            </a:fld>
            <a:endParaRPr lang="zh-CN" altLang="en-US"/>
          </a:p>
        </p:txBody>
      </p:sp>
    </p:spTree>
    <p:extLst>
      <p:ext uri="{BB962C8B-B14F-4D97-AF65-F5344CB8AC3E}">
        <p14:creationId xmlns:p14="http://schemas.microsoft.com/office/powerpoint/2010/main" val="74702612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80" y="320105"/>
            <a:ext cx="12197080" cy="1325563"/>
          </a:xfrm>
        </p:spPr>
        <p:txBody>
          <a:bodyPr>
            <a:normAutofit/>
          </a:bodyPr>
          <a:lstStyle/>
          <a:p>
            <a:pPr algn="ctr"/>
            <a:r>
              <a:rPr lang="en-US" altLang="zh-CN" dirty="0" smtClean="0">
                <a:latin typeface="Arial" panose="020B0604020202020204" pitchFamily="34" charset="0"/>
                <a:cs typeface="Arial" panose="020B0604020202020204" pitchFamily="34" charset="0"/>
              </a:rPr>
              <a:t>RF Design and Optimization of 650MHz </a:t>
            </a:r>
            <a:r>
              <a:rPr lang="en-US" altLang="zh-CN" dirty="0">
                <a:latin typeface="Arial" panose="020B0604020202020204" pitchFamily="34" charset="0"/>
                <a:cs typeface="Arial" panose="020B0604020202020204" pitchFamily="34" charset="0"/>
              </a:rPr>
              <a:t>2-cell cavity </a:t>
            </a:r>
            <a:endParaRPr lang="zh-CN" altLang="en-US" dirty="0">
              <a:latin typeface="Arial" panose="020B0604020202020204" pitchFamily="34" charset="0"/>
              <a:cs typeface="Arial" panose="020B0604020202020204" pitchFamily="34" charset="0"/>
            </a:endParaRPr>
          </a:p>
        </p:txBody>
      </p:sp>
      <p:sp>
        <p:nvSpPr>
          <p:cNvPr id="6" name="灯片编号占位符 5"/>
          <p:cNvSpPr>
            <a:spLocks noGrp="1"/>
          </p:cNvSpPr>
          <p:nvPr>
            <p:ph type="sldNum" sz="quarter" idx="12"/>
          </p:nvPr>
        </p:nvSpPr>
        <p:spPr/>
        <p:txBody>
          <a:bodyPr/>
          <a:lstStyle/>
          <a:p>
            <a:fld id="{52C88572-2C13-4D34-AB10-A1A9A2A58D78}" type="slidenum">
              <a:rPr lang="en-US" altLang="zh-CN" smtClean="0"/>
              <a:pPr/>
              <a:t>37</a:t>
            </a:fld>
            <a:endParaRPr lang="en-US" altLang="zh-CN" dirty="0"/>
          </a:p>
        </p:txBody>
      </p:sp>
      <p:graphicFrame>
        <p:nvGraphicFramePr>
          <p:cNvPr id="15" name="表格 14"/>
          <p:cNvGraphicFramePr>
            <a:graphicFrameLocks noGrp="1"/>
          </p:cNvGraphicFramePr>
          <p:nvPr>
            <p:extLst>
              <p:ext uri="{D42A27DB-BD31-4B8C-83A1-F6EECF244321}">
                <p14:modId xmlns:p14="http://schemas.microsoft.com/office/powerpoint/2010/main" val="1967924520"/>
              </p:ext>
            </p:extLst>
          </p:nvPr>
        </p:nvGraphicFramePr>
        <p:xfrm>
          <a:off x="479982" y="3210183"/>
          <a:ext cx="4007591" cy="2907815"/>
        </p:xfrm>
        <a:graphic>
          <a:graphicData uri="http://schemas.openxmlformats.org/drawingml/2006/table">
            <a:tbl>
              <a:tblPr/>
              <a:tblGrid>
                <a:gridCol w="1930947">
                  <a:extLst>
                    <a:ext uri="{9D8B030D-6E8A-4147-A177-3AD203B41FA5}">
                      <a16:colId xmlns:a16="http://schemas.microsoft.com/office/drawing/2014/main" val="20000"/>
                    </a:ext>
                  </a:extLst>
                </a:gridCol>
                <a:gridCol w="1140644">
                  <a:extLst>
                    <a:ext uri="{9D8B030D-6E8A-4147-A177-3AD203B41FA5}">
                      <a16:colId xmlns:a16="http://schemas.microsoft.com/office/drawing/2014/main" val="20001"/>
                    </a:ext>
                  </a:extLst>
                </a:gridCol>
                <a:gridCol w="936000">
                  <a:extLst>
                    <a:ext uri="{9D8B030D-6E8A-4147-A177-3AD203B41FA5}">
                      <a16:colId xmlns:a16="http://schemas.microsoft.com/office/drawing/2014/main" val="20002"/>
                    </a:ext>
                  </a:extLst>
                </a:gridCol>
              </a:tblGrid>
              <a:tr h="256572">
                <a:tc>
                  <a:txBody>
                    <a:bodyPr/>
                    <a:lstStyle/>
                    <a:p>
                      <a:pPr algn="ctr">
                        <a:spcAft>
                          <a:spcPts val="0"/>
                        </a:spcAft>
                      </a:pPr>
                      <a:r>
                        <a:rPr lang="en-US" sz="1200" dirty="0">
                          <a:solidFill>
                            <a:srgbClr val="000000"/>
                          </a:solidFill>
                          <a:latin typeface="Arial" panose="020B0604020202020204" pitchFamily="34" charset="0"/>
                          <a:ea typeface="宋体"/>
                          <a:cs typeface="Arial" panose="020B0604020202020204" pitchFamily="34" charset="0"/>
                        </a:rPr>
                        <a:t>Parameter</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solidFill>
                            <a:srgbClr val="000000"/>
                          </a:solidFill>
                          <a:latin typeface="Arial" panose="020B0604020202020204" pitchFamily="34" charset="0"/>
                          <a:ea typeface="宋体"/>
                          <a:cs typeface="Arial" panose="020B0604020202020204" pitchFamily="34" charset="0"/>
                        </a:rPr>
                        <a:t>Unit</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solidFill>
                            <a:srgbClr val="000000"/>
                          </a:solidFill>
                          <a:latin typeface="Arial" panose="020B0604020202020204" pitchFamily="34" charset="0"/>
                          <a:ea typeface="宋体"/>
                          <a:cs typeface="Arial" panose="020B0604020202020204" pitchFamily="34" charset="0"/>
                        </a:rPr>
                        <a:t>Value</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56572">
                <a:tc>
                  <a:txBody>
                    <a:bodyPr/>
                    <a:lstStyle/>
                    <a:p>
                      <a:pPr algn="l">
                        <a:spcAft>
                          <a:spcPts val="0"/>
                        </a:spcAft>
                      </a:pPr>
                      <a:r>
                        <a:rPr lang="en-US" sz="1200">
                          <a:solidFill>
                            <a:srgbClr val="000000"/>
                          </a:solidFill>
                          <a:latin typeface="Arial" panose="020B0604020202020204" pitchFamily="34" charset="0"/>
                          <a:ea typeface="宋体"/>
                          <a:cs typeface="Arial" panose="020B0604020202020204" pitchFamily="34" charset="0"/>
                        </a:rPr>
                        <a:t>Cavity frequency</a:t>
                      </a:r>
                      <a:endParaRPr lang="zh-CN" sz="120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solidFill>
                            <a:srgbClr val="000000"/>
                          </a:solidFill>
                          <a:latin typeface="Arial" panose="020B0604020202020204" pitchFamily="34" charset="0"/>
                          <a:ea typeface="宋体"/>
                          <a:cs typeface="Arial" panose="020B0604020202020204" pitchFamily="34" charset="0"/>
                        </a:rPr>
                        <a:t>MHz</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solidFill>
                            <a:srgbClr val="000000"/>
                          </a:solidFill>
                          <a:latin typeface="Arial" panose="020B0604020202020204" pitchFamily="34" charset="0"/>
                          <a:ea typeface="宋体"/>
                          <a:cs typeface="Arial" panose="020B0604020202020204" pitchFamily="34" charset="0"/>
                        </a:rPr>
                        <a:t>650</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56572">
                <a:tc>
                  <a:txBody>
                    <a:bodyPr/>
                    <a:lstStyle/>
                    <a:p>
                      <a:pPr algn="l">
                        <a:spcAft>
                          <a:spcPts val="0"/>
                        </a:spcAft>
                      </a:pPr>
                      <a:r>
                        <a:rPr lang="en-US" sz="1200" dirty="0">
                          <a:latin typeface="Arial" panose="020B0604020202020204" pitchFamily="34" charset="0"/>
                          <a:ea typeface="宋体"/>
                          <a:cs typeface="Arial" panose="020B0604020202020204" pitchFamily="34" charset="0"/>
                        </a:rPr>
                        <a:t>Number of cells</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latin typeface="Arial" panose="020B0604020202020204" pitchFamily="34" charset="0"/>
                          <a:ea typeface="宋体"/>
                          <a:cs typeface="Arial" panose="020B0604020202020204" pitchFamily="34" charset="0"/>
                        </a:rPr>
                        <a:t>-</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latin typeface="Arial" panose="020B0604020202020204" pitchFamily="34" charset="0"/>
                          <a:ea typeface="宋体"/>
                          <a:cs typeface="Arial" panose="020B0604020202020204" pitchFamily="34" charset="0"/>
                        </a:rPr>
                        <a:t>2</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56572">
                <a:tc>
                  <a:txBody>
                    <a:bodyPr/>
                    <a:lstStyle/>
                    <a:p>
                      <a:pPr algn="l">
                        <a:spcAft>
                          <a:spcPts val="0"/>
                        </a:spcAft>
                      </a:pPr>
                      <a:r>
                        <a:rPr lang="en-US" sz="1200">
                          <a:latin typeface="Arial" panose="020B0604020202020204" pitchFamily="34" charset="0"/>
                          <a:ea typeface="宋体"/>
                          <a:cs typeface="Arial" panose="020B0604020202020204" pitchFamily="34" charset="0"/>
                        </a:rPr>
                        <a:t>Cavity effective length</a:t>
                      </a:r>
                      <a:endParaRPr lang="zh-CN" sz="120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latin typeface="Arial" panose="020B0604020202020204" pitchFamily="34" charset="0"/>
                          <a:ea typeface="宋体"/>
                          <a:cs typeface="Arial" panose="020B0604020202020204" pitchFamily="34" charset="0"/>
                        </a:rPr>
                        <a:t>m</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latin typeface="Arial" panose="020B0604020202020204" pitchFamily="34" charset="0"/>
                          <a:ea typeface="宋体"/>
                          <a:cs typeface="Arial" panose="020B0604020202020204" pitchFamily="34" charset="0"/>
                        </a:rPr>
                        <a:t>0.46</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56572">
                <a:tc>
                  <a:txBody>
                    <a:bodyPr/>
                    <a:lstStyle/>
                    <a:p>
                      <a:pPr algn="l">
                        <a:spcAft>
                          <a:spcPts val="0"/>
                        </a:spcAft>
                      </a:pPr>
                      <a:r>
                        <a:rPr lang="en-US" sz="1200">
                          <a:latin typeface="Arial" panose="020B0604020202020204" pitchFamily="34" charset="0"/>
                          <a:ea typeface="宋体"/>
                          <a:cs typeface="Arial" panose="020B0604020202020204" pitchFamily="34" charset="0"/>
                        </a:rPr>
                        <a:t>Cavity iris diameter</a:t>
                      </a:r>
                      <a:endParaRPr lang="zh-CN" sz="120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latin typeface="Arial" panose="020B0604020202020204" pitchFamily="34" charset="0"/>
                          <a:ea typeface="宋体"/>
                          <a:cs typeface="Arial" panose="020B0604020202020204" pitchFamily="34" charset="0"/>
                        </a:rPr>
                        <a:t>mm</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latin typeface="Arial" panose="020B0604020202020204" pitchFamily="34" charset="0"/>
                          <a:ea typeface="宋体"/>
                          <a:cs typeface="Arial" panose="020B0604020202020204" pitchFamily="34" charset="0"/>
                        </a:rPr>
                        <a:t>156</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56572">
                <a:tc>
                  <a:txBody>
                    <a:bodyPr/>
                    <a:lstStyle/>
                    <a:p>
                      <a:pPr algn="l">
                        <a:spcAft>
                          <a:spcPts val="0"/>
                        </a:spcAft>
                      </a:pPr>
                      <a:r>
                        <a:rPr lang="en-US" sz="1200">
                          <a:latin typeface="Arial" panose="020B0604020202020204" pitchFamily="34" charset="0"/>
                          <a:ea typeface="宋体"/>
                          <a:cs typeface="Arial" panose="020B0604020202020204" pitchFamily="34" charset="0"/>
                        </a:rPr>
                        <a:t>Beam tube diameter</a:t>
                      </a:r>
                      <a:endParaRPr lang="zh-CN" sz="120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latin typeface="Arial" panose="020B0604020202020204" pitchFamily="34" charset="0"/>
                          <a:ea typeface="宋体"/>
                          <a:cs typeface="Arial" panose="020B0604020202020204" pitchFamily="34" charset="0"/>
                        </a:rPr>
                        <a:t>mm</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latin typeface="Arial" panose="020B0604020202020204" pitchFamily="34" charset="0"/>
                          <a:ea typeface="宋体"/>
                          <a:cs typeface="Arial" panose="020B0604020202020204" pitchFamily="34" charset="0"/>
                        </a:rPr>
                        <a:t>156</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56572">
                <a:tc>
                  <a:txBody>
                    <a:bodyPr/>
                    <a:lstStyle/>
                    <a:p>
                      <a:pPr algn="l">
                        <a:spcAft>
                          <a:spcPts val="0"/>
                        </a:spcAft>
                      </a:pPr>
                      <a:r>
                        <a:rPr lang="en-US" sz="1200">
                          <a:latin typeface="Arial" panose="020B0604020202020204" pitchFamily="34" charset="0"/>
                          <a:ea typeface="宋体"/>
                          <a:cs typeface="Arial" panose="020B0604020202020204" pitchFamily="34" charset="0"/>
                        </a:rPr>
                        <a:t>Cell-to-cell coupling</a:t>
                      </a:r>
                      <a:endParaRPr lang="zh-CN" sz="120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Arial" panose="020B0604020202020204" pitchFamily="34" charset="0"/>
                          <a:ea typeface="宋体"/>
                          <a:cs typeface="Arial" panose="020B0604020202020204" pitchFamily="34" charset="0"/>
                        </a:rPr>
                        <a:t>-</a:t>
                      </a:r>
                      <a:endParaRPr lang="zh-CN" sz="120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latin typeface="Arial" panose="020B0604020202020204" pitchFamily="34" charset="0"/>
                          <a:ea typeface="宋体"/>
                          <a:cs typeface="Arial" panose="020B0604020202020204" pitchFamily="34" charset="0"/>
                        </a:rPr>
                        <a:t>3%</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56572">
                <a:tc>
                  <a:txBody>
                    <a:bodyPr/>
                    <a:lstStyle/>
                    <a:p>
                      <a:pPr algn="l">
                        <a:spcAft>
                          <a:spcPts val="0"/>
                        </a:spcAft>
                      </a:pPr>
                      <a:r>
                        <a:rPr lang="en-US" sz="1200">
                          <a:latin typeface="Arial" panose="020B0604020202020204" pitchFamily="34" charset="0"/>
                          <a:ea typeface="宋体"/>
                          <a:cs typeface="Arial" panose="020B0604020202020204" pitchFamily="34" charset="0"/>
                        </a:rPr>
                        <a:t>R/Q</a:t>
                      </a:r>
                      <a:endParaRPr lang="zh-CN" sz="120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latin typeface="Arial" panose="020B0604020202020204" pitchFamily="34" charset="0"/>
                          <a:ea typeface="宋体"/>
                          <a:cs typeface="Arial" panose="020B0604020202020204" pitchFamily="34" charset="0"/>
                        </a:rPr>
                        <a:t>Ω</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latin typeface="Arial" panose="020B0604020202020204" pitchFamily="34" charset="0"/>
                          <a:ea typeface="宋体"/>
                          <a:cs typeface="Arial" panose="020B0604020202020204" pitchFamily="34" charset="0"/>
                        </a:rPr>
                        <a:t>213</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56572">
                <a:tc>
                  <a:txBody>
                    <a:bodyPr/>
                    <a:lstStyle/>
                    <a:p>
                      <a:pPr algn="l">
                        <a:spcAft>
                          <a:spcPts val="0"/>
                        </a:spcAft>
                      </a:pPr>
                      <a:r>
                        <a:rPr lang="en-US" sz="1200">
                          <a:latin typeface="Arial" panose="020B0604020202020204" pitchFamily="34" charset="0"/>
                          <a:ea typeface="宋体"/>
                          <a:cs typeface="Arial" panose="020B0604020202020204" pitchFamily="34" charset="0"/>
                        </a:rPr>
                        <a:t>Geometry factor</a:t>
                      </a:r>
                      <a:endParaRPr lang="zh-CN" sz="120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Arial" panose="020B0604020202020204" pitchFamily="34" charset="0"/>
                          <a:ea typeface="宋体"/>
                          <a:cs typeface="Arial" panose="020B0604020202020204" pitchFamily="34" charset="0"/>
                        </a:rPr>
                        <a:t>Ω</a:t>
                      </a:r>
                      <a:endParaRPr lang="zh-CN" sz="120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latin typeface="Arial" panose="020B0604020202020204" pitchFamily="34" charset="0"/>
                          <a:ea typeface="宋体"/>
                          <a:cs typeface="Arial" panose="020B0604020202020204" pitchFamily="34" charset="0"/>
                        </a:rPr>
                        <a:t>284</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56572">
                <a:tc>
                  <a:txBody>
                    <a:bodyPr/>
                    <a:lstStyle/>
                    <a:p>
                      <a:pPr algn="l">
                        <a:spcAft>
                          <a:spcPts val="0"/>
                        </a:spcAft>
                      </a:pPr>
                      <a:r>
                        <a:rPr lang="en-US" sz="1200" i="1">
                          <a:latin typeface="Arial" panose="020B0604020202020204" pitchFamily="34" charset="0"/>
                          <a:ea typeface="宋体"/>
                          <a:cs typeface="Arial" panose="020B0604020202020204" pitchFamily="34" charset="0"/>
                        </a:rPr>
                        <a:t>E</a:t>
                      </a:r>
                      <a:r>
                        <a:rPr lang="en-US" sz="1200" baseline="-25000">
                          <a:latin typeface="Arial" panose="020B0604020202020204" pitchFamily="34" charset="0"/>
                          <a:ea typeface="宋体"/>
                          <a:cs typeface="Arial" panose="020B0604020202020204" pitchFamily="34" charset="0"/>
                        </a:rPr>
                        <a:t>peak</a:t>
                      </a:r>
                      <a:r>
                        <a:rPr lang="en-US" sz="1200">
                          <a:latin typeface="Arial" panose="020B0604020202020204" pitchFamily="34" charset="0"/>
                          <a:ea typeface="宋体"/>
                          <a:cs typeface="Arial" panose="020B0604020202020204" pitchFamily="34" charset="0"/>
                        </a:rPr>
                        <a:t>/</a:t>
                      </a:r>
                      <a:r>
                        <a:rPr lang="en-US" sz="1200" i="1">
                          <a:latin typeface="Arial" panose="020B0604020202020204" pitchFamily="34" charset="0"/>
                          <a:ea typeface="宋体"/>
                          <a:cs typeface="Arial" panose="020B0604020202020204" pitchFamily="34" charset="0"/>
                        </a:rPr>
                        <a:t>E</a:t>
                      </a:r>
                      <a:r>
                        <a:rPr lang="en-US" sz="1200" baseline="-25000">
                          <a:latin typeface="Arial" panose="020B0604020202020204" pitchFamily="34" charset="0"/>
                          <a:ea typeface="宋体"/>
                          <a:cs typeface="Arial" panose="020B0604020202020204" pitchFamily="34" charset="0"/>
                        </a:rPr>
                        <a:t>acc</a:t>
                      </a:r>
                      <a:endParaRPr lang="zh-CN" sz="120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latin typeface="Arial" panose="020B0604020202020204" pitchFamily="34" charset="0"/>
                          <a:ea typeface="宋体"/>
                          <a:cs typeface="Arial" panose="020B0604020202020204" pitchFamily="34" charset="0"/>
                        </a:rPr>
                        <a:t>-</a:t>
                      </a:r>
                      <a:endParaRPr lang="zh-CN" sz="120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latin typeface="Arial" panose="020B0604020202020204" pitchFamily="34" charset="0"/>
                          <a:ea typeface="宋体"/>
                          <a:cs typeface="Arial" panose="020B0604020202020204" pitchFamily="34" charset="0"/>
                        </a:rPr>
                        <a:t>2.4</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42095">
                <a:tc>
                  <a:txBody>
                    <a:bodyPr/>
                    <a:lstStyle/>
                    <a:p>
                      <a:pPr algn="l">
                        <a:spcAft>
                          <a:spcPts val="0"/>
                        </a:spcAft>
                      </a:pPr>
                      <a:r>
                        <a:rPr lang="en-US" sz="1200" i="1">
                          <a:latin typeface="Arial" panose="020B0604020202020204" pitchFamily="34" charset="0"/>
                          <a:ea typeface="宋体"/>
                          <a:cs typeface="Arial" panose="020B0604020202020204" pitchFamily="34" charset="0"/>
                        </a:rPr>
                        <a:t>B</a:t>
                      </a:r>
                      <a:r>
                        <a:rPr lang="en-US" sz="1200" baseline="-25000">
                          <a:latin typeface="Arial" panose="020B0604020202020204" pitchFamily="34" charset="0"/>
                          <a:ea typeface="宋体"/>
                          <a:cs typeface="Arial" panose="020B0604020202020204" pitchFamily="34" charset="0"/>
                        </a:rPr>
                        <a:t>peak</a:t>
                      </a:r>
                      <a:r>
                        <a:rPr lang="en-US" sz="1200">
                          <a:latin typeface="Arial" panose="020B0604020202020204" pitchFamily="34" charset="0"/>
                          <a:ea typeface="宋体"/>
                          <a:cs typeface="Arial" panose="020B0604020202020204" pitchFamily="34" charset="0"/>
                        </a:rPr>
                        <a:t>/</a:t>
                      </a:r>
                      <a:r>
                        <a:rPr lang="en-US" sz="1200" i="1">
                          <a:latin typeface="Arial" panose="020B0604020202020204" pitchFamily="34" charset="0"/>
                          <a:ea typeface="宋体"/>
                          <a:cs typeface="Arial" panose="020B0604020202020204" pitchFamily="34" charset="0"/>
                        </a:rPr>
                        <a:t>E</a:t>
                      </a:r>
                      <a:r>
                        <a:rPr lang="en-US" sz="1200" baseline="-25000">
                          <a:latin typeface="Arial" panose="020B0604020202020204" pitchFamily="34" charset="0"/>
                          <a:ea typeface="宋体"/>
                          <a:cs typeface="Arial" panose="020B0604020202020204" pitchFamily="34" charset="0"/>
                        </a:rPr>
                        <a:t>acc</a:t>
                      </a:r>
                      <a:endParaRPr lang="zh-CN" sz="120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err="1">
                          <a:latin typeface="Arial" panose="020B0604020202020204" pitchFamily="34" charset="0"/>
                          <a:ea typeface="宋体"/>
                          <a:cs typeface="Arial" panose="020B0604020202020204" pitchFamily="34" charset="0"/>
                        </a:rPr>
                        <a:t>mT</a:t>
                      </a:r>
                      <a:r>
                        <a:rPr lang="en-US" sz="1200" dirty="0">
                          <a:latin typeface="Arial" panose="020B0604020202020204" pitchFamily="34" charset="0"/>
                          <a:ea typeface="宋体"/>
                          <a:cs typeface="Arial" panose="020B0604020202020204" pitchFamily="34" charset="0"/>
                        </a:rPr>
                        <a:t>/(MV/m)</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smtClean="0">
                          <a:latin typeface="Arial" panose="020B0604020202020204" pitchFamily="34" charset="0"/>
                          <a:ea typeface="宋体"/>
                          <a:cs typeface="Arial" panose="020B0604020202020204" pitchFamily="34" charset="0"/>
                        </a:rPr>
                        <a:t>4.2</a:t>
                      </a:r>
                      <a:endParaRPr lang="zh-CN" sz="1200" dirty="0">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pic>
        <p:nvPicPr>
          <p:cNvPr id="17" name="图片 16">
            <a:extLst>
              <a:ext uri="{FF2B5EF4-FFF2-40B4-BE49-F238E27FC236}">
                <a16:creationId xmlns:a16="http://schemas.microsoft.com/office/drawing/2014/main" id="{7A48CC3B-59FB-4A2F-935D-BCE43D862EC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2071" y="1905453"/>
            <a:ext cx="4411435" cy="1089965"/>
          </a:xfrm>
          <a:prstGeom prst="rect">
            <a:avLst/>
          </a:prstGeom>
        </p:spPr>
      </p:pic>
      <p:pic>
        <p:nvPicPr>
          <p:cNvPr id="10" name="图片 9">
            <a:extLst>
              <a:ext uri="{FF2B5EF4-FFF2-40B4-BE49-F238E27FC236}">
                <a16:creationId xmlns:a16="http://schemas.microsoft.com/office/drawing/2014/main" id="{37FC1DB8-A0F9-4D55-9513-55E3D2191C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23506" y="1905453"/>
            <a:ext cx="4187158" cy="1747569"/>
          </a:xfrm>
          <a:prstGeom prst="rect">
            <a:avLst/>
          </a:prstGeom>
        </p:spPr>
      </p:pic>
      <p:graphicFrame>
        <p:nvGraphicFramePr>
          <p:cNvPr id="11" name="表格 10">
            <a:extLst>
              <a:ext uri="{FF2B5EF4-FFF2-40B4-BE49-F238E27FC236}">
                <a16:creationId xmlns:a16="http://schemas.microsoft.com/office/drawing/2014/main" id="{8F99CF07-A958-42E4-87A9-F79FFC2835C2}"/>
              </a:ext>
            </a:extLst>
          </p:cNvPr>
          <p:cNvGraphicFramePr>
            <a:graphicFrameLocks noGrp="1"/>
          </p:cNvGraphicFramePr>
          <p:nvPr>
            <p:extLst>
              <p:ext uri="{D42A27DB-BD31-4B8C-83A1-F6EECF244321}">
                <p14:modId xmlns:p14="http://schemas.microsoft.com/office/powerpoint/2010/main" val="1135157449"/>
              </p:ext>
            </p:extLst>
          </p:nvPr>
        </p:nvGraphicFramePr>
        <p:xfrm>
          <a:off x="5250729" y="4172592"/>
          <a:ext cx="3359872" cy="1945404"/>
        </p:xfrm>
        <a:graphic>
          <a:graphicData uri="http://schemas.openxmlformats.org/drawingml/2006/table">
            <a:tbl>
              <a:tblPr firstRow="1" bandRow="1">
                <a:tableStyleId>{5C22544A-7EE6-4342-B048-85BDC9FD1C3A}</a:tableStyleId>
              </a:tblPr>
              <a:tblGrid>
                <a:gridCol w="888053">
                  <a:extLst>
                    <a:ext uri="{9D8B030D-6E8A-4147-A177-3AD203B41FA5}">
                      <a16:colId xmlns:a16="http://schemas.microsoft.com/office/drawing/2014/main" val="20000"/>
                    </a:ext>
                  </a:extLst>
                </a:gridCol>
                <a:gridCol w="1376777">
                  <a:extLst>
                    <a:ext uri="{9D8B030D-6E8A-4147-A177-3AD203B41FA5}">
                      <a16:colId xmlns:a16="http://schemas.microsoft.com/office/drawing/2014/main" val="20001"/>
                    </a:ext>
                  </a:extLst>
                </a:gridCol>
                <a:gridCol w="1095042">
                  <a:extLst>
                    <a:ext uri="{9D8B030D-6E8A-4147-A177-3AD203B41FA5}">
                      <a16:colId xmlns:a16="http://schemas.microsoft.com/office/drawing/2014/main" val="20002"/>
                    </a:ext>
                  </a:extLst>
                </a:gridCol>
              </a:tblGrid>
              <a:tr h="357609">
                <a:tc>
                  <a:txBody>
                    <a:bodyPr/>
                    <a:lstStyle/>
                    <a:p>
                      <a:pPr algn="ctr"/>
                      <a:endParaRPr lang="zh-CN" altLang="en-US" sz="1200" dirty="0">
                        <a:latin typeface="Arial" panose="020B0604020202020204" pitchFamily="34" charset="0"/>
                        <a:cs typeface="Arial" panose="020B0604020202020204" pitchFamily="34" charset="0"/>
                      </a:endParaRPr>
                    </a:p>
                  </a:txBody>
                  <a:tcPr anchor="ctr"/>
                </a:tc>
                <a:tc>
                  <a:txBody>
                    <a:bodyPr/>
                    <a:lstStyle/>
                    <a:p>
                      <a:pPr algn="ctr"/>
                      <a:r>
                        <a:rPr lang="en-US" altLang="zh-CN" sz="1200" i="0" dirty="0">
                          <a:solidFill>
                            <a:schemeClr val="tx1"/>
                          </a:solidFill>
                          <a:latin typeface="Arial" panose="020B0604020202020204" pitchFamily="34" charset="0"/>
                          <a:cs typeface="Arial" panose="020B0604020202020204" pitchFamily="34" charset="0"/>
                        </a:rPr>
                        <a:t>P (W) (</a:t>
                      </a:r>
                      <a:r>
                        <a:rPr lang="en-US" altLang="zh-CN" sz="1200" i="0" dirty="0" smtClean="0">
                          <a:solidFill>
                            <a:schemeClr val="tx1"/>
                          </a:solidFill>
                          <a:latin typeface="Arial" panose="020B0604020202020204" pitchFamily="34" charset="0"/>
                          <a:cs typeface="Arial" panose="020B0604020202020204" pitchFamily="34" charset="0"/>
                        </a:rPr>
                        <a:t>U = 1J</a:t>
                      </a:r>
                      <a:r>
                        <a:rPr lang="en-US" altLang="zh-CN" sz="1200" i="0" dirty="0">
                          <a:solidFill>
                            <a:schemeClr val="tx1"/>
                          </a:solidFill>
                          <a:latin typeface="Arial" panose="020B0604020202020204" pitchFamily="34" charset="0"/>
                          <a:cs typeface="Arial" panose="020B0604020202020204" pitchFamily="34" charset="0"/>
                        </a:rPr>
                        <a:t>)</a:t>
                      </a:r>
                      <a:endParaRPr lang="zh-CN" altLang="en-US" sz="1200" i="0" dirty="0">
                        <a:solidFill>
                          <a:schemeClr val="tx1"/>
                        </a:solidFill>
                        <a:latin typeface="Arial" panose="020B0604020202020204" pitchFamily="34" charset="0"/>
                        <a:cs typeface="Arial" panose="020B0604020202020204" pitchFamily="34" charset="0"/>
                      </a:endParaRPr>
                    </a:p>
                  </a:txBody>
                  <a:tcPr anchor="ctr"/>
                </a:tc>
                <a:tc>
                  <a:txBody>
                    <a:bodyPr/>
                    <a:lstStyle/>
                    <a:p>
                      <a:pPr algn="ctr"/>
                      <a:r>
                        <a:rPr lang="en-US" altLang="zh-CN" sz="1200" i="0" dirty="0" err="1" smtClean="0">
                          <a:solidFill>
                            <a:schemeClr val="tx1"/>
                          </a:solidFill>
                          <a:latin typeface="Arial" panose="020B0604020202020204" pitchFamily="34" charset="0"/>
                          <a:cs typeface="Arial" panose="020B0604020202020204" pitchFamily="34" charset="0"/>
                        </a:rPr>
                        <a:t>Qe</a:t>
                      </a:r>
                      <a:endParaRPr lang="zh-CN" altLang="en-US" sz="1200" i="0" dirty="0">
                        <a:solidFill>
                          <a:schemeClr val="tx1"/>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0"/>
                  </a:ext>
                </a:extLst>
              </a:tr>
              <a:tr h="317559">
                <a:tc>
                  <a:txBody>
                    <a:bodyPr/>
                    <a:lstStyle/>
                    <a:p>
                      <a:pPr algn="ctr"/>
                      <a:r>
                        <a:rPr lang="en-US" altLang="zh-CN" sz="1200" dirty="0">
                          <a:latin typeface="Arial" panose="020B0604020202020204" pitchFamily="34" charset="0"/>
                          <a:cs typeface="Arial" panose="020B0604020202020204" pitchFamily="34" charset="0"/>
                        </a:rPr>
                        <a:t>Port 1</a:t>
                      </a:r>
                      <a:endParaRPr lang="zh-CN" altLang="en-US" sz="1200" dirty="0">
                        <a:latin typeface="Arial" panose="020B0604020202020204" pitchFamily="34" charset="0"/>
                        <a:cs typeface="Arial" panose="020B0604020202020204" pitchFamily="34" charset="0"/>
                      </a:endParaRPr>
                    </a:p>
                  </a:txBody>
                  <a:tcPr anchor="ctr"/>
                </a:tc>
                <a:tc>
                  <a:txBody>
                    <a:bodyPr/>
                    <a:lstStyle/>
                    <a:p>
                      <a:pPr algn="ctr"/>
                      <a:r>
                        <a:rPr lang="en-US" altLang="zh-CN" sz="1200" dirty="0">
                          <a:latin typeface="Arial" panose="020B0604020202020204" pitchFamily="34" charset="0"/>
                          <a:cs typeface="Arial" panose="020B0604020202020204" pitchFamily="34" charset="0"/>
                        </a:rPr>
                        <a:t>0.001867</a:t>
                      </a:r>
                      <a:endParaRPr lang="zh-CN" altLang="en-US" sz="1200" dirty="0">
                        <a:latin typeface="Arial" panose="020B0604020202020204" pitchFamily="34" charset="0"/>
                        <a:cs typeface="Arial" panose="020B0604020202020204" pitchFamily="34" charset="0"/>
                      </a:endParaRPr>
                    </a:p>
                  </a:txBody>
                  <a:tcPr anchor="ctr"/>
                </a:tc>
                <a:tc>
                  <a:txBody>
                    <a:bodyPr/>
                    <a:lstStyle/>
                    <a:p>
                      <a:pPr algn="ctr"/>
                      <a:r>
                        <a:rPr lang="en-US" altLang="zh-CN" sz="1200" dirty="0">
                          <a:latin typeface="Arial" panose="020B0604020202020204" pitchFamily="34" charset="0"/>
                          <a:cs typeface="Arial" panose="020B0604020202020204" pitchFamily="34" charset="0"/>
                        </a:rPr>
                        <a:t>2.19E12</a:t>
                      </a:r>
                      <a:endParaRPr lang="zh-CN" altLang="en-US"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1"/>
                  </a:ext>
                </a:extLst>
              </a:tr>
              <a:tr h="317559">
                <a:tc>
                  <a:txBody>
                    <a:bodyPr/>
                    <a:lstStyle/>
                    <a:p>
                      <a:pPr algn="ctr"/>
                      <a:r>
                        <a:rPr lang="en-US" altLang="zh-CN" sz="1200" dirty="0">
                          <a:latin typeface="Arial" panose="020B0604020202020204" pitchFamily="34" charset="0"/>
                          <a:cs typeface="Arial" panose="020B0604020202020204" pitchFamily="34" charset="0"/>
                        </a:rPr>
                        <a:t>Port 2</a:t>
                      </a:r>
                      <a:endParaRPr lang="zh-CN" altLang="en-US" sz="1200" dirty="0">
                        <a:latin typeface="Arial" panose="020B0604020202020204" pitchFamily="34" charset="0"/>
                        <a:cs typeface="Arial" panose="020B0604020202020204" pitchFamily="34" charset="0"/>
                      </a:endParaRPr>
                    </a:p>
                  </a:txBody>
                  <a:tcPr anchor="ctr"/>
                </a:tc>
                <a:tc>
                  <a:txBody>
                    <a:bodyPr/>
                    <a:lstStyle/>
                    <a:p>
                      <a:pPr algn="ctr"/>
                      <a:r>
                        <a:rPr lang="en-US" altLang="zh-CN" sz="1200" dirty="0">
                          <a:latin typeface="Arial" panose="020B0604020202020204" pitchFamily="34" charset="0"/>
                          <a:cs typeface="Arial" panose="020B0604020202020204" pitchFamily="34" charset="0"/>
                        </a:rPr>
                        <a:t>0.001352</a:t>
                      </a:r>
                      <a:endParaRPr lang="zh-CN" altLang="en-US" sz="120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3.02E12</a:t>
                      </a:r>
                      <a:endParaRPr lang="zh-CN" altLang="en-US"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2"/>
                  </a:ext>
                </a:extLst>
              </a:tr>
              <a:tr h="317559">
                <a:tc>
                  <a:txBody>
                    <a:bodyPr/>
                    <a:lstStyle/>
                    <a:p>
                      <a:pPr algn="ctr"/>
                      <a:r>
                        <a:rPr lang="en-US" altLang="zh-CN" sz="1200" dirty="0">
                          <a:latin typeface="Arial" panose="020B0604020202020204" pitchFamily="34" charset="0"/>
                          <a:cs typeface="Arial" panose="020B0604020202020204" pitchFamily="34" charset="0"/>
                        </a:rPr>
                        <a:t>Port 3</a:t>
                      </a:r>
                      <a:endParaRPr lang="zh-CN" altLang="en-US" sz="1200" dirty="0">
                        <a:latin typeface="Arial" panose="020B0604020202020204" pitchFamily="34" charset="0"/>
                        <a:cs typeface="Arial" panose="020B0604020202020204" pitchFamily="34" charset="0"/>
                      </a:endParaRPr>
                    </a:p>
                  </a:txBody>
                  <a:tcPr anchor="ctr"/>
                </a:tc>
                <a:tc>
                  <a:txBody>
                    <a:bodyPr/>
                    <a:lstStyle/>
                    <a:p>
                      <a:pPr algn="ctr"/>
                      <a:r>
                        <a:rPr lang="en-US" altLang="zh-CN" sz="1200" dirty="0">
                          <a:latin typeface="Arial" panose="020B0604020202020204" pitchFamily="34" charset="0"/>
                          <a:cs typeface="Arial" panose="020B0604020202020204" pitchFamily="34" charset="0"/>
                        </a:rPr>
                        <a:t>0.005441</a:t>
                      </a:r>
                      <a:endParaRPr lang="zh-CN" altLang="en-US" sz="120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7.51E11</a:t>
                      </a:r>
                      <a:endParaRPr lang="zh-CN" altLang="en-US"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3"/>
                  </a:ext>
                </a:extLst>
              </a:tr>
              <a:tr h="317559">
                <a:tc>
                  <a:txBody>
                    <a:bodyPr/>
                    <a:lstStyle/>
                    <a:p>
                      <a:pPr algn="ctr"/>
                      <a:r>
                        <a:rPr lang="en-US" altLang="zh-CN" sz="1200" dirty="0">
                          <a:latin typeface="Arial" panose="020B0604020202020204" pitchFamily="34" charset="0"/>
                          <a:cs typeface="Arial" panose="020B0604020202020204" pitchFamily="34" charset="0"/>
                        </a:rPr>
                        <a:t>Port 4</a:t>
                      </a:r>
                      <a:endParaRPr lang="zh-CN" altLang="en-US" sz="1200" dirty="0">
                        <a:latin typeface="Arial" panose="020B0604020202020204" pitchFamily="34" charset="0"/>
                        <a:cs typeface="Arial" panose="020B0604020202020204" pitchFamily="34" charset="0"/>
                      </a:endParaRPr>
                    </a:p>
                  </a:txBody>
                  <a:tcPr anchor="ctr"/>
                </a:tc>
                <a:tc>
                  <a:txBody>
                    <a:bodyPr/>
                    <a:lstStyle/>
                    <a:p>
                      <a:pPr algn="ctr"/>
                      <a:r>
                        <a:rPr lang="en-US" altLang="zh-CN" sz="1200" dirty="0">
                          <a:latin typeface="Arial" panose="020B0604020202020204" pitchFamily="34" charset="0"/>
                          <a:cs typeface="Arial" panose="020B0604020202020204" pitchFamily="34" charset="0"/>
                        </a:rPr>
                        <a:t>0.003435</a:t>
                      </a:r>
                      <a:endParaRPr lang="zh-CN" altLang="en-US" sz="120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1.19E12</a:t>
                      </a:r>
                      <a:endParaRPr lang="zh-CN" altLang="en-US"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4"/>
                  </a:ext>
                </a:extLst>
              </a:tr>
              <a:tr h="317559">
                <a:tc>
                  <a:txBody>
                    <a:bodyPr/>
                    <a:lstStyle/>
                    <a:p>
                      <a:pPr algn="ctr"/>
                      <a:r>
                        <a:rPr lang="en-US" altLang="zh-CN" sz="1200" dirty="0">
                          <a:latin typeface="Arial" panose="020B0604020202020204" pitchFamily="34" charset="0"/>
                          <a:cs typeface="Arial" panose="020B0604020202020204" pitchFamily="34" charset="0"/>
                        </a:rPr>
                        <a:t>Port 5 </a:t>
                      </a:r>
                      <a:endParaRPr lang="zh-CN" altLang="en-US" sz="1200" dirty="0">
                        <a:latin typeface="Arial" panose="020B0604020202020204" pitchFamily="34" charset="0"/>
                        <a:cs typeface="Arial" panose="020B0604020202020204" pitchFamily="34" charset="0"/>
                      </a:endParaRPr>
                    </a:p>
                  </a:txBody>
                  <a:tcPr anchor="ctr"/>
                </a:tc>
                <a:tc>
                  <a:txBody>
                    <a:bodyPr/>
                    <a:lstStyle/>
                    <a:p>
                      <a:pPr algn="ctr"/>
                      <a:r>
                        <a:rPr lang="en-US" altLang="zh-CN" sz="1200" dirty="0">
                          <a:latin typeface="Arial" panose="020B0604020202020204" pitchFamily="34" charset="0"/>
                          <a:cs typeface="Arial" panose="020B0604020202020204" pitchFamily="34" charset="0"/>
                        </a:rPr>
                        <a:t>0.003320</a:t>
                      </a:r>
                      <a:endParaRPr lang="zh-CN" altLang="en-US" sz="120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1.23E12</a:t>
                      </a:r>
                      <a:endParaRPr lang="zh-CN" altLang="en-US"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5"/>
                  </a:ext>
                </a:extLst>
              </a:tr>
            </a:tbl>
          </a:graphicData>
        </a:graphic>
      </p:graphicFrame>
      <p:sp>
        <p:nvSpPr>
          <p:cNvPr id="3" name="矩形 2"/>
          <p:cNvSpPr/>
          <p:nvPr/>
        </p:nvSpPr>
        <p:spPr>
          <a:xfrm>
            <a:off x="8810664" y="1929042"/>
            <a:ext cx="3076536" cy="4201150"/>
          </a:xfrm>
          <a:prstGeom prst="rect">
            <a:avLst/>
          </a:prstGeom>
        </p:spPr>
        <p:txBody>
          <a:bodyPr wrap="square">
            <a:spAutoFit/>
          </a:bodyPr>
          <a:lstStyle/>
          <a:p>
            <a:pPr marL="285750" indent="-285750">
              <a:spcBef>
                <a:spcPts val="600"/>
              </a:spcBef>
              <a:buFont typeface="Arial" panose="020B0604020202020204" pitchFamily="34" charset="0"/>
              <a:buChar char="•"/>
            </a:pPr>
            <a:r>
              <a:rPr lang="en-GB" altLang="zh-CN" sz="1400" dirty="0">
                <a:latin typeface="Arial" panose="020B0604020202020204" pitchFamily="34" charset="0"/>
                <a:ea typeface="宋体" panose="02010600030101010101" pitchFamily="2" charset="-122"/>
                <a:cs typeface="Arial" panose="020B0604020202020204" pitchFamily="34" charset="0"/>
              </a:rPr>
              <a:t>The length of the cavity beam </a:t>
            </a:r>
            <a:r>
              <a:rPr lang="en-GB" altLang="zh-CN" sz="1400" dirty="0" smtClean="0">
                <a:latin typeface="Arial" panose="020B0604020202020204" pitchFamily="34" charset="0"/>
                <a:ea typeface="宋体" panose="02010600030101010101" pitchFamily="2" charset="-122"/>
                <a:cs typeface="Arial" panose="020B0604020202020204" pitchFamily="34" charset="0"/>
              </a:rPr>
              <a:t>pipes </a:t>
            </a:r>
            <a:r>
              <a:rPr lang="en-US" altLang="zh-CN" sz="1400" dirty="0" smtClean="0">
                <a:latin typeface="Arial" panose="020B0604020202020204" pitchFamily="34" charset="0"/>
                <a:ea typeface="宋体" panose="02010600030101010101" pitchFamily="2" charset="-122"/>
                <a:cs typeface="Arial" panose="020B0604020202020204" pitchFamily="34" charset="0"/>
              </a:rPr>
              <a:t>and </a:t>
            </a:r>
            <a:r>
              <a:rPr lang="en-GB" altLang="zh-CN" sz="1400" dirty="0" smtClean="0">
                <a:latin typeface="Arial" panose="020B0604020202020204" pitchFamily="34" charset="0"/>
                <a:ea typeface="宋体" panose="02010600030101010101" pitchFamily="2" charset="-122"/>
                <a:cs typeface="Arial" panose="020B0604020202020204" pitchFamily="34" charset="0"/>
              </a:rPr>
              <a:t>ports </a:t>
            </a:r>
            <a:r>
              <a:rPr lang="en-GB" altLang="zh-CN" sz="1400" dirty="0">
                <a:latin typeface="Arial" panose="020B0604020202020204" pitchFamily="34" charset="0"/>
                <a:ea typeface="宋体" panose="02010600030101010101" pitchFamily="2" charset="-122"/>
                <a:cs typeface="Arial" panose="020B0604020202020204" pitchFamily="34" charset="0"/>
              </a:rPr>
              <a:t>should be long enough to ensure negligible power dissipation on the gaskets and flanges </a:t>
            </a:r>
            <a:r>
              <a:rPr lang="en-GB" altLang="zh-CN" sz="1400" dirty="0" smtClean="0">
                <a:latin typeface="Arial" panose="020B0604020202020204" pitchFamily="34" charset="0"/>
                <a:ea typeface="宋体" panose="02010600030101010101" pitchFamily="2" charset="-122"/>
                <a:cs typeface="Arial" panose="020B0604020202020204" pitchFamily="34" charset="0"/>
              </a:rPr>
              <a:t>surface, </a:t>
            </a:r>
            <a:r>
              <a:rPr lang="en-GB" altLang="zh-CN" sz="1400" dirty="0">
                <a:latin typeface="Arial" panose="020B0604020202020204" pitchFamily="34" charset="0"/>
                <a:ea typeface="宋体" panose="02010600030101010101" pitchFamily="2" charset="-122"/>
                <a:cs typeface="Arial" panose="020B0604020202020204" pitchFamily="34" charset="0"/>
              </a:rPr>
              <a:t>but cannot be too long to go beyond the critical temperature of Nb</a:t>
            </a:r>
            <a:r>
              <a:rPr lang="en-GB" altLang="zh-CN" sz="1400" dirty="0" smtClean="0">
                <a:latin typeface="Arial" panose="020B0604020202020204" pitchFamily="34" charset="0"/>
                <a:ea typeface="宋体" panose="02010600030101010101" pitchFamily="2" charset="-122"/>
                <a:cs typeface="Arial" panose="020B0604020202020204" pitchFamily="34" charset="0"/>
              </a:rPr>
              <a:t>.</a:t>
            </a:r>
          </a:p>
          <a:p>
            <a:pPr marL="285750" indent="-285750">
              <a:spcBef>
                <a:spcPts val="600"/>
              </a:spcBef>
              <a:buFont typeface="Arial" panose="020B0604020202020204" pitchFamily="34" charset="0"/>
              <a:buChar char="•"/>
            </a:pPr>
            <a:r>
              <a:rPr lang="en-GB" altLang="zh-CN" sz="1400" dirty="0" smtClean="0">
                <a:latin typeface="Arial" panose="020B0604020202020204" pitchFamily="34" charset="0"/>
                <a:ea typeface="宋体" panose="02010600030101010101" pitchFamily="2" charset="-122"/>
                <a:cs typeface="Arial" panose="020B0604020202020204" pitchFamily="34" charset="0"/>
              </a:rPr>
              <a:t>Special </a:t>
            </a:r>
            <a:r>
              <a:rPr lang="en-GB" altLang="zh-CN" sz="1400" dirty="0">
                <a:latin typeface="Arial" panose="020B0604020202020204" pitchFamily="34" charset="0"/>
                <a:ea typeface="宋体" panose="02010600030101010101" pitchFamily="2" charset="-122"/>
                <a:cs typeface="Arial" panose="020B0604020202020204" pitchFamily="34" charset="0"/>
              </a:rPr>
              <a:t>gapless gaskets will be considered to avoid the additional dissipation at different joints. </a:t>
            </a:r>
            <a:endParaRPr lang="en-GB" altLang="zh-CN" sz="1400" dirty="0" smtClean="0">
              <a:latin typeface="Arial" panose="020B0604020202020204" pitchFamily="34" charset="0"/>
              <a:ea typeface="宋体" panose="02010600030101010101" pitchFamily="2" charset="-122"/>
              <a:cs typeface="Arial" panose="020B0604020202020204" pitchFamily="34" charset="0"/>
            </a:endParaRPr>
          </a:p>
          <a:p>
            <a:pPr marL="285750" indent="-285750">
              <a:spcBef>
                <a:spcPts val="600"/>
              </a:spcBef>
              <a:buFont typeface="Arial" panose="020B0604020202020204" pitchFamily="34" charset="0"/>
              <a:buChar char="•"/>
            </a:pPr>
            <a:r>
              <a:rPr lang="en-GB" altLang="zh-CN" sz="1400" dirty="0" smtClean="0">
                <a:latin typeface="Arial" panose="020B0604020202020204" pitchFamily="34" charset="0"/>
                <a:ea typeface="宋体" panose="02010600030101010101" pitchFamily="2" charset="-122"/>
                <a:cs typeface="Arial" panose="020B0604020202020204" pitchFamily="34" charset="0"/>
              </a:rPr>
              <a:t>Cooling </a:t>
            </a:r>
            <a:r>
              <a:rPr lang="en-GB" altLang="zh-CN" sz="1400" dirty="0">
                <a:latin typeface="Arial" panose="020B0604020202020204" pitchFamily="34" charset="0"/>
                <a:ea typeface="宋体" panose="02010600030101010101" pitchFamily="2" charset="-122"/>
                <a:cs typeface="Arial" panose="020B0604020202020204" pitchFamily="34" charset="0"/>
              </a:rPr>
              <a:t>of cavity ports by extended helium vessel could be considered especially for the power coupler. </a:t>
            </a:r>
            <a:endParaRPr lang="en-GB" altLang="zh-CN" sz="1400" dirty="0" smtClean="0">
              <a:latin typeface="Arial" panose="020B0604020202020204" pitchFamily="34" charset="0"/>
              <a:ea typeface="宋体" panose="02010600030101010101" pitchFamily="2" charset="-122"/>
              <a:cs typeface="Arial" panose="020B0604020202020204" pitchFamily="34" charset="0"/>
            </a:endParaRPr>
          </a:p>
          <a:p>
            <a:pPr marL="285750" indent="-285750">
              <a:spcBef>
                <a:spcPts val="600"/>
              </a:spcBef>
              <a:buFont typeface="Arial" panose="020B0604020202020204" pitchFamily="34" charset="0"/>
              <a:buChar char="•"/>
            </a:pPr>
            <a:r>
              <a:rPr lang="en-GB" altLang="zh-CN" sz="1400" dirty="0" smtClean="0">
                <a:latin typeface="Arial" panose="020B0604020202020204" pitchFamily="34" charset="0"/>
                <a:ea typeface="宋体" panose="02010600030101010101" pitchFamily="2" charset="-122"/>
                <a:cs typeface="Arial" panose="020B0604020202020204" pitchFamily="34" charset="0"/>
              </a:rPr>
              <a:t>Copper </a:t>
            </a:r>
            <a:r>
              <a:rPr lang="en-GB" altLang="zh-CN" sz="1400" dirty="0">
                <a:latin typeface="Arial" panose="020B0604020202020204" pitchFamily="34" charset="0"/>
                <a:ea typeface="宋体" panose="02010600030101010101" pitchFamily="2" charset="-122"/>
                <a:cs typeface="Arial" panose="020B0604020202020204" pitchFamily="34" charset="0"/>
              </a:rPr>
              <a:t>plating is necessary for the bellows between cavities. RF shielded bellow might be needed.</a:t>
            </a:r>
            <a:endParaRPr lang="zh-CN" alt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2608405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CC2F2BA8-08A6-40ED-B16E-145AB300456E}"/>
              </a:ext>
            </a:extLst>
          </p:cNvPr>
          <p:cNvPicPr>
            <a:picLocks noChangeAspect="1"/>
          </p:cNvPicPr>
          <p:nvPr/>
        </p:nvPicPr>
        <p:blipFill>
          <a:blip r:embed="rId2" cstate="print">
            <a:extLst>
              <a:ext uri="{28A0092B-C50C-407E-A947-70E740481C1C}">
                <a14:useLocalDpi xmlns:a14="http://schemas.microsoft.com/office/drawing/2010/main" val="0"/>
              </a:ext>
            </a:extLst>
          </a:blip>
          <a:srcRect t="25874"/>
          <a:stretch>
            <a:fillRect/>
          </a:stretch>
        </p:blipFill>
        <p:spPr>
          <a:xfrm>
            <a:off x="662243" y="4183952"/>
            <a:ext cx="3669407" cy="2046616"/>
          </a:xfrm>
          <a:prstGeom prst="rect">
            <a:avLst/>
          </a:prstGeom>
        </p:spPr>
      </p:pic>
      <p:pic>
        <p:nvPicPr>
          <p:cNvPr id="14" name="图片 13">
            <a:extLst>
              <a:ext uri="{FF2B5EF4-FFF2-40B4-BE49-F238E27FC236}">
                <a16:creationId xmlns:a16="http://schemas.microsoft.com/office/drawing/2014/main" id="{8EDAB7B7-BDC7-4F50-B8F6-3A39DD6EFD0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03045" y="1330347"/>
            <a:ext cx="3168350" cy="2376263"/>
          </a:xfrm>
          <a:prstGeom prst="rect">
            <a:avLst/>
          </a:prstGeom>
        </p:spPr>
      </p:pic>
      <p:sp>
        <p:nvSpPr>
          <p:cNvPr id="2" name="标题 1"/>
          <p:cNvSpPr>
            <a:spLocks noGrp="1"/>
          </p:cNvSpPr>
          <p:nvPr>
            <p:ph type="title"/>
          </p:nvPr>
        </p:nvSpPr>
        <p:spPr>
          <a:xfrm>
            <a:off x="838200" y="-44927"/>
            <a:ext cx="10515600" cy="1325563"/>
          </a:xfrm>
        </p:spPr>
        <p:txBody>
          <a:bodyPr>
            <a:normAutofit/>
          </a:bodyPr>
          <a:lstStyle/>
          <a:p>
            <a:pPr algn="ctr"/>
            <a:r>
              <a:rPr lang="en-US" altLang="zh-CN" dirty="0" smtClean="0">
                <a:latin typeface="Arial" panose="020B0604020202020204" pitchFamily="34" charset="0"/>
                <a:cs typeface="Arial" panose="020B0604020202020204" pitchFamily="34" charset="0"/>
              </a:rPr>
              <a:t>Cavity Mechanical Analysis</a:t>
            </a:r>
            <a:endParaRPr lang="zh-CN" altLang="en-US" dirty="0">
              <a:latin typeface="Arial" panose="020B0604020202020204" pitchFamily="34" charset="0"/>
              <a:cs typeface="Arial" panose="020B0604020202020204" pitchFamily="34" charset="0"/>
            </a:endParaRPr>
          </a:p>
        </p:txBody>
      </p:sp>
      <p:sp>
        <p:nvSpPr>
          <p:cNvPr id="6" name="灯片编号占位符 5"/>
          <p:cNvSpPr>
            <a:spLocks noGrp="1"/>
          </p:cNvSpPr>
          <p:nvPr>
            <p:ph type="sldNum" sz="quarter" idx="12"/>
          </p:nvPr>
        </p:nvSpPr>
        <p:spPr/>
        <p:txBody>
          <a:bodyPr/>
          <a:lstStyle/>
          <a:p>
            <a:fld id="{52C88572-2C13-4D34-AB10-A1A9A2A58D78}" type="slidenum">
              <a:rPr lang="en-US" altLang="zh-CN" smtClean="0"/>
              <a:pPr/>
              <a:t>38</a:t>
            </a:fld>
            <a:endParaRPr lang="en-US" altLang="zh-CN"/>
          </a:p>
        </p:txBody>
      </p:sp>
      <p:sp>
        <p:nvSpPr>
          <p:cNvPr id="10" name="内容占位符 2"/>
          <p:cNvSpPr txBox="1">
            <a:spLocks/>
          </p:cNvSpPr>
          <p:nvPr/>
        </p:nvSpPr>
        <p:spPr>
          <a:xfrm>
            <a:off x="478028" y="1280636"/>
            <a:ext cx="4669007" cy="3655012"/>
          </a:xfrm>
          <a:prstGeom prst="rect">
            <a:avLst/>
          </a:prstGeom>
        </p:spPr>
        <p:txBody>
          <a:bodyPr>
            <a:no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a:spcAft>
                <a:spcPts val="600"/>
              </a:spcAft>
              <a:buNone/>
            </a:pPr>
            <a:r>
              <a:rPr lang="en-US" altLang="zh-CN" sz="1600" kern="0" dirty="0" smtClean="0">
                <a:latin typeface="Arial" panose="020B0604020202020204" pitchFamily="34" charset="0"/>
                <a:cs typeface="Arial" panose="020B0604020202020204" pitchFamily="34" charset="0"/>
              </a:rPr>
              <a:t>Without tuner and bellow</a:t>
            </a:r>
          </a:p>
          <a:p>
            <a:pPr>
              <a:lnSpc>
                <a:spcPct val="110000"/>
              </a:lnSpc>
              <a:spcBef>
                <a:spcPts val="0"/>
              </a:spcBef>
              <a:spcAft>
                <a:spcPts val="0"/>
              </a:spcAft>
            </a:pPr>
            <a:r>
              <a:rPr lang="en-US" altLang="zh-CN" sz="1600" kern="0" dirty="0" err="1" smtClean="0">
                <a:latin typeface="Arial" panose="020B0604020202020204" pitchFamily="34" charset="0"/>
                <a:cs typeface="Arial" panose="020B0604020202020204" pitchFamily="34" charset="0"/>
              </a:rPr>
              <a:t>df</a:t>
            </a:r>
            <a:r>
              <a:rPr lang="en-US" altLang="zh-CN" sz="1600" kern="0" dirty="0" smtClean="0">
                <a:latin typeface="Arial" panose="020B0604020202020204" pitchFamily="34" charset="0"/>
                <a:cs typeface="Arial" panose="020B0604020202020204" pitchFamily="34" charset="0"/>
              </a:rPr>
              <a:t>/</a:t>
            </a:r>
            <a:r>
              <a:rPr lang="en-US" altLang="zh-CN" sz="1600" kern="0" dirty="0" err="1" smtClean="0">
                <a:latin typeface="Arial" panose="020B0604020202020204" pitchFamily="34" charset="0"/>
                <a:cs typeface="Arial" panose="020B0604020202020204" pitchFamily="34" charset="0"/>
              </a:rPr>
              <a:t>dp</a:t>
            </a:r>
            <a:endParaRPr lang="en-US" altLang="zh-CN" sz="1600" kern="0" dirty="0">
              <a:latin typeface="Arial" panose="020B0604020202020204" pitchFamily="34" charset="0"/>
              <a:cs typeface="Arial" panose="020B0604020202020204" pitchFamily="34" charset="0"/>
            </a:endParaRPr>
          </a:p>
          <a:p>
            <a:pPr lvl="1">
              <a:lnSpc>
                <a:spcPct val="110000"/>
              </a:lnSpc>
              <a:spcBef>
                <a:spcPts val="0"/>
              </a:spcBef>
              <a:spcAft>
                <a:spcPts val="0"/>
              </a:spcAft>
            </a:pPr>
            <a:r>
              <a:rPr lang="en-US" altLang="zh-CN" sz="1600" kern="0" dirty="0">
                <a:latin typeface="Arial" panose="020B0604020202020204" pitchFamily="34" charset="0"/>
                <a:cs typeface="Arial" panose="020B0604020202020204" pitchFamily="34" charset="0"/>
              </a:rPr>
              <a:t>-68.7 Hz/mbar </a:t>
            </a:r>
          </a:p>
          <a:p>
            <a:pPr lvl="1">
              <a:lnSpc>
                <a:spcPct val="110000"/>
              </a:lnSpc>
              <a:spcBef>
                <a:spcPts val="0"/>
              </a:spcBef>
              <a:spcAft>
                <a:spcPts val="0"/>
              </a:spcAft>
            </a:pPr>
            <a:r>
              <a:rPr lang="en-US" altLang="zh-CN" sz="1600" kern="0" dirty="0">
                <a:latin typeface="Arial" panose="020B0604020202020204" pitchFamily="34" charset="0"/>
                <a:cs typeface="Arial" panose="020B0604020202020204" pitchFamily="34" charset="0"/>
              </a:rPr>
              <a:t>The stress under 2 bar (44.5 </a:t>
            </a:r>
            <a:r>
              <a:rPr lang="en-US" altLang="zh-CN" sz="1600" kern="0" dirty="0" err="1">
                <a:latin typeface="Arial" panose="020B0604020202020204" pitchFamily="34" charset="0"/>
                <a:cs typeface="Arial" panose="020B0604020202020204" pitchFamily="34" charset="0"/>
              </a:rPr>
              <a:t>MPa</a:t>
            </a:r>
            <a:r>
              <a:rPr lang="en-US" altLang="zh-CN" sz="1600" kern="0" dirty="0">
                <a:latin typeface="Arial" panose="020B0604020202020204" pitchFamily="34" charset="0"/>
                <a:cs typeface="Arial" panose="020B0604020202020204" pitchFamily="34" charset="0"/>
              </a:rPr>
              <a:t>)</a:t>
            </a:r>
            <a:endParaRPr lang="en-US" altLang="zh-CN" sz="1600" b="1" kern="0" dirty="0">
              <a:solidFill>
                <a:srgbClr val="FF0000"/>
              </a:solidFill>
              <a:latin typeface="Arial" panose="020B0604020202020204" pitchFamily="34" charset="0"/>
              <a:cs typeface="Arial" panose="020B0604020202020204" pitchFamily="34" charset="0"/>
            </a:endParaRPr>
          </a:p>
          <a:p>
            <a:pPr>
              <a:lnSpc>
                <a:spcPct val="110000"/>
              </a:lnSpc>
              <a:spcBef>
                <a:spcPts val="0"/>
              </a:spcBef>
              <a:spcAft>
                <a:spcPts val="0"/>
              </a:spcAft>
            </a:pPr>
            <a:r>
              <a:rPr lang="en-US" altLang="zh-CN" sz="1600" kern="0" dirty="0">
                <a:latin typeface="Arial" panose="020B0604020202020204" pitchFamily="34" charset="0"/>
                <a:cs typeface="Arial" panose="020B0604020202020204" pitchFamily="34" charset="0"/>
              </a:rPr>
              <a:t>Tuning</a:t>
            </a:r>
          </a:p>
          <a:p>
            <a:pPr lvl="1">
              <a:lnSpc>
                <a:spcPct val="110000"/>
              </a:lnSpc>
              <a:spcBef>
                <a:spcPts val="0"/>
              </a:spcBef>
              <a:spcAft>
                <a:spcPts val="0"/>
              </a:spcAft>
            </a:pPr>
            <a:r>
              <a:rPr lang="en-US" altLang="zh-CN" sz="1600" kern="0" dirty="0">
                <a:latin typeface="Arial" panose="020B0604020202020204" pitchFamily="34" charset="0"/>
                <a:cs typeface="Arial" panose="020B0604020202020204" pitchFamily="34" charset="0"/>
              </a:rPr>
              <a:t>Tuning </a:t>
            </a:r>
            <a:r>
              <a:rPr lang="en-US" altLang="zh-CN" sz="1600" kern="0" dirty="0" smtClean="0">
                <a:latin typeface="Arial" panose="020B0604020202020204" pitchFamily="34" charset="0"/>
                <a:cs typeface="Arial" panose="020B0604020202020204" pitchFamily="34" charset="0"/>
              </a:rPr>
              <a:t>sensitivity: </a:t>
            </a:r>
            <a:r>
              <a:rPr lang="en-US" altLang="zh-CN" sz="1600" kern="0" dirty="0">
                <a:latin typeface="Arial" panose="020B0604020202020204" pitchFamily="34" charset="0"/>
                <a:cs typeface="Arial" panose="020B0604020202020204" pitchFamily="34" charset="0"/>
              </a:rPr>
              <a:t>310 kHz/mm</a:t>
            </a:r>
          </a:p>
          <a:p>
            <a:pPr lvl="1">
              <a:lnSpc>
                <a:spcPct val="110000"/>
              </a:lnSpc>
              <a:spcBef>
                <a:spcPts val="0"/>
              </a:spcBef>
              <a:spcAft>
                <a:spcPts val="0"/>
              </a:spcAft>
            </a:pPr>
            <a:r>
              <a:rPr lang="en-US" altLang="zh-CN" sz="1600" kern="0" dirty="0" smtClean="0">
                <a:latin typeface="Arial" panose="020B0604020202020204" pitchFamily="34" charset="0"/>
                <a:cs typeface="Arial" panose="020B0604020202020204" pitchFamily="34" charset="0"/>
              </a:rPr>
              <a:t>Stiffness: 16001 N/mm  </a:t>
            </a:r>
            <a:endParaRPr lang="en-US" altLang="zh-CN" sz="1600" kern="0" dirty="0">
              <a:latin typeface="Arial" panose="020B0604020202020204" pitchFamily="34" charset="0"/>
              <a:cs typeface="Arial" panose="020B0604020202020204" pitchFamily="34" charset="0"/>
            </a:endParaRPr>
          </a:p>
          <a:p>
            <a:pPr>
              <a:lnSpc>
                <a:spcPct val="110000"/>
              </a:lnSpc>
              <a:spcBef>
                <a:spcPts val="0"/>
              </a:spcBef>
              <a:spcAft>
                <a:spcPts val="0"/>
              </a:spcAft>
            </a:pPr>
            <a:r>
              <a:rPr lang="en-US" altLang="zh-CN" sz="1600" kern="0" dirty="0">
                <a:latin typeface="Arial" panose="020B0604020202020204" pitchFamily="34" charset="0"/>
                <a:cs typeface="Arial" panose="020B0604020202020204" pitchFamily="34" charset="0"/>
              </a:rPr>
              <a:t>LFD</a:t>
            </a:r>
          </a:p>
          <a:p>
            <a:pPr lvl="1">
              <a:lnSpc>
                <a:spcPct val="110000"/>
              </a:lnSpc>
              <a:spcBef>
                <a:spcPts val="0"/>
              </a:spcBef>
              <a:spcAft>
                <a:spcPts val="0"/>
              </a:spcAft>
            </a:pPr>
            <a:r>
              <a:rPr lang="en-US" altLang="zh-CN" sz="1600" kern="0" dirty="0">
                <a:latin typeface="Arial" panose="020B0604020202020204" pitchFamily="34" charset="0"/>
                <a:cs typeface="Arial" panose="020B0604020202020204" pitchFamily="34" charset="0"/>
              </a:rPr>
              <a:t>LFD coefficient= </a:t>
            </a:r>
            <a:r>
              <a:rPr lang="en-US" altLang="zh-CN" sz="1600" kern="0" dirty="0" smtClean="0">
                <a:latin typeface="Arial" panose="020B0604020202020204" pitchFamily="34" charset="0"/>
                <a:cs typeface="Arial" panose="020B0604020202020204" pitchFamily="34" charset="0"/>
              </a:rPr>
              <a:t>- 4.16 </a:t>
            </a:r>
            <a:r>
              <a:rPr lang="en-US" altLang="zh-CN" sz="1600" kern="0" dirty="0">
                <a:latin typeface="Arial" panose="020B0604020202020204" pitchFamily="34" charset="0"/>
                <a:cs typeface="Arial" panose="020B0604020202020204" pitchFamily="34" charset="0"/>
              </a:rPr>
              <a:t>Hz/(MV/m)</a:t>
            </a:r>
            <a:r>
              <a:rPr lang="en-US" altLang="zh-CN" sz="1600" kern="0" baseline="30000" dirty="0">
                <a:latin typeface="Arial" panose="020B0604020202020204" pitchFamily="34" charset="0"/>
                <a:cs typeface="Arial" panose="020B0604020202020204" pitchFamily="34" charset="0"/>
              </a:rPr>
              <a:t>2</a:t>
            </a:r>
            <a:endParaRPr lang="en-US" altLang="zh-CN" sz="1600" kern="0" dirty="0">
              <a:latin typeface="Arial" panose="020B0604020202020204" pitchFamily="34" charset="0"/>
              <a:cs typeface="Arial" panose="020B0604020202020204" pitchFamily="34" charset="0"/>
            </a:endParaRPr>
          </a:p>
        </p:txBody>
      </p:sp>
      <p:sp>
        <p:nvSpPr>
          <p:cNvPr id="21" name="文本框 20"/>
          <p:cNvSpPr txBox="1"/>
          <p:nvPr/>
        </p:nvSpPr>
        <p:spPr>
          <a:xfrm>
            <a:off x="1704859" y="5525006"/>
            <a:ext cx="1584176" cy="307777"/>
          </a:xfrm>
          <a:prstGeom prst="rect">
            <a:avLst/>
          </a:prstGeom>
          <a:noFill/>
        </p:spPr>
        <p:txBody>
          <a:bodyPr wrap="square" rtlCol="0">
            <a:spAutoFit/>
          </a:bodyPr>
          <a:lstStyle/>
          <a:p>
            <a:r>
              <a:rPr lang="en-US" altLang="zh-CN" sz="1400" dirty="0" smtClean="0">
                <a:solidFill>
                  <a:srgbClr val="C00000"/>
                </a:solidFill>
                <a:latin typeface="Arial" panose="020B0604020202020204" pitchFamily="34" charset="0"/>
                <a:cs typeface="Arial" panose="020B0604020202020204" pitchFamily="34" charset="0"/>
              </a:rPr>
              <a:t>LFD @ 5MV/m</a:t>
            </a:r>
            <a:endParaRPr lang="zh-CN" altLang="en-US" sz="1400" dirty="0">
              <a:solidFill>
                <a:srgbClr val="C00000"/>
              </a:solidFill>
              <a:latin typeface="Arial" panose="020B0604020202020204" pitchFamily="34" charset="0"/>
              <a:cs typeface="Arial" panose="020B0604020202020204" pitchFamily="34" charset="0"/>
            </a:endParaRPr>
          </a:p>
        </p:txBody>
      </p:sp>
      <p:pic>
        <p:nvPicPr>
          <p:cNvPr id="15" name="图片 14">
            <a:extLst>
              <a:ext uri="{FF2B5EF4-FFF2-40B4-BE49-F238E27FC236}">
                <a16:creationId xmlns:a16="http://schemas.microsoft.com/office/drawing/2014/main" id="{8E5D5CCF-E8C9-4276-9E44-D1F5A1FAFCA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03045" y="3831628"/>
            <a:ext cx="3168350" cy="2382427"/>
          </a:xfrm>
          <a:prstGeom prst="rect">
            <a:avLst/>
          </a:prstGeom>
        </p:spPr>
      </p:pic>
      <p:sp>
        <p:nvSpPr>
          <p:cNvPr id="13" name="文本框 12"/>
          <p:cNvSpPr txBox="1"/>
          <p:nvPr/>
        </p:nvSpPr>
        <p:spPr>
          <a:xfrm>
            <a:off x="9330547" y="3108142"/>
            <a:ext cx="2268016" cy="307777"/>
          </a:xfrm>
          <a:prstGeom prst="rect">
            <a:avLst/>
          </a:prstGeom>
          <a:noFill/>
        </p:spPr>
        <p:txBody>
          <a:bodyPr wrap="square" rtlCol="0">
            <a:spAutoFit/>
          </a:bodyPr>
          <a:lstStyle/>
          <a:p>
            <a:r>
              <a:rPr lang="en-US" altLang="zh-CN" sz="1400" dirty="0">
                <a:solidFill>
                  <a:srgbClr val="C00000"/>
                </a:solidFill>
                <a:latin typeface="Arial" panose="020B0604020202020204" pitchFamily="34" charset="0"/>
                <a:cs typeface="Arial" panose="020B0604020202020204" pitchFamily="34" charset="0"/>
              </a:rPr>
              <a:t>Tuning simulation</a:t>
            </a:r>
            <a:endParaRPr lang="zh-CN" altLang="en-US" sz="1400" dirty="0">
              <a:solidFill>
                <a:srgbClr val="C00000"/>
              </a:solidFill>
              <a:latin typeface="Arial" panose="020B0604020202020204" pitchFamily="34" charset="0"/>
              <a:cs typeface="Arial" panose="020B0604020202020204" pitchFamily="34" charset="0"/>
            </a:endParaRPr>
          </a:p>
        </p:txBody>
      </p:sp>
      <p:pic>
        <p:nvPicPr>
          <p:cNvPr id="11" name="图片 10">
            <a:extLst>
              <a:ext uri="{FF2B5EF4-FFF2-40B4-BE49-F238E27FC236}">
                <a16:creationId xmlns:a16="http://schemas.microsoft.com/office/drawing/2014/main" id="{9A695DEC-BDB3-495F-8CF3-949D2D91BBF4}"/>
              </a:ext>
            </a:extLst>
          </p:cNvPr>
          <p:cNvPicPr>
            <a:picLocks noChangeAspect="1"/>
          </p:cNvPicPr>
          <p:nvPr/>
        </p:nvPicPr>
        <p:blipFill>
          <a:blip r:embed="rId5" cstate="print">
            <a:extLst>
              <a:ext uri="{28A0092B-C50C-407E-A947-70E740481C1C}">
                <a14:useLocalDpi xmlns:a14="http://schemas.microsoft.com/office/drawing/2010/main" val="0"/>
              </a:ext>
            </a:extLst>
          </a:blip>
          <a:srcRect t="24242"/>
          <a:stretch>
            <a:fillRect/>
          </a:stretch>
        </p:blipFill>
        <p:spPr>
          <a:xfrm>
            <a:off x="4928486" y="4121305"/>
            <a:ext cx="3163539" cy="2109263"/>
          </a:xfrm>
          <a:prstGeom prst="rect">
            <a:avLst/>
          </a:prstGeom>
        </p:spPr>
      </p:pic>
      <p:sp>
        <p:nvSpPr>
          <p:cNvPr id="12" name="文本框 11"/>
          <p:cNvSpPr txBox="1"/>
          <p:nvPr/>
        </p:nvSpPr>
        <p:spPr>
          <a:xfrm>
            <a:off x="5859227" y="5555783"/>
            <a:ext cx="1571636" cy="307777"/>
          </a:xfrm>
          <a:prstGeom prst="rect">
            <a:avLst/>
          </a:prstGeom>
          <a:noFill/>
        </p:spPr>
        <p:txBody>
          <a:bodyPr wrap="square" rtlCol="0">
            <a:spAutoFit/>
          </a:bodyPr>
          <a:lstStyle/>
          <a:p>
            <a:r>
              <a:rPr lang="en-US" altLang="zh-CN" sz="1400" dirty="0">
                <a:solidFill>
                  <a:srgbClr val="C00000"/>
                </a:solidFill>
                <a:latin typeface="Arial" panose="020B0604020202020204" pitchFamily="34" charset="0"/>
                <a:cs typeface="Arial" panose="020B0604020202020204" pitchFamily="34" charset="0"/>
              </a:rPr>
              <a:t>Stress @ 2 Bar</a:t>
            </a:r>
            <a:endParaRPr lang="zh-CN" altLang="en-US" sz="1400" dirty="0">
              <a:solidFill>
                <a:srgbClr val="C00000"/>
              </a:solidFill>
              <a:latin typeface="Arial" panose="020B0604020202020204" pitchFamily="34" charset="0"/>
              <a:cs typeface="Arial" panose="020B0604020202020204" pitchFamily="34" charset="0"/>
            </a:endParaRPr>
          </a:p>
        </p:txBody>
      </p:sp>
      <p:pic>
        <p:nvPicPr>
          <p:cNvPr id="17" name="图片 16"/>
          <p:cNvPicPr>
            <a:picLocks noChangeAspect="1"/>
          </p:cNvPicPr>
          <p:nvPr/>
        </p:nvPicPr>
        <p:blipFill>
          <a:blip r:embed="rId6"/>
          <a:stretch>
            <a:fillRect/>
          </a:stretch>
        </p:blipFill>
        <p:spPr>
          <a:xfrm>
            <a:off x="4844465" y="1330348"/>
            <a:ext cx="3247560" cy="2376263"/>
          </a:xfrm>
          <a:prstGeom prst="rect">
            <a:avLst/>
          </a:prstGeom>
        </p:spPr>
      </p:pic>
    </p:spTree>
    <p:extLst>
      <p:ext uri="{BB962C8B-B14F-4D97-AF65-F5344CB8AC3E}">
        <p14:creationId xmlns:p14="http://schemas.microsoft.com/office/powerpoint/2010/main" val="134171258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447608"/>
            <a:ext cx="12191999" cy="992919"/>
          </a:xfrm>
        </p:spPr>
        <p:txBody>
          <a:bodyPr>
            <a:normAutofit/>
          </a:bodyPr>
          <a:lstStyle/>
          <a:p>
            <a:r>
              <a:rPr lang="en-US" altLang="zh-CN" sz="4000" dirty="0" smtClean="0">
                <a:latin typeface="Arial" panose="020B0604020202020204" pitchFamily="34" charset="0"/>
                <a:cs typeface="Arial" panose="020B0604020202020204" pitchFamily="34" charset="0"/>
              </a:rPr>
              <a:t>Cavity Fabrication</a:t>
            </a:r>
            <a:endParaRPr lang="zh-CN" altLang="en-US" sz="4000" dirty="0">
              <a:latin typeface="Arial" panose="020B0604020202020204" pitchFamily="34" charset="0"/>
              <a:cs typeface="Arial" panose="020B0604020202020204" pitchFamily="34" charset="0"/>
            </a:endParaRPr>
          </a:p>
        </p:txBody>
      </p:sp>
      <p:pic>
        <p:nvPicPr>
          <p:cNvPr id="15" name="图片 14"/>
          <p:cNvPicPr>
            <a:picLocks noChangeAspect="1"/>
          </p:cNvPicPr>
          <p:nvPr/>
        </p:nvPicPr>
        <p:blipFill>
          <a:blip r:embed="rId2"/>
          <a:stretch>
            <a:fillRect/>
          </a:stretch>
        </p:blipFill>
        <p:spPr>
          <a:xfrm>
            <a:off x="4254590" y="2690644"/>
            <a:ext cx="2960686" cy="1515871"/>
          </a:xfrm>
          <a:prstGeom prst="rect">
            <a:avLst/>
          </a:prstGeom>
        </p:spPr>
      </p:pic>
      <p:pic>
        <p:nvPicPr>
          <p:cNvPr id="16" name="图片 15"/>
          <p:cNvPicPr>
            <a:picLocks noChangeAspect="1"/>
          </p:cNvPicPr>
          <p:nvPr/>
        </p:nvPicPr>
        <p:blipFill rotWithShape="1">
          <a:blip r:embed="rId3" cstate="print">
            <a:extLst>
              <a:ext uri="{28A0092B-C50C-407E-A947-70E740481C1C}">
                <a14:useLocalDpi xmlns:a14="http://schemas.microsoft.com/office/drawing/2010/main" val="0"/>
              </a:ext>
            </a:extLst>
          </a:blip>
          <a:srcRect t="17022" b="5205"/>
          <a:stretch/>
        </p:blipFill>
        <p:spPr bwMode="auto">
          <a:xfrm>
            <a:off x="3774224" y="4533319"/>
            <a:ext cx="1662449" cy="151246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17" name="图片 4"/>
          <p:cNvPicPr>
            <a:picLocks noChangeAspect="1"/>
          </p:cNvPicPr>
          <p:nvPr/>
        </p:nvPicPr>
        <p:blipFill rotWithShape="1">
          <a:blip r:embed="rId4" cstate="print">
            <a:extLst>
              <a:ext uri="{28A0092B-C50C-407E-A947-70E740481C1C}">
                <a14:useLocalDpi xmlns:a14="http://schemas.microsoft.com/office/drawing/2010/main" val="0"/>
              </a:ext>
            </a:extLst>
          </a:blip>
          <a:srcRect b="19223"/>
          <a:stretch/>
        </p:blipFill>
        <p:spPr bwMode="auto">
          <a:xfrm>
            <a:off x="5517228" y="4533319"/>
            <a:ext cx="1698048" cy="144008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7" name="文本框 6"/>
          <p:cNvSpPr txBox="1"/>
          <p:nvPr/>
        </p:nvSpPr>
        <p:spPr>
          <a:xfrm>
            <a:off x="7803851" y="2765844"/>
            <a:ext cx="3938439" cy="3203954"/>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defPPr>
              <a:defRPr lang="zh-CN"/>
            </a:defPPr>
            <a:lvl1pPr>
              <a:defRPr>
                <a:latin typeface="Arial" panose="020B0604020202020204" pitchFamily="34" charset="0"/>
                <a:cs typeface="Arial" panose="020B0604020202020204" pitchFamily="34" charset="0"/>
              </a:defRPr>
            </a:lvl1pPr>
          </a:lstStyle>
          <a:p>
            <a:pPr>
              <a:lnSpc>
                <a:spcPct val="120000"/>
              </a:lnSpc>
              <a:spcBef>
                <a:spcPts val="600"/>
              </a:spcBef>
            </a:pPr>
            <a:r>
              <a:rPr lang="en-US" altLang="zh-CN" sz="1600" dirty="0" smtClean="0"/>
              <a:t>Cavity with more cells (4 or 5-cell)</a:t>
            </a:r>
          </a:p>
          <a:p>
            <a:pPr marL="342900" indent="-342900" algn="just">
              <a:spcBef>
                <a:spcPts val="600"/>
              </a:spcBef>
              <a:buFont typeface="Arial" panose="020B0604020202020204" pitchFamily="34" charset="0"/>
              <a:buChar char="•"/>
            </a:pPr>
            <a:r>
              <a:rPr lang="en-US" altLang="zh-CN" sz="1400" dirty="0" smtClean="0">
                <a:solidFill>
                  <a:srgbClr val="C00000"/>
                </a:solidFill>
              </a:rPr>
              <a:t>A must for higher energy operation</a:t>
            </a:r>
            <a:r>
              <a:rPr lang="en-US" altLang="zh-CN" sz="1400" dirty="0" smtClean="0"/>
              <a:t>, and low HOM power (due to low current)</a:t>
            </a:r>
          </a:p>
          <a:p>
            <a:pPr marL="342900" indent="-342900" algn="just">
              <a:spcBef>
                <a:spcPts val="600"/>
              </a:spcBef>
              <a:buFont typeface="Arial" panose="020B0604020202020204" pitchFamily="34" charset="0"/>
              <a:buChar char="•"/>
            </a:pPr>
            <a:r>
              <a:rPr lang="en-US" altLang="zh-CN" sz="1400" dirty="0" smtClean="0">
                <a:solidFill>
                  <a:srgbClr val="C00000"/>
                </a:solidFill>
              </a:rPr>
              <a:t>Possible for H with shared cavity </a:t>
            </a:r>
            <a:r>
              <a:rPr lang="en-US" altLang="zh-CN" sz="1400" dirty="0" smtClean="0"/>
              <a:t>if the input coupler power capacity could be increased to 500 ~ 800 kW or use two couplers per cavity for same gradient. If same coupler power, the gradient will be too low and cost more, beam loading effect ... But 1.5 times more HOM power, HOM damping and trapping, cavity pretuning, handling and infrastructure...</a:t>
            </a:r>
          </a:p>
          <a:p>
            <a:pPr marL="342900" indent="-342900" algn="just">
              <a:spcBef>
                <a:spcPts val="600"/>
              </a:spcBef>
              <a:buFont typeface="Arial" panose="020B0604020202020204" pitchFamily="34" charset="0"/>
              <a:buChar char="•"/>
            </a:pPr>
            <a:r>
              <a:rPr lang="en-US" altLang="zh-CN" sz="1400" dirty="0" smtClean="0">
                <a:solidFill>
                  <a:srgbClr val="C00000"/>
                </a:solidFill>
              </a:rPr>
              <a:t>Not suitable for high current W and Z </a:t>
            </a:r>
          </a:p>
        </p:txBody>
      </p:sp>
      <p:pic>
        <p:nvPicPr>
          <p:cNvPr id="10" name="图片 9" descr="C:\Users\zhai\Desktop\20171026-650CAVITY.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6552" y="2690644"/>
            <a:ext cx="3337880" cy="1498051"/>
          </a:xfrm>
          <a:prstGeom prst="rect">
            <a:avLst/>
          </a:prstGeom>
          <a:noFill/>
          <a:ln>
            <a:noFill/>
          </a:ln>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6552" y="4533319"/>
            <a:ext cx="2017089" cy="151246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12" name="图片 4"/>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87146" y="4533319"/>
            <a:ext cx="1108558" cy="151246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3" name="矩形 2"/>
          <p:cNvSpPr/>
          <p:nvPr/>
        </p:nvSpPr>
        <p:spPr>
          <a:xfrm>
            <a:off x="370867" y="1699690"/>
            <a:ext cx="11371423" cy="646331"/>
          </a:xfrm>
          <a:prstGeom prst="rect">
            <a:avLst/>
          </a:prstGeom>
        </p:spPr>
        <p:txBody>
          <a:bodyPr wrap="square">
            <a:spAutoFit/>
          </a:bodyPr>
          <a:lstStyle/>
          <a:p>
            <a:pPr algn="just"/>
            <a:r>
              <a:rPr lang="en-US" altLang="zh-CN" dirty="0">
                <a:latin typeface="Arial" panose="020B0604020202020204" pitchFamily="34" charset="0"/>
                <a:cs typeface="Arial" panose="020B0604020202020204" pitchFamily="34" charset="0"/>
              </a:rPr>
              <a:t>Three 2-cell cavities with coaxial HOM coupler, one 5-cell cavity with waveguide HOM coupler will complete fabrication at the end of 2017.</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763054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a:blip r:embed="rId2"/>
          <a:stretch>
            <a:fillRect/>
          </a:stretch>
        </p:blipFill>
        <p:spPr>
          <a:xfrm>
            <a:off x="838200" y="224118"/>
            <a:ext cx="8198224" cy="6497357"/>
          </a:xfrm>
          <a:prstGeom prst="rect">
            <a:avLst/>
          </a:prstGeom>
        </p:spPr>
      </p:pic>
      <p:sp>
        <p:nvSpPr>
          <p:cNvPr id="4" name="灯片编号占位符 3"/>
          <p:cNvSpPr>
            <a:spLocks noGrp="1"/>
          </p:cNvSpPr>
          <p:nvPr>
            <p:ph type="sldNum" sz="quarter" idx="12"/>
          </p:nvPr>
        </p:nvSpPr>
        <p:spPr/>
        <p:txBody>
          <a:bodyPr/>
          <a:lstStyle/>
          <a:p>
            <a:fld id="{672E488A-81DB-4A5F-B4BA-D0957D335647}" type="slidenum">
              <a:rPr lang="zh-CN" altLang="en-US" smtClean="0"/>
              <a:t>4</a:t>
            </a:fld>
            <a:endParaRPr lang="zh-CN" altLang="en-US"/>
          </a:p>
        </p:txBody>
      </p:sp>
      <p:sp>
        <p:nvSpPr>
          <p:cNvPr id="6" name="矩形 5"/>
          <p:cNvSpPr/>
          <p:nvPr/>
        </p:nvSpPr>
        <p:spPr>
          <a:xfrm>
            <a:off x="9232749" y="5771575"/>
            <a:ext cx="2538224" cy="584775"/>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rPr>
              <a:t>Michelangelo L. </a:t>
            </a:r>
            <a:r>
              <a:rPr lang="en-US" altLang="zh-CN" sz="1600" dirty="0" err="1" smtClean="0">
                <a:latin typeface="Arial" panose="020B0604020202020204" pitchFamily="34" charset="0"/>
                <a:cs typeface="Arial" panose="020B0604020202020204" pitchFamily="34" charset="0"/>
              </a:rPr>
              <a:t>Mangano</a:t>
            </a:r>
            <a:r>
              <a:rPr lang="en-US" altLang="zh-CN" sz="1600" dirty="0" smtClean="0">
                <a:latin typeface="Arial" panose="020B0604020202020204" pitchFamily="34" charset="0"/>
                <a:cs typeface="Arial" panose="020B0604020202020204" pitchFamily="34" charset="0"/>
              </a:rPr>
              <a:t> (CERN), CEPCWS17</a:t>
            </a:r>
            <a:endParaRPr lang="zh-CN" altLang="en-US" sz="1600" dirty="0">
              <a:latin typeface="Arial" panose="020B0604020202020204" pitchFamily="34" charset="0"/>
              <a:cs typeface="Arial" panose="020B0604020202020204" pitchFamily="34" charset="0"/>
            </a:endParaRPr>
          </a:p>
        </p:txBody>
      </p:sp>
      <p:pic>
        <p:nvPicPr>
          <p:cNvPr id="7" name="图片 6"/>
          <p:cNvPicPr>
            <a:picLocks noChangeAspect="1"/>
          </p:cNvPicPr>
          <p:nvPr/>
        </p:nvPicPr>
        <p:blipFill>
          <a:blip r:embed="rId3"/>
          <a:stretch>
            <a:fillRect/>
          </a:stretch>
        </p:blipFill>
        <p:spPr>
          <a:xfrm>
            <a:off x="9385464" y="292900"/>
            <a:ext cx="2232795" cy="2083942"/>
          </a:xfrm>
          <a:prstGeom prst="rect">
            <a:avLst/>
          </a:prstGeom>
        </p:spPr>
      </p:pic>
    </p:spTree>
    <p:extLst>
      <p:ext uri="{BB962C8B-B14F-4D97-AF65-F5344CB8AC3E}">
        <p14:creationId xmlns:p14="http://schemas.microsoft.com/office/powerpoint/2010/main" val="101785371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0"/>
            <a:ext cx="10515600" cy="1325563"/>
          </a:xfrm>
        </p:spPr>
        <p:txBody>
          <a:bodyPr/>
          <a:lstStyle/>
          <a:p>
            <a:pPr algn="ctr"/>
            <a:r>
              <a:rPr lang="en-US" altLang="zh-CN" dirty="0" smtClean="0">
                <a:latin typeface="Arial" panose="020B0604020202020204" pitchFamily="34" charset="0"/>
                <a:cs typeface="Arial" panose="020B0604020202020204" pitchFamily="34" charset="0"/>
              </a:rPr>
              <a:t>650 MHz Cavity Tuner</a:t>
            </a:r>
            <a:endParaRPr lang="zh-CN" altLang="en-US" dirty="0">
              <a:latin typeface="Arial" panose="020B0604020202020204" pitchFamily="34" charset="0"/>
              <a:cs typeface="Arial" panose="020B0604020202020204" pitchFamily="34" charset="0"/>
            </a:endParaRPr>
          </a:p>
        </p:txBody>
      </p:sp>
      <p:graphicFrame>
        <p:nvGraphicFramePr>
          <p:cNvPr id="9" name="内容占位符 8"/>
          <p:cNvGraphicFramePr>
            <a:graphicFrameLocks noGrp="1"/>
          </p:cNvGraphicFramePr>
          <p:nvPr>
            <p:ph idx="1"/>
            <p:extLst>
              <p:ext uri="{D42A27DB-BD31-4B8C-83A1-F6EECF244321}">
                <p14:modId xmlns:p14="http://schemas.microsoft.com/office/powerpoint/2010/main" val="4131146727"/>
              </p:ext>
            </p:extLst>
          </p:nvPr>
        </p:nvGraphicFramePr>
        <p:xfrm>
          <a:off x="513805" y="1526295"/>
          <a:ext cx="5029199" cy="3773796"/>
        </p:xfrm>
        <a:graphic>
          <a:graphicData uri="http://schemas.openxmlformats.org/drawingml/2006/table">
            <a:tbl>
              <a:tblPr firstRow="1" firstCol="1" bandRow="1" bandCol="1"/>
              <a:tblGrid>
                <a:gridCol w="3037840">
                  <a:extLst>
                    <a:ext uri="{9D8B030D-6E8A-4147-A177-3AD203B41FA5}">
                      <a16:colId xmlns:a16="http://schemas.microsoft.com/office/drawing/2014/main" val="249183895"/>
                    </a:ext>
                  </a:extLst>
                </a:gridCol>
                <a:gridCol w="1005840">
                  <a:extLst>
                    <a:ext uri="{9D8B030D-6E8A-4147-A177-3AD203B41FA5}">
                      <a16:colId xmlns:a16="http://schemas.microsoft.com/office/drawing/2014/main" val="2704567836"/>
                    </a:ext>
                  </a:extLst>
                </a:gridCol>
                <a:gridCol w="985519">
                  <a:extLst>
                    <a:ext uri="{9D8B030D-6E8A-4147-A177-3AD203B41FA5}">
                      <a16:colId xmlns:a16="http://schemas.microsoft.com/office/drawing/2014/main" val="2380066003"/>
                    </a:ext>
                  </a:extLst>
                </a:gridCol>
              </a:tblGrid>
              <a:tr h="314483">
                <a:tc>
                  <a:txBody>
                    <a:bodyPr/>
                    <a:lstStyle/>
                    <a:p>
                      <a:pPr algn="ctr">
                        <a:spcAft>
                          <a:spcPts val="0"/>
                        </a:spcAft>
                      </a:pPr>
                      <a:r>
                        <a:rPr lang="en-GB" sz="1400" dirty="0">
                          <a:effectLst/>
                          <a:latin typeface="Arial" panose="020B0604020202020204" pitchFamily="34" charset="0"/>
                          <a:ea typeface="MS Mincho" panose="02020609040205080304" pitchFamily="49" charset="-128"/>
                          <a:cs typeface="Arial" panose="020B0604020202020204" pitchFamily="34" charset="0"/>
                        </a:rPr>
                        <a:t>Parameters</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effectLst/>
                          <a:latin typeface="Arial" panose="020B0604020202020204" pitchFamily="34" charset="0"/>
                          <a:ea typeface="MS Mincho" panose="02020609040205080304" pitchFamily="49" charset="-128"/>
                          <a:cs typeface="Arial" panose="020B0604020202020204" pitchFamily="34" charset="0"/>
                        </a:rPr>
                        <a:t>Unit</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GB" sz="1400">
                          <a:effectLst/>
                          <a:latin typeface="Arial" panose="020B0604020202020204" pitchFamily="34" charset="0"/>
                          <a:ea typeface="宋体" panose="02010600030101010101" pitchFamily="2" charset="-122"/>
                          <a:cs typeface="Arial" panose="020B0604020202020204" pitchFamily="34" charset="0"/>
                        </a:rPr>
                        <a:t>Value</a:t>
                      </a:r>
                      <a:endParaRPr lang="zh-CN" sz="1400">
                        <a:effectLst/>
                        <a:latin typeface="Arial" panose="020B0604020202020204" pitchFamily="34"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08959543"/>
                  </a:ext>
                </a:extLst>
              </a:tr>
              <a:tr h="314483">
                <a:tc>
                  <a:txBody>
                    <a:bodyPr/>
                    <a:lstStyle/>
                    <a:p>
                      <a:pPr algn="just">
                        <a:spcAft>
                          <a:spcPts val="0"/>
                        </a:spcAft>
                      </a:pPr>
                      <a:r>
                        <a:rPr lang="en-GB" sz="1400" dirty="0">
                          <a:effectLst/>
                          <a:latin typeface="Arial" panose="020B0604020202020204" pitchFamily="34" charset="0"/>
                          <a:ea typeface="MS Mincho" panose="02020609040205080304" pitchFamily="49" charset="-128"/>
                          <a:cs typeface="Arial" panose="020B0604020202020204" pitchFamily="34" charset="0"/>
                        </a:rPr>
                        <a:t>Cavity tuning sensitivity</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effectLst/>
                          <a:latin typeface="Arial" panose="020B0604020202020204" pitchFamily="34" charset="0"/>
                          <a:ea typeface="MS Mincho" panose="02020609040205080304" pitchFamily="49" charset="-128"/>
                          <a:cs typeface="Arial" panose="020B0604020202020204" pitchFamily="34" charset="0"/>
                        </a:rPr>
                        <a:t>kHz / mm</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effectLst/>
                          <a:latin typeface="Arial" panose="020B0604020202020204" pitchFamily="34" charset="0"/>
                          <a:ea typeface="MS Mincho" panose="02020609040205080304" pitchFamily="49" charset="-128"/>
                          <a:cs typeface="Arial" panose="020B0604020202020204" pitchFamily="34" charset="0"/>
                        </a:rPr>
                        <a:t>310</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8407303"/>
                  </a:ext>
                </a:extLst>
              </a:tr>
              <a:tr h="314483">
                <a:tc>
                  <a:txBody>
                    <a:bodyPr/>
                    <a:lstStyle/>
                    <a:p>
                      <a:pPr algn="just">
                        <a:spcAft>
                          <a:spcPts val="0"/>
                        </a:spcAft>
                      </a:pPr>
                      <a:r>
                        <a:rPr lang="en-GB" sz="1400" dirty="0">
                          <a:effectLst/>
                          <a:latin typeface="Arial" panose="020B0604020202020204" pitchFamily="34" charset="0"/>
                          <a:ea typeface="MS Mincho" panose="02020609040205080304" pitchFamily="49" charset="-128"/>
                          <a:cs typeface="Arial" panose="020B0604020202020204" pitchFamily="34" charset="0"/>
                        </a:rPr>
                        <a:t>Cavity spring constant</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effectLst/>
                          <a:latin typeface="Arial" panose="020B0604020202020204" pitchFamily="34" charset="0"/>
                          <a:ea typeface="MS Mincho" panose="02020609040205080304" pitchFamily="49" charset="-128"/>
                          <a:cs typeface="Arial" panose="020B0604020202020204" pitchFamily="34" charset="0"/>
                        </a:rPr>
                        <a:t>kN / mm</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effectLst/>
                          <a:latin typeface="Arial" panose="020B0604020202020204" pitchFamily="34" charset="0"/>
                          <a:ea typeface="MS Mincho" panose="02020609040205080304" pitchFamily="49" charset="-128"/>
                          <a:cs typeface="Arial" panose="020B0604020202020204" pitchFamily="34" charset="0"/>
                        </a:rPr>
                        <a:t>16</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53597088"/>
                  </a:ext>
                </a:extLst>
              </a:tr>
              <a:tr h="314483">
                <a:tc>
                  <a:txBody>
                    <a:bodyPr/>
                    <a:lstStyle/>
                    <a:p>
                      <a:pPr algn="just">
                        <a:spcAft>
                          <a:spcPts val="0"/>
                        </a:spcAft>
                      </a:pPr>
                      <a:r>
                        <a:rPr lang="en-GB" sz="1400" dirty="0">
                          <a:effectLst/>
                          <a:latin typeface="Arial" panose="020B0604020202020204" pitchFamily="34" charset="0"/>
                          <a:ea typeface="MS Mincho" panose="02020609040205080304" pitchFamily="49" charset="-128"/>
                          <a:cs typeface="Arial" panose="020B0604020202020204" pitchFamily="34" charset="0"/>
                        </a:rPr>
                        <a:t>Coarse (slow) tuner frequency range</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effectLst/>
                          <a:latin typeface="Arial" panose="020B0604020202020204" pitchFamily="34" charset="0"/>
                          <a:ea typeface="MS Mincho" panose="02020609040205080304" pitchFamily="49" charset="-128"/>
                          <a:cs typeface="Arial" panose="020B0604020202020204" pitchFamily="34" charset="0"/>
                        </a:rPr>
                        <a:t>kHz</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effectLst/>
                          <a:latin typeface="Arial" panose="020B0604020202020204" pitchFamily="34" charset="0"/>
                          <a:ea typeface="MS Mincho" panose="02020609040205080304" pitchFamily="49" charset="-128"/>
                          <a:cs typeface="Arial" panose="020B0604020202020204" pitchFamily="34" charset="0"/>
                        </a:rPr>
                        <a:t>340</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83663312"/>
                  </a:ext>
                </a:extLst>
              </a:tr>
              <a:tr h="314483">
                <a:tc>
                  <a:txBody>
                    <a:bodyPr/>
                    <a:lstStyle/>
                    <a:p>
                      <a:pPr algn="just">
                        <a:spcAft>
                          <a:spcPts val="0"/>
                        </a:spcAft>
                      </a:pPr>
                      <a:r>
                        <a:rPr lang="en-GB" sz="1400" dirty="0">
                          <a:effectLst/>
                          <a:latin typeface="Arial" panose="020B0604020202020204" pitchFamily="34" charset="0"/>
                          <a:ea typeface="MS Mincho" panose="02020609040205080304" pitchFamily="49" charset="-128"/>
                          <a:cs typeface="Arial" panose="020B0604020202020204" pitchFamily="34" charset="0"/>
                        </a:rPr>
                        <a:t>Coarse tuner frequency resolution</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effectLst/>
                          <a:latin typeface="Arial" panose="020B0604020202020204" pitchFamily="34" charset="0"/>
                          <a:ea typeface="MS Mincho" panose="02020609040205080304" pitchFamily="49" charset="-128"/>
                          <a:cs typeface="Arial" panose="020B0604020202020204" pitchFamily="34" charset="0"/>
                        </a:rPr>
                        <a:t>Hz</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ja-JP" sz="1400">
                          <a:effectLst/>
                          <a:latin typeface="Arial" panose="020B0604020202020204" pitchFamily="34" charset="0"/>
                          <a:ea typeface="MS Mincho" panose="02020609040205080304" pitchFamily="49" charset="-128"/>
                          <a:cs typeface="Arial" panose="020B0604020202020204" pitchFamily="34" charset="0"/>
                        </a:rPr>
                        <a:t>＜</a:t>
                      </a:r>
                      <a:r>
                        <a:rPr lang="en-GB" sz="1400">
                          <a:effectLst/>
                          <a:latin typeface="Arial" panose="020B0604020202020204" pitchFamily="34" charset="0"/>
                          <a:ea typeface="MS Mincho" panose="02020609040205080304" pitchFamily="49" charset="-128"/>
                          <a:cs typeface="Arial" panose="020B0604020202020204" pitchFamily="34" charset="0"/>
                        </a:rPr>
                        <a:t> 20</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78588008"/>
                  </a:ext>
                </a:extLst>
              </a:tr>
              <a:tr h="314483">
                <a:tc>
                  <a:txBody>
                    <a:bodyPr/>
                    <a:lstStyle/>
                    <a:p>
                      <a:pPr algn="just">
                        <a:spcAft>
                          <a:spcPts val="0"/>
                        </a:spcAft>
                      </a:pPr>
                      <a:r>
                        <a:rPr lang="en-GB" sz="1400" dirty="0">
                          <a:effectLst/>
                          <a:latin typeface="Arial" panose="020B0604020202020204" pitchFamily="34" charset="0"/>
                          <a:ea typeface="MS Mincho" panose="02020609040205080304" pitchFamily="49" charset="-128"/>
                          <a:cs typeface="Arial" panose="020B0604020202020204" pitchFamily="34" charset="0"/>
                        </a:rPr>
                        <a:t>Fine (fast) tuner frequency range</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effectLst/>
                          <a:latin typeface="Arial" panose="020B0604020202020204" pitchFamily="34" charset="0"/>
                          <a:ea typeface="MS Mincho" panose="02020609040205080304" pitchFamily="49" charset="-128"/>
                          <a:cs typeface="Arial" panose="020B0604020202020204" pitchFamily="34" charset="0"/>
                        </a:rPr>
                        <a:t>kHz</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ja-JP" sz="1400" dirty="0">
                          <a:effectLst/>
                          <a:latin typeface="Arial" panose="020B0604020202020204" pitchFamily="34" charset="0"/>
                          <a:ea typeface="MS Mincho" panose="02020609040205080304" pitchFamily="49" charset="-128"/>
                          <a:cs typeface="Arial" panose="020B0604020202020204" pitchFamily="34" charset="0"/>
                        </a:rPr>
                        <a:t>＞</a:t>
                      </a:r>
                      <a:r>
                        <a:rPr lang="en-GB" sz="1400" dirty="0">
                          <a:effectLst/>
                          <a:latin typeface="Arial" panose="020B0604020202020204" pitchFamily="34" charset="0"/>
                          <a:ea typeface="MS Mincho" panose="02020609040205080304" pitchFamily="49" charset="-128"/>
                          <a:cs typeface="Arial" panose="020B0604020202020204" pitchFamily="34" charset="0"/>
                        </a:rPr>
                        <a:t> 1.5</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45061521"/>
                  </a:ext>
                </a:extLst>
              </a:tr>
              <a:tr h="314483">
                <a:tc>
                  <a:txBody>
                    <a:bodyPr/>
                    <a:lstStyle/>
                    <a:p>
                      <a:pPr algn="just">
                        <a:spcAft>
                          <a:spcPts val="0"/>
                        </a:spcAft>
                      </a:pPr>
                      <a:r>
                        <a:rPr lang="en-GB" sz="1400" dirty="0">
                          <a:effectLst/>
                          <a:latin typeface="Arial" panose="020B0604020202020204" pitchFamily="34" charset="0"/>
                          <a:ea typeface="MS Mincho" panose="02020609040205080304" pitchFamily="49" charset="-128"/>
                          <a:cs typeface="Arial" panose="020B0604020202020204" pitchFamily="34" charset="0"/>
                        </a:rPr>
                        <a:t>Fine tuner frequency resolution</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effectLst/>
                          <a:latin typeface="Arial" panose="020B0604020202020204" pitchFamily="34" charset="0"/>
                          <a:ea typeface="MS Mincho" panose="02020609040205080304" pitchFamily="49" charset="-128"/>
                          <a:cs typeface="Arial" panose="020B0604020202020204" pitchFamily="34" charset="0"/>
                        </a:rPr>
                        <a:t>Hz</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effectLst/>
                          <a:latin typeface="Arial" panose="020B0604020202020204" pitchFamily="34" charset="0"/>
                          <a:ea typeface="MS Mincho" panose="02020609040205080304" pitchFamily="49" charset="-128"/>
                          <a:cs typeface="Arial" panose="020B0604020202020204" pitchFamily="34" charset="0"/>
                        </a:rPr>
                        <a:t>3</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64091196"/>
                  </a:ext>
                </a:extLst>
              </a:tr>
              <a:tr h="314483">
                <a:tc>
                  <a:txBody>
                    <a:bodyPr/>
                    <a:lstStyle/>
                    <a:p>
                      <a:pPr algn="just">
                        <a:spcAft>
                          <a:spcPts val="0"/>
                        </a:spcAft>
                      </a:pPr>
                      <a:r>
                        <a:rPr lang="en-GB" sz="1400" dirty="0">
                          <a:effectLst/>
                          <a:latin typeface="Arial" panose="020B0604020202020204" pitchFamily="34" charset="0"/>
                          <a:ea typeface="MS Mincho" panose="02020609040205080304" pitchFamily="49" charset="-128"/>
                          <a:cs typeface="Arial" panose="020B0604020202020204" pitchFamily="34" charset="0"/>
                        </a:rPr>
                        <a:t>Motor and piezo temperature</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effectLst/>
                          <a:latin typeface="Arial" panose="020B0604020202020204" pitchFamily="34" charset="0"/>
                          <a:ea typeface="MS Mincho" panose="02020609040205080304" pitchFamily="49" charset="-128"/>
                          <a:cs typeface="Arial" panose="020B0604020202020204" pitchFamily="34" charset="0"/>
                        </a:rPr>
                        <a:t>K</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effectLst/>
                          <a:latin typeface="Arial" panose="020B0604020202020204" pitchFamily="34" charset="0"/>
                          <a:ea typeface="MS Mincho" panose="02020609040205080304" pitchFamily="49" charset="-128"/>
                          <a:cs typeface="Arial" panose="020B0604020202020204" pitchFamily="34" charset="0"/>
                        </a:rPr>
                        <a:t>5~10</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56187109"/>
                  </a:ext>
                </a:extLst>
              </a:tr>
              <a:tr h="314483">
                <a:tc>
                  <a:txBody>
                    <a:bodyPr/>
                    <a:lstStyle/>
                    <a:p>
                      <a:pPr algn="just">
                        <a:spcAft>
                          <a:spcPts val="0"/>
                        </a:spcAft>
                      </a:pPr>
                      <a:r>
                        <a:rPr lang="en-GB" sz="1400" dirty="0">
                          <a:effectLst/>
                          <a:latin typeface="Arial" panose="020B0604020202020204" pitchFamily="34" charset="0"/>
                          <a:ea typeface="MS Mincho" panose="02020609040205080304" pitchFamily="49" charset="-128"/>
                          <a:cs typeface="Arial" panose="020B0604020202020204" pitchFamily="34" charset="0"/>
                        </a:rPr>
                        <a:t>Motor number</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effectLst/>
                          <a:latin typeface="Arial" panose="020B0604020202020204" pitchFamily="34" charset="0"/>
                          <a:ea typeface="MS Mincho" panose="02020609040205080304" pitchFamily="49" charset="-128"/>
                          <a:cs typeface="Arial" panose="020B0604020202020204" pitchFamily="34" charset="0"/>
                        </a:rPr>
                        <a:t> </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effectLst/>
                          <a:latin typeface="Arial" panose="020B0604020202020204" pitchFamily="34" charset="0"/>
                          <a:ea typeface="MS Mincho" panose="02020609040205080304" pitchFamily="49" charset="-128"/>
                          <a:cs typeface="Arial" panose="020B0604020202020204" pitchFamily="34" charset="0"/>
                        </a:rPr>
                        <a:t>1</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80810159"/>
                  </a:ext>
                </a:extLst>
              </a:tr>
              <a:tr h="314483">
                <a:tc>
                  <a:txBody>
                    <a:bodyPr/>
                    <a:lstStyle/>
                    <a:p>
                      <a:pPr algn="just">
                        <a:spcAft>
                          <a:spcPts val="0"/>
                        </a:spcAft>
                      </a:pPr>
                      <a:r>
                        <a:rPr lang="en-GB" sz="1400" dirty="0">
                          <a:effectLst/>
                          <a:latin typeface="Arial" panose="020B0604020202020204" pitchFamily="34" charset="0"/>
                          <a:ea typeface="MS Mincho" panose="02020609040205080304" pitchFamily="49" charset="-128"/>
                          <a:cs typeface="Arial" panose="020B0604020202020204" pitchFamily="34" charset="0"/>
                        </a:rPr>
                        <a:t>Piezo number</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effectLst/>
                          <a:latin typeface="Arial" panose="020B0604020202020204" pitchFamily="34" charset="0"/>
                          <a:ea typeface="MS Mincho" panose="02020609040205080304" pitchFamily="49" charset="-128"/>
                          <a:cs typeface="Arial" panose="020B0604020202020204" pitchFamily="34" charset="0"/>
                        </a:rPr>
                        <a:t> </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effectLst/>
                          <a:latin typeface="Arial" panose="020B0604020202020204" pitchFamily="34" charset="0"/>
                          <a:ea typeface="MS Mincho" panose="02020609040205080304" pitchFamily="49" charset="-128"/>
                          <a:cs typeface="Arial" panose="020B0604020202020204" pitchFamily="34" charset="0"/>
                        </a:rPr>
                        <a:t>2</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61588474"/>
                  </a:ext>
                </a:extLst>
              </a:tr>
              <a:tr h="314483">
                <a:tc>
                  <a:txBody>
                    <a:bodyPr/>
                    <a:lstStyle/>
                    <a:p>
                      <a:pPr algn="just">
                        <a:spcAft>
                          <a:spcPts val="0"/>
                        </a:spcAft>
                      </a:pPr>
                      <a:r>
                        <a:rPr lang="en-GB" sz="1400" dirty="0">
                          <a:effectLst/>
                          <a:latin typeface="Arial" panose="020B0604020202020204" pitchFamily="34" charset="0"/>
                          <a:ea typeface="MS Mincho" panose="02020609040205080304" pitchFamily="49" charset="-128"/>
                          <a:cs typeface="Arial" panose="020B0604020202020204" pitchFamily="34" charset="0"/>
                        </a:rPr>
                        <a:t>Operating pressure</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effectLst/>
                          <a:latin typeface="Arial" panose="020B0604020202020204" pitchFamily="34" charset="0"/>
                          <a:ea typeface="MS Mincho" panose="02020609040205080304" pitchFamily="49" charset="-128"/>
                          <a:cs typeface="Arial" panose="020B0604020202020204" pitchFamily="34" charset="0"/>
                        </a:rPr>
                        <a:t>Torr</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ja-JP" sz="1400">
                          <a:effectLst/>
                          <a:latin typeface="Arial" panose="020B0604020202020204" pitchFamily="34" charset="0"/>
                          <a:ea typeface="MS Mincho" panose="02020609040205080304" pitchFamily="49" charset="-128"/>
                          <a:cs typeface="Arial" panose="020B0604020202020204" pitchFamily="34" charset="0"/>
                        </a:rPr>
                        <a:t>＜</a:t>
                      </a:r>
                      <a:r>
                        <a:rPr lang="ja-JP" sz="1400">
                          <a:effectLst/>
                          <a:latin typeface="Arial" panose="020B0604020202020204" pitchFamily="34" charset="0"/>
                          <a:ea typeface="宋体" panose="02010600030101010101" pitchFamily="2" charset="-122"/>
                          <a:cs typeface="Arial" panose="020B0604020202020204" pitchFamily="34" charset="0"/>
                        </a:rPr>
                        <a:t> </a:t>
                      </a:r>
                      <a:r>
                        <a:rPr lang="en-GB" sz="1400">
                          <a:effectLst/>
                          <a:latin typeface="Arial" panose="020B0604020202020204" pitchFamily="34" charset="0"/>
                          <a:ea typeface="MS Mincho" panose="02020609040205080304" pitchFamily="49" charset="-128"/>
                          <a:cs typeface="Arial" panose="020B0604020202020204" pitchFamily="34" charset="0"/>
                        </a:rPr>
                        <a:t>5E-5</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06570791"/>
                  </a:ext>
                </a:extLst>
              </a:tr>
              <a:tr h="314483">
                <a:tc>
                  <a:txBody>
                    <a:bodyPr/>
                    <a:lstStyle/>
                    <a:p>
                      <a:pPr algn="just">
                        <a:spcAft>
                          <a:spcPts val="0"/>
                        </a:spcAft>
                      </a:pPr>
                      <a:r>
                        <a:rPr lang="en-GB" sz="1400" dirty="0">
                          <a:effectLst/>
                          <a:latin typeface="Arial" panose="020B0604020202020204" pitchFamily="34" charset="0"/>
                          <a:ea typeface="MS Mincho" panose="02020609040205080304" pitchFamily="49" charset="-128"/>
                          <a:cs typeface="Arial" panose="020B0604020202020204" pitchFamily="34" charset="0"/>
                        </a:rPr>
                        <a:t>Operating lifetime</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a:effectLst/>
                          <a:latin typeface="Arial" panose="020B0604020202020204" pitchFamily="34" charset="0"/>
                          <a:ea typeface="MS Mincho" panose="02020609040205080304" pitchFamily="49" charset="-128"/>
                          <a:cs typeface="Arial" panose="020B0604020202020204" pitchFamily="34" charset="0"/>
                        </a:rPr>
                        <a:t>year</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effectLst/>
                          <a:latin typeface="Arial" panose="020B0604020202020204" pitchFamily="34" charset="0"/>
                          <a:ea typeface="MS Mincho" panose="02020609040205080304" pitchFamily="49" charset="-128"/>
                          <a:cs typeface="Arial" panose="020B0604020202020204" pitchFamily="34" charset="0"/>
                        </a:rPr>
                        <a:t>20</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6372543"/>
                  </a:ext>
                </a:extLst>
              </a:tr>
            </a:tbl>
          </a:graphicData>
        </a:graphic>
      </p:graphicFrame>
      <p:sp>
        <p:nvSpPr>
          <p:cNvPr id="4" name="灯片编号占位符 3"/>
          <p:cNvSpPr>
            <a:spLocks noGrp="1"/>
          </p:cNvSpPr>
          <p:nvPr>
            <p:ph type="sldNum" sz="quarter" idx="12"/>
          </p:nvPr>
        </p:nvSpPr>
        <p:spPr/>
        <p:txBody>
          <a:bodyPr/>
          <a:lstStyle/>
          <a:p>
            <a:fld id="{672E488A-81DB-4A5F-B4BA-D0957D335647}" type="slidenum">
              <a:rPr lang="zh-CN" altLang="en-US" smtClean="0"/>
              <a:t>40</a:t>
            </a:fld>
            <a:endParaRPr lang="zh-CN" altLang="en-US"/>
          </a:p>
        </p:txBody>
      </p:sp>
      <p:pic>
        <p:nvPicPr>
          <p:cNvPr id="5" name="图片 4"/>
          <p:cNvPicPr>
            <a:picLocks noChangeAspect="1"/>
          </p:cNvPicPr>
          <p:nvPr/>
        </p:nvPicPr>
        <p:blipFill>
          <a:blip r:embed="rId2"/>
          <a:stretch>
            <a:fillRect/>
          </a:stretch>
        </p:blipFill>
        <p:spPr>
          <a:xfrm>
            <a:off x="8901036" y="1594068"/>
            <a:ext cx="2757553" cy="2075631"/>
          </a:xfrm>
          <a:prstGeom prst="rect">
            <a:avLst/>
          </a:prstGeom>
        </p:spPr>
      </p:pic>
      <p:pic>
        <p:nvPicPr>
          <p:cNvPr id="6" name="图片 5"/>
          <p:cNvPicPr>
            <a:picLocks noChangeAspect="1"/>
          </p:cNvPicPr>
          <p:nvPr/>
        </p:nvPicPr>
        <p:blipFill>
          <a:blip r:embed="rId3"/>
          <a:stretch>
            <a:fillRect/>
          </a:stretch>
        </p:blipFill>
        <p:spPr>
          <a:xfrm>
            <a:off x="9604600" y="4114265"/>
            <a:ext cx="1999163" cy="1973580"/>
          </a:xfrm>
          <a:prstGeom prst="rect">
            <a:avLst/>
          </a:prstGeom>
        </p:spPr>
      </p:pic>
      <p:pic>
        <p:nvPicPr>
          <p:cNvPr id="7" name="图片 6"/>
          <p:cNvPicPr>
            <a:picLocks noChangeAspect="1"/>
          </p:cNvPicPr>
          <p:nvPr/>
        </p:nvPicPr>
        <p:blipFill>
          <a:blip r:embed="rId4"/>
          <a:stretch>
            <a:fillRect/>
          </a:stretch>
        </p:blipFill>
        <p:spPr>
          <a:xfrm>
            <a:off x="6207760" y="4114265"/>
            <a:ext cx="3031216" cy="1973580"/>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07760" y="1533856"/>
            <a:ext cx="2141613" cy="2120190"/>
          </a:xfrm>
          <a:prstGeom prst="rect">
            <a:avLst/>
          </a:prstGeom>
        </p:spPr>
      </p:pic>
      <p:sp>
        <p:nvSpPr>
          <p:cNvPr id="10" name="矩形 9"/>
          <p:cNvSpPr/>
          <p:nvPr/>
        </p:nvSpPr>
        <p:spPr>
          <a:xfrm>
            <a:off x="353886" y="5391100"/>
            <a:ext cx="6045268" cy="830997"/>
          </a:xfrm>
          <a:prstGeom prst="rect">
            <a:avLst/>
          </a:prstGeom>
        </p:spPr>
        <p:txBody>
          <a:bodyPr wrap="square">
            <a:spAutoFit/>
          </a:bodyPr>
          <a:lstStyle/>
          <a:p>
            <a:pPr marL="285750" indent="-285750">
              <a:buFont typeface="Arial" panose="020B0604020202020204" pitchFamily="34" charset="0"/>
              <a:buChar char="•"/>
            </a:pPr>
            <a:r>
              <a:rPr lang="en-US" altLang="zh-CN" sz="1600" dirty="0" smtClean="0">
                <a:latin typeface="Arial" panose="020B0604020202020204" pitchFamily="34" charset="0"/>
                <a:cs typeface="Arial" panose="020B0604020202020204" pitchFamily="34" charset="0"/>
              </a:rPr>
              <a:t>Must have high reliability, access port on the cryomodule</a:t>
            </a:r>
          </a:p>
          <a:p>
            <a:pPr marL="285750" indent="-285750">
              <a:buFont typeface="Arial" panose="020B0604020202020204" pitchFamily="34" charset="0"/>
              <a:buChar char="•"/>
            </a:pPr>
            <a:r>
              <a:rPr lang="en-US" altLang="zh-CN" sz="1600" dirty="0" smtClean="0">
                <a:latin typeface="Arial" panose="020B0604020202020204" pitchFamily="34" charset="0"/>
                <a:cs typeface="Arial" panose="020B0604020202020204" pitchFamily="34" charset="0"/>
              </a:rPr>
              <a:t>Installed </a:t>
            </a:r>
            <a:r>
              <a:rPr lang="en-US" altLang="zh-CN" sz="1600" dirty="0">
                <a:latin typeface="Arial" panose="020B0604020202020204" pitchFamily="34" charset="0"/>
                <a:cs typeface="Arial" panose="020B0604020202020204" pitchFamily="34" charset="0"/>
              </a:rPr>
              <a:t>at the end of </a:t>
            </a:r>
            <a:r>
              <a:rPr lang="en-US" altLang="zh-CN" sz="1600" dirty="0" smtClean="0">
                <a:latin typeface="Arial" panose="020B0604020202020204" pitchFamily="34" charset="0"/>
                <a:cs typeface="Arial" panose="020B0604020202020204" pitchFamily="34" charset="0"/>
              </a:rPr>
              <a:t>cavity, piezo </a:t>
            </a:r>
            <a:r>
              <a:rPr lang="en-US" altLang="zh-CN" sz="1600" dirty="0">
                <a:latin typeface="Arial" panose="020B0604020202020204" pitchFamily="34" charset="0"/>
                <a:cs typeface="Arial" panose="020B0604020202020204" pitchFamily="34" charset="0"/>
              </a:rPr>
              <a:t>always </a:t>
            </a:r>
            <a:r>
              <a:rPr lang="en-US" altLang="zh-CN" sz="1600" dirty="0" smtClean="0">
                <a:latin typeface="Arial" panose="020B0604020202020204" pitchFamily="34" charset="0"/>
                <a:cs typeface="Arial" panose="020B0604020202020204" pitchFamily="34" charset="0"/>
              </a:rPr>
              <a:t>compressed</a:t>
            </a:r>
          </a:p>
          <a:p>
            <a:pPr marL="285750" indent="-285750">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The </a:t>
            </a:r>
            <a:r>
              <a:rPr lang="en-US" altLang="zh-CN" sz="1600" dirty="0" smtClean="0">
                <a:latin typeface="Arial" panose="020B0604020202020204" pitchFamily="34" charset="0"/>
                <a:cs typeface="Arial" panose="020B0604020202020204" pitchFamily="34" charset="0"/>
              </a:rPr>
              <a:t>installation </a:t>
            </a:r>
            <a:r>
              <a:rPr lang="en-US" altLang="zh-CN" sz="1600" dirty="0">
                <a:latin typeface="Arial" panose="020B0604020202020204" pitchFamily="34" charset="0"/>
                <a:cs typeface="Arial" panose="020B0604020202020204" pitchFamily="34" charset="0"/>
              </a:rPr>
              <a:t>space is limited by HOM coupler </a:t>
            </a:r>
          </a:p>
        </p:txBody>
      </p:sp>
    </p:spTree>
    <p:extLst>
      <p:ext uri="{BB962C8B-B14F-4D97-AF65-F5344CB8AC3E}">
        <p14:creationId xmlns:p14="http://schemas.microsoft.com/office/powerpoint/2010/main" val="375625148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90000"/>
            <a:ext cx="10515600" cy="1325563"/>
          </a:xfrm>
        </p:spPr>
        <p:txBody>
          <a:bodyPr>
            <a:normAutofit/>
          </a:bodyPr>
          <a:lstStyle/>
          <a:p>
            <a:pPr algn="ctr"/>
            <a:r>
              <a:rPr lang="en-US" altLang="zh-CN" dirty="0">
                <a:latin typeface="Arial" panose="020B0604020202020204" pitchFamily="34" charset="0"/>
                <a:cs typeface="Arial" panose="020B0604020202020204" pitchFamily="34" charset="0"/>
              </a:rPr>
              <a:t>650 MHz Single-cell </a:t>
            </a:r>
            <a:r>
              <a:rPr lang="en-US" altLang="zh-CN" dirty="0" smtClean="0">
                <a:latin typeface="Arial" panose="020B0604020202020204" pitchFamily="34" charset="0"/>
                <a:cs typeface="Arial" panose="020B0604020202020204" pitchFamily="34" charset="0"/>
              </a:rPr>
              <a:t>Cavity (before N-doping)</a:t>
            </a:r>
            <a:endParaRPr lang="zh-CN" altLang="en-US" dirty="0">
              <a:latin typeface="Arial" panose="020B0604020202020204" pitchFamily="34" charset="0"/>
              <a:cs typeface="Arial" panose="020B0604020202020204" pitchFamily="34" charset="0"/>
            </a:endParaRPr>
          </a:p>
        </p:txBody>
      </p:sp>
      <p:sp>
        <p:nvSpPr>
          <p:cNvPr id="6" name="灯片编号占位符 5"/>
          <p:cNvSpPr>
            <a:spLocks noGrp="1"/>
          </p:cNvSpPr>
          <p:nvPr>
            <p:ph type="sldNum" sz="quarter" idx="12"/>
          </p:nvPr>
        </p:nvSpPr>
        <p:spPr/>
        <p:txBody>
          <a:bodyPr/>
          <a:lstStyle/>
          <a:p>
            <a:fld id="{7ACC7F39-0E7B-437B-B61B-ABFBC9CD58B5}" type="slidenum">
              <a:rPr lang="zh-CN" altLang="en-US" smtClean="0"/>
              <a:pPr/>
              <a:t>41</a:t>
            </a:fld>
            <a:endParaRPr lang="zh-CN" altLang="en-US"/>
          </a:p>
        </p:txBody>
      </p:sp>
      <p:pic>
        <p:nvPicPr>
          <p:cNvPr id="7" name="Picture 2"/>
          <p:cNvPicPr>
            <a:picLocks noChangeAspect="1" noChangeArrowheads="1"/>
          </p:cNvPicPr>
          <p:nvPr/>
        </p:nvPicPr>
        <p:blipFill rotWithShape="1">
          <a:blip r:embed="rId2"/>
          <a:srcRect l="1645"/>
          <a:stretch/>
        </p:blipFill>
        <p:spPr bwMode="auto">
          <a:xfrm>
            <a:off x="5271175" y="1615563"/>
            <a:ext cx="5811477" cy="4698018"/>
          </a:xfrm>
          <a:prstGeom prst="rect">
            <a:avLst/>
          </a:prstGeom>
          <a:noFill/>
          <a:ln w="9525">
            <a:noFill/>
            <a:miter lim="800000"/>
            <a:headEnd/>
            <a:tailEnd/>
          </a:ln>
          <a:effectLst/>
        </p:spPr>
      </p:pic>
      <p:sp>
        <p:nvSpPr>
          <p:cNvPr id="8" name="内容占位符 2"/>
          <p:cNvSpPr txBox="1">
            <a:spLocks/>
          </p:cNvSpPr>
          <p:nvPr/>
        </p:nvSpPr>
        <p:spPr>
          <a:xfrm>
            <a:off x="2823711" y="4035310"/>
            <a:ext cx="2429778" cy="1528601"/>
          </a:xfrm>
          <a:prstGeom prst="rect">
            <a:avLst/>
          </a:prstGeom>
        </p:spPr>
        <p:txBody>
          <a:bodyPr vert="horz" lIns="91440" tIns="45720" rIns="91440" bIns="45720" rtlCol="0">
            <a:normAutofit/>
          </a:bodyPr>
          <a:lstStyle>
            <a:lvl1pPr marL="360000" indent="-360000" algn="l" defTabSz="685800" rtl="0" eaLnBrk="1" latinLnBrk="0" hangingPunct="1">
              <a:lnSpc>
                <a:spcPct val="120000"/>
              </a:lnSpc>
              <a:spcBef>
                <a:spcPts val="75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1pPr>
            <a:lvl2pPr marL="720000" indent="-330200" algn="l" defTabSz="685800" rtl="0" eaLnBrk="1" latinLnBrk="0" hangingPunct="1">
              <a:lnSpc>
                <a:spcPct val="120000"/>
              </a:lnSpc>
              <a:spcBef>
                <a:spcPts val="375"/>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2pPr>
            <a:lvl3pPr marL="1071563" indent="-265113" algn="l" defTabSz="685800" rtl="0" eaLnBrk="1" latinLnBrk="0" hangingPunct="1">
              <a:lnSpc>
                <a:spcPct val="120000"/>
              </a:lnSpc>
              <a:spcBef>
                <a:spcPts val="375"/>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200150" indent="-171450" algn="l" defTabSz="685800" rtl="0" eaLnBrk="1" latinLnBrk="0" hangingPunct="1">
              <a:lnSpc>
                <a:spcPct val="120000"/>
              </a:lnSpc>
              <a:spcBef>
                <a:spcPts val="375"/>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4pPr>
            <a:lvl5pPr marL="1543050" indent="-171450" algn="l" defTabSz="685800" rtl="0" eaLnBrk="1" latinLnBrk="0" hangingPunct="1">
              <a:lnSpc>
                <a:spcPct val="120000"/>
              </a:lnSpc>
              <a:spcBef>
                <a:spcPts val="375"/>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spcBef>
                <a:spcPts val="600"/>
              </a:spcBef>
              <a:buNone/>
            </a:pPr>
            <a:endParaRPr lang="en-US" altLang="zh-CN" sz="1400" dirty="0"/>
          </a:p>
        </p:txBody>
      </p:sp>
      <p:pic>
        <p:nvPicPr>
          <p:cNvPr id="9" name="图片 8"/>
          <p:cNvPicPr>
            <a:picLocks noChangeAspect="1"/>
          </p:cNvPicPr>
          <p:nvPr/>
        </p:nvPicPr>
        <p:blipFill>
          <a:blip r:embed="rId3" cstate="print"/>
          <a:stretch>
            <a:fillRect/>
          </a:stretch>
        </p:blipFill>
        <p:spPr>
          <a:xfrm>
            <a:off x="3062940" y="2020490"/>
            <a:ext cx="1550749" cy="2507175"/>
          </a:xfrm>
          <a:prstGeom prst="rect">
            <a:avLst/>
          </a:prstGeom>
        </p:spPr>
      </p:pic>
      <p:sp>
        <p:nvSpPr>
          <p:cNvPr id="12" name="矩形 11"/>
          <p:cNvSpPr/>
          <p:nvPr/>
        </p:nvSpPr>
        <p:spPr>
          <a:xfrm>
            <a:off x="458897" y="4759801"/>
            <a:ext cx="4281297" cy="1200329"/>
          </a:xfrm>
          <a:prstGeom prst="rect">
            <a:avLst/>
          </a:prstGeom>
        </p:spPr>
        <p:txBody>
          <a:bodyPr wrap="square">
            <a:spAutoFit/>
          </a:bodyPr>
          <a:lstStyle/>
          <a:p>
            <a:pPr marL="285750" indent="-285750">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130um BCP + 3 h 750 C annealing + 30um BCP + 120 C bake 48 </a:t>
            </a:r>
            <a:r>
              <a:rPr lang="en-US" altLang="zh-CN" sz="1400" dirty="0" smtClean="0">
                <a:latin typeface="Arial" panose="020B0604020202020204" pitchFamily="34" charset="0"/>
                <a:cs typeface="Arial" panose="020B0604020202020204" pitchFamily="34" charset="0"/>
              </a:rPr>
              <a:t>h</a:t>
            </a:r>
          </a:p>
          <a:p>
            <a:pPr marL="285750" indent="-285750">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Shielded </a:t>
            </a:r>
            <a:r>
              <a:rPr lang="en-US" altLang="zh-CN" sz="1400" dirty="0" err="1">
                <a:latin typeface="Arial" panose="020B0604020202020204" pitchFamily="34" charset="0"/>
                <a:cs typeface="Arial" panose="020B0604020202020204" pitchFamily="34" charset="0"/>
              </a:rPr>
              <a:t>dewar</a:t>
            </a:r>
            <a:r>
              <a:rPr lang="en-US" altLang="zh-CN" sz="1400" dirty="0">
                <a:latin typeface="Arial" panose="020B0604020202020204" pitchFamily="34" charset="0"/>
                <a:cs typeface="Arial" panose="020B0604020202020204" pitchFamily="34" charset="0"/>
              </a:rPr>
              <a:t>, remnant magnetic field 20 </a:t>
            </a:r>
            <a:r>
              <a:rPr lang="en-US" altLang="zh-CN" sz="1400" dirty="0" err="1">
                <a:latin typeface="Arial" panose="020B0604020202020204" pitchFamily="34" charset="0"/>
                <a:cs typeface="Arial" panose="020B0604020202020204" pitchFamily="34" charset="0"/>
              </a:rPr>
              <a:t>mG</a:t>
            </a:r>
            <a:r>
              <a:rPr lang="en-US" altLang="zh-CN" sz="1400" dirty="0">
                <a:latin typeface="Arial" panose="020B0604020202020204" pitchFamily="34" charset="0"/>
                <a:cs typeface="Arial" panose="020B0604020202020204" pitchFamily="34" charset="0"/>
              </a:rPr>
              <a:t>. Additional magnetic shield around cavity.</a:t>
            </a:r>
          </a:p>
          <a:p>
            <a:pPr marL="285750" indent="-285750">
              <a:buFont typeface="Arial" panose="020B0604020202020204" pitchFamily="34" charset="0"/>
              <a:buChar char="•"/>
            </a:pPr>
            <a:endParaRPr lang="en-US" altLang="zh-CN" sz="1600" dirty="0">
              <a:latin typeface="Arial" panose="020B0604020202020204" pitchFamily="34" charset="0"/>
              <a:cs typeface="Arial" panose="020B0604020202020204" pitchFamily="34" charset="0"/>
            </a:endParaRPr>
          </a:p>
        </p:txBody>
      </p:sp>
      <p:pic>
        <p:nvPicPr>
          <p:cNvPr id="13" name="图片 12" descr="D:\CEPC\650MHz单cell超导腔\20170503垂直测试\3#腔\IMG_20170323_110748.jpg">
            <a:extLst>
              <a:ext uri="{FF2B5EF4-FFF2-40B4-BE49-F238E27FC236}">
                <a16:creationId xmlns:a16="http://schemas.microsoft.com/office/drawing/2014/main" id="{DA6CAAFA-0E34-4561-B4A8-644B17611400}"/>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23749" b="1449"/>
          <a:stretch/>
        </p:blipFill>
        <p:spPr bwMode="auto">
          <a:xfrm>
            <a:off x="731774" y="2011783"/>
            <a:ext cx="1883970" cy="252459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7912974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1023" y="189426"/>
            <a:ext cx="10712777" cy="1325563"/>
          </a:xfrm>
        </p:spPr>
        <p:txBody>
          <a:bodyPr>
            <a:normAutofit/>
          </a:bodyPr>
          <a:lstStyle/>
          <a:p>
            <a:pPr algn="ctr"/>
            <a:r>
              <a:rPr lang="en-US" altLang="zh-CN" dirty="0" smtClean="0">
                <a:latin typeface="Arial" panose="020B0604020202020204" pitchFamily="34" charset="0"/>
                <a:cs typeface="Arial" panose="020B0604020202020204" pitchFamily="34" charset="0"/>
              </a:rPr>
              <a:t>N-doped 650 MHz Single-cell Cavity</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42</a:t>
            </a:fld>
            <a:endParaRPr lang="zh-CN" altLang="en-US"/>
          </a:p>
        </p:txBody>
      </p:sp>
      <p:sp>
        <p:nvSpPr>
          <p:cNvPr id="9" name="矩形 8"/>
          <p:cNvSpPr/>
          <p:nvPr/>
        </p:nvSpPr>
        <p:spPr>
          <a:xfrm>
            <a:off x="742016" y="1604743"/>
            <a:ext cx="7525291" cy="1908215"/>
          </a:xfrm>
          <a:prstGeom prst="rect">
            <a:avLst/>
          </a:prstGeom>
        </p:spPr>
        <p:txBody>
          <a:bodyPr wrap="square">
            <a:spAutoFit/>
          </a:bodyPr>
          <a:lstStyle/>
          <a:p>
            <a:pPr>
              <a:lnSpc>
                <a:spcPct val="110000"/>
              </a:lnSpc>
              <a:spcBef>
                <a:spcPts val="600"/>
              </a:spcBef>
            </a:pPr>
            <a:r>
              <a:rPr lang="en-US" altLang="zh-CN" sz="1600" dirty="0">
                <a:latin typeface="Arial" panose="020B0604020202020204" pitchFamily="34" charset="0"/>
                <a:cs typeface="Arial" panose="020B0604020202020204" pitchFamily="34" charset="0"/>
              </a:rPr>
              <a:t>After </a:t>
            </a:r>
            <a:r>
              <a:rPr lang="en-US" altLang="zh-CN" sz="1600" dirty="0" smtClean="0">
                <a:latin typeface="Arial" panose="020B0604020202020204" pitchFamily="34" charset="0"/>
                <a:cs typeface="Arial" panose="020B0604020202020204" pitchFamily="34" charset="0"/>
              </a:rPr>
              <a:t>N-doping of two 650 MHz single cell cavities (BCP treated), </a:t>
            </a:r>
            <a:r>
              <a:rPr lang="en-US" altLang="zh-CN" sz="1600" dirty="0">
                <a:solidFill>
                  <a:srgbClr val="FF0000"/>
                </a:solidFill>
                <a:latin typeface="Arial" panose="020B0604020202020204" pitchFamily="34" charset="0"/>
                <a:cs typeface="Arial" panose="020B0604020202020204" pitchFamily="34" charset="0"/>
              </a:rPr>
              <a:t>Q</a:t>
            </a:r>
            <a:r>
              <a:rPr lang="en-US" altLang="zh-CN" sz="1600" baseline="-25000" dirty="0">
                <a:solidFill>
                  <a:srgbClr val="FF0000"/>
                </a:solidFill>
                <a:latin typeface="Arial" panose="020B0604020202020204" pitchFamily="34" charset="0"/>
                <a:cs typeface="Arial" panose="020B0604020202020204" pitchFamily="34" charset="0"/>
              </a:rPr>
              <a:t>0</a:t>
            </a:r>
            <a:r>
              <a:rPr lang="en-US" altLang="zh-CN" sz="1600" dirty="0">
                <a:solidFill>
                  <a:srgbClr val="FF0000"/>
                </a:solidFill>
                <a:latin typeface="Arial" panose="020B0604020202020204" pitchFamily="34" charset="0"/>
                <a:cs typeface="Arial" panose="020B0604020202020204" pitchFamily="34" charset="0"/>
              </a:rPr>
              <a:t> increased obviously at low field </a:t>
            </a:r>
            <a:r>
              <a:rPr lang="en-US" altLang="zh-CN" sz="1600" dirty="0">
                <a:latin typeface="Arial" panose="020B0604020202020204" pitchFamily="34" charset="0"/>
                <a:cs typeface="Arial" panose="020B0604020202020204" pitchFamily="34" charset="0"/>
              </a:rPr>
              <a:t>for both cavities, which is first observed in China</a:t>
            </a:r>
            <a:r>
              <a:rPr lang="en-US" altLang="zh-CN" sz="1600" dirty="0" smtClean="0">
                <a:latin typeface="Arial" panose="020B0604020202020204" pitchFamily="34" charset="0"/>
                <a:cs typeface="Arial" panose="020B0604020202020204" pitchFamily="34" charset="0"/>
              </a:rPr>
              <a:t>.</a:t>
            </a:r>
          </a:p>
          <a:p>
            <a:pPr marL="285750" indent="-285750">
              <a:lnSpc>
                <a:spcPct val="110000"/>
              </a:lnSpc>
              <a:spcBef>
                <a:spcPts val="6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650S1: </a:t>
            </a:r>
            <a:r>
              <a:rPr lang="en-US" altLang="zh-CN" sz="1400" dirty="0" smtClean="0">
                <a:latin typeface="Arial" panose="020B0604020202020204" pitchFamily="34" charset="0"/>
                <a:cs typeface="Arial" panose="020B0604020202020204" pitchFamily="34" charset="0"/>
              </a:rPr>
              <a:t>Q</a:t>
            </a:r>
            <a:r>
              <a:rPr lang="en-US" altLang="zh-CN" sz="1400" baseline="-25000" dirty="0" smtClean="0">
                <a:latin typeface="Arial" panose="020B0604020202020204" pitchFamily="34" charset="0"/>
                <a:cs typeface="Arial" panose="020B0604020202020204" pitchFamily="34" charset="0"/>
              </a:rPr>
              <a:t>0</a:t>
            </a:r>
            <a:r>
              <a:rPr lang="en-US" altLang="zh-CN" sz="1400" dirty="0" smtClean="0">
                <a:latin typeface="Arial" panose="020B0604020202020204" pitchFamily="34" charset="0"/>
                <a:cs typeface="Arial" panose="020B0604020202020204" pitchFamily="34" charset="0"/>
              </a:rPr>
              <a:t>=7e10 @ </a:t>
            </a:r>
            <a:r>
              <a:rPr lang="en-US" altLang="zh-CN" sz="1400" dirty="0" err="1" smtClean="0">
                <a:latin typeface="Arial" panose="020B0604020202020204" pitchFamily="34" charset="0"/>
                <a:cs typeface="Arial" panose="020B0604020202020204" pitchFamily="34" charset="0"/>
              </a:rPr>
              <a:t>Eacc</a:t>
            </a:r>
            <a:r>
              <a:rPr lang="en-US" altLang="zh-CN" sz="1400" dirty="0" smtClean="0">
                <a:latin typeface="Arial" panose="020B0604020202020204" pitchFamily="34" charset="0"/>
                <a:cs typeface="Arial" panose="020B0604020202020204" pitchFamily="34" charset="0"/>
              </a:rPr>
              <a:t>=10 MV/m</a:t>
            </a:r>
            <a:r>
              <a:rPr lang="en-US" altLang="zh-CN" sz="1400" dirty="0">
                <a:latin typeface="Arial" panose="020B0604020202020204" pitchFamily="34" charset="0"/>
                <a:cs typeface="Arial" panose="020B0604020202020204" pitchFamily="34" charset="0"/>
              </a:rPr>
              <a:t>. But Q</a:t>
            </a:r>
            <a:r>
              <a:rPr lang="en-US" altLang="zh-CN" sz="1400" baseline="-25000" dirty="0">
                <a:latin typeface="Arial" panose="020B0604020202020204" pitchFamily="34" charset="0"/>
                <a:cs typeface="Arial" panose="020B0604020202020204" pitchFamily="34" charset="0"/>
              </a:rPr>
              <a:t>0</a:t>
            </a:r>
            <a:r>
              <a:rPr lang="en-US" altLang="zh-CN" sz="1400" dirty="0">
                <a:latin typeface="Arial" panose="020B0604020202020204" pitchFamily="34" charset="0"/>
                <a:cs typeface="Arial" panose="020B0604020202020204" pitchFamily="34" charset="0"/>
              </a:rPr>
              <a:t> decreased quickly at high field (&gt;10 MV/m).</a:t>
            </a:r>
          </a:p>
          <a:p>
            <a:pPr marL="285750" indent="-285750">
              <a:lnSpc>
                <a:spcPct val="110000"/>
              </a:lnSpc>
              <a:spcBef>
                <a:spcPts val="6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650S2: Quench at </a:t>
            </a:r>
            <a:r>
              <a:rPr lang="en-US" altLang="zh-CN" sz="1400" dirty="0" smtClean="0">
                <a:latin typeface="Arial" panose="020B0604020202020204" pitchFamily="34" charset="0"/>
                <a:cs typeface="Arial" panose="020B0604020202020204" pitchFamily="34" charset="0"/>
              </a:rPr>
              <a:t>Q</a:t>
            </a:r>
            <a:r>
              <a:rPr lang="en-US" altLang="zh-CN" sz="1400" baseline="-25000" dirty="0" smtClean="0">
                <a:latin typeface="Arial" panose="020B0604020202020204" pitchFamily="34" charset="0"/>
                <a:cs typeface="Arial" panose="020B0604020202020204" pitchFamily="34" charset="0"/>
              </a:rPr>
              <a:t>0</a:t>
            </a:r>
            <a:r>
              <a:rPr lang="en-US" altLang="zh-CN" sz="1400" dirty="0" smtClean="0">
                <a:latin typeface="Arial" panose="020B0604020202020204" pitchFamily="34" charset="0"/>
                <a:cs typeface="Arial" panose="020B0604020202020204" pitchFamily="34" charset="0"/>
              </a:rPr>
              <a:t>=6.9e10 @ </a:t>
            </a:r>
            <a:r>
              <a:rPr lang="en-US" altLang="zh-CN" sz="1400" dirty="0" err="1" smtClean="0">
                <a:latin typeface="Arial" panose="020B0604020202020204" pitchFamily="34" charset="0"/>
                <a:cs typeface="Arial" panose="020B0604020202020204" pitchFamily="34" charset="0"/>
              </a:rPr>
              <a:t>Eacc</a:t>
            </a:r>
            <a:r>
              <a:rPr lang="en-US" altLang="zh-CN" sz="1400" dirty="0" smtClean="0">
                <a:latin typeface="Arial" panose="020B0604020202020204" pitchFamily="34" charset="0"/>
                <a:cs typeface="Arial" panose="020B0604020202020204" pitchFamily="34" charset="0"/>
              </a:rPr>
              <a:t>=8.8 MV/m</a:t>
            </a:r>
            <a:r>
              <a:rPr lang="en-US" altLang="zh-CN" sz="1400" dirty="0">
                <a:latin typeface="Arial" panose="020B0604020202020204" pitchFamily="34" charset="0"/>
                <a:cs typeface="Arial" panose="020B0604020202020204" pitchFamily="34" charset="0"/>
              </a:rPr>
              <a:t>.</a:t>
            </a:r>
          </a:p>
          <a:p>
            <a:pPr>
              <a:spcBef>
                <a:spcPts val="600"/>
              </a:spcBef>
            </a:pPr>
            <a:r>
              <a:rPr lang="en-US" altLang="zh-CN" sz="1600" u="sng" dirty="0">
                <a:latin typeface="Arial" panose="020B0604020202020204" pitchFamily="34" charset="0"/>
                <a:cs typeface="Arial" panose="020B0604020202020204" pitchFamily="34" charset="0"/>
              </a:rPr>
              <a:t>Flux </a:t>
            </a:r>
            <a:r>
              <a:rPr lang="en-US" altLang="zh-CN" sz="1600" u="sng" dirty="0" smtClean="0">
                <a:latin typeface="Arial" panose="020B0604020202020204" pitchFamily="34" charset="0"/>
                <a:cs typeface="Arial" panose="020B0604020202020204" pitchFamily="34" charset="0"/>
              </a:rPr>
              <a:t>gate</a:t>
            </a:r>
            <a:r>
              <a:rPr lang="zh-CN" altLang="en-US" sz="1600" u="sng" dirty="0" smtClean="0">
                <a:latin typeface="Arial" panose="020B0604020202020204" pitchFamily="34" charset="0"/>
                <a:cs typeface="Arial" panose="020B0604020202020204" pitchFamily="34" charset="0"/>
              </a:rPr>
              <a:t> </a:t>
            </a:r>
            <a:r>
              <a:rPr lang="en-US" altLang="zh-CN" sz="1600" u="sng" dirty="0" smtClean="0">
                <a:latin typeface="Arial" panose="020B0604020202020204" pitchFamily="34" charset="0"/>
                <a:cs typeface="Arial" panose="020B0604020202020204" pitchFamily="34" charset="0"/>
              </a:rPr>
              <a:t>and </a:t>
            </a:r>
            <a:r>
              <a:rPr lang="en-US" altLang="zh-CN" sz="1600" u="sng" dirty="0">
                <a:latin typeface="Arial" panose="020B0604020202020204" pitchFamily="34" charset="0"/>
                <a:cs typeface="Arial" panose="020B0604020202020204" pitchFamily="34" charset="0"/>
              </a:rPr>
              <a:t>Helmholtz coil</a:t>
            </a:r>
            <a:r>
              <a:rPr lang="en-US" altLang="zh-CN" sz="1600" dirty="0">
                <a:latin typeface="Arial" panose="020B0604020202020204" pitchFamily="34" charset="0"/>
                <a:cs typeface="Arial" panose="020B0604020202020204" pitchFamily="34" charset="0"/>
              </a:rPr>
              <a:t> will be added soon for demagnetization</a:t>
            </a:r>
            <a:r>
              <a:rPr lang="en-US" altLang="zh-CN" sz="1600" dirty="0" smtClean="0">
                <a:latin typeface="Arial" panose="020B0604020202020204" pitchFamily="34" charset="0"/>
                <a:cs typeface="Arial" panose="020B0604020202020204" pitchFamily="34" charset="0"/>
              </a:rPr>
              <a:t>.</a:t>
            </a:r>
          </a:p>
          <a:p>
            <a:pPr>
              <a:spcBef>
                <a:spcPts val="600"/>
              </a:spcBef>
            </a:pPr>
            <a:r>
              <a:rPr lang="en-US" altLang="zh-CN" sz="1600" u="sng" dirty="0" smtClean="0">
                <a:latin typeface="Arial" panose="020B0604020202020204" pitchFamily="34" charset="0"/>
                <a:cs typeface="Arial" panose="020B0604020202020204" pitchFamily="34" charset="0"/>
              </a:rPr>
              <a:t>EP facility </a:t>
            </a:r>
            <a:r>
              <a:rPr lang="en-US" altLang="zh-CN" sz="1600" dirty="0" smtClean="0">
                <a:latin typeface="Arial" panose="020B0604020202020204" pitchFamily="34" charset="0"/>
                <a:cs typeface="Arial" panose="020B0604020202020204" pitchFamily="34" charset="0"/>
              </a:rPr>
              <a:t>will be ready to use in mid 2018.</a:t>
            </a:r>
          </a:p>
        </p:txBody>
      </p:sp>
      <p:pic>
        <p:nvPicPr>
          <p:cNvPr id="11" name="内容占位符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0468" y="3710815"/>
            <a:ext cx="4293970" cy="2812802"/>
          </a:xfrm>
          <a:prstGeom prst="rect">
            <a:avLst/>
          </a:prstGeom>
        </p:spPr>
      </p:pic>
      <p:pic>
        <p:nvPicPr>
          <p:cNvPr id="5" name="图片 4">
            <a:extLst>
              <a:ext uri="{FF2B5EF4-FFF2-40B4-BE49-F238E27FC236}">
                <a16:creationId xmlns:a16="http://schemas.microsoft.com/office/drawing/2014/main" id="{8B1FC1BE-936E-4728-AA8C-6F236410EC46}"/>
              </a:ext>
            </a:extLst>
          </p:cNvPr>
          <p:cNvPicPr>
            <a:picLocks noChangeAspect="1"/>
          </p:cNvPicPr>
          <p:nvPr/>
        </p:nvPicPr>
        <p:blipFill>
          <a:blip r:embed="rId3"/>
          <a:stretch>
            <a:fillRect/>
          </a:stretch>
        </p:blipFill>
        <p:spPr>
          <a:xfrm>
            <a:off x="5732889" y="3470949"/>
            <a:ext cx="5296592" cy="3250526"/>
          </a:xfrm>
          <a:prstGeom prst="rect">
            <a:avLst/>
          </a:prstGeom>
        </p:spPr>
      </p:pic>
      <p:pic>
        <p:nvPicPr>
          <p:cNvPr id="16" name="图片 15"/>
          <p:cNvPicPr>
            <a:picLocks noChangeAspect="1"/>
          </p:cNvPicPr>
          <p:nvPr/>
        </p:nvPicPr>
        <p:blipFill>
          <a:blip r:embed="rId4"/>
          <a:stretch>
            <a:fillRect/>
          </a:stretch>
        </p:blipFill>
        <p:spPr>
          <a:xfrm>
            <a:off x="8267307" y="1604743"/>
            <a:ext cx="3433716" cy="2001645"/>
          </a:xfrm>
          <a:prstGeom prst="rect">
            <a:avLst/>
          </a:prstGeom>
        </p:spPr>
      </p:pic>
    </p:spTree>
    <p:extLst>
      <p:ext uri="{BB962C8B-B14F-4D97-AF65-F5344CB8AC3E}">
        <p14:creationId xmlns:p14="http://schemas.microsoft.com/office/powerpoint/2010/main" val="118794173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Arial" panose="020B0604020202020204" pitchFamily="34" charset="0"/>
                <a:cs typeface="Arial" panose="020B0604020202020204" pitchFamily="34" charset="0"/>
              </a:rPr>
              <a:t>N-doped 650 MHz Single </a:t>
            </a:r>
            <a:r>
              <a:rPr lang="en-US" altLang="zh-CN" dirty="0">
                <a:latin typeface="Arial" panose="020B0604020202020204" pitchFamily="34" charset="0"/>
                <a:cs typeface="Arial" panose="020B0604020202020204" pitchFamily="34" charset="0"/>
              </a:rPr>
              <a:t>Cell </a:t>
            </a:r>
            <a:r>
              <a:rPr lang="en-US" altLang="zh-CN" dirty="0" smtClean="0">
                <a:latin typeface="Arial" panose="020B0604020202020204" pitchFamily="34" charset="0"/>
                <a:cs typeface="Arial" panose="020B0604020202020204" pitchFamily="34" charset="0"/>
              </a:rPr>
              <a:t>Cavity</a:t>
            </a:r>
            <a:endParaRPr lang="zh-CN" altLang="en-US" dirty="0">
              <a:latin typeface="Arial" panose="020B0604020202020204" pitchFamily="34" charset="0"/>
              <a:cs typeface="Arial" panose="020B0604020202020204" pitchFamily="34" charset="0"/>
            </a:endParaRPr>
          </a:p>
        </p:txBody>
      </p:sp>
      <p:pic>
        <p:nvPicPr>
          <p:cNvPr id="5" name="内容占位符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72515" y="1703294"/>
            <a:ext cx="6177591" cy="4324314"/>
          </a:xfrm>
        </p:spPr>
      </p:pic>
      <p:sp>
        <p:nvSpPr>
          <p:cNvPr id="4" name="灯片编号占位符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43</a:t>
            </a:fld>
            <a:endParaRPr lang="zh-CN" altLang="en-US">
              <a:solidFill>
                <a:prstClr val="black">
                  <a:tint val="75000"/>
                </a:prstClr>
              </a:solidFill>
            </a:endParaRPr>
          </a:p>
        </p:txBody>
      </p:sp>
      <p:sp>
        <p:nvSpPr>
          <p:cNvPr id="6" name="文本框 5"/>
          <p:cNvSpPr txBox="1"/>
          <p:nvPr/>
        </p:nvSpPr>
        <p:spPr>
          <a:xfrm>
            <a:off x="2855259" y="6058386"/>
            <a:ext cx="3594847"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A. Rowe. LINAC2016</a:t>
            </a:r>
            <a:endParaRPr lang="zh-CN" altLang="en-US" sz="1600" dirty="0">
              <a:latin typeface="Arial" panose="020B0604020202020204" pitchFamily="34" charset="0"/>
              <a:cs typeface="Arial" panose="020B0604020202020204" pitchFamily="34" charset="0"/>
            </a:endParaRPr>
          </a:p>
        </p:txBody>
      </p:sp>
      <p:sp>
        <p:nvSpPr>
          <p:cNvPr id="3" name="文本框 2"/>
          <p:cNvSpPr txBox="1"/>
          <p:nvPr/>
        </p:nvSpPr>
        <p:spPr>
          <a:xfrm>
            <a:off x="1344705" y="6027608"/>
            <a:ext cx="1452283" cy="369332"/>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altLang="zh-CN" dirty="0" smtClean="0">
                <a:latin typeface="Arial" panose="020B0604020202020204" pitchFamily="34" charset="0"/>
                <a:cs typeface="Arial" panose="020B0604020202020204" pitchFamily="34" charset="0"/>
              </a:rPr>
              <a:t>FNAL PIP-II</a:t>
            </a:r>
            <a:endParaRPr lang="zh-CN" altLang="en-US" dirty="0">
              <a:latin typeface="Arial" panose="020B0604020202020204" pitchFamily="34" charset="0"/>
              <a:cs typeface="Arial" panose="020B0604020202020204" pitchFamily="34" charset="0"/>
            </a:endParaRPr>
          </a:p>
        </p:txBody>
      </p:sp>
      <p:pic>
        <p:nvPicPr>
          <p:cNvPr id="7" name="图片 6">
            <a:extLst>
              <a:ext uri="{FF2B5EF4-FFF2-40B4-BE49-F238E27FC236}">
                <a16:creationId xmlns:a16="http://schemas.microsoft.com/office/drawing/2014/main" id="{8B1FC1BE-936E-4728-AA8C-6F236410EC46}"/>
              </a:ext>
            </a:extLst>
          </p:cNvPr>
          <p:cNvPicPr>
            <a:picLocks noChangeAspect="1"/>
          </p:cNvPicPr>
          <p:nvPr/>
        </p:nvPicPr>
        <p:blipFill>
          <a:blip r:embed="rId3"/>
          <a:stretch>
            <a:fillRect/>
          </a:stretch>
        </p:blipFill>
        <p:spPr>
          <a:xfrm>
            <a:off x="6655487" y="1703294"/>
            <a:ext cx="5354262" cy="4508980"/>
          </a:xfrm>
          <a:prstGeom prst="rect">
            <a:avLst/>
          </a:prstGeom>
        </p:spPr>
      </p:pic>
    </p:spTree>
    <p:extLst>
      <p:ext uri="{BB962C8B-B14F-4D97-AF65-F5344CB8AC3E}">
        <p14:creationId xmlns:p14="http://schemas.microsoft.com/office/powerpoint/2010/main" val="380917986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969" y="154120"/>
            <a:ext cx="10515600" cy="1120451"/>
          </a:xfrm>
        </p:spPr>
        <p:txBody>
          <a:bodyPr/>
          <a:lstStyle/>
          <a:p>
            <a:pPr algn="ctr"/>
            <a:r>
              <a:rPr lang="en-US" altLang="zh-CN" dirty="0" smtClean="0">
                <a:latin typeface="Arial" panose="020B0604020202020204" pitchFamily="34" charset="0"/>
                <a:cs typeface="Arial" panose="020B0604020202020204" pitchFamily="34" charset="0"/>
              </a:rPr>
              <a:t>Furnaces for N-doping/infusion </a:t>
            </a:r>
            <a:endParaRPr lang="zh-CN" altLang="en-US" dirty="0">
              <a:latin typeface="Arial" panose="020B0604020202020204" pitchFamily="34" charset="0"/>
              <a:cs typeface="Arial" panose="020B0604020202020204" pitchFamily="34" charset="0"/>
            </a:endParaRPr>
          </a:p>
        </p:txBody>
      </p:sp>
      <p:pic>
        <p:nvPicPr>
          <p:cNvPr id="8" name="图片 7">
            <a:extLst>
              <a:ext uri="{FF2B5EF4-FFF2-40B4-BE49-F238E27FC236}">
                <a16:creationId xmlns:a16="http://schemas.microsoft.com/office/drawing/2014/main" id="{53506A56-E8F0-4D78-AFDA-FCE6699322B5}"/>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19401" y="2767979"/>
            <a:ext cx="2043052" cy="2076258"/>
          </a:xfrm>
          <a:prstGeom prst="rect">
            <a:avLst/>
          </a:prstGeom>
        </p:spPr>
      </p:pic>
      <p:pic>
        <p:nvPicPr>
          <p:cNvPr id="10" name="图片 9"/>
          <p:cNvPicPr>
            <a:picLocks noChangeAspect="1"/>
          </p:cNvPicPr>
          <p:nvPr/>
        </p:nvPicPr>
        <p:blipFill rotWithShape="1">
          <a:blip r:embed="rId3" cstate="print"/>
          <a:srcRect r="44005"/>
          <a:stretch/>
        </p:blipFill>
        <p:spPr>
          <a:xfrm>
            <a:off x="3115315" y="3277550"/>
            <a:ext cx="2293584" cy="2145692"/>
          </a:xfrm>
          <a:prstGeom prst="rect">
            <a:avLst/>
          </a:prstGeom>
        </p:spPr>
      </p:pic>
      <p:sp>
        <p:nvSpPr>
          <p:cNvPr id="11" name="矩形 10"/>
          <p:cNvSpPr/>
          <p:nvPr/>
        </p:nvSpPr>
        <p:spPr>
          <a:xfrm>
            <a:off x="3162589" y="1302829"/>
            <a:ext cx="2392196" cy="1794337"/>
          </a:xfrm>
          <a:prstGeom prst="rect">
            <a:avLst/>
          </a:prstGeom>
        </p:spPr>
        <p:txBody>
          <a:bodyPr wrap="square">
            <a:spAutoFit/>
          </a:bodyPr>
          <a:lstStyle/>
          <a:p>
            <a:pPr>
              <a:lnSpc>
                <a:spcPct val="120000"/>
              </a:lnSpc>
              <a:spcAft>
                <a:spcPts val="600"/>
              </a:spcAft>
            </a:pPr>
            <a:r>
              <a:rPr lang="en-US" altLang="zh-CN" b="1" dirty="0">
                <a:latin typeface="Arial" panose="020B0604020202020204" pitchFamily="34" charset="0"/>
                <a:cs typeface="Arial" panose="020B0604020202020204" pitchFamily="34" charset="0"/>
              </a:rPr>
              <a:t>2) Furnace at OTIC</a:t>
            </a:r>
          </a:p>
          <a:p>
            <a:pPr marL="285750" indent="-285750">
              <a:lnSpc>
                <a:spcPct val="120000"/>
              </a:lnSpc>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Cryo-pump</a:t>
            </a:r>
          </a:p>
          <a:p>
            <a:pPr marL="285750" indent="-285750">
              <a:lnSpc>
                <a:spcPct val="120000"/>
              </a:lnSpc>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Successful N-doping</a:t>
            </a:r>
          </a:p>
          <a:p>
            <a:pPr marL="285750" indent="-285750">
              <a:lnSpc>
                <a:spcPct val="120000"/>
              </a:lnSpc>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Tantalum heater (not molybdenum). N-infusion not allowed</a:t>
            </a:r>
            <a:endParaRPr lang="zh-CN" altLang="en-US" sz="1400" dirty="0">
              <a:latin typeface="Arial" panose="020B0604020202020204" pitchFamily="34" charset="0"/>
              <a:cs typeface="Arial" panose="020B0604020202020204" pitchFamily="34" charset="0"/>
            </a:endParaRPr>
          </a:p>
        </p:txBody>
      </p:sp>
      <p:sp>
        <p:nvSpPr>
          <p:cNvPr id="12" name="矩形 11"/>
          <p:cNvSpPr/>
          <p:nvPr/>
        </p:nvSpPr>
        <p:spPr>
          <a:xfrm>
            <a:off x="374635" y="1330143"/>
            <a:ext cx="2779658" cy="1277273"/>
          </a:xfrm>
          <a:prstGeom prst="rect">
            <a:avLst/>
          </a:prstGeom>
        </p:spPr>
        <p:txBody>
          <a:bodyPr wrap="square">
            <a:spAutoFit/>
          </a:bodyPr>
          <a:lstStyle/>
          <a:p>
            <a:pPr>
              <a:lnSpc>
                <a:spcPct val="120000"/>
              </a:lnSpc>
              <a:spcAft>
                <a:spcPts val="600"/>
              </a:spcAft>
            </a:pPr>
            <a:r>
              <a:rPr lang="en-US" altLang="zh-CN" b="1" dirty="0">
                <a:latin typeface="Arial" panose="020B0604020202020204" pitchFamily="34" charset="0"/>
                <a:cs typeface="Arial" panose="020B0604020202020204" pitchFamily="34" charset="0"/>
              </a:rPr>
              <a:t>1) Old Furnace at IHEP</a:t>
            </a:r>
          </a:p>
          <a:p>
            <a:pPr marL="285750" indent="-285750">
              <a:lnSpc>
                <a:spcPct val="120000"/>
              </a:lnSpc>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Diffusion pump, not oil free</a:t>
            </a:r>
          </a:p>
          <a:p>
            <a:pPr marL="285750" indent="-285750">
              <a:lnSpc>
                <a:spcPct val="120000"/>
              </a:lnSpc>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N-doping</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failed</a:t>
            </a:r>
          </a:p>
          <a:p>
            <a:pPr marL="285750" indent="-285750">
              <a:lnSpc>
                <a:spcPct val="120000"/>
              </a:lnSpc>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not suitable for high Q</a:t>
            </a:r>
            <a:endParaRPr lang="zh-CN" altLang="en-US" sz="1400" dirty="0">
              <a:latin typeface="Arial" panose="020B0604020202020204" pitchFamily="34" charset="0"/>
              <a:cs typeface="Arial" panose="020B0604020202020204" pitchFamily="34" charset="0"/>
            </a:endParaRPr>
          </a:p>
        </p:txBody>
      </p:sp>
      <p:sp>
        <p:nvSpPr>
          <p:cNvPr id="13" name="矩形 12"/>
          <p:cNvSpPr/>
          <p:nvPr/>
        </p:nvSpPr>
        <p:spPr>
          <a:xfrm>
            <a:off x="5681171" y="1271178"/>
            <a:ext cx="2941346" cy="3302443"/>
          </a:xfrm>
          <a:prstGeom prst="rect">
            <a:avLst/>
          </a:prstGeom>
        </p:spPr>
        <p:txBody>
          <a:bodyPr wrap="square">
            <a:spAutoFit/>
          </a:bodyPr>
          <a:lstStyle/>
          <a:p>
            <a:pPr>
              <a:lnSpc>
                <a:spcPct val="120000"/>
              </a:lnSpc>
              <a:spcAft>
                <a:spcPts val="600"/>
              </a:spcAft>
            </a:pPr>
            <a:r>
              <a:rPr lang="en-US" altLang="zh-CN" b="1" dirty="0">
                <a:latin typeface="Arial" panose="020B0604020202020204" pitchFamily="34" charset="0"/>
                <a:cs typeface="Arial" panose="020B0604020202020204" pitchFamily="34" charset="0"/>
              </a:rPr>
              <a:t>3) New Furnace at PAPS</a:t>
            </a:r>
          </a:p>
          <a:p>
            <a:pPr marL="285750" indent="-285750">
              <a:buFont typeface="Arial" panose="020B0604020202020204" pitchFamily="34" charset="0"/>
              <a:buChar char="•"/>
            </a:pPr>
            <a:r>
              <a:rPr lang="en-US" altLang="zh-CN" sz="1400" dirty="0">
                <a:solidFill>
                  <a:srgbClr val="C00000"/>
                </a:solidFill>
                <a:latin typeface="Arial" panose="020B0604020202020204" pitchFamily="34" charset="0"/>
                <a:cs typeface="Arial" panose="020B0604020202020204" pitchFamily="34" charset="0"/>
              </a:rPr>
              <a:t>Ordered and will deliver in mid 2018</a:t>
            </a:r>
          </a:p>
          <a:p>
            <a:pPr marL="285750" indent="-285750">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for N-doping &amp; N-infusion</a:t>
            </a:r>
          </a:p>
          <a:p>
            <a:pPr marL="285750" indent="-285750">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Maximum operation temperature: 1200 </a:t>
            </a:r>
            <a:r>
              <a:rPr lang="zh-CN" altLang="en-US" sz="1400" dirty="0">
                <a:latin typeface="Arial" panose="020B0604020202020204" pitchFamily="34" charset="0"/>
                <a:cs typeface="Arial" panose="020B0604020202020204" pitchFamily="34" charset="0"/>
              </a:rPr>
              <a:t>℃</a:t>
            </a:r>
            <a:endParaRPr lang="en-US" altLang="zh-CN"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Effective heating zone:  </a:t>
            </a:r>
            <a:r>
              <a:rPr lang="az-Cyrl-AZ" altLang="zh-CN" sz="1400" dirty="0">
                <a:latin typeface="Arial" panose="020B0604020202020204" pitchFamily="34" charset="0"/>
                <a:cs typeface="Arial" panose="020B0604020202020204" pitchFamily="34" charset="0"/>
              </a:rPr>
              <a:t>Ф</a:t>
            </a:r>
            <a:r>
              <a:rPr lang="en-US" altLang="zh-CN" sz="1400" dirty="0">
                <a:latin typeface="Arial" panose="020B0604020202020204" pitchFamily="34" charset="0"/>
                <a:cs typeface="Arial" panose="020B0604020202020204" pitchFamily="34" charset="0"/>
              </a:rPr>
              <a:t> 600 mm  x 1500 mm</a:t>
            </a:r>
          </a:p>
          <a:p>
            <a:pPr marL="285750" indent="-285750">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Vacuum pressure at 900</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 &lt; 1e-4 Pa</a:t>
            </a:r>
          </a:p>
          <a:p>
            <a:pPr marL="285750" indent="-285750">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Oil-free pump system with two cryo-pumps (CTI OB400) </a:t>
            </a:r>
          </a:p>
          <a:p>
            <a:pPr marL="285750" indent="-285750">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N</a:t>
            </a:r>
            <a:r>
              <a:rPr lang="en-US" altLang="zh-CN" sz="1400" baseline="-25000" dirty="0">
                <a:latin typeface="Arial" panose="020B0604020202020204" pitchFamily="34" charset="0"/>
                <a:cs typeface="Arial" panose="020B0604020202020204" pitchFamily="34" charset="0"/>
              </a:rPr>
              <a:t>2</a:t>
            </a:r>
            <a:r>
              <a:rPr lang="en-US" altLang="zh-CN" sz="1400" dirty="0">
                <a:latin typeface="Arial" panose="020B0604020202020204" pitchFamily="34" charset="0"/>
                <a:cs typeface="Arial" panose="020B0604020202020204" pitchFamily="34" charset="0"/>
              </a:rPr>
              <a:t> injected with feedback controller </a:t>
            </a:r>
          </a:p>
        </p:txBody>
      </p:sp>
      <p:pic>
        <p:nvPicPr>
          <p:cNvPr id="14" name="Picture 4" descr="mmexport1508485582974">
            <a:extLst>
              <a:ext uri="{FF2B5EF4-FFF2-40B4-BE49-F238E27FC236}">
                <a16:creationId xmlns:a16="http://schemas.microsoft.com/office/drawing/2014/main" id="{F83DDB4B-0EDE-4FA7-9E74-F62667A836D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12280" t="18713" r="21053"/>
          <a:stretch>
            <a:fillRect/>
          </a:stretch>
        </p:blipFill>
        <p:spPr bwMode="auto">
          <a:xfrm>
            <a:off x="9385816" y="3957955"/>
            <a:ext cx="2412294" cy="1654645"/>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8913685" y="1271178"/>
            <a:ext cx="2947029" cy="646331"/>
          </a:xfrm>
          <a:prstGeom prst="rect">
            <a:avLst/>
          </a:prstGeom>
        </p:spPr>
        <p:txBody>
          <a:bodyPr wrap="square">
            <a:spAutoFit/>
          </a:bodyPr>
          <a:lstStyle/>
          <a:p>
            <a:r>
              <a:rPr lang="en-US" altLang="zh-CN" b="1" dirty="0">
                <a:latin typeface="Arial" panose="020B0604020202020204" pitchFamily="34" charset="0"/>
                <a:cs typeface="Arial" panose="020B0604020202020204" pitchFamily="34" charset="0"/>
              </a:rPr>
              <a:t>4) New Small Furnace at IHEP </a:t>
            </a:r>
            <a:r>
              <a:rPr lang="en-US" altLang="zh-CN" dirty="0">
                <a:latin typeface="Arial" panose="020B0604020202020204" pitchFamily="34" charset="0"/>
                <a:cs typeface="Arial" panose="020B0604020202020204" pitchFamily="34" charset="0"/>
              </a:rPr>
              <a:t>(just delivered)</a:t>
            </a:r>
          </a:p>
        </p:txBody>
      </p:sp>
      <p:pic>
        <p:nvPicPr>
          <p:cNvPr id="15" name="Picture 5" descr="IMG_20170929_101134">
            <a:extLst>
              <a:ext uri="{FF2B5EF4-FFF2-40B4-BE49-F238E27FC236}">
                <a16:creationId xmlns:a16="http://schemas.microsoft.com/office/drawing/2014/main" id="{5579490D-E0F7-48ED-A35A-1C1FED65BC2A}"/>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4550" t="11429" r="8571" b="16191"/>
          <a:stretch/>
        </p:blipFill>
        <p:spPr bwMode="auto">
          <a:xfrm>
            <a:off x="9411254" y="5712892"/>
            <a:ext cx="1150948" cy="812721"/>
          </a:xfrm>
          <a:prstGeom prst="rect">
            <a:avLst/>
          </a:prstGeom>
          <a:noFill/>
          <a:extLst>
            <a:ext uri="{909E8E84-426E-40DD-AFC4-6F175D3DCCD1}">
              <a14:hiddenFill xmlns:a14="http://schemas.microsoft.com/office/drawing/2010/main">
                <a:solidFill>
                  <a:srgbClr val="FFFFFF"/>
                </a:solidFill>
              </a14:hiddenFill>
            </a:ext>
          </a:extLst>
        </p:spPr>
      </p:pic>
      <p:pic>
        <p:nvPicPr>
          <p:cNvPr id="16" name="图片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714482" y="5712892"/>
            <a:ext cx="1083628" cy="812721"/>
          </a:xfrm>
          <a:prstGeom prst="rect">
            <a:avLst/>
          </a:prstGeom>
        </p:spPr>
      </p:pic>
      <p:pic>
        <p:nvPicPr>
          <p:cNvPr id="17" name="图片 16"/>
          <p:cNvPicPr>
            <a:picLocks noChangeAspect="1"/>
          </p:cNvPicPr>
          <p:nvPr/>
        </p:nvPicPr>
        <p:blipFill rotWithShape="1">
          <a:blip r:embed="rId7"/>
          <a:srcRect l="687" t="1705" r="1028" b="1"/>
          <a:stretch/>
        </p:blipFill>
        <p:spPr>
          <a:xfrm>
            <a:off x="5998179" y="4594469"/>
            <a:ext cx="3194641" cy="2080359"/>
          </a:xfrm>
          <a:prstGeom prst="rect">
            <a:avLst/>
          </a:prstGeom>
          <a:ln>
            <a:noFill/>
          </a:ln>
        </p:spPr>
      </p:pic>
      <p:sp>
        <p:nvSpPr>
          <p:cNvPr id="18" name="Rectangle 9">
            <a:extLst>
              <a:ext uri="{FF2B5EF4-FFF2-40B4-BE49-F238E27FC236}">
                <a16:creationId xmlns:a16="http://schemas.microsoft.com/office/drawing/2014/main" id="{97245387-96FE-4B12-97F8-03D056FCA021}"/>
              </a:ext>
            </a:extLst>
          </p:cNvPr>
          <p:cNvSpPr txBox="1">
            <a:spLocks noChangeArrowheads="1"/>
          </p:cNvSpPr>
          <p:nvPr/>
        </p:nvSpPr>
        <p:spPr bwMode="auto">
          <a:xfrm>
            <a:off x="8894789" y="1938357"/>
            <a:ext cx="3249449" cy="2635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Times New Roman" pitchFamily="18" charset="0"/>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Times New Roman" pitchFamily="18" charset="0"/>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Times New Roman" pitchFamily="18" charset="0"/>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Times New Roman" pitchFamily="18" charset="0"/>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Times New Roman" pitchFamily="18" charset="0"/>
                <a:ea typeface="+mn-ea"/>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ea typeface="+mn-ea"/>
              </a:defRPr>
            </a:lvl9pPr>
          </a:lstStyle>
          <a:p>
            <a:pPr marL="285750" indent="-285750" eaLnBrk="1" hangingPunct="1">
              <a:spcBef>
                <a:spcPts val="0"/>
              </a:spcBef>
              <a:buClrTx/>
              <a:buSzPct val="100000"/>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For N-doping and infusion of </a:t>
            </a:r>
            <a:r>
              <a:rPr lang="en-US" altLang="zh-CN" sz="1400" dirty="0" err="1">
                <a:latin typeface="Arial" panose="020B0604020202020204" pitchFamily="34" charset="0"/>
                <a:cs typeface="Arial" panose="020B0604020202020204" pitchFamily="34" charset="0"/>
              </a:rPr>
              <a:t>Nb</a:t>
            </a:r>
            <a:r>
              <a:rPr lang="en-US" altLang="zh-CN" sz="1400" dirty="0">
                <a:latin typeface="Arial" panose="020B0604020202020204" pitchFamily="34" charset="0"/>
                <a:cs typeface="Arial" panose="020B0604020202020204" pitchFamily="34" charset="0"/>
              </a:rPr>
              <a:t> sample and 1.3 GHz single-cell </a:t>
            </a:r>
            <a:r>
              <a:rPr lang="en-US" altLang="zh-CN" sz="1400" dirty="0" smtClean="0">
                <a:latin typeface="Arial" panose="020B0604020202020204" pitchFamily="34" charset="0"/>
                <a:cs typeface="Arial" panose="020B0604020202020204" pitchFamily="34" charset="0"/>
              </a:rPr>
              <a:t>cavity</a:t>
            </a:r>
          </a:p>
          <a:p>
            <a:pPr marL="285750" indent="-285750" eaLnBrk="1" hangingPunct="1">
              <a:spcBef>
                <a:spcPts val="0"/>
              </a:spcBef>
              <a:buClrTx/>
              <a:buSzPct val="100000"/>
              <a:buFont typeface="Arial" panose="020B0604020202020204" pitchFamily="34" charset="0"/>
              <a:buChar char="•"/>
            </a:pPr>
            <a:r>
              <a:rPr lang="el-GR" altLang="zh-CN" sz="1400" dirty="0" smtClean="0">
                <a:latin typeface="Arial" panose="020B0604020202020204" pitchFamily="34" charset="0"/>
                <a:cs typeface="Arial" panose="020B0604020202020204" pitchFamily="34" charset="0"/>
              </a:rPr>
              <a:t>Φ</a:t>
            </a:r>
            <a:r>
              <a:rPr lang="en-US" altLang="zh-CN" sz="1400" dirty="0">
                <a:latin typeface="Arial" panose="020B0604020202020204" pitchFamily="34" charset="0"/>
                <a:cs typeface="Arial" panose="020B0604020202020204" pitchFamily="34" charset="0"/>
              </a:rPr>
              <a:t>300 mm × 500 mm</a:t>
            </a:r>
          </a:p>
          <a:p>
            <a:pPr marL="285750" indent="-285750" eaLnBrk="1" hangingPunct="1">
              <a:spcBef>
                <a:spcPts val="0"/>
              </a:spcBef>
              <a:buClrTx/>
              <a:buSzPct val="100000"/>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Outside heating</a:t>
            </a:r>
          </a:p>
          <a:p>
            <a:pPr marL="285750" indent="-285750" eaLnBrk="1" hangingPunct="1">
              <a:spcBef>
                <a:spcPts val="0"/>
              </a:spcBef>
              <a:buClrTx/>
              <a:buSzPct val="100000"/>
              <a:buFont typeface="Arial" panose="020B0604020202020204" pitchFamily="34" charset="0"/>
              <a:buChar char="•"/>
            </a:pPr>
            <a:r>
              <a:rPr lang="en-US" altLang="zh-CN" sz="1400" dirty="0" err="1">
                <a:latin typeface="Arial" panose="020B0604020202020204" pitchFamily="34" charset="0"/>
                <a:cs typeface="Arial" panose="020B0604020202020204" pitchFamily="34" charset="0"/>
              </a:rPr>
              <a:t>Cryopump</a:t>
            </a:r>
            <a:r>
              <a:rPr lang="en-US" altLang="zh-CN" sz="1400" dirty="0">
                <a:latin typeface="Arial" panose="020B0604020202020204" pitchFamily="34" charset="0"/>
                <a:cs typeface="Arial" panose="020B0604020202020204" pitchFamily="34" charset="0"/>
              </a:rPr>
              <a:t> 2500 L/s for H2</a:t>
            </a:r>
          </a:p>
          <a:p>
            <a:pPr marL="285750" indent="-285750" eaLnBrk="1" hangingPunct="1">
              <a:spcBef>
                <a:spcPts val="0"/>
              </a:spcBef>
              <a:buClrTx/>
              <a:buSzPct val="100000"/>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MFC vent controlling</a:t>
            </a:r>
          </a:p>
          <a:p>
            <a:pPr marL="285750" indent="-285750" eaLnBrk="1" hangingPunct="1">
              <a:spcBef>
                <a:spcPts val="0"/>
              </a:spcBef>
              <a:buClrTx/>
              <a:buSzPct val="100000"/>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Ultimate vacuum</a:t>
            </a:r>
          </a:p>
          <a:p>
            <a:pPr marL="285750" indent="-285750" eaLnBrk="1" hangingPunct="1">
              <a:spcBef>
                <a:spcPts val="0"/>
              </a:spcBef>
              <a:buClrTx/>
              <a:buSzPct val="100000"/>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25℃ : 6E-7Pa, 850℃: 2.4E-5Pa</a:t>
            </a:r>
          </a:p>
        </p:txBody>
      </p:sp>
    </p:spTree>
    <p:extLst>
      <p:ext uri="{BB962C8B-B14F-4D97-AF65-F5344CB8AC3E}">
        <p14:creationId xmlns:p14="http://schemas.microsoft.com/office/powerpoint/2010/main" val="284259226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81610"/>
            <a:ext cx="12192000" cy="813701"/>
          </a:xfrm>
        </p:spPr>
        <p:txBody>
          <a:bodyPr>
            <a:normAutofit/>
          </a:bodyPr>
          <a:lstStyle/>
          <a:p>
            <a:pPr algn="ctr"/>
            <a:r>
              <a:rPr lang="en-US" altLang="zh-CN" dirty="0" smtClean="0">
                <a:latin typeface="Arial" panose="020B0604020202020204" pitchFamily="34" charset="0"/>
                <a:cs typeface="Arial" panose="020B0604020202020204" pitchFamily="34" charset="0"/>
              </a:rPr>
              <a:t>SIMS Results of N-doping Samples</a:t>
            </a:r>
            <a:endParaRPr lang="zh-CN" altLang="en-US" dirty="0">
              <a:latin typeface="Arial" panose="020B0604020202020204" pitchFamily="34" charset="0"/>
              <a:cs typeface="Arial" panose="020B0604020202020204" pitchFamily="34" charset="0"/>
            </a:endParaRPr>
          </a:p>
        </p:txBody>
      </p:sp>
      <p:pic>
        <p:nvPicPr>
          <p:cNvPr id="7" name="图片 6"/>
          <p:cNvPicPr>
            <a:picLocks noChangeAspect="1"/>
          </p:cNvPicPr>
          <p:nvPr/>
        </p:nvPicPr>
        <p:blipFill>
          <a:blip r:embed="rId2"/>
          <a:stretch>
            <a:fillRect/>
          </a:stretch>
        </p:blipFill>
        <p:spPr>
          <a:xfrm>
            <a:off x="2590800" y="1741789"/>
            <a:ext cx="4079710" cy="2589373"/>
          </a:xfrm>
          <a:prstGeom prst="rect">
            <a:avLst/>
          </a:prstGeom>
        </p:spPr>
      </p:pic>
      <p:pic>
        <p:nvPicPr>
          <p:cNvPr id="8" name="图片 7"/>
          <p:cNvPicPr>
            <a:picLocks noChangeAspect="1"/>
          </p:cNvPicPr>
          <p:nvPr/>
        </p:nvPicPr>
        <p:blipFill>
          <a:blip r:embed="rId3"/>
          <a:stretch>
            <a:fillRect/>
          </a:stretch>
        </p:blipFill>
        <p:spPr>
          <a:xfrm>
            <a:off x="6862864" y="1649399"/>
            <a:ext cx="4109936" cy="2326924"/>
          </a:xfrm>
          <a:prstGeom prst="rect">
            <a:avLst/>
          </a:prstGeom>
        </p:spPr>
      </p:pic>
      <p:sp>
        <p:nvSpPr>
          <p:cNvPr id="9" name="矩形 8"/>
          <p:cNvSpPr/>
          <p:nvPr/>
        </p:nvSpPr>
        <p:spPr>
          <a:xfrm>
            <a:off x="8818388" y="1368024"/>
            <a:ext cx="2630848" cy="307777"/>
          </a:xfrm>
          <a:prstGeom prst="rect">
            <a:avLst/>
          </a:prstGeom>
        </p:spPr>
        <p:txBody>
          <a:bodyPr wrap="none">
            <a:spAutoFit/>
          </a:bodyPr>
          <a:lstStyle/>
          <a:p>
            <a:pPr algn="ctr">
              <a:spcAft>
                <a:spcPts val="600"/>
              </a:spcAft>
            </a:pPr>
            <a:r>
              <a:rPr lang="en-US" altLang="zh-CN" sz="1400" b="1" dirty="0">
                <a:latin typeface="Arial" panose="020B0604020202020204" pitchFamily="34" charset="0"/>
                <a:cs typeface="Arial" panose="020B0604020202020204" pitchFamily="34" charset="0"/>
              </a:rPr>
              <a:t>Doping with Furnace at IHEP</a:t>
            </a:r>
          </a:p>
        </p:txBody>
      </p:sp>
      <p:pic>
        <p:nvPicPr>
          <p:cNvPr id="10" name="图片 9"/>
          <p:cNvPicPr>
            <a:picLocks noChangeAspect="1"/>
          </p:cNvPicPr>
          <p:nvPr/>
        </p:nvPicPr>
        <p:blipFill>
          <a:blip r:embed="rId4"/>
          <a:stretch>
            <a:fillRect/>
          </a:stretch>
        </p:blipFill>
        <p:spPr>
          <a:xfrm>
            <a:off x="6862864" y="4321748"/>
            <a:ext cx="4251338" cy="2288372"/>
          </a:xfrm>
          <a:prstGeom prst="rect">
            <a:avLst/>
          </a:prstGeom>
        </p:spPr>
      </p:pic>
      <p:sp>
        <p:nvSpPr>
          <p:cNvPr id="11" name="矩形 10"/>
          <p:cNvSpPr/>
          <p:nvPr/>
        </p:nvSpPr>
        <p:spPr>
          <a:xfrm>
            <a:off x="8818388" y="3957397"/>
            <a:ext cx="2638864" cy="307777"/>
          </a:xfrm>
          <a:prstGeom prst="rect">
            <a:avLst/>
          </a:prstGeom>
        </p:spPr>
        <p:txBody>
          <a:bodyPr wrap="none">
            <a:spAutoFit/>
          </a:bodyPr>
          <a:lstStyle/>
          <a:p>
            <a:pPr algn="ctr">
              <a:spcAft>
                <a:spcPts val="600"/>
              </a:spcAft>
            </a:pPr>
            <a:r>
              <a:rPr lang="en-US" altLang="zh-CN" sz="1400" b="1" dirty="0">
                <a:latin typeface="Arial" panose="020B0604020202020204" pitchFamily="34" charset="0"/>
                <a:cs typeface="Arial" panose="020B0604020202020204" pitchFamily="34" charset="0"/>
              </a:rPr>
              <a:t>Doping with Furnace at OTIC</a:t>
            </a:r>
          </a:p>
        </p:txBody>
      </p:sp>
      <p:sp>
        <p:nvSpPr>
          <p:cNvPr id="12" name="矩形 11"/>
          <p:cNvSpPr/>
          <p:nvPr/>
        </p:nvSpPr>
        <p:spPr>
          <a:xfrm>
            <a:off x="9722400" y="5822656"/>
            <a:ext cx="1912098" cy="461665"/>
          </a:xfrm>
          <a:prstGeom prst="rect">
            <a:avLst/>
          </a:prstGeom>
        </p:spPr>
        <p:txBody>
          <a:bodyPr wrap="square">
            <a:spAutoFit/>
          </a:bodyPr>
          <a:lstStyle/>
          <a:p>
            <a:r>
              <a:rPr lang="en-US" altLang="zh-CN" sz="1200" dirty="0">
                <a:solidFill>
                  <a:srgbClr val="002060"/>
                </a:solidFill>
                <a:latin typeface="Arial" panose="020B0604020202020204" pitchFamily="34" charset="0"/>
                <a:cs typeface="Arial" panose="020B0604020202020204" pitchFamily="34" charset="0"/>
              </a:rPr>
              <a:t>after ~5 um EP,  N, </a:t>
            </a:r>
            <a:r>
              <a:rPr lang="en-US" altLang="zh-CN" sz="1200" dirty="0" err="1">
                <a:solidFill>
                  <a:srgbClr val="002060"/>
                </a:solidFill>
                <a:latin typeface="Arial" panose="020B0604020202020204" pitchFamily="34" charset="0"/>
                <a:cs typeface="Arial" panose="020B0604020202020204" pitchFamily="34" charset="0"/>
              </a:rPr>
              <a:t>NbN</a:t>
            </a:r>
            <a:r>
              <a:rPr lang="en-US" altLang="zh-CN" sz="1200" dirty="0">
                <a:solidFill>
                  <a:srgbClr val="002060"/>
                </a:solidFill>
                <a:latin typeface="Arial" panose="020B0604020202020204" pitchFamily="34" charset="0"/>
                <a:cs typeface="Arial" panose="020B0604020202020204" pitchFamily="34" charset="0"/>
              </a:rPr>
              <a:t> and </a:t>
            </a:r>
            <a:r>
              <a:rPr lang="en-US" altLang="zh-CN" sz="1200" dirty="0" err="1">
                <a:solidFill>
                  <a:srgbClr val="002060"/>
                </a:solidFill>
                <a:latin typeface="Arial" panose="020B0604020202020204" pitchFamily="34" charset="0"/>
                <a:cs typeface="Arial" panose="020B0604020202020204" pitchFamily="34" charset="0"/>
              </a:rPr>
              <a:t>CsN</a:t>
            </a:r>
            <a:r>
              <a:rPr lang="en-US" altLang="zh-CN" sz="1200" dirty="0">
                <a:solidFill>
                  <a:srgbClr val="002060"/>
                </a:solidFill>
                <a:latin typeface="Arial" panose="020B0604020202020204" pitchFamily="34" charset="0"/>
                <a:cs typeface="Arial" panose="020B0604020202020204" pitchFamily="34" charset="0"/>
              </a:rPr>
              <a:t> all disappear.</a:t>
            </a:r>
            <a:endParaRPr lang="zh-CN" altLang="en-US" sz="1200" dirty="0">
              <a:solidFill>
                <a:srgbClr val="002060"/>
              </a:solidFill>
              <a:latin typeface="Arial" panose="020B0604020202020204" pitchFamily="34" charset="0"/>
              <a:cs typeface="Arial" panose="020B0604020202020204" pitchFamily="34" charset="0"/>
            </a:endParaRPr>
          </a:p>
        </p:txBody>
      </p:sp>
      <p:pic>
        <p:nvPicPr>
          <p:cNvPr id="14" name="Picture 2"/>
          <p:cNvPicPr>
            <a:picLocks noChangeAspect="1" noChangeArrowheads="1"/>
          </p:cNvPicPr>
          <p:nvPr/>
        </p:nvPicPr>
        <p:blipFill>
          <a:blip r:embed="rId5" cstate="print"/>
          <a:srcRect/>
          <a:stretch>
            <a:fillRect/>
          </a:stretch>
        </p:blipFill>
        <p:spPr bwMode="auto">
          <a:xfrm>
            <a:off x="3635163" y="4399023"/>
            <a:ext cx="2490403" cy="1862504"/>
          </a:xfrm>
          <a:prstGeom prst="rect">
            <a:avLst/>
          </a:prstGeom>
          <a:noFill/>
          <a:ln w="9525">
            <a:noFill/>
            <a:miter lim="800000"/>
            <a:headEnd/>
            <a:tailEnd/>
          </a:ln>
          <a:effectLst/>
        </p:spPr>
      </p:pic>
      <p:pic>
        <p:nvPicPr>
          <p:cNvPr id="15" name="图片 14"/>
          <p:cNvPicPr>
            <a:picLocks noChangeAspect="1"/>
          </p:cNvPicPr>
          <p:nvPr/>
        </p:nvPicPr>
        <p:blipFill rotWithShape="1">
          <a:blip r:embed="rId6" cstate="print">
            <a:extLst>
              <a:ext uri="{28A0092B-C50C-407E-A947-70E740481C1C}">
                <a14:useLocalDpi xmlns:a14="http://schemas.microsoft.com/office/drawing/2010/main" val="0"/>
              </a:ext>
            </a:extLst>
          </a:blip>
          <a:srcRect l="5822" r="15579"/>
          <a:stretch/>
        </p:blipFill>
        <p:spPr>
          <a:xfrm>
            <a:off x="672663" y="4399023"/>
            <a:ext cx="2593367" cy="1852808"/>
          </a:xfrm>
          <a:prstGeom prst="rect">
            <a:avLst/>
          </a:prstGeom>
        </p:spPr>
      </p:pic>
      <p:pic>
        <p:nvPicPr>
          <p:cNvPr id="16" name="图片 15"/>
          <p:cNvPicPr>
            <a:picLocks noChangeAspect="1"/>
          </p:cNvPicPr>
          <p:nvPr/>
        </p:nvPicPr>
        <p:blipFill>
          <a:blip r:embed="rId7">
            <a:lum bright="15000"/>
          </a:blip>
          <a:stretch>
            <a:fillRect/>
          </a:stretch>
        </p:blipFill>
        <p:spPr>
          <a:xfrm>
            <a:off x="672663" y="1849515"/>
            <a:ext cx="1725783" cy="2339045"/>
          </a:xfrm>
          <a:prstGeom prst="rect">
            <a:avLst/>
          </a:prstGeom>
        </p:spPr>
      </p:pic>
    </p:spTree>
    <p:extLst>
      <p:ext uri="{BB962C8B-B14F-4D97-AF65-F5344CB8AC3E}">
        <p14:creationId xmlns:p14="http://schemas.microsoft.com/office/powerpoint/2010/main" val="307385461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66591"/>
            <a:ext cx="10515600" cy="1325563"/>
          </a:xfrm>
        </p:spPr>
        <p:txBody>
          <a:bodyPr>
            <a:normAutofit/>
          </a:bodyPr>
          <a:lstStyle/>
          <a:p>
            <a:pPr algn="ctr"/>
            <a:r>
              <a:rPr lang="en-US" altLang="zh-CN" dirty="0">
                <a:latin typeface="Arial" panose="020B0604020202020204" pitchFamily="34" charset="0"/>
                <a:cs typeface="Arial" panose="020B0604020202020204" pitchFamily="34" charset="0"/>
              </a:rPr>
              <a:t>IHEP EP Facility  </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46</a:t>
            </a:fld>
            <a:endParaRPr lang="zh-CN" altLang="en-US"/>
          </a:p>
        </p:txBody>
      </p:sp>
      <p:sp>
        <p:nvSpPr>
          <p:cNvPr id="5" name="标题 1"/>
          <p:cNvSpPr txBox="1">
            <a:spLocks/>
          </p:cNvSpPr>
          <p:nvPr/>
        </p:nvSpPr>
        <p:spPr>
          <a:xfrm>
            <a:off x="0" y="252004"/>
            <a:ext cx="9144000" cy="81370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kern="1200">
                <a:solidFill>
                  <a:schemeClr val="tx1"/>
                </a:solidFill>
                <a:latin typeface="+mj-lt"/>
                <a:ea typeface="+mj-ea"/>
                <a:cs typeface="+mj-cs"/>
              </a:defRPr>
            </a:lvl1pPr>
          </a:lstStyle>
          <a:p>
            <a:endParaRPr lang="zh-CN" altLang="en-US" dirty="0"/>
          </a:p>
        </p:txBody>
      </p:sp>
      <p:sp>
        <p:nvSpPr>
          <p:cNvPr id="6" name="内容占位符 2"/>
          <p:cNvSpPr txBox="1">
            <a:spLocks/>
          </p:cNvSpPr>
          <p:nvPr/>
        </p:nvSpPr>
        <p:spPr>
          <a:xfrm>
            <a:off x="1342089" y="1747477"/>
            <a:ext cx="5625279" cy="420472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000" dirty="0" smtClean="0">
                <a:latin typeface="Arial" panose="020B0604020202020204" pitchFamily="34" charset="0"/>
                <a:cs typeface="Arial" panose="020B0604020202020204" pitchFamily="34" charset="0"/>
              </a:rPr>
              <a:t>In design and construction</a:t>
            </a:r>
          </a:p>
          <a:p>
            <a:r>
              <a:rPr lang="en-US" altLang="zh-CN" sz="2000" dirty="0" smtClean="0">
                <a:latin typeface="Arial" panose="020B0604020202020204" pitchFamily="34" charset="0"/>
                <a:cs typeface="Arial" panose="020B0604020202020204" pitchFamily="34" charset="0"/>
              </a:rPr>
              <a:t>Located at OTIC Ningxia</a:t>
            </a:r>
          </a:p>
          <a:p>
            <a:r>
              <a:rPr lang="en-US" altLang="zh-CN" sz="2000" dirty="0" smtClean="0">
                <a:latin typeface="Arial" panose="020B0604020202020204" pitchFamily="34" charset="0"/>
                <a:cs typeface="Arial" panose="020B0604020202020204" pitchFamily="34" charset="0"/>
              </a:rPr>
              <a:t>Commission in mid 2018</a:t>
            </a:r>
          </a:p>
          <a:p>
            <a:r>
              <a:rPr lang="en-US" altLang="zh-CN" sz="2000" dirty="0" smtClean="0">
                <a:latin typeface="Arial" panose="020B0604020202020204" pitchFamily="34" charset="0"/>
                <a:cs typeface="Arial" panose="020B0604020202020204" pitchFamily="34" charset="0"/>
              </a:rPr>
              <a:t>In collaboration with KEK </a:t>
            </a:r>
            <a:endParaRPr lang="zh-CN" altLang="en-US" sz="2000" dirty="0">
              <a:latin typeface="Arial" panose="020B0604020202020204" pitchFamily="34" charset="0"/>
              <a:cs typeface="Arial" panose="020B0604020202020204" pitchFamily="34" charset="0"/>
            </a:endParaRPr>
          </a:p>
        </p:txBody>
      </p:sp>
      <p:pic>
        <p:nvPicPr>
          <p:cNvPr id="7" name="图片 6"/>
          <p:cNvPicPr/>
          <p:nvPr/>
        </p:nvPicPr>
        <p:blipFill>
          <a:blip r:embed="rId2"/>
          <a:stretch>
            <a:fillRect/>
          </a:stretch>
        </p:blipFill>
        <p:spPr>
          <a:xfrm>
            <a:off x="6633882" y="3905700"/>
            <a:ext cx="4429777" cy="2167877"/>
          </a:xfrm>
          <a:prstGeom prst="rect">
            <a:avLst/>
          </a:prstGeom>
        </p:spPr>
      </p:pic>
      <p:pic>
        <p:nvPicPr>
          <p:cNvPr id="8" name="图片 7"/>
          <p:cNvPicPr>
            <a:picLocks noChangeAspect="1"/>
          </p:cNvPicPr>
          <p:nvPr/>
        </p:nvPicPr>
        <p:blipFill>
          <a:blip r:embed="rId3"/>
          <a:stretch>
            <a:fillRect/>
          </a:stretch>
        </p:blipFill>
        <p:spPr>
          <a:xfrm>
            <a:off x="6842037" y="1492154"/>
            <a:ext cx="4511763" cy="1997609"/>
          </a:xfrm>
          <a:prstGeom prst="rect">
            <a:avLst/>
          </a:prstGeom>
        </p:spPr>
      </p:pic>
      <p:sp>
        <p:nvSpPr>
          <p:cNvPr id="9" name="矩形 8"/>
          <p:cNvSpPr/>
          <p:nvPr/>
        </p:nvSpPr>
        <p:spPr>
          <a:xfrm>
            <a:off x="7092700" y="3332316"/>
            <a:ext cx="3970959" cy="461665"/>
          </a:xfrm>
          <a:prstGeom prst="rect">
            <a:avLst/>
          </a:prstGeom>
        </p:spPr>
        <p:txBody>
          <a:bodyPr wrap="none">
            <a:spAutoFit/>
          </a:bodyPr>
          <a:lstStyle/>
          <a:p>
            <a:pPr>
              <a:lnSpc>
                <a:spcPct val="150000"/>
              </a:lnSpc>
            </a:pPr>
            <a:r>
              <a:rPr lang="en-US" altLang="zh-CN" sz="1600" dirty="0" smtClean="0">
                <a:latin typeface="Arial" panose="020B0604020202020204" pitchFamily="34" charset="0"/>
                <a:cs typeface="Arial" panose="020B0604020202020204" pitchFamily="34" charset="0"/>
              </a:rPr>
              <a:t>Flow chart of </a:t>
            </a:r>
            <a:r>
              <a:rPr lang="en-GB" altLang="zh-CN" sz="1600" dirty="0">
                <a:latin typeface="Arial" panose="020B0604020202020204" pitchFamily="34" charset="0"/>
                <a:cs typeface="Arial" panose="020B0604020202020204" pitchFamily="34" charset="0"/>
              </a:rPr>
              <a:t>a</a:t>
            </a:r>
            <a:r>
              <a:rPr lang="en-GB" altLang="zh-CN" sz="1600" dirty="0" smtClean="0">
                <a:latin typeface="Arial" panose="020B0604020202020204" pitchFamily="34" charset="0"/>
                <a:cs typeface="Arial" panose="020B0604020202020204" pitchFamily="34" charset="0"/>
              </a:rPr>
              <a:t>cid </a:t>
            </a:r>
            <a:r>
              <a:rPr lang="en-GB" altLang="zh-CN" sz="1600" dirty="0">
                <a:latin typeface="Arial" panose="020B0604020202020204" pitchFamily="34" charset="0"/>
                <a:cs typeface="Arial" panose="020B0604020202020204" pitchFamily="34" charset="0"/>
              </a:rPr>
              <a:t>mixing and </a:t>
            </a:r>
            <a:r>
              <a:rPr lang="en-GB" altLang="zh-CN" sz="1600" dirty="0" smtClean="0">
                <a:latin typeface="Arial" panose="020B0604020202020204" pitchFamily="34" charset="0"/>
                <a:cs typeface="Arial" panose="020B0604020202020204" pitchFamily="34" charset="0"/>
              </a:rPr>
              <a:t>storage unit</a:t>
            </a:r>
            <a:endParaRPr lang="en-GB" altLang="zh-CN" sz="1600" dirty="0">
              <a:latin typeface="Arial" panose="020B0604020202020204" pitchFamily="34" charset="0"/>
              <a:cs typeface="Arial" panose="020B0604020202020204" pitchFamily="34" charset="0"/>
            </a:endParaRPr>
          </a:p>
        </p:txBody>
      </p:sp>
      <p:sp>
        <p:nvSpPr>
          <p:cNvPr id="10" name="矩形 9"/>
          <p:cNvSpPr/>
          <p:nvPr/>
        </p:nvSpPr>
        <p:spPr>
          <a:xfrm>
            <a:off x="7564220" y="5940339"/>
            <a:ext cx="2727029" cy="416011"/>
          </a:xfrm>
          <a:prstGeom prst="rect">
            <a:avLst/>
          </a:prstGeom>
        </p:spPr>
        <p:txBody>
          <a:bodyPr wrap="none">
            <a:spAutoFit/>
          </a:bodyPr>
          <a:lstStyle/>
          <a:p>
            <a:pPr>
              <a:lnSpc>
                <a:spcPct val="150000"/>
              </a:lnSpc>
            </a:pPr>
            <a:r>
              <a:rPr lang="en-US" altLang="zh-CN" sz="1600" dirty="0">
                <a:latin typeface="Arial" panose="020B0604020202020204" pitchFamily="34" charset="0"/>
                <a:cs typeface="Arial" panose="020B0604020202020204" pitchFamily="34" charset="0"/>
              </a:rPr>
              <a:t>Flow </a:t>
            </a:r>
            <a:r>
              <a:rPr lang="en-US" altLang="zh-CN" sz="1600" dirty="0" smtClean="0">
                <a:latin typeface="Arial" panose="020B0604020202020204" pitchFamily="34" charset="0"/>
                <a:cs typeface="Arial" panose="020B0604020202020204" pitchFamily="34" charset="0"/>
              </a:rPr>
              <a:t>chart </a:t>
            </a:r>
            <a:r>
              <a:rPr lang="en-US" altLang="zh-CN" sz="1600" dirty="0">
                <a:latin typeface="Arial" panose="020B0604020202020204" pitchFamily="34" charset="0"/>
                <a:cs typeface="Arial" panose="020B0604020202020204" pitchFamily="34" charset="0"/>
              </a:rPr>
              <a:t>of </a:t>
            </a:r>
            <a:r>
              <a:rPr lang="en-GB" altLang="zh-CN" sz="1600" dirty="0">
                <a:latin typeface="Arial" panose="020B0604020202020204" pitchFamily="34" charset="0"/>
                <a:cs typeface="Arial" panose="020B0604020202020204" pitchFamily="34" charset="0"/>
              </a:rPr>
              <a:t>c</a:t>
            </a:r>
            <a:r>
              <a:rPr lang="en-GB" altLang="zh-CN" sz="1600" dirty="0" smtClean="0">
                <a:latin typeface="Arial" panose="020B0604020202020204" pitchFamily="34" charset="0"/>
                <a:cs typeface="Arial" panose="020B0604020202020204" pitchFamily="34" charset="0"/>
              </a:rPr>
              <a:t>irculation </a:t>
            </a:r>
            <a:r>
              <a:rPr lang="en-GB" altLang="zh-CN" sz="1600" dirty="0">
                <a:latin typeface="Arial" panose="020B0604020202020204" pitchFamily="34" charset="0"/>
                <a:cs typeface="Arial" panose="020B0604020202020204" pitchFamily="34" charset="0"/>
              </a:rPr>
              <a:t>unit</a:t>
            </a:r>
          </a:p>
        </p:txBody>
      </p:sp>
      <p:pic>
        <p:nvPicPr>
          <p:cNvPr id="11" name="图片 10"/>
          <p:cNvPicPr>
            <a:picLocks noChangeAspect="1"/>
          </p:cNvPicPr>
          <p:nvPr/>
        </p:nvPicPr>
        <p:blipFill>
          <a:blip r:embed="rId4"/>
          <a:stretch>
            <a:fillRect/>
          </a:stretch>
        </p:blipFill>
        <p:spPr>
          <a:xfrm>
            <a:off x="1228097" y="3793981"/>
            <a:ext cx="4228912" cy="2271212"/>
          </a:xfrm>
          <a:prstGeom prst="rect">
            <a:avLst/>
          </a:prstGeom>
        </p:spPr>
      </p:pic>
    </p:spTree>
    <p:extLst>
      <p:ext uri="{BB962C8B-B14F-4D97-AF65-F5344CB8AC3E}">
        <p14:creationId xmlns:p14="http://schemas.microsoft.com/office/powerpoint/2010/main" val="421214508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75937" y="298373"/>
            <a:ext cx="10515600" cy="1291472"/>
          </a:xfrm>
        </p:spPr>
        <p:txBody>
          <a:bodyPr>
            <a:normAutofit/>
          </a:bodyPr>
          <a:lstStyle/>
          <a:p>
            <a:pPr algn="ctr"/>
            <a:r>
              <a:rPr lang="en-US" altLang="zh-CN" sz="4000" dirty="0">
                <a:latin typeface="Arial" panose="020B0604020202020204" pitchFamily="34" charset="0"/>
                <a:cs typeface="Arial" panose="020B0604020202020204" pitchFamily="34" charset="0"/>
              </a:rPr>
              <a:t>CEPC Input Coupler Challenges</a:t>
            </a:r>
            <a:endParaRPr lang="zh-CN" altLang="en-US" sz="4000" dirty="0">
              <a:latin typeface="Arial" panose="020B0604020202020204" pitchFamily="34" charset="0"/>
              <a:cs typeface="Arial" panose="020B0604020202020204" pitchFamily="34" charset="0"/>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671674907"/>
              </p:ext>
            </p:extLst>
          </p:nvPr>
        </p:nvGraphicFramePr>
        <p:xfrm>
          <a:off x="875937" y="3967628"/>
          <a:ext cx="7151442" cy="2056115"/>
        </p:xfrm>
        <a:graphic>
          <a:graphicData uri="http://schemas.openxmlformats.org/drawingml/2006/table">
            <a:tbl>
              <a:tblPr firstRow="1" bandRow="1">
                <a:tableStyleId>{5940675A-B579-460E-94D1-54222C63F5DA}</a:tableStyleId>
              </a:tblPr>
              <a:tblGrid>
                <a:gridCol w="2642688">
                  <a:extLst>
                    <a:ext uri="{9D8B030D-6E8A-4147-A177-3AD203B41FA5}">
                      <a16:colId xmlns:a16="http://schemas.microsoft.com/office/drawing/2014/main" val="20000"/>
                    </a:ext>
                  </a:extLst>
                </a:gridCol>
                <a:gridCol w="4508754">
                  <a:extLst>
                    <a:ext uri="{9D8B030D-6E8A-4147-A177-3AD203B41FA5}">
                      <a16:colId xmlns:a16="http://schemas.microsoft.com/office/drawing/2014/main" val="20001"/>
                    </a:ext>
                  </a:extLst>
                </a:gridCol>
              </a:tblGrid>
              <a:tr h="421856">
                <a:tc>
                  <a:txBody>
                    <a:bodyPr/>
                    <a:lstStyle/>
                    <a:p>
                      <a:r>
                        <a:rPr lang="en-US" altLang="zh-CN" sz="1600" dirty="0">
                          <a:latin typeface="Arial" panose="020B0604020202020204" pitchFamily="34" charset="0"/>
                          <a:cs typeface="Arial" panose="020B0604020202020204" pitchFamily="34" charset="0"/>
                        </a:rPr>
                        <a:t>Frequency (GHz)</a:t>
                      </a:r>
                      <a:endParaRPr lang="zh-CN" altLang="en-US" sz="1600" dirty="0">
                        <a:latin typeface="Arial" panose="020B0604020202020204" pitchFamily="34" charset="0"/>
                        <a:cs typeface="Arial" panose="020B0604020202020204" pitchFamily="34" charset="0"/>
                      </a:endParaRPr>
                    </a:p>
                  </a:txBody>
                  <a:tcPr/>
                </a:tc>
                <a:tc>
                  <a:txBody>
                    <a:bodyPr/>
                    <a:lstStyle/>
                    <a:p>
                      <a:pPr algn="l"/>
                      <a:r>
                        <a:rPr lang="en-US" altLang="zh-CN" sz="1600" dirty="0">
                          <a:latin typeface="Arial" panose="020B0604020202020204" pitchFamily="34" charset="0"/>
                          <a:cs typeface="Arial" panose="020B0604020202020204" pitchFamily="34" charset="0"/>
                        </a:rPr>
                        <a:t>0.65</a:t>
                      </a:r>
                      <a:endParaRPr lang="zh-CN" altLang="en-US" sz="16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1"/>
                  </a:ext>
                </a:extLst>
              </a:tr>
              <a:tr h="421856">
                <a:tc>
                  <a:txBody>
                    <a:bodyPr/>
                    <a:lstStyle/>
                    <a:p>
                      <a:r>
                        <a:rPr lang="en-US" altLang="zh-CN" sz="1600" dirty="0">
                          <a:latin typeface="Arial" panose="020B0604020202020204" pitchFamily="34" charset="0"/>
                          <a:cs typeface="Arial" panose="020B0604020202020204" pitchFamily="34" charset="0"/>
                        </a:rPr>
                        <a:t>Power (kW)</a:t>
                      </a:r>
                      <a:endParaRPr lang="zh-CN" altLang="en-US" sz="1600" dirty="0">
                        <a:latin typeface="Arial" panose="020B0604020202020204" pitchFamily="34" charset="0"/>
                        <a:cs typeface="Arial" panose="020B0604020202020204" pitchFamily="34" charset="0"/>
                      </a:endParaRPr>
                    </a:p>
                  </a:txBody>
                  <a:tcPr/>
                </a:tc>
                <a:tc>
                  <a:txBody>
                    <a:bodyPr/>
                    <a:lstStyle/>
                    <a:p>
                      <a:pPr algn="l" rtl="0" fontAlgn="ctr"/>
                      <a:r>
                        <a:rPr lang="en-US" altLang="zh-CN" sz="1600" kern="1200" dirty="0" smtClean="0">
                          <a:latin typeface="Arial" panose="020B0604020202020204" pitchFamily="34" charset="0"/>
                          <a:cs typeface="Arial" panose="020B0604020202020204" pitchFamily="34" charset="0"/>
                        </a:rPr>
                        <a:t> 300</a:t>
                      </a:r>
                      <a:endParaRPr lang="en-US" altLang="zh-CN" sz="1600" kern="1200" dirty="0">
                        <a:solidFill>
                          <a:schemeClr val="dk1"/>
                        </a:solidFill>
                        <a:latin typeface="Arial" panose="020B0604020202020204" pitchFamily="34" charset="0"/>
                        <a:ea typeface="+mn-ea"/>
                        <a:cs typeface="Arial" panose="020B0604020202020204" pitchFamily="34" charset="0"/>
                      </a:endParaRPr>
                    </a:p>
                  </a:txBody>
                  <a:tcPr marL="9525" marR="9525" marT="9525" marB="0" anchor="ctr"/>
                </a:tc>
                <a:extLst>
                  <a:ext uri="{0D108BD9-81ED-4DB2-BD59-A6C34878D82A}">
                    <a16:rowId xmlns:a16="http://schemas.microsoft.com/office/drawing/2014/main" val="10002"/>
                  </a:ext>
                </a:extLst>
              </a:tr>
              <a:tr h="421856">
                <a:tc>
                  <a:txBody>
                    <a:bodyPr/>
                    <a:lstStyle/>
                    <a:p>
                      <a:r>
                        <a:rPr lang="en-US" altLang="zh-CN" sz="1600" dirty="0">
                          <a:latin typeface="Arial" panose="020B0604020202020204" pitchFamily="34" charset="0"/>
                          <a:cs typeface="Arial" panose="020B0604020202020204" pitchFamily="34" charset="0"/>
                        </a:rPr>
                        <a:t>Coupling (</a:t>
                      </a:r>
                      <a:r>
                        <a:rPr lang="en-US" altLang="zh-CN" sz="1600" dirty="0" err="1">
                          <a:latin typeface="Arial" panose="020B0604020202020204" pitchFamily="34" charset="0"/>
                          <a:cs typeface="Arial" panose="020B0604020202020204" pitchFamily="34" charset="0"/>
                        </a:rPr>
                        <a:t>Qext</a:t>
                      </a:r>
                      <a:r>
                        <a:rPr lang="en-US" altLang="zh-CN" sz="1600" dirty="0">
                          <a:latin typeface="Arial" panose="020B0604020202020204" pitchFamily="34" charset="0"/>
                          <a:cs typeface="Arial" panose="020B0604020202020204" pitchFamily="34" charset="0"/>
                        </a:rPr>
                        <a:t>)</a:t>
                      </a:r>
                      <a:endParaRPr lang="zh-CN" altLang="en-US" sz="1600" dirty="0">
                        <a:solidFill>
                          <a:schemeClr val="tx1"/>
                        </a:solidFill>
                        <a:latin typeface="Arial" panose="020B0604020202020204" pitchFamily="34" charset="0"/>
                        <a:cs typeface="Arial" panose="020B0604020202020204" pitchFamily="34" charset="0"/>
                      </a:endParaRPr>
                    </a:p>
                  </a:txBody>
                  <a:tcPr/>
                </a:tc>
                <a:tc>
                  <a:txBody>
                    <a:bodyPr/>
                    <a:lstStyle/>
                    <a:p>
                      <a:pPr algn="l"/>
                      <a:r>
                        <a:rPr lang="en-US" altLang="zh-CN" sz="1600" dirty="0">
                          <a:latin typeface="Arial" panose="020B0604020202020204" pitchFamily="34" charset="0"/>
                          <a:cs typeface="Arial" panose="020B0604020202020204" pitchFamily="34" charset="0"/>
                        </a:rPr>
                        <a:t>Variable:</a:t>
                      </a:r>
                      <a:r>
                        <a:rPr lang="en-US" altLang="zh-CN" sz="1600" baseline="0" dirty="0">
                          <a:latin typeface="Arial" panose="020B0604020202020204" pitchFamily="34" charset="0"/>
                          <a:cs typeface="Arial" panose="020B0604020202020204" pitchFamily="34" charset="0"/>
                        </a:rPr>
                        <a:t> </a:t>
                      </a:r>
                      <a:r>
                        <a:rPr lang="en-US" altLang="zh-CN" sz="1600" dirty="0">
                          <a:latin typeface="Arial" panose="020B0604020202020204" pitchFamily="34" charset="0"/>
                          <a:cs typeface="Arial" panose="020B0604020202020204" pitchFamily="34" charset="0"/>
                        </a:rPr>
                        <a:t>1E5~2E6</a:t>
                      </a:r>
                      <a:endParaRPr lang="zh-CN" altLang="en-US" sz="1600" dirty="0">
                        <a:solidFill>
                          <a:schemeClr val="tx1"/>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3"/>
                  </a:ext>
                </a:extLst>
              </a:tr>
              <a:tr h="790547">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smtClean="0">
                          <a:ln>
                            <a:noFill/>
                          </a:ln>
                          <a:effectLst/>
                          <a:latin typeface="Arial" panose="020B0604020202020204" pitchFamily="34" charset="0"/>
                          <a:cs typeface="Arial" panose="020B0604020202020204" pitchFamily="34" charset="0"/>
                        </a:rPr>
                        <a:t>Heat load spec</a:t>
                      </a:r>
                      <a:endParaRPr kumimoji="0" lang="en-US" altLang="zh-CN" sz="1600" u="none" strike="noStrike" cap="none" normalizeH="0" baseline="0" dirty="0">
                        <a:ln>
                          <a:noFill/>
                        </a:ln>
                        <a:effectLst/>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a:ln>
                            <a:noFill/>
                          </a:ln>
                          <a:effectLst/>
                          <a:latin typeface="Arial" panose="020B0604020202020204" pitchFamily="34" charset="0"/>
                          <a:cs typeface="Arial" panose="020B0604020202020204" pitchFamily="34" charset="0"/>
                        </a:rPr>
                        <a:t>(dynamic 300 kW, TW, CW)</a:t>
                      </a:r>
                      <a:endParaRPr kumimoji="0" lang="en-US" altLang="zh-CN"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tc>
                <a:tc>
                  <a:txBody>
                    <a:bodyPr/>
                    <a:lstStyle/>
                    <a:p>
                      <a:pPr algn="l"/>
                      <a:r>
                        <a:rPr lang="en-GB" altLang="zh-CN" sz="1600" kern="1200" dirty="0" smtClean="0">
                          <a:effectLst/>
                          <a:latin typeface="Arial" panose="020B0604020202020204" pitchFamily="34" charset="0"/>
                          <a:cs typeface="Arial" panose="020B0604020202020204" pitchFamily="34" charset="0"/>
                        </a:rPr>
                        <a:t>Dynamic</a:t>
                      </a:r>
                      <a:r>
                        <a:rPr lang="en-US" altLang="zh-CN" sz="1600" kern="1200" dirty="0" smtClean="0">
                          <a:effectLst/>
                          <a:latin typeface="Arial" panose="020B0604020202020204" pitchFamily="34" charset="0"/>
                          <a:cs typeface="Arial" panose="020B0604020202020204" pitchFamily="34" charset="0"/>
                        </a:rPr>
                        <a:t>:</a:t>
                      </a:r>
                      <a:r>
                        <a:rPr lang="en-US" altLang="zh-CN" sz="1600" kern="1200" baseline="0" dirty="0" smtClean="0">
                          <a:effectLst/>
                          <a:latin typeface="Arial" panose="020B0604020202020204" pitchFamily="34" charset="0"/>
                          <a:cs typeface="Arial" panose="020B0604020202020204" pitchFamily="34" charset="0"/>
                        </a:rPr>
                        <a:t> </a:t>
                      </a:r>
                      <a:r>
                        <a:rPr lang="en-GB" altLang="zh-CN" sz="1600" kern="1200" dirty="0" smtClean="0">
                          <a:effectLst/>
                          <a:latin typeface="Arial" panose="020B0604020202020204" pitchFamily="34" charset="0"/>
                          <a:cs typeface="Arial" panose="020B0604020202020204" pitchFamily="34" charset="0"/>
                        </a:rPr>
                        <a:t>1 W / 6 W / 10 W @ 2 K / 5 K / 80 K</a:t>
                      </a:r>
                    </a:p>
                    <a:p>
                      <a:pPr algn="l"/>
                      <a:r>
                        <a:rPr lang="en-GB" altLang="zh-CN" sz="1600" kern="1200" dirty="0" smtClean="0">
                          <a:effectLst/>
                          <a:latin typeface="Arial" panose="020B0604020202020204" pitchFamily="34" charset="0"/>
                          <a:cs typeface="Arial" panose="020B0604020202020204" pitchFamily="34" charset="0"/>
                        </a:rPr>
                        <a:t>Static: 0.3 W / 3 W / 6 W @ 2 K / 5 K / 80 K</a:t>
                      </a:r>
                      <a:endParaRPr lang="zh-CN" altLang="en-US"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4"/>
                  </a:ext>
                </a:extLst>
              </a:tr>
            </a:tbl>
          </a:graphicData>
        </a:graphic>
      </p:graphicFrame>
      <p:sp>
        <p:nvSpPr>
          <p:cNvPr id="6" name="文本框 5"/>
          <p:cNvSpPr txBox="1"/>
          <p:nvPr/>
        </p:nvSpPr>
        <p:spPr>
          <a:xfrm>
            <a:off x="1" y="1736248"/>
            <a:ext cx="8595360" cy="2231380"/>
          </a:xfrm>
          <a:prstGeom prst="rect">
            <a:avLst/>
          </a:prstGeom>
          <a:noFill/>
          <a:ln>
            <a:noFill/>
          </a:ln>
        </p:spPr>
        <p:txBody>
          <a:bodyPr wrap="square" rtlCol="0">
            <a:spAutoFit/>
          </a:bodyPr>
          <a:lstStyle/>
          <a:p>
            <a:pPr marL="914400" marR="0" lvl="1" indent="-457200"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kumimoji="0" lang="en-US" altLang="zh-CN" sz="2000" b="0" i="0" u="none" strike="noStrike" kern="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High power handling </a:t>
            </a:r>
            <a:r>
              <a:rPr kumimoji="0" lang="en-US" altLang="zh-CN" sz="2000" b="0"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apability: CW, 300 kW ( &gt; 400 kW, update).</a:t>
            </a:r>
          </a:p>
          <a:p>
            <a:pPr marL="914400" marR="0" lvl="1" indent="-457200"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Wide-range variable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oupler with </a:t>
            </a:r>
            <a:r>
              <a:rPr kumimoji="0" lang="en-US" altLang="zh-CN"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low heat load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o save power.</a:t>
            </a:r>
            <a:endParaRPr kumimoji="0" lang="en-US" altLang="zh-CN" sz="2000" b="0"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914400" marR="0" lvl="1" indent="-457200"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kumimoji="0" lang="en-US" altLang="zh-CN" sz="2000" b="0"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lean assembled with cavity in class 10 clean room</a:t>
            </a:r>
          </a:p>
          <a:p>
            <a:pPr marL="914400" marR="0" lvl="1" indent="-457200"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Balance </a:t>
            </a:r>
            <a:r>
              <a:rPr kumimoji="0" lang="en-US" altLang="zh-CN"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coupler </a:t>
            </a:r>
            <a:r>
              <a:rPr kumimoji="0" lang="en-US" altLang="zh-CN" sz="2000" b="0" i="0" u="none" strike="noStrike" kern="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vacuum part </a:t>
            </a:r>
            <a:r>
              <a:rPr kumimoji="0" lang="en-US" altLang="zh-CN"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length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ryomodule diameter size) and heat load. </a:t>
            </a:r>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914400" marR="0" lvl="1"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zh-CN" sz="2400" b="1" i="0" u="none" strike="noStrike" kern="0" cap="none" spc="0" normalizeH="0" baseline="0" noProof="0" dirty="0">
              <a:ln>
                <a:noFill/>
              </a:ln>
              <a:solidFill>
                <a:srgbClr val="0000CC"/>
              </a:solidFill>
              <a:effectLst/>
              <a:uLnTx/>
              <a:uFillTx/>
              <a:latin typeface="Arial" panose="020B0604020202020204" pitchFamily="34" charset="0"/>
              <a:ea typeface="宋体" panose="02010600030101010101" pitchFamily="2" charset="-122"/>
              <a:cs typeface="Arial" panose="020B0604020202020204" pitchFamily="34" charset="0"/>
            </a:endParaRPr>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l="2903" r="4297"/>
          <a:stretch/>
        </p:blipFill>
        <p:spPr>
          <a:xfrm>
            <a:off x="8745220" y="2797790"/>
            <a:ext cx="2804160" cy="3225953"/>
          </a:xfrm>
          <a:prstGeom prst="rect">
            <a:avLst/>
          </a:prstGeom>
        </p:spPr>
      </p:pic>
    </p:spTree>
    <p:extLst>
      <p:ext uri="{BB962C8B-B14F-4D97-AF65-F5344CB8AC3E}">
        <p14:creationId xmlns:p14="http://schemas.microsoft.com/office/powerpoint/2010/main" val="40713633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48257"/>
            <a:ext cx="12192000" cy="132556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algn="ctr"/>
            <a:r>
              <a:rPr lang="en-US" altLang="zh-CN" sz="4000" dirty="0">
                <a:latin typeface="Arial" panose="020B0604020202020204" pitchFamily="34" charset="0"/>
                <a:cs typeface="Arial" panose="020B0604020202020204" pitchFamily="34" charset="0"/>
              </a:rPr>
              <a:t>CEPC Variable 650 MHz Input Coupler Design</a:t>
            </a:r>
            <a:endParaRPr lang="zh-CN" altLang="en-US" sz="4000" dirty="0">
              <a:latin typeface="Arial" panose="020B0604020202020204" pitchFamily="34" charset="0"/>
              <a:cs typeface="Arial" panose="020B0604020202020204" pitchFamily="34" charset="0"/>
            </a:endParaRPr>
          </a:p>
        </p:txBody>
      </p:sp>
      <p:sp>
        <p:nvSpPr>
          <p:cNvPr id="10" name="文本框 9"/>
          <p:cNvSpPr txBox="1"/>
          <p:nvPr/>
        </p:nvSpPr>
        <p:spPr>
          <a:xfrm>
            <a:off x="574346" y="1473820"/>
            <a:ext cx="11528982" cy="1200329"/>
          </a:xfrm>
          <a:prstGeom prst="rect">
            <a:avLst/>
          </a:prstGeom>
          <a:noFill/>
        </p:spPr>
        <p:txBody>
          <a:bodyPr wrap="square" rtlCol="0">
            <a:spAutoFit/>
          </a:bodyPr>
          <a:lstStyle/>
          <a:p>
            <a:pPr marL="285744" marR="0" lvl="0" indent="-285744" algn="l" defTabSz="914377"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RF design complete, thermal and mechanical design ongoing.</a:t>
            </a:r>
          </a:p>
          <a:p>
            <a:pPr marL="285744" marR="0" lvl="0" indent="-285744" algn="l" defTabSz="914377"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Thermal anchor or helium gas cooling of outer conductor. Water or gas cool of inner conductor. </a:t>
            </a:r>
          </a:p>
          <a:p>
            <a:pPr marL="285744" marR="0" lvl="0" indent="-285744" algn="l" defTabSz="914377"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srgbClr val="0070C0"/>
                </a:solidFill>
                <a:effectLst/>
                <a:uLnTx/>
                <a:uFillTx/>
                <a:latin typeface="Arial" panose="020B0604020202020204" pitchFamily="34" charset="0"/>
                <a:ea typeface="等线" panose="02010600030101010101" pitchFamily="2" charset="-122"/>
                <a:cs typeface="Arial" panose="020B0604020202020204" pitchFamily="34" charset="0"/>
              </a:rPr>
              <a:t>Start fabrication in </a:t>
            </a:r>
            <a:r>
              <a:rPr kumimoji="0" lang="en-US" altLang="zh-CN" sz="2000" b="0" i="0" u="none" strike="noStrike" kern="1200" cap="none" spc="0" normalizeH="0" baseline="0" noProof="0" dirty="0" smtClean="0">
                <a:ln>
                  <a:noFill/>
                </a:ln>
                <a:solidFill>
                  <a:srgbClr val="0070C0"/>
                </a:solidFill>
                <a:effectLst/>
                <a:uLnTx/>
                <a:uFillTx/>
                <a:latin typeface="Arial" panose="020B0604020202020204" pitchFamily="34" charset="0"/>
                <a:ea typeface="等线" panose="02010600030101010101" pitchFamily="2" charset="-122"/>
                <a:cs typeface="Arial" panose="020B0604020202020204" pitchFamily="34" charset="0"/>
              </a:rPr>
              <a:t>end </a:t>
            </a:r>
            <a:r>
              <a:rPr kumimoji="0" lang="en-US" altLang="zh-CN" sz="2000" b="0" i="0" u="none" strike="noStrike" kern="1200" cap="none" spc="0" normalizeH="0" baseline="0" noProof="0" dirty="0">
                <a:ln>
                  <a:noFill/>
                </a:ln>
                <a:solidFill>
                  <a:srgbClr val="0070C0"/>
                </a:solidFill>
                <a:effectLst/>
                <a:uLnTx/>
                <a:uFillTx/>
                <a:latin typeface="Arial" panose="020B0604020202020204" pitchFamily="34" charset="0"/>
                <a:ea typeface="等线" panose="02010600030101010101" pitchFamily="2" charset="-122"/>
                <a:cs typeface="Arial" panose="020B0604020202020204" pitchFamily="34" charset="0"/>
              </a:rPr>
              <a:t>2017.</a:t>
            </a:r>
          </a:p>
        </p:txBody>
      </p:sp>
      <p:sp>
        <p:nvSpPr>
          <p:cNvPr id="3" name="灯片编号占位符 2"/>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48</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pic>
        <p:nvPicPr>
          <p:cNvPr id="13" name="图片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2961" y="3058159"/>
            <a:ext cx="2557648" cy="3252365"/>
          </a:xfrm>
          <a:prstGeom prst="rect">
            <a:avLst/>
          </a:prstGeom>
        </p:spPr>
      </p:pic>
      <p:pic>
        <p:nvPicPr>
          <p:cNvPr id="15" name="内容占位符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80609" y="3023094"/>
            <a:ext cx="2207391" cy="3242640"/>
          </a:xfrm>
          <a:prstGeom prst="rect">
            <a:avLst/>
          </a:prstGeom>
        </p:spPr>
      </p:pic>
      <p:pic>
        <p:nvPicPr>
          <p:cNvPr id="11" name="内容占位符 6"/>
          <p:cNvPicPr>
            <a:picLocks noChangeAspect="1"/>
          </p:cNvPicPr>
          <p:nvPr/>
        </p:nvPicPr>
        <p:blipFill>
          <a:blip r:embed="rId4"/>
          <a:stretch>
            <a:fillRect/>
          </a:stretch>
        </p:blipFill>
        <p:spPr>
          <a:xfrm>
            <a:off x="5938257" y="2922034"/>
            <a:ext cx="1761346" cy="3105152"/>
          </a:xfrm>
          <a:prstGeom prst="rect">
            <a:avLst/>
          </a:prstGeom>
          <a:ln>
            <a:noFill/>
          </a:ln>
        </p:spPr>
      </p:pic>
      <p:pic>
        <p:nvPicPr>
          <p:cNvPr id="12" name="图片 11"/>
          <p:cNvPicPr>
            <a:picLocks noChangeAspect="1"/>
          </p:cNvPicPr>
          <p:nvPr/>
        </p:nvPicPr>
        <p:blipFill>
          <a:blip r:embed="rId5"/>
          <a:stretch>
            <a:fillRect/>
          </a:stretch>
        </p:blipFill>
        <p:spPr>
          <a:xfrm>
            <a:off x="7846825" y="2985291"/>
            <a:ext cx="3870313" cy="3371061"/>
          </a:xfrm>
          <a:prstGeom prst="rect">
            <a:avLst/>
          </a:prstGeom>
        </p:spPr>
      </p:pic>
    </p:spTree>
    <p:extLst>
      <p:ext uri="{BB962C8B-B14F-4D97-AF65-F5344CB8AC3E}">
        <p14:creationId xmlns:p14="http://schemas.microsoft.com/office/powerpoint/2010/main" val="95796471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sz="4000" dirty="0">
                <a:latin typeface="Arial" panose="020B0604020202020204" pitchFamily="34" charset="0"/>
                <a:cs typeface="Arial" panose="020B0604020202020204" pitchFamily="34" charset="0"/>
              </a:rPr>
              <a:t>Input Coupler Heat Load</a:t>
            </a:r>
            <a:endParaRPr lang="zh-CN" altLang="en-US" sz="4000" dirty="0">
              <a:latin typeface="Arial" panose="020B0604020202020204" pitchFamily="34" charset="0"/>
              <a:cs typeface="Arial" panose="020B0604020202020204" pitchFamily="34" charset="0"/>
            </a:endParaRPr>
          </a:p>
        </p:txBody>
      </p:sp>
      <p:sp>
        <p:nvSpPr>
          <p:cNvPr id="3" name="灯片编号占位符 2"/>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49</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pic>
        <p:nvPicPr>
          <p:cNvPr id="5" name="图片 4"/>
          <p:cNvPicPr>
            <a:picLocks noChangeAspect="1"/>
          </p:cNvPicPr>
          <p:nvPr/>
        </p:nvPicPr>
        <p:blipFill>
          <a:blip r:embed="rId2"/>
          <a:stretch>
            <a:fillRect/>
          </a:stretch>
        </p:blipFill>
        <p:spPr>
          <a:xfrm>
            <a:off x="191885" y="2024996"/>
            <a:ext cx="3849826" cy="4229831"/>
          </a:xfrm>
          <a:prstGeom prst="rect">
            <a:avLst/>
          </a:prstGeom>
        </p:spPr>
      </p:pic>
      <p:sp>
        <p:nvSpPr>
          <p:cNvPr id="7" name="矩形 6"/>
          <p:cNvSpPr/>
          <p:nvPr/>
        </p:nvSpPr>
        <p:spPr>
          <a:xfrm>
            <a:off x="3894939" y="5020497"/>
            <a:ext cx="8013209" cy="1200329"/>
          </a:xfrm>
          <a:prstGeom prst="rect">
            <a:avLst/>
          </a:prstGeom>
        </p:spPr>
        <p:txBody>
          <a:bodyPr wrap="square">
            <a:spAutoFit/>
          </a:bodyPr>
          <a:lstStyle/>
          <a:p>
            <a:pPr marL="285750" marR="0" lvl="0" indent="-285750" algn="l" defTabSz="914377"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Water cooling of the outer bellow is a must. </a:t>
            </a:r>
          </a:p>
          <a:p>
            <a:pPr marL="285750" marR="0" lvl="0" indent="-285750" algn="l" defTabSz="914377"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RF shielding of the </a:t>
            </a:r>
            <a:r>
              <a:rPr kumimoji="0" lang="en-US" altLang="zh-CN" sz="1800" b="0" i="0" u="none" strike="noStrike" kern="1200" cap="none" spc="0" normalizeH="0" baseline="0" noProof="0" dirty="0">
                <a:ln>
                  <a:noFill/>
                </a:ln>
                <a:solidFill>
                  <a:srgbClr val="FF0000"/>
                </a:solidFill>
                <a:effectLst/>
                <a:uLnTx/>
                <a:uFillTx/>
                <a:latin typeface="Arial" panose="020B0604020202020204" pitchFamily="34" charset="0"/>
                <a:ea typeface="等线" panose="02010600030101010101" pitchFamily="2" charset="-122"/>
                <a:cs typeface="Arial" panose="020B0604020202020204" pitchFamily="34" charset="0"/>
              </a:rPr>
              <a:t>gap between the coupler and cavity</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 connecting flange is very important, since which made great contributions to the 2K heat load. </a:t>
            </a:r>
          </a:p>
          <a:p>
            <a:pPr marL="285750" marR="0" lvl="0" indent="-285750" algn="l" defTabSz="914377"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Try helium gas cooling for next step</a:t>
            </a:r>
          </a:p>
        </p:txBody>
      </p:sp>
      <p:pic>
        <p:nvPicPr>
          <p:cNvPr id="9" name="内容占位符 8"/>
          <p:cNvPicPr>
            <a:picLocks noChangeAspect="1"/>
          </p:cNvPicPr>
          <p:nvPr/>
        </p:nvPicPr>
        <p:blipFill>
          <a:blip r:embed="rId3"/>
          <a:stretch>
            <a:fillRect/>
          </a:stretch>
        </p:blipFill>
        <p:spPr>
          <a:xfrm>
            <a:off x="4041711" y="2029370"/>
            <a:ext cx="3337873" cy="2116530"/>
          </a:xfrm>
          <a:prstGeom prst="rect">
            <a:avLst/>
          </a:prstGeom>
        </p:spPr>
      </p:pic>
      <p:pic>
        <p:nvPicPr>
          <p:cNvPr id="10" name="图片 9"/>
          <p:cNvPicPr>
            <a:picLocks noChangeAspect="1"/>
          </p:cNvPicPr>
          <p:nvPr/>
        </p:nvPicPr>
        <p:blipFill>
          <a:blip r:embed="rId4"/>
          <a:stretch>
            <a:fillRect/>
          </a:stretch>
        </p:blipFill>
        <p:spPr>
          <a:xfrm>
            <a:off x="7617693" y="2024996"/>
            <a:ext cx="4290455" cy="1437390"/>
          </a:xfrm>
          <a:prstGeom prst="rect">
            <a:avLst/>
          </a:prstGeom>
        </p:spPr>
      </p:pic>
      <p:pic>
        <p:nvPicPr>
          <p:cNvPr id="11" name="图片 10"/>
          <p:cNvPicPr>
            <a:picLocks noChangeAspect="1"/>
          </p:cNvPicPr>
          <p:nvPr/>
        </p:nvPicPr>
        <p:blipFill>
          <a:blip r:embed="rId5"/>
          <a:stretch>
            <a:fillRect/>
          </a:stretch>
        </p:blipFill>
        <p:spPr>
          <a:xfrm>
            <a:off x="7617693" y="3507248"/>
            <a:ext cx="4290455" cy="1513249"/>
          </a:xfrm>
          <a:prstGeom prst="rect">
            <a:avLst/>
          </a:prstGeom>
        </p:spPr>
      </p:pic>
    </p:spTree>
    <p:extLst>
      <p:ext uri="{BB962C8B-B14F-4D97-AF65-F5344CB8AC3E}">
        <p14:creationId xmlns:p14="http://schemas.microsoft.com/office/powerpoint/2010/main" val="36106411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5" name="内容占位符 4"/>
          <p:cNvPicPr>
            <a:picLocks noGrp="1" noChangeAspect="1"/>
          </p:cNvPicPr>
          <p:nvPr>
            <p:ph idx="1"/>
          </p:nvPr>
        </p:nvPicPr>
        <p:blipFill>
          <a:blip r:embed="rId2"/>
          <a:stretch>
            <a:fillRect/>
          </a:stretch>
        </p:blipFill>
        <p:spPr>
          <a:xfrm>
            <a:off x="988871" y="292900"/>
            <a:ext cx="7500705" cy="6496657"/>
          </a:xfrm>
          <a:prstGeom prst="rect">
            <a:avLst/>
          </a:prstGeom>
        </p:spPr>
      </p:pic>
      <p:sp>
        <p:nvSpPr>
          <p:cNvPr id="4" name="灯片编号占位符 3"/>
          <p:cNvSpPr>
            <a:spLocks noGrp="1"/>
          </p:cNvSpPr>
          <p:nvPr>
            <p:ph type="sldNum" sz="quarter" idx="12"/>
          </p:nvPr>
        </p:nvSpPr>
        <p:spPr/>
        <p:txBody>
          <a:bodyPr/>
          <a:lstStyle/>
          <a:p>
            <a:fld id="{672E488A-81DB-4A5F-B4BA-D0957D335647}" type="slidenum">
              <a:rPr lang="zh-CN" altLang="en-US" smtClean="0"/>
              <a:t>5</a:t>
            </a:fld>
            <a:endParaRPr lang="zh-CN" altLang="en-US"/>
          </a:p>
        </p:txBody>
      </p:sp>
      <p:sp>
        <p:nvSpPr>
          <p:cNvPr id="6" name="矩形 5"/>
          <p:cNvSpPr/>
          <p:nvPr/>
        </p:nvSpPr>
        <p:spPr>
          <a:xfrm>
            <a:off x="9232749" y="5771575"/>
            <a:ext cx="2538224" cy="584775"/>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rPr>
              <a:t>Michelangelo L. </a:t>
            </a:r>
            <a:r>
              <a:rPr lang="en-US" altLang="zh-CN" sz="1600" dirty="0" err="1" smtClean="0">
                <a:latin typeface="Arial" panose="020B0604020202020204" pitchFamily="34" charset="0"/>
                <a:cs typeface="Arial" panose="020B0604020202020204" pitchFamily="34" charset="0"/>
              </a:rPr>
              <a:t>Mangano</a:t>
            </a:r>
            <a:r>
              <a:rPr lang="en-US" altLang="zh-CN" sz="1600" dirty="0" smtClean="0">
                <a:latin typeface="Arial" panose="020B0604020202020204" pitchFamily="34" charset="0"/>
                <a:cs typeface="Arial" panose="020B0604020202020204" pitchFamily="34" charset="0"/>
              </a:rPr>
              <a:t> (CERN), CEPCWS17</a:t>
            </a:r>
            <a:endParaRPr lang="zh-CN" altLang="en-US" sz="1600" dirty="0">
              <a:latin typeface="Arial" panose="020B0604020202020204" pitchFamily="34" charset="0"/>
              <a:cs typeface="Arial" panose="020B0604020202020204" pitchFamily="34" charset="0"/>
            </a:endParaRPr>
          </a:p>
        </p:txBody>
      </p:sp>
      <p:pic>
        <p:nvPicPr>
          <p:cNvPr id="7" name="图片 6"/>
          <p:cNvPicPr>
            <a:picLocks noChangeAspect="1"/>
          </p:cNvPicPr>
          <p:nvPr/>
        </p:nvPicPr>
        <p:blipFill>
          <a:blip r:embed="rId3"/>
          <a:stretch>
            <a:fillRect/>
          </a:stretch>
        </p:blipFill>
        <p:spPr>
          <a:xfrm>
            <a:off x="9385464" y="292900"/>
            <a:ext cx="2232795" cy="2083942"/>
          </a:xfrm>
          <a:prstGeom prst="rect">
            <a:avLst/>
          </a:prstGeom>
        </p:spPr>
      </p:pic>
    </p:spTree>
    <p:extLst>
      <p:ext uri="{BB962C8B-B14F-4D97-AF65-F5344CB8AC3E}">
        <p14:creationId xmlns:p14="http://schemas.microsoft.com/office/powerpoint/2010/main" val="417202522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sz="4000" dirty="0">
                <a:latin typeface="Arial" panose="020B0604020202020204" pitchFamily="34" charset="0"/>
                <a:cs typeface="Arial" panose="020B0604020202020204" pitchFamily="34" charset="0"/>
              </a:rPr>
              <a:t>Coupling Adjusting Mechanism</a:t>
            </a:r>
            <a:endParaRPr lang="zh-CN" altLang="en-US" sz="4000" dirty="0">
              <a:latin typeface="Arial" panose="020B0604020202020204" pitchFamily="34" charset="0"/>
              <a:cs typeface="Arial" panose="020B0604020202020204" pitchFamily="34" charset="0"/>
            </a:endParaRPr>
          </a:p>
        </p:txBody>
      </p:sp>
      <p:sp>
        <p:nvSpPr>
          <p:cNvPr id="3" name="灯片编号占位符 2"/>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50</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5" name="矩形 4"/>
          <p:cNvSpPr/>
          <p:nvPr/>
        </p:nvSpPr>
        <p:spPr>
          <a:xfrm>
            <a:off x="283142" y="2010266"/>
            <a:ext cx="4005649" cy="2662267"/>
          </a:xfrm>
          <a:prstGeom prst="rect">
            <a:avLst/>
          </a:prstGeom>
        </p:spPr>
        <p:txBody>
          <a:bodyPr wrap="square">
            <a:spAutoFit/>
          </a:bodyPr>
          <a:lstStyle/>
          <a:p>
            <a:pPr marL="285750" marR="0" lvl="0" indent="-285750" algn="l" defTabSz="914377" rtl="0" eaLnBrk="1" fontAlgn="auto" latinLnBrk="0" hangingPunct="1">
              <a:spcBef>
                <a:spcPts val="600"/>
              </a:spcBef>
              <a:spcAft>
                <a:spcPts val="0"/>
              </a:spcAft>
              <a:buClrTx/>
              <a:buSzTx/>
              <a:buFont typeface="Arial" panose="020B0604020202020204" pitchFamily="34" charset="0"/>
              <a:buChar char="•"/>
              <a:tabLst/>
              <a:defRPr/>
            </a:pPr>
            <a:r>
              <a:rPr kumimoji="0" lang="en-US" altLang="zh-CN"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Two </a:t>
            </a:r>
            <a:r>
              <a:rPr kumimoji="0" lang="en-US" altLang="zh-CN" b="0" i="0" u="none" strike="noStrike" kern="1200" cap="none" spc="0" normalizeH="0" baseline="0" noProof="0" dirty="0" smtClean="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bellows </a:t>
            </a:r>
            <a:r>
              <a:rPr kumimoji="0" lang="en-US" altLang="zh-CN"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on </a:t>
            </a:r>
            <a:r>
              <a:rPr kumimoji="0" lang="en-US" altLang="zh-CN" b="0" i="0" u="none" strike="noStrike" kern="1200" cap="none" spc="0" normalizeH="0" baseline="0" noProof="0" dirty="0" smtClean="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outer or inner </a:t>
            </a:r>
            <a:r>
              <a:rPr kumimoji="0" lang="en-US" altLang="zh-CN"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conductor.</a:t>
            </a:r>
          </a:p>
          <a:p>
            <a:pPr marL="285750" marR="0" lvl="0" indent="-285750" algn="l" defTabSz="914377" rtl="0" eaLnBrk="1" fontAlgn="auto" latinLnBrk="0" hangingPunct="1">
              <a:spcBef>
                <a:spcPts val="600"/>
              </a:spcBef>
              <a:spcAft>
                <a:spcPts val="0"/>
              </a:spcAft>
              <a:buClrTx/>
              <a:buSzTx/>
              <a:buFont typeface="Arial" panose="020B0604020202020204" pitchFamily="34" charset="0"/>
              <a:buChar char="•"/>
              <a:tabLst/>
              <a:defRPr/>
            </a:pPr>
            <a:r>
              <a:rPr kumimoji="0" lang="en-US" altLang="zh-CN" b="0" i="0" u="none" strike="noStrike" kern="1200" cap="none" spc="0" normalizeH="0" baseline="0" noProof="0" dirty="0">
                <a:ln>
                  <a:noFill/>
                </a:ln>
                <a:solidFill>
                  <a:srgbClr val="C00000"/>
                </a:solidFill>
                <a:effectLst/>
                <a:uLnTx/>
                <a:uFillTx/>
                <a:latin typeface="Arial" panose="020B0604020202020204" pitchFamily="34" charset="0"/>
                <a:ea typeface="等线" panose="02010600030101010101" pitchFamily="2" charset="-122"/>
                <a:cs typeface="Arial" panose="020B0604020202020204" pitchFamily="34" charset="0"/>
              </a:rPr>
              <a:t>Method other than changing the penetration depth of the antenna tip </a:t>
            </a:r>
            <a:r>
              <a:rPr kumimoji="0" lang="en-US" altLang="zh-CN"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 RF short plunger on the doorknob waveguide </a:t>
            </a:r>
            <a:r>
              <a:rPr kumimoji="0" lang="en-US" altLang="zh-CN" b="0" i="0" u="none" strike="noStrike" kern="1200" cap="none" spc="0" normalizeH="0" baseline="0" noProof="0" dirty="0" smtClean="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a:t>
            </a:r>
            <a:r>
              <a:rPr kumimoji="0" lang="en-US" altLang="zh-CN"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standing wave, frequency change, adjusting range …)</a:t>
            </a:r>
          </a:p>
          <a:p>
            <a:pPr marL="285750" marR="0" lvl="0" indent="-285750" algn="l" defTabSz="914377"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zh-CN"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rcRect l="44815" t="19624" r="37189" b="14598"/>
          <a:stretch>
            <a:fillRect/>
          </a:stretch>
        </p:blipFill>
        <p:spPr bwMode="auto">
          <a:xfrm>
            <a:off x="6761480" y="1980493"/>
            <a:ext cx="2098040" cy="4320351"/>
          </a:xfrm>
          <a:prstGeom prst="rect">
            <a:avLst/>
          </a:prstGeom>
          <a:noFill/>
          <a:ln>
            <a:noFill/>
          </a:ln>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rcRect l="44933" t="17122" r="36836" b="10844"/>
          <a:stretch>
            <a:fillRect/>
          </a:stretch>
        </p:blipFill>
        <p:spPr bwMode="auto">
          <a:xfrm flipH="1">
            <a:off x="9091930" y="1980493"/>
            <a:ext cx="2094230" cy="4335583"/>
          </a:xfrm>
          <a:prstGeom prst="rect">
            <a:avLst/>
          </a:prstGeom>
          <a:noFill/>
          <a:ln>
            <a:noFill/>
          </a:ln>
        </p:spPr>
      </p:pic>
      <p:pic>
        <p:nvPicPr>
          <p:cNvPr id="8" name="图片 7"/>
          <p:cNvPicPr>
            <a:picLocks noChangeAspect="1"/>
          </p:cNvPicPr>
          <p:nvPr/>
        </p:nvPicPr>
        <p:blipFill rotWithShape="1">
          <a:blip r:embed="rId4">
            <a:lum contrast="12000"/>
            <a:extLst>
              <a:ext uri="{28A0092B-C50C-407E-A947-70E740481C1C}">
                <a14:useLocalDpi xmlns:a14="http://schemas.microsoft.com/office/drawing/2010/main" val="0"/>
              </a:ext>
            </a:extLst>
          </a:blip>
          <a:srcRect l="44722" t="19833" r="39632" b="11887"/>
          <a:stretch/>
        </p:blipFill>
        <p:spPr bwMode="auto">
          <a:xfrm>
            <a:off x="4765041" y="1980493"/>
            <a:ext cx="1764030" cy="433628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66284676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noChangeArrowheads="1"/>
          </p:cNvSpPr>
          <p:nvPr>
            <p:ph type="title"/>
          </p:nvPr>
        </p:nvSpPr>
        <p:spPr>
          <a:xfrm>
            <a:off x="0" y="406401"/>
            <a:ext cx="12192000" cy="1325563"/>
          </a:xfrm>
          <a:ln/>
        </p:spPr>
        <p:txBody>
          <a:bodyPr>
            <a:normAutofit/>
          </a:bodyPr>
          <a:lstStyle/>
          <a:p>
            <a:pPr algn="ctr"/>
            <a:r>
              <a:rPr lang="en-US" altLang="zh-CN" sz="4000" dirty="0" smtClean="0">
                <a:latin typeface="Arial" panose="020B0604020202020204" pitchFamily="34" charset="0"/>
                <a:cs typeface="Arial" panose="020B0604020202020204" pitchFamily="34" charset="0"/>
              </a:rPr>
              <a:t>ADS 650 </a:t>
            </a:r>
            <a:r>
              <a:rPr lang="en-US" altLang="zh-CN" sz="4000" dirty="0">
                <a:latin typeface="Arial" panose="020B0604020202020204" pitchFamily="34" charset="0"/>
                <a:cs typeface="Arial" panose="020B0604020202020204" pitchFamily="34" charset="0"/>
              </a:rPr>
              <a:t>MHz Input Coupler (fixed)</a:t>
            </a:r>
            <a:endParaRPr lang="zh-CN" altLang="en-US" sz="4000" dirty="0">
              <a:latin typeface="Arial" panose="020B0604020202020204" pitchFamily="34" charset="0"/>
              <a:cs typeface="Arial" panose="020B0604020202020204" pitchFamily="34" charset="0"/>
            </a:endParaRPr>
          </a:p>
        </p:txBody>
      </p:sp>
      <p:pic>
        <p:nvPicPr>
          <p:cNvPr id="6" name="图片 5"/>
          <p:cNvPicPr>
            <a:picLocks noChangeAspect="1"/>
          </p:cNvPicPr>
          <p:nvPr/>
        </p:nvPicPr>
        <p:blipFill>
          <a:blip r:embed="rId2"/>
          <a:stretch>
            <a:fillRect/>
          </a:stretch>
        </p:blipFill>
        <p:spPr>
          <a:xfrm>
            <a:off x="3671776" y="2204720"/>
            <a:ext cx="7958745" cy="3687308"/>
          </a:xfrm>
          <a:prstGeom prst="rect">
            <a:avLst/>
          </a:prstGeom>
        </p:spPr>
      </p:pic>
      <p:sp>
        <p:nvSpPr>
          <p:cNvPr id="7" name="文本框 6"/>
          <p:cNvSpPr txBox="1"/>
          <p:nvPr/>
        </p:nvSpPr>
        <p:spPr>
          <a:xfrm>
            <a:off x="355425" y="2116874"/>
            <a:ext cx="3180256" cy="2308324"/>
          </a:xfrm>
          <a:prstGeom prst="rect">
            <a:avLst/>
          </a:prstGeom>
          <a:noFill/>
        </p:spPr>
        <p:txBody>
          <a:bodyPr wrap="square" rtlCol="0">
            <a:spAutoFit/>
          </a:bodyPr>
          <a:lstStyle/>
          <a:p>
            <a:pPr marL="285744" marR="0" lvl="0" indent="-285744" algn="l" defTabSz="914377"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RF, mechanical and thermal design.</a:t>
            </a:r>
          </a:p>
          <a:p>
            <a:pPr marL="285744" marR="0" lvl="0" indent="-285744" algn="l" defTabSz="914377"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ADS 650 MHz input coupler </a:t>
            </a:r>
            <a:r>
              <a:rPr kumimoji="0" lang="en-US" altLang="zh-CN" sz="2000" b="0" i="0" u="none" strike="noStrike" kern="1200" cap="none" spc="0" normalizeH="0" baseline="0" noProof="0" dirty="0">
                <a:ln>
                  <a:noFill/>
                </a:ln>
                <a:solidFill>
                  <a:srgbClr val="FF0000"/>
                </a:solidFill>
                <a:effectLst/>
                <a:uLnTx/>
                <a:uFillTx/>
                <a:latin typeface="Arial" panose="020B0604020202020204" pitchFamily="34" charset="0"/>
                <a:ea typeface="等线" panose="02010600030101010101" pitchFamily="2" charset="-122"/>
                <a:cs typeface="Arial" panose="020B0604020202020204" pitchFamily="34" charset="0"/>
              </a:rPr>
              <a:t>tested up to </a:t>
            </a:r>
            <a:r>
              <a:rPr kumimoji="0" lang="en-US" altLang="zh-CN" sz="2000" b="1" i="0" u="none" strike="noStrike" kern="1200" cap="none" spc="0" normalizeH="0" baseline="0" noProof="0" dirty="0">
                <a:ln>
                  <a:noFill/>
                </a:ln>
                <a:solidFill>
                  <a:srgbClr val="FF0000"/>
                </a:solidFill>
                <a:effectLst/>
                <a:uLnTx/>
                <a:uFillTx/>
                <a:latin typeface="Arial" panose="020B0604020202020204" pitchFamily="34" charset="0"/>
                <a:ea typeface="等线" panose="02010600030101010101" pitchFamily="2" charset="-122"/>
                <a:cs typeface="Arial" panose="020B0604020202020204" pitchFamily="34" charset="0"/>
              </a:rPr>
              <a:t>130 kW CW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limited by the power source).</a:t>
            </a:r>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2" name="灯片编号占位符 1"/>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51</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248179884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52</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4" name="标题 1"/>
          <p:cNvSpPr txBox="1">
            <a:spLocks/>
          </p:cNvSpPr>
          <p:nvPr/>
        </p:nvSpPr>
        <p:spPr>
          <a:xfrm>
            <a:off x="426720" y="462504"/>
            <a:ext cx="11612880" cy="71485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dirty="0">
                <a:latin typeface="Arial" panose="020B0604020202020204" pitchFamily="34" charset="0"/>
                <a:cs typeface="Arial" panose="020B0604020202020204" pitchFamily="34" charset="0"/>
              </a:rPr>
              <a:t>650 MHz </a:t>
            </a:r>
            <a:r>
              <a:rPr lang="en-US" altLang="zh-CN" sz="4000" dirty="0" smtClean="0">
                <a:latin typeface="Arial" panose="020B0604020202020204" pitchFamily="34" charset="0"/>
                <a:cs typeface="Arial" panose="020B0604020202020204" pitchFamily="34" charset="0"/>
              </a:rPr>
              <a:t>Cavity</a:t>
            </a:r>
            <a:r>
              <a:rPr lang="zh-CN" altLang="en-US" sz="4000" dirty="0" smtClean="0">
                <a:latin typeface="Arial" panose="020B0604020202020204" pitchFamily="34" charset="0"/>
                <a:cs typeface="Arial" panose="020B0604020202020204" pitchFamily="34" charset="0"/>
              </a:rPr>
              <a:t> </a:t>
            </a:r>
            <a:r>
              <a:rPr lang="en-US" altLang="zh-CN" sz="4000" dirty="0" smtClean="0">
                <a:latin typeface="Arial" panose="020B0604020202020204" pitchFamily="34" charset="0"/>
                <a:cs typeface="Arial" panose="020B0604020202020204" pitchFamily="34" charset="0"/>
              </a:rPr>
              <a:t>HOM Spectrum and Power</a:t>
            </a:r>
            <a:endParaRPr lang="zh-CN" altLang="en-US" sz="4000" dirty="0">
              <a:latin typeface="Arial" panose="020B0604020202020204" pitchFamily="34" charset="0"/>
              <a:cs typeface="Arial" panose="020B0604020202020204" pitchFamily="34" charset="0"/>
            </a:endParaRPr>
          </a:p>
        </p:txBody>
      </p:sp>
      <p:sp>
        <p:nvSpPr>
          <p:cNvPr id="5" name="TextBox 8"/>
          <p:cNvSpPr txBox="1"/>
          <p:nvPr/>
        </p:nvSpPr>
        <p:spPr>
          <a:xfrm>
            <a:off x="818828" y="5766209"/>
            <a:ext cx="5338132" cy="584775"/>
          </a:xfrm>
          <a:prstGeom prst="rect">
            <a:avLst/>
          </a:prstGeom>
          <a:noFill/>
        </p:spPr>
        <p:txBody>
          <a:bodyPr wrap="square" rtlCol="0">
            <a:spAutoFit/>
          </a:bodyPr>
          <a:lstStyle/>
          <a:p>
            <a:pPr marL="285750" indent="-285750" defTabSz="457200">
              <a:buFont typeface="Arial" panose="020B0604020202020204" pitchFamily="34" charset="0"/>
              <a:buChar char="•"/>
            </a:pPr>
            <a:r>
              <a:rPr lang="en-US" altLang="zh-CN" sz="1600" dirty="0" smtClean="0">
                <a:solidFill>
                  <a:prstClr val="black"/>
                </a:solidFill>
                <a:latin typeface="Arial" panose="020B0604020202020204" pitchFamily="34" charset="0"/>
                <a:cs typeface="Arial" panose="020B0604020202020204" pitchFamily="34" charset="0"/>
              </a:rPr>
              <a:t>Dangerous monopole: </a:t>
            </a:r>
            <a:r>
              <a:rPr lang="en-US" altLang="zh-CN" sz="1600" dirty="0" err="1" smtClean="0">
                <a:solidFill>
                  <a:prstClr val="black"/>
                </a:solidFill>
                <a:latin typeface="Arial" panose="020B0604020202020204" pitchFamily="34" charset="0"/>
                <a:cs typeface="Arial" panose="020B0604020202020204" pitchFamily="34" charset="0"/>
              </a:rPr>
              <a:t>aroud</a:t>
            </a:r>
            <a:r>
              <a:rPr lang="en-US" altLang="zh-CN" sz="1600" dirty="0" smtClean="0">
                <a:solidFill>
                  <a:prstClr val="black"/>
                </a:solidFill>
                <a:latin typeface="Arial" panose="020B0604020202020204" pitchFamily="34" charset="0"/>
                <a:cs typeface="Arial" panose="020B0604020202020204" pitchFamily="34" charset="0"/>
              </a:rPr>
              <a:t> 1200MHz</a:t>
            </a:r>
          </a:p>
          <a:p>
            <a:pPr marL="285750" indent="-285750" defTabSz="457200">
              <a:buFont typeface="Arial" panose="020B0604020202020204" pitchFamily="34" charset="0"/>
              <a:buChar char="•"/>
            </a:pPr>
            <a:r>
              <a:rPr lang="en-US" altLang="zh-CN" sz="1600" dirty="0" smtClean="0">
                <a:solidFill>
                  <a:prstClr val="black"/>
                </a:solidFill>
                <a:latin typeface="Arial" panose="020B0604020202020204" pitchFamily="34" charset="0"/>
                <a:cs typeface="Arial" panose="020B0604020202020204" pitchFamily="34" charset="0"/>
              </a:rPr>
              <a:t>Dangerous dipole: 800 MHz ~ 900 MHz</a:t>
            </a:r>
            <a:r>
              <a:rPr lang="en-US" altLang="zh-CN" sz="1600" dirty="0">
                <a:solidFill>
                  <a:prstClr val="black"/>
                </a:solidFill>
                <a:latin typeface="Arial" panose="020B0604020202020204" pitchFamily="34" charset="0"/>
                <a:cs typeface="Arial" panose="020B0604020202020204" pitchFamily="34" charset="0"/>
              </a:rPr>
              <a:t>,</a:t>
            </a:r>
            <a:r>
              <a:rPr lang="en-US" altLang="zh-CN" sz="1600" dirty="0" smtClean="0">
                <a:solidFill>
                  <a:prstClr val="black"/>
                </a:solidFill>
                <a:latin typeface="Arial" panose="020B0604020202020204" pitchFamily="34" charset="0"/>
                <a:cs typeface="Arial" panose="020B0604020202020204" pitchFamily="34" charset="0"/>
              </a:rPr>
              <a:t> 1200 MHz</a:t>
            </a:r>
            <a:endParaRPr lang="en-US" altLang="zh-CN" sz="1600" dirty="0">
              <a:solidFill>
                <a:prstClr val="black"/>
              </a:solidFill>
              <a:latin typeface="Arial" panose="020B0604020202020204" pitchFamily="34" charset="0"/>
              <a:cs typeface="Arial" panose="020B0604020202020204" pitchFamily="34" charset="0"/>
            </a:endParaRPr>
          </a:p>
        </p:txBody>
      </p:sp>
      <p:sp>
        <p:nvSpPr>
          <p:cNvPr id="9" name="TextBox 15"/>
          <p:cNvSpPr txBox="1"/>
          <p:nvPr/>
        </p:nvSpPr>
        <p:spPr>
          <a:xfrm>
            <a:off x="6746007" y="5771576"/>
            <a:ext cx="5080234" cy="584775"/>
          </a:xfrm>
          <a:prstGeom prst="rect">
            <a:avLst/>
          </a:prstGeom>
          <a:noFill/>
        </p:spPr>
        <p:txBody>
          <a:bodyPr wrap="square" rtlCol="0">
            <a:spAutoFit/>
          </a:bodyPr>
          <a:lstStyle/>
          <a:p>
            <a:pPr defTabSz="457200"/>
            <a:r>
              <a:rPr lang="en-US" altLang="zh-CN" sz="1600" dirty="0">
                <a:latin typeface="Arial" panose="020B0604020202020204" pitchFamily="34" charset="0"/>
                <a:ea typeface="微软雅黑" pitchFamily="34" charset="-122"/>
                <a:cs typeface="Arial" panose="020B0604020202020204" pitchFamily="34" charset="0"/>
              </a:rPr>
              <a:t>HOM</a:t>
            </a:r>
            <a:r>
              <a:rPr lang="zh-CN" altLang="en-US" sz="1600" dirty="0">
                <a:latin typeface="Arial" panose="020B0604020202020204" pitchFamily="34" charset="0"/>
                <a:ea typeface="微软雅黑" pitchFamily="34" charset="-122"/>
                <a:cs typeface="Arial" panose="020B0604020202020204" pitchFamily="34" charset="0"/>
              </a:rPr>
              <a:t> </a:t>
            </a:r>
            <a:r>
              <a:rPr lang="en-US" altLang="zh-CN" sz="1600" dirty="0">
                <a:latin typeface="Arial" panose="020B0604020202020204" pitchFamily="34" charset="0"/>
                <a:ea typeface="微软雅黑" pitchFamily="34" charset="-122"/>
                <a:cs typeface="Arial" panose="020B0604020202020204" pitchFamily="34" charset="0"/>
              </a:rPr>
              <a:t>coupler:  800~1400 MHz</a:t>
            </a:r>
            <a:endParaRPr lang="zh-CN" altLang="en-US" sz="1600" dirty="0">
              <a:latin typeface="Arial" panose="020B0604020202020204" pitchFamily="34" charset="0"/>
              <a:ea typeface="微软雅黑" pitchFamily="34" charset="-122"/>
              <a:cs typeface="Arial" panose="020B0604020202020204" pitchFamily="34" charset="0"/>
            </a:endParaRPr>
          </a:p>
          <a:p>
            <a:pPr defTabSz="457200"/>
            <a:r>
              <a:rPr lang="en-US" altLang="zh-CN" sz="1600" dirty="0" smtClean="0">
                <a:latin typeface="Arial" panose="020B0604020202020204" pitchFamily="34" charset="0"/>
                <a:ea typeface="微软雅黑" pitchFamily="34" charset="-122"/>
                <a:cs typeface="Arial" panose="020B0604020202020204" pitchFamily="34" charset="0"/>
              </a:rPr>
              <a:t>HOM absorber: operating frequency</a:t>
            </a:r>
            <a:r>
              <a:rPr lang="zh-CN" altLang="en-US" sz="1600" dirty="0" smtClean="0">
                <a:latin typeface="Arial" panose="020B0604020202020204" pitchFamily="34" charset="0"/>
                <a:ea typeface="微软雅黑" pitchFamily="34" charset="-122"/>
                <a:cs typeface="Arial" panose="020B0604020202020204" pitchFamily="34" charset="0"/>
              </a:rPr>
              <a:t>＞</a:t>
            </a:r>
            <a:r>
              <a:rPr lang="en-US" altLang="zh-CN" sz="1600" dirty="0" smtClean="0">
                <a:latin typeface="Arial" panose="020B0604020202020204" pitchFamily="34" charset="0"/>
                <a:ea typeface="微软雅黑" pitchFamily="34" charset="-122"/>
                <a:cs typeface="Arial" panose="020B0604020202020204" pitchFamily="34" charset="0"/>
              </a:rPr>
              <a:t>1.4 ~ 20 GHz</a:t>
            </a:r>
            <a:endParaRPr lang="zh-CN" altLang="en-US" sz="1600" dirty="0">
              <a:latin typeface="Arial" panose="020B0604020202020204" pitchFamily="34" charset="0"/>
              <a:ea typeface="微软雅黑" pitchFamily="34"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159200" y="1686715"/>
            <a:ext cx="5997760" cy="4265977"/>
          </a:xfrm>
          <a:prstGeom prst="rect">
            <a:avLst/>
          </a:prstGeom>
        </p:spPr>
      </p:pic>
      <p:pic>
        <p:nvPicPr>
          <p:cNvPr id="20" name="图片 19"/>
          <p:cNvPicPr>
            <a:picLocks noChangeAspect="1"/>
          </p:cNvPicPr>
          <p:nvPr/>
        </p:nvPicPr>
        <p:blipFill>
          <a:blip r:embed="rId3"/>
          <a:stretch>
            <a:fillRect/>
          </a:stretch>
        </p:blipFill>
        <p:spPr>
          <a:xfrm>
            <a:off x="6379362" y="1729607"/>
            <a:ext cx="4462476" cy="2925904"/>
          </a:xfrm>
          <a:prstGeom prst="rect">
            <a:avLst/>
          </a:prstGeom>
        </p:spPr>
      </p:pic>
      <p:sp>
        <p:nvSpPr>
          <p:cNvPr id="22" name="矩形 21"/>
          <p:cNvSpPr/>
          <p:nvPr/>
        </p:nvSpPr>
        <p:spPr>
          <a:xfrm>
            <a:off x="1331640" y="4149080"/>
            <a:ext cx="2520280" cy="1344345"/>
          </a:xfrm>
          <a:prstGeom prst="rect">
            <a:avLst/>
          </a:prstGeom>
          <a:noFill/>
          <a:ln>
            <a:prstDash val="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pic>
        <p:nvPicPr>
          <p:cNvPr id="24" name="图片 23"/>
          <p:cNvPicPr>
            <a:picLocks noChangeAspect="1"/>
          </p:cNvPicPr>
          <p:nvPr/>
        </p:nvPicPr>
        <p:blipFill>
          <a:blip r:embed="rId4"/>
          <a:stretch>
            <a:fillRect/>
          </a:stretch>
        </p:blipFill>
        <p:spPr>
          <a:xfrm>
            <a:off x="6542806" y="4769420"/>
            <a:ext cx="4593474" cy="876687"/>
          </a:xfrm>
          <a:prstGeom prst="rect">
            <a:avLst/>
          </a:prstGeom>
        </p:spPr>
      </p:pic>
    </p:spTree>
    <p:extLst>
      <p:ext uri="{BB962C8B-B14F-4D97-AF65-F5344CB8AC3E}">
        <p14:creationId xmlns:p14="http://schemas.microsoft.com/office/powerpoint/2010/main" val="33786660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p:cNvSpPr>
            <a:spLocks noGrp="1" noRot="1" noChangeArrowheads="1"/>
          </p:cNvSpPr>
          <p:nvPr>
            <p:ph type="title" idx="4294967295"/>
          </p:nvPr>
        </p:nvSpPr>
        <p:spPr>
          <a:xfrm>
            <a:off x="0" y="277436"/>
            <a:ext cx="12192000" cy="863601"/>
          </a:xfrm>
          <a:noFill/>
        </p:spPr>
        <p:txBody>
          <a:bodyPr>
            <a:normAutofit/>
          </a:bodyPr>
          <a:lstStyle/>
          <a:p>
            <a:r>
              <a:rPr lang="en-US" altLang="zh-CN" dirty="0">
                <a:solidFill>
                  <a:srgbClr val="000000"/>
                </a:solidFill>
                <a:latin typeface="Arial" panose="020B0604020202020204" pitchFamily="34" charset="0"/>
                <a:ea typeface="华文楷体" pitchFamily="2" charset="-122"/>
              </a:rPr>
              <a:t>6</a:t>
            </a:r>
            <a:r>
              <a:rPr lang="en-US" altLang="zh-CN" dirty="0" smtClean="0">
                <a:solidFill>
                  <a:srgbClr val="000000"/>
                </a:solidFill>
                <a:latin typeface="Arial" panose="020B0604020202020204" pitchFamily="34" charset="0"/>
                <a:ea typeface="华文楷体" pitchFamily="2" charset="-122"/>
              </a:rPr>
              <a:t>50 MHz Cavity HOM </a:t>
            </a:r>
            <a:r>
              <a:rPr lang="en-US" altLang="zh-CN" dirty="0">
                <a:solidFill>
                  <a:srgbClr val="000000"/>
                </a:solidFill>
                <a:latin typeface="Arial" panose="020B0604020202020204" pitchFamily="34" charset="0"/>
                <a:ea typeface="华文楷体" pitchFamily="2" charset="-122"/>
              </a:rPr>
              <a:t>Coupler Design</a:t>
            </a:r>
            <a:endParaRPr lang="zh-CN" altLang="en-US" dirty="0">
              <a:solidFill>
                <a:srgbClr val="000000"/>
              </a:solidFill>
              <a:latin typeface="Arial" panose="020B0604020202020204" pitchFamily="34" charset="0"/>
              <a:ea typeface="华文楷体" pitchFamily="2" charset="-122"/>
            </a:endParaRPr>
          </a:p>
        </p:txBody>
      </p:sp>
      <p:sp>
        <p:nvSpPr>
          <p:cNvPr id="2" name="Slide Number Placeholder 1"/>
          <p:cNvSpPr>
            <a:spLocks noGrp="1"/>
          </p:cNvSpPr>
          <p:nvPr>
            <p:ph type="sldNum" sz="quarter" idx="12"/>
          </p:nvPr>
        </p:nvSpPr>
        <p:spPr/>
        <p:txBody>
          <a:bodyPr/>
          <a:lstStyle/>
          <a:p>
            <a:pPr defTabSz="914400"/>
            <a:fld id="{C973300C-797F-D148-A78D-320196FBAF04}" type="slidenum">
              <a:rPr lang="en-US" sz="1800" kern="0">
                <a:solidFill>
                  <a:sysClr val="windowText" lastClr="000000"/>
                </a:solidFill>
              </a:rPr>
              <a:pPr defTabSz="914400"/>
              <a:t>53</a:t>
            </a:fld>
            <a:endParaRPr lang="en-US" sz="1800" kern="0">
              <a:solidFill>
                <a:sysClr val="windowText" lastClr="000000"/>
              </a:solidFill>
            </a:endParaRPr>
          </a:p>
        </p:txBody>
      </p:sp>
      <p:sp>
        <p:nvSpPr>
          <p:cNvPr id="27" name="圆角矩形 24"/>
          <p:cNvSpPr/>
          <p:nvPr/>
        </p:nvSpPr>
        <p:spPr>
          <a:xfrm>
            <a:off x="217267" y="1507694"/>
            <a:ext cx="2219895" cy="2160000"/>
          </a:xfrm>
          <a:prstGeom prst="roundRect">
            <a:avLst/>
          </a:prstGeom>
          <a:solidFill>
            <a:schemeClr val="accent4">
              <a:lumMod val="75000"/>
              <a:alpha val="20000"/>
            </a:schemeClr>
          </a:solidFill>
          <a:ln w="28575">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8" name="圆角矩形 27"/>
          <p:cNvSpPr/>
          <p:nvPr/>
        </p:nvSpPr>
        <p:spPr>
          <a:xfrm>
            <a:off x="226792" y="4052425"/>
            <a:ext cx="2219895" cy="2190504"/>
          </a:xfrm>
          <a:prstGeom prst="roundRect">
            <a:avLst/>
          </a:prstGeom>
          <a:solidFill>
            <a:schemeClr val="accent4">
              <a:lumMod val="75000"/>
              <a:alpha val="20000"/>
            </a:schemeClr>
          </a:solidFill>
          <a:ln w="28575">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9" name="圆角矩形 28"/>
          <p:cNvSpPr/>
          <p:nvPr/>
        </p:nvSpPr>
        <p:spPr>
          <a:xfrm>
            <a:off x="5853184" y="1454028"/>
            <a:ext cx="2219895" cy="2160000"/>
          </a:xfrm>
          <a:prstGeom prst="roundRect">
            <a:avLst/>
          </a:prstGeom>
          <a:solidFill>
            <a:schemeClr val="accent4">
              <a:lumMod val="75000"/>
              <a:alpha val="20000"/>
            </a:schemeClr>
          </a:solidFill>
          <a:ln w="28575">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0" name="圆角矩形 29"/>
          <p:cNvSpPr/>
          <p:nvPr/>
        </p:nvSpPr>
        <p:spPr>
          <a:xfrm>
            <a:off x="5909733" y="4052425"/>
            <a:ext cx="2219895" cy="2190504"/>
          </a:xfrm>
          <a:prstGeom prst="roundRect">
            <a:avLst/>
          </a:prstGeom>
          <a:solidFill>
            <a:schemeClr val="accent4">
              <a:lumMod val="75000"/>
              <a:alpha val="20000"/>
            </a:schemeClr>
          </a:solidFill>
          <a:ln w="28575">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pic>
        <p:nvPicPr>
          <p:cNvPr id="32" name="图片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63132" y="1892425"/>
            <a:ext cx="1068773" cy="1415573"/>
          </a:xfrm>
          <a:prstGeom prst="rect">
            <a:avLst/>
          </a:prstGeom>
        </p:spPr>
      </p:pic>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09733" y="1879809"/>
            <a:ext cx="1011079" cy="1428190"/>
          </a:xfrm>
          <a:prstGeom prst="rect">
            <a:avLst/>
          </a:prstGeom>
        </p:spPr>
      </p:pic>
      <p:sp>
        <p:nvSpPr>
          <p:cNvPr id="40" name="文本框 39"/>
          <p:cNvSpPr txBox="1"/>
          <p:nvPr/>
        </p:nvSpPr>
        <p:spPr>
          <a:xfrm>
            <a:off x="6347081" y="1520703"/>
            <a:ext cx="1199584" cy="369332"/>
          </a:xfrm>
          <a:prstGeom prst="rect">
            <a:avLst/>
          </a:prstGeom>
          <a:solidFill>
            <a:schemeClr val="bg1">
              <a:lumMod val="95000"/>
            </a:schemeClr>
          </a:solidFill>
        </p:spPr>
        <p:txBody>
          <a:bodyPr wrap="square" rtlCol="0">
            <a:spAutoFit/>
          </a:bodyPr>
          <a:lstStyle/>
          <a:p>
            <a:pPr algn="ctr"/>
            <a:r>
              <a:rPr lang="en-US" altLang="zh-CN" dirty="0">
                <a:latin typeface="Arial" panose="020B0604020202020204" pitchFamily="34" charset="0"/>
                <a:cs typeface="Arial" panose="020B0604020202020204" pitchFamily="34" charset="0"/>
              </a:rPr>
              <a:t>Heat loss</a:t>
            </a:r>
            <a:endParaRPr lang="zh-CN" altLang="en-US" dirty="0">
              <a:latin typeface="Arial" panose="020B0604020202020204" pitchFamily="34" charset="0"/>
              <a:cs typeface="Arial" panose="020B0604020202020204" pitchFamily="34" charset="0"/>
            </a:endParaRPr>
          </a:p>
        </p:txBody>
      </p:sp>
      <p:sp>
        <p:nvSpPr>
          <p:cNvPr id="41" name="文本框 40"/>
          <p:cNvSpPr txBox="1"/>
          <p:nvPr/>
        </p:nvSpPr>
        <p:spPr>
          <a:xfrm>
            <a:off x="629564" y="4031672"/>
            <a:ext cx="1551992" cy="646331"/>
          </a:xfrm>
          <a:prstGeom prst="rect">
            <a:avLst/>
          </a:prstGeom>
          <a:solidFill>
            <a:schemeClr val="bg1">
              <a:lumMod val="95000"/>
            </a:schemeClr>
          </a:solidFill>
        </p:spPr>
        <p:txBody>
          <a:bodyPr wrap="square" rtlCol="0">
            <a:spAutoFit/>
          </a:bodyPr>
          <a:lstStyle/>
          <a:p>
            <a:pPr algn="ctr"/>
            <a:r>
              <a:rPr lang="en-US" altLang="zh-CN" dirty="0">
                <a:latin typeface="Arial" panose="020B0604020202020204" pitchFamily="34" charset="0"/>
                <a:cs typeface="Arial" panose="020B0604020202020204" pitchFamily="34" charset="0"/>
              </a:rPr>
              <a:t>Mechanical designs </a:t>
            </a:r>
            <a:endParaRPr lang="zh-CN" altLang="en-US" dirty="0">
              <a:latin typeface="Arial" panose="020B0604020202020204" pitchFamily="34" charset="0"/>
              <a:cs typeface="Arial" panose="020B0604020202020204" pitchFamily="34" charset="0"/>
            </a:endParaRPr>
          </a:p>
        </p:txBody>
      </p:sp>
      <p:sp>
        <p:nvSpPr>
          <p:cNvPr id="42" name="文本框 41"/>
          <p:cNvSpPr txBox="1"/>
          <p:nvPr/>
        </p:nvSpPr>
        <p:spPr>
          <a:xfrm>
            <a:off x="618805" y="1590404"/>
            <a:ext cx="1551992" cy="369332"/>
          </a:xfrm>
          <a:prstGeom prst="rect">
            <a:avLst/>
          </a:prstGeom>
          <a:solidFill>
            <a:schemeClr val="bg1">
              <a:lumMod val="95000"/>
            </a:schemeClr>
          </a:solidFill>
        </p:spPr>
        <p:txBody>
          <a:bodyPr wrap="square" rtlCol="0">
            <a:spAutoFit/>
          </a:bodyPr>
          <a:lstStyle/>
          <a:p>
            <a:pPr algn="ctr"/>
            <a:r>
              <a:rPr lang="en-US" altLang="zh-CN" dirty="0">
                <a:latin typeface="Arial" panose="020B0604020202020204" pitchFamily="34" charset="0"/>
                <a:cs typeface="Arial" panose="020B0604020202020204" pitchFamily="34" charset="0"/>
              </a:rPr>
              <a:t>RF design</a:t>
            </a:r>
            <a:endParaRPr lang="zh-CN" altLang="en-US" dirty="0">
              <a:latin typeface="Arial" panose="020B0604020202020204" pitchFamily="34" charset="0"/>
              <a:cs typeface="Arial" panose="020B0604020202020204" pitchFamily="34" charset="0"/>
            </a:endParaRPr>
          </a:p>
        </p:txBody>
      </p:sp>
      <p:pic>
        <p:nvPicPr>
          <p:cNvPr id="43" name="图片 4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V="1">
            <a:off x="6230946" y="4536448"/>
            <a:ext cx="734497" cy="1655134"/>
          </a:xfrm>
          <a:prstGeom prst="rect">
            <a:avLst/>
          </a:prstGeom>
        </p:spPr>
      </p:pic>
      <p:pic>
        <p:nvPicPr>
          <p:cNvPr id="44" name="图片 4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V="1">
            <a:off x="7071689" y="4569486"/>
            <a:ext cx="801305" cy="1602609"/>
          </a:xfrm>
          <a:prstGeom prst="rect">
            <a:avLst/>
          </a:prstGeom>
        </p:spPr>
      </p:pic>
      <p:sp>
        <p:nvSpPr>
          <p:cNvPr id="45" name="文本框 44"/>
          <p:cNvSpPr txBox="1"/>
          <p:nvPr/>
        </p:nvSpPr>
        <p:spPr>
          <a:xfrm>
            <a:off x="6243685" y="3990952"/>
            <a:ext cx="1551992" cy="646331"/>
          </a:xfrm>
          <a:prstGeom prst="rect">
            <a:avLst/>
          </a:prstGeom>
          <a:solidFill>
            <a:schemeClr val="bg1">
              <a:lumMod val="95000"/>
            </a:schemeClr>
          </a:solidFill>
        </p:spPr>
        <p:txBody>
          <a:bodyPr wrap="square" rtlCol="0">
            <a:spAutoFit/>
          </a:bodyPr>
          <a:lstStyle/>
          <a:p>
            <a:pPr algn="ctr"/>
            <a:r>
              <a:rPr lang="en-US" altLang="zh-CN" dirty="0" err="1">
                <a:latin typeface="Arial" panose="020B0604020202020204" pitchFamily="34" charset="0"/>
                <a:cs typeface="Arial" panose="020B0604020202020204" pitchFamily="34" charset="0"/>
              </a:rPr>
              <a:t>Multipacting</a:t>
            </a:r>
            <a:r>
              <a:rPr lang="en-US" altLang="zh-CN" dirty="0">
                <a:latin typeface="Arial" panose="020B0604020202020204" pitchFamily="34" charset="0"/>
                <a:cs typeface="Arial" panose="020B0604020202020204" pitchFamily="34" charset="0"/>
              </a:rPr>
              <a:t> analysis </a:t>
            </a:r>
            <a:endParaRPr lang="zh-CN" altLang="en-US" dirty="0">
              <a:latin typeface="Arial" panose="020B0604020202020204" pitchFamily="34" charset="0"/>
              <a:cs typeface="Arial" panose="020B0604020202020204" pitchFamily="34" charset="0"/>
            </a:endParaRPr>
          </a:p>
        </p:txBody>
      </p:sp>
      <p:graphicFrame>
        <p:nvGraphicFramePr>
          <p:cNvPr id="46" name="对象 45"/>
          <p:cNvGraphicFramePr>
            <a:graphicFrameLocks noChangeAspect="1"/>
          </p:cNvGraphicFramePr>
          <p:nvPr>
            <p:extLst>
              <p:ext uri="{D42A27DB-BD31-4B8C-83A1-F6EECF244321}">
                <p14:modId xmlns:p14="http://schemas.microsoft.com/office/powerpoint/2010/main" val="566356075"/>
              </p:ext>
            </p:extLst>
          </p:nvPr>
        </p:nvGraphicFramePr>
        <p:xfrm>
          <a:off x="333288" y="1946091"/>
          <a:ext cx="2103874" cy="1609847"/>
        </p:xfrm>
        <a:graphic>
          <a:graphicData uri="http://schemas.openxmlformats.org/presentationml/2006/ole">
            <mc:AlternateContent xmlns:mc="http://schemas.openxmlformats.org/markup-compatibility/2006">
              <mc:Choice xmlns:v="urn:schemas-microsoft-com:vml" Requires="v">
                <p:oleObj spid="_x0000_s8911" name="Graph" r:id="rId7" imgW="3920760" imgH="3000960" progId="Origin50.Graph">
                  <p:embed/>
                </p:oleObj>
              </mc:Choice>
              <mc:Fallback>
                <p:oleObj name="Graph" r:id="rId7" imgW="3920760" imgH="3000960" progId="Origin50.Graph">
                  <p:embed/>
                  <p:pic>
                    <p:nvPicPr>
                      <p:cNvPr id="26" name="对象 25"/>
                      <p:cNvPicPr/>
                      <p:nvPr/>
                    </p:nvPicPr>
                    <p:blipFill>
                      <a:blip r:embed="rId8"/>
                      <a:stretch>
                        <a:fillRect/>
                      </a:stretch>
                    </p:blipFill>
                    <p:spPr>
                      <a:xfrm>
                        <a:off x="333288" y="1946091"/>
                        <a:ext cx="2103874" cy="1609847"/>
                      </a:xfrm>
                      <a:prstGeom prst="rect">
                        <a:avLst/>
                      </a:prstGeom>
                    </p:spPr>
                  </p:pic>
                </p:oleObj>
              </mc:Fallback>
            </mc:AlternateContent>
          </a:graphicData>
        </a:graphic>
      </p:graphicFrame>
      <p:pic>
        <p:nvPicPr>
          <p:cNvPr id="47" name="图片 4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91712" y="4632255"/>
            <a:ext cx="930785" cy="1641340"/>
          </a:xfrm>
          <a:prstGeom prst="rect">
            <a:avLst/>
          </a:prstGeom>
        </p:spPr>
      </p:pic>
      <p:sp>
        <p:nvSpPr>
          <p:cNvPr id="4" name="文本框 3"/>
          <p:cNvSpPr txBox="1"/>
          <p:nvPr/>
        </p:nvSpPr>
        <p:spPr>
          <a:xfrm>
            <a:off x="2662379" y="5554650"/>
            <a:ext cx="2919132" cy="461665"/>
          </a:xfrm>
          <a:prstGeom prst="rect">
            <a:avLst/>
          </a:prstGeom>
          <a:noFill/>
        </p:spPr>
        <p:txBody>
          <a:bodyPr wrap="square" rtlCol="0">
            <a:spAutoFit/>
          </a:bodyPr>
          <a:lstStyle/>
          <a:p>
            <a:pPr algn="ctr"/>
            <a:r>
              <a:rPr lang="en-US" altLang="zh-CN" sz="2400" b="1" dirty="0">
                <a:latin typeface="Arial" panose="020B0604020202020204" pitchFamily="34" charset="0"/>
                <a:cs typeface="Arial" panose="020B0604020202020204" pitchFamily="34" charset="0"/>
              </a:rPr>
              <a:t>&gt; 1 kW power</a:t>
            </a:r>
            <a:endParaRPr lang="zh-CN" altLang="en-US" sz="2400" b="1" dirty="0">
              <a:latin typeface="Arial" panose="020B0604020202020204" pitchFamily="34" charset="0"/>
              <a:cs typeface="Arial" panose="020B0604020202020204" pitchFamily="34" charset="0"/>
            </a:endParaRPr>
          </a:p>
        </p:txBody>
      </p:sp>
      <p:pic>
        <p:nvPicPr>
          <p:cNvPr id="6" name="图片 5"/>
          <p:cNvPicPr>
            <a:picLocks noChangeAspect="1"/>
          </p:cNvPicPr>
          <p:nvPr/>
        </p:nvPicPr>
        <p:blipFill>
          <a:blip r:embed="rId10"/>
          <a:stretch>
            <a:fillRect/>
          </a:stretch>
        </p:blipFill>
        <p:spPr>
          <a:xfrm>
            <a:off x="2708835" y="1507694"/>
            <a:ext cx="2953871" cy="3584795"/>
          </a:xfrm>
          <a:prstGeom prst="rect">
            <a:avLst/>
          </a:prstGeom>
        </p:spPr>
      </p:pic>
      <p:pic>
        <p:nvPicPr>
          <p:cNvPr id="8" name="图片 7"/>
          <p:cNvPicPr>
            <a:picLocks noChangeAspect="1"/>
          </p:cNvPicPr>
          <p:nvPr/>
        </p:nvPicPr>
        <p:blipFill>
          <a:blip r:embed="rId11"/>
          <a:stretch>
            <a:fillRect/>
          </a:stretch>
        </p:blipFill>
        <p:spPr>
          <a:xfrm>
            <a:off x="8737600" y="1520703"/>
            <a:ext cx="2882067" cy="3430070"/>
          </a:xfrm>
          <a:prstGeom prst="rect">
            <a:avLst/>
          </a:prstGeom>
          <a:ln w="6350">
            <a:solidFill>
              <a:schemeClr val="tx1"/>
            </a:solidFill>
          </a:ln>
        </p:spPr>
      </p:pic>
      <p:sp>
        <p:nvSpPr>
          <p:cNvPr id="9" name="矩形 8"/>
          <p:cNvSpPr/>
          <p:nvPr/>
        </p:nvSpPr>
        <p:spPr>
          <a:xfrm>
            <a:off x="8450841" y="5092489"/>
            <a:ext cx="3670040" cy="1077218"/>
          </a:xfrm>
          <a:prstGeom prst="rect">
            <a:avLst/>
          </a:prstGeom>
        </p:spPr>
        <p:txBody>
          <a:bodyPr wrap="square">
            <a:spAutoFit/>
          </a:bodyPr>
          <a:lstStyle/>
          <a:p>
            <a:r>
              <a:rPr lang="en-US" altLang="zh-CN" sz="1600" dirty="0" smtClean="0">
                <a:latin typeface="Arial" panose="020B0604020202020204" pitchFamily="34" charset="0"/>
                <a:cs typeface="Arial" panose="020B0604020202020204" pitchFamily="34" charset="0"/>
              </a:rPr>
              <a:t>Five-pages report from the International</a:t>
            </a:r>
            <a:r>
              <a:rPr lang="en-US" altLang="zh-CN" sz="1600" dirty="0" smtClean="0">
                <a:latin typeface="Arial" panose="020B0604020202020204" pitchFamily="34" charset="0"/>
                <a:ea typeface="MS Mincho" panose="02020609040205080304" pitchFamily="49" charset="-128"/>
                <a:cs typeface="Arial" panose="020B0604020202020204" pitchFamily="34" charset="0"/>
              </a:rPr>
              <a:t> </a:t>
            </a:r>
            <a:r>
              <a:rPr lang="en-US" altLang="zh-CN" sz="1600" dirty="0">
                <a:latin typeface="Arial" panose="020B0604020202020204" pitchFamily="34" charset="0"/>
                <a:ea typeface="MS Mincho" panose="02020609040205080304" pitchFamily="49" charset="-128"/>
                <a:cs typeface="Arial" panose="020B0604020202020204" pitchFamily="34" charset="0"/>
              </a:rPr>
              <a:t>Review </a:t>
            </a:r>
            <a:r>
              <a:rPr lang="en-US" altLang="zh-CN" sz="1600" dirty="0" smtClean="0">
                <a:latin typeface="Arial" panose="020B0604020202020204" pitchFamily="34" charset="0"/>
                <a:ea typeface="MS Mincho" panose="02020609040205080304" pitchFamily="49" charset="-128"/>
                <a:cs typeface="Arial" panose="020B0604020202020204" pitchFamily="34" charset="0"/>
              </a:rPr>
              <a:t>Committee of </a:t>
            </a:r>
            <a:r>
              <a:rPr lang="en-US" altLang="zh-CN" sz="1600" dirty="0">
                <a:latin typeface="Arial" panose="020B0604020202020204" pitchFamily="34" charset="0"/>
                <a:ea typeface="MS Mincho" panose="02020609040205080304" pitchFamily="49" charset="-128"/>
                <a:cs typeface="Arial" panose="020B0604020202020204" pitchFamily="34" charset="0"/>
              </a:rPr>
              <a:t>the CEPC HOM Coupler </a:t>
            </a:r>
            <a:r>
              <a:rPr lang="en-US" altLang="zh-CN" sz="1600" dirty="0" smtClean="0">
                <a:latin typeface="Arial" panose="020B0604020202020204" pitchFamily="34" charset="0"/>
                <a:ea typeface="MS Mincho" panose="02020609040205080304" pitchFamily="49" charset="-128"/>
                <a:cs typeface="Arial" panose="020B0604020202020204" pitchFamily="34" charset="0"/>
              </a:rPr>
              <a:t>Design chaired by Bob </a:t>
            </a:r>
            <a:r>
              <a:rPr lang="en-US" altLang="zh-CN" sz="1600" dirty="0" err="1" smtClean="0">
                <a:latin typeface="Arial" panose="020B0604020202020204" pitchFamily="34" charset="0"/>
                <a:ea typeface="MS Mincho" panose="02020609040205080304" pitchFamily="49" charset="-128"/>
                <a:cs typeface="Arial" panose="020B0604020202020204" pitchFamily="34" charset="0"/>
              </a:rPr>
              <a:t>Rimmer</a:t>
            </a:r>
            <a:r>
              <a:rPr lang="en-US" altLang="zh-CN" sz="1600" dirty="0" smtClean="0">
                <a:latin typeface="Arial" panose="020B0604020202020204" pitchFamily="34" charset="0"/>
                <a:ea typeface="MS Mincho" panose="02020609040205080304" pitchFamily="49" charset="-128"/>
                <a:cs typeface="Arial" panose="020B0604020202020204" pitchFamily="34" charset="0"/>
              </a:rPr>
              <a:t> (JLAB), July 18, 2017.</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7319206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
            <a:ext cx="10515600" cy="1147042"/>
          </a:xfrm>
        </p:spPr>
        <p:txBody>
          <a:bodyPr>
            <a:normAutofit/>
          </a:bodyPr>
          <a:lstStyle/>
          <a:p>
            <a:pPr algn="ctr"/>
            <a:r>
              <a:rPr lang="en-US" altLang="zh-CN" sz="4000" dirty="0" smtClean="0">
                <a:latin typeface="Arial" panose="020B0604020202020204" pitchFamily="34" charset="0"/>
                <a:cs typeface="Arial" panose="020B0604020202020204" pitchFamily="34" charset="0"/>
              </a:rPr>
              <a:t>RF Design</a:t>
            </a:r>
            <a:endParaRPr lang="zh-CN" altLang="en-US" sz="4000" dirty="0">
              <a:latin typeface="Arial" panose="020B0604020202020204" pitchFamily="34" charset="0"/>
              <a:cs typeface="Arial" panose="020B0604020202020204" pitchFamily="34" charset="0"/>
            </a:endParaRPr>
          </a:p>
        </p:txBody>
      </p:sp>
      <p:sp>
        <p:nvSpPr>
          <p:cNvPr id="3" name="灯片编号占位符 2"/>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54</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5" name="TextBox 22"/>
          <p:cNvSpPr txBox="1"/>
          <p:nvPr/>
        </p:nvSpPr>
        <p:spPr>
          <a:xfrm>
            <a:off x="382536" y="1149831"/>
            <a:ext cx="8764458" cy="683264"/>
          </a:xfrm>
          <a:prstGeom prst="rect">
            <a:avLst/>
          </a:prstGeom>
          <a:noFill/>
        </p:spPr>
        <p:txBody>
          <a:bodyPr wrap="square" rtlCol="0">
            <a:spAutoFit/>
          </a:bodyPr>
          <a:lstStyle/>
          <a:p>
            <a:pPr defTabSz="457200">
              <a:lnSpc>
                <a:spcPct val="120000"/>
              </a:lnSpc>
            </a:pPr>
            <a:r>
              <a:rPr lang="en-US" altLang="zh-CN" sz="1600" dirty="0" smtClean="0">
                <a:solidFill>
                  <a:prstClr val="black"/>
                </a:solidFill>
                <a:latin typeface="Arial" panose="020B0604020202020204" pitchFamily="34" charset="0"/>
                <a:cs typeface="Arial" panose="020B0604020202020204" pitchFamily="34" charset="0"/>
              </a:rPr>
              <a:t>equivalent </a:t>
            </a:r>
            <a:r>
              <a:rPr lang="en-US" altLang="zh-CN" sz="1600" dirty="0">
                <a:solidFill>
                  <a:prstClr val="black"/>
                </a:solidFill>
                <a:latin typeface="Arial" panose="020B0604020202020204" pitchFamily="34" charset="0"/>
                <a:cs typeface="Arial" panose="020B0604020202020204" pitchFamily="34" charset="0"/>
              </a:rPr>
              <a:t>circuit </a:t>
            </a:r>
            <a:r>
              <a:rPr lang="en-US" altLang="zh-CN" sz="1600" dirty="0" smtClean="0">
                <a:solidFill>
                  <a:prstClr val="black"/>
                </a:solidFill>
                <a:latin typeface="Arial" panose="020B0604020202020204" pitchFamily="34" charset="0"/>
                <a:cs typeface="Arial" panose="020B0604020202020204" pitchFamily="34" charset="0"/>
              </a:rPr>
              <a:t>(</a:t>
            </a:r>
            <a:r>
              <a:rPr lang="en-US" altLang="zh-CN" sz="1600" dirty="0">
                <a:solidFill>
                  <a:prstClr val="black"/>
                </a:solidFill>
                <a:latin typeface="Arial" panose="020B0604020202020204" pitchFamily="34" charset="0"/>
                <a:cs typeface="Arial" panose="020B0604020202020204" pitchFamily="34" charset="0"/>
              </a:rPr>
              <a:t>transmission line </a:t>
            </a:r>
            <a:r>
              <a:rPr lang="en-US" altLang="zh-CN" sz="1600" dirty="0" smtClean="0">
                <a:solidFill>
                  <a:prstClr val="black"/>
                </a:solidFill>
                <a:latin typeface="Arial" panose="020B0604020202020204" pitchFamily="34" charset="0"/>
                <a:cs typeface="Arial" panose="020B0604020202020204" pitchFamily="34" charset="0"/>
              </a:rPr>
              <a:t>model) </a:t>
            </a:r>
            <a:r>
              <a:rPr lang="en-US" altLang="zh-CN" sz="1600" dirty="0" smtClean="0">
                <a:solidFill>
                  <a:prstClr val="black"/>
                </a:solidFill>
                <a:latin typeface="Arial" panose="020B0604020202020204" pitchFamily="34" charset="0"/>
                <a:cs typeface="Arial" panose="020B0604020202020204" pitchFamily="34" charset="0"/>
                <a:sym typeface="Wingdings" panose="05000000000000000000" pitchFamily="2" charset="2"/>
              </a:rPr>
              <a:t> </a:t>
            </a:r>
            <a:r>
              <a:rPr lang="en-US" altLang="zh-CN" sz="1600" dirty="0" smtClean="0">
                <a:solidFill>
                  <a:prstClr val="black"/>
                </a:solidFill>
                <a:latin typeface="Arial" panose="020B0604020202020204" pitchFamily="34" charset="0"/>
                <a:cs typeface="Arial" panose="020B0604020202020204" pitchFamily="34" charset="0"/>
              </a:rPr>
              <a:t>optimize each part according to </a:t>
            </a:r>
            <a:r>
              <a:rPr lang="en-US" altLang="zh-CN" sz="1600" i="1" dirty="0" smtClean="0">
                <a:solidFill>
                  <a:prstClr val="black"/>
                </a:solidFill>
                <a:latin typeface="Arial" panose="020B0604020202020204" pitchFamily="34" charset="0"/>
                <a:cs typeface="Arial" panose="020B0604020202020204" pitchFamily="34" charset="0"/>
              </a:rPr>
              <a:t>S</a:t>
            </a:r>
            <a:r>
              <a:rPr lang="en-US" altLang="zh-CN" sz="1600" dirty="0" smtClean="0">
                <a:solidFill>
                  <a:prstClr val="black"/>
                </a:solidFill>
                <a:latin typeface="Arial" panose="020B0604020202020204" pitchFamily="34" charset="0"/>
                <a:cs typeface="Arial" panose="020B0604020202020204" pitchFamily="34" charset="0"/>
              </a:rPr>
              <a:t>21 curve</a:t>
            </a:r>
          </a:p>
          <a:p>
            <a:pPr defTabSz="457200">
              <a:lnSpc>
                <a:spcPct val="120000"/>
              </a:lnSpc>
            </a:pPr>
            <a:r>
              <a:rPr lang="en-US" altLang="zh-CN" sz="1600" dirty="0">
                <a:solidFill>
                  <a:prstClr val="black"/>
                </a:solidFill>
                <a:latin typeface="Arial" panose="020B0604020202020204" pitchFamily="34" charset="0"/>
                <a:cs typeface="Arial" panose="020B0604020202020204" pitchFamily="34" charset="0"/>
                <a:sym typeface="Wingdings" panose="05000000000000000000" pitchFamily="2" charset="2"/>
              </a:rPr>
              <a:t> </a:t>
            </a:r>
            <a:r>
              <a:rPr lang="en-US" altLang="zh-CN" sz="1600" dirty="0" smtClean="0">
                <a:solidFill>
                  <a:prstClr val="black"/>
                </a:solidFill>
                <a:latin typeface="Arial" panose="020B0604020202020204" pitchFamily="34" charset="0"/>
                <a:cs typeface="Arial" panose="020B0604020202020204" pitchFamily="34" charset="0"/>
              </a:rPr>
              <a:t>change to 3D</a:t>
            </a:r>
            <a:r>
              <a:rPr lang="zh-CN" altLang="en-US" sz="1600" dirty="0">
                <a:solidFill>
                  <a:prstClr val="black"/>
                </a:solidFill>
                <a:latin typeface="Arial" panose="020B0604020202020204" pitchFamily="34" charset="0"/>
                <a:cs typeface="Arial" panose="020B0604020202020204" pitchFamily="34" charset="0"/>
              </a:rPr>
              <a:t> </a:t>
            </a:r>
            <a:r>
              <a:rPr lang="en-US" altLang="zh-CN" sz="1600" dirty="0" smtClean="0">
                <a:solidFill>
                  <a:prstClr val="black"/>
                </a:solidFill>
                <a:latin typeface="Arial" panose="020B0604020202020204" pitchFamily="34" charset="0"/>
                <a:cs typeface="Arial" panose="020B0604020202020204" pitchFamily="34" charset="0"/>
              </a:rPr>
              <a:t>model </a:t>
            </a:r>
            <a:r>
              <a:rPr lang="en-US" altLang="zh-CN" sz="1600" dirty="0" smtClean="0">
                <a:solidFill>
                  <a:prstClr val="black"/>
                </a:solidFill>
                <a:latin typeface="Arial" panose="020B0604020202020204" pitchFamily="34" charset="0"/>
                <a:cs typeface="Arial" panose="020B0604020202020204" pitchFamily="34" charset="0"/>
                <a:sym typeface="Wingdings" panose="05000000000000000000" pitchFamily="2" charset="2"/>
              </a:rPr>
              <a:t> </a:t>
            </a:r>
            <a:r>
              <a:rPr lang="en-US" altLang="zh-CN" sz="1600" dirty="0" smtClean="0">
                <a:solidFill>
                  <a:prstClr val="black"/>
                </a:solidFill>
                <a:latin typeface="Arial" panose="020B0604020202020204" pitchFamily="34" charset="0"/>
                <a:cs typeface="Arial" panose="020B0604020202020204" pitchFamily="34" charset="0"/>
              </a:rPr>
              <a:t>electromagnetic </a:t>
            </a:r>
            <a:r>
              <a:rPr lang="en-US" altLang="zh-CN" sz="1600" dirty="0">
                <a:solidFill>
                  <a:prstClr val="black"/>
                </a:solidFill>
                <a:latin typeface="Arial" panose="020B0604020202020204" pitchFamily="34" charset="0"/>
                <a:cs typeface="Arial" panose="020B0604020202020204" pitchFamily="34" charset="0"/>
              </a:rPr>
              <a:t>optimization</a:t>
            </a:r>
            <a:endParaRPr lang="zh-CN" altLang="en-US" sz="1600" dirty="0">
              <a:solidFill>
                <a:prstClr val="black"/>
              </a:solidFill>
              <a:latin typeface="Arial" panose="020B0604020202020204" pitchFamily="34" charset="0"/>
              <a:cs typeface="Arial" panose="020B0604020202020204" pitchFamily="34" charset="0"/>
            </a:endParaRPr>
          </a:p>
        </p:txBody>
      </p:sp>
      <p:pic>
        <p:nvPicPr>
          <p:cNvPr id="22" name="图片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57943" y="2043135"/>
            <a:ext cx="2647097" cy="1987303"/>
          </a:xfrm>
          <a:prstGeom prst="rect">
            <a:avLst/>
          </a:prstGeom>
        </p:spPr>
      </p:pic>
      <p:pic>
        <p:nvPicPr>
          <p:cNvPr id="23" name="图片 22"/>
          <p:cNvPicPr>
            <a:picLocks noChangeAspect="1"/>
          </p:cNvPicPr>
          <p:nvPr/>
        </p:nvPicPr>
        <p:blipFill>
          <a:blip r:embed="rId4"/>
          <a:stretch>
            <a:fillRect/>
          </a:stretch>
        </p:blipFill>
        <p:spPr>
          <a:xfrm>
            <a:off x="1767625" y="2443392"/>
            <a:ext cx="2621495" cy="1495776"/>
          </a:xfrm>
          <a:prstGeom prst="rect">
            <a:avLst/>
          </a:prstGeom>
        </p:spPr>
      </p:pic>
      <p:pic>
        <p:nvPicPr>
          <p:cNvPr id="24" name="图片 23"/>
          <p:cNvPicPr>
            <a:picLocks noChangeAspect="1"/>
          </p:cNvPicPr>
          <p:nvPr/>
        </p:nvPicPr>
        <p:blipFill>
          <a:blip r:embed="rId5"/>
          <a:stretch>
            <a:fillRect/>
          </a:stretch>
        </p:blipFill>
        <p:spPr>
          <a:xfrm>
            <a:off x="672578" y="2113710"/>
            <a:ext cx="903469" cy="1782684"/>
          </a:xfrm>
          <a:prstGeom prst="rect">
            <a:avLst/>
          </a:prstGeom>
        </p:spPr>
      </p:pic>
      <p:pic>
        <p:nvPicPr>
          <p:cNvPr id="25" name="图片 24" descr="QQ截图20170506125802"/>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25271" y="4378959"/>
            <a:ext cx="3090176" cy="1906272"/>
          </a:xfrm>
          <a:prstGeom prst="rect">
            <a:avLst/>
          </a:prstGeom>
          <a:noFill/>
          <a:ln>
            <a:noFill/>
          </a:ln>
        </p:spPr>
      </p:pic>
      <p:pic>
        <p:nvPicPr>
          <p:cNvPr id="26" name="图片 2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573863" y="2043867"/>
            <a:ext cx="1057328" cy="1856648"/>
          </a:xfrm>
          <a:prstGeom prst="rect">
            <a:avLst/>
          </a:prstGeom>
        </p:spPr>
      </p:pic>
      <p:graphicFrame>
        <p:nvGraphicFramePr>
          <p:cNvPr id="27" name="对象 26"/>
          <p:cNvGraphicFramePr>
            <a:graphicFrameLocks noChangeAspect="1"/>
          </p:cNvGraphicFramePr>
          <p:nvPr>
            <p:extLst>
              <p:ext uri="{D42A27DB-BD31-4B8C-83A1-F6EECF244321}">
                <p14:modId xmlns:p14="http://schemas.microsoft.com/office/powerpoint/2010/main" val="2144982547"/>
              </p:ext>
            </p:extLst>
          </p:nvPr>
        </p:nvGraphicFramePr>
        <p:xfrm>
          <a:off x="265982" y="4177009"/>
          <a:ext cx="3184458" cy="2441894"/>
        </p:xfrm>
        <a:graphic>
          <a:graphicData uri="http://schemas.openxmlformats.org/presentationml/2006/ole">
            <mc:AlternateContent xmlns:mc="http://schemas.openxmlformats.org/markup-compatibility/2006">
              <mc:Choice xmlns:v="urn:schemas-microsoft-com:vml" Requires="v">
                <p:oleObj spid="_x0000_s23628" name="Graph" r:id="rId8" imgW="2938917" imgH="2253255" progId="Origin50.Graph">
                  <p:embed/>
                </p:oleObj>
              </mc:Choice>
              <mc:Fallback>
                <p:oleObj name="Graph" r:id="rId8" imgW="2938917" imgH="2253255" progId="Origin50.Graph">
                  <p:embed/>
                  <p:pic>
                    <p:nvPicPr>
                      <p:cNvPr id="11"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982" y="4177009"/>
                        <a:ext cx="3184458" cy="2441894"/>
                      </a:xfrm>
                      <a:prstGeom prst="rect">
                        <a:avLst/>
                      </a:prstGeom>
                      <a:noFill/>
                    </p:spPr>
                  </p:pic>
                </p:oleObj>
              </mc:Fallback>
            </mc:AlternateContent>
          </a:graphicData>
        </a:graphic>
      </p:graphicFrame>
      <p:grpSp>
        <p:nvGrpSpPr>
          <p:cNvPr id="28" name="组合 27"/>
          <p:cNvGrpSpPr/>
          <p:nvPr/>
        </p:nvGrpSpPr>
        <p:grpSpPr>
          <a:xfrm>
            <a:off x="9065506" y="2043135"/>
            <a:ext cx="2445774" cy="1853259"/>
            <a:chOff x="5618376" y="5016933"/>
            <a:chExt cx="2167699" cy="1719216"/>
          </a:xfrm>
        </p:grpSpPr>
        <p:pic>
          <p:nvPicPr>
            <p:cNvPr id="29" name="图片 28"/>
            <p:cNvPicPr>
              <a:picLocks noChangeAspect="1"/>
            </p:cNvPicPr>
            <p:nvPr/>
          </p:nvPicPr>
          <p:blipFill rotWithShape="1">
            <a:blip r:embed="rId10" cstate="print">
              <a:extLst>
                <a:ext uri="{28A0092B-C50C-407E-A947-70E740481C1C}">
                  <a14:useLocalDpi xmlns:a14="http://schemas.microsoft.com/office/drawing/2010/main" val="0"/>
                </a:ext>
              </a:extLst>
            </a:blip>
            <a:srcRect l="12312" r="18057"/>
            <a:stretch/>
          </p:blipFill>
          <p:spPr>
            <a:xfrm>
              <a:off x="5690599" y="5016933"/>
              <a:ext cx="1903898" cy="1719216"/>
            </a:xfrm>
            <a:prstGeom prst="rect">
              <a:avLst/>
            </a:prstGeom>
          </p:spPr>
        </p:pic>
        <p:sp>
          <p:nvSpPr>
            <p:cNvPr id="30" name="文本框 29"/>
            <p:cNvSpPr txBox="1"/>
            <p:nvPr/>
          </p:nvSpPr>
          <p:spPr>
            <a:xfrm>
              <a:off x="5618376" y="6146276"/>
              <a:ext cx="688157" cy="338554"/>
            </a:xfrm>
            <a:prstGeom prst="rect">
              <a:avLst/>
            </a:prstGeom>
            <a:noFill/>
          </p:spPr>
          <p:txBody>
            <a:bodyPr wrap="square" rtlCol="0">
              <a:spAutoFit/>
            </a:bodyPr>
            <a:lstStyle/>
            <a:p>
              <a:r>
                <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rPr>
                <a:t>Port1</a:t>
              </a:r>
              <a:endParaRPr lang="zh-CN" altLang="en-US" sz="16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1" name="文本框 30"/>
            <p:cNvSpPr txBox="1"/>
            <p:nvPr/>
          </p:nvSpPr>
          <p:spPr>
            <a:xfrm>
              <a:off x="7097918" y="6146276"/>
              <a:ext cx="688157" cy="338554"/>
            </a:xfrm>
            <a:prstGeom prst="rect">
              <a:avLst/>
            </a:prstGeom>
            <a:noFill/>
          </p:spPr>
          <p:txBody>
            <a:bodyPr wrap="square" rtlCol="0">
              <a:spAutoFit/>
            </a:bodyPr>
            <a:lstStyle/>
            <a:p>
              <a:r>
                <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rPr>
                <a:t>Port3</a:t>
              </a:r>
              <a:endParaRPr lang="zh-CN" altLang="en-US" sz="16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2" name="文本框 31"/>
            <p:cNvSpPr txBox="1"/>
            <p:nvPr/>
          </p:nvSpPr>
          <p:spPr>
            <a:xfrm>
              <a:off x="6863819" y="5016933"/>
              <a:ext cx="688157" cy="338554"/>
            </a:xfrm>
            <a:prstGeom prst="rect">
              <a:avLst/>
            </a:prstGeom>
            <a:noFill/>
          </p:spPr>
          <p:txBody>
            <a:bodyPr wrap="square" rtlCol="0">
              <a:spAutoFit/>
            </a:bodyPr>
            <a:lstStyle/>
            <a:p>
              <a:r>
                <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rPr>
                <a:t>Port2</a:t>
              </a:r>
              <a:endParaRPr lang="zh-CN" altLang="en-US" sz="16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graphicFrame>
        <p:nvGraphicFramePr>
          <p:cNvPr id="33" name="表格 32"/>
          <p:cNvGraphicFramePr>
            <a:graphicFrameLocks noGrp="1"/>
          </p:cNvGraphicFramePr>
          <p:nvPr>
            <p:extLst>
              <p:ext uri="{D42A27DB-BD31-4B8C-83A1-F6EECF244321}">
                <p14:modId xmlns:p14="http://schemas.microsoft.com/office/powerpoint/2010/main" val="1243871829"/>
              </p:ext>
            </p:extLst>
          </p:nvPr>
        </p:nvGraphicFramePr>
        <p:xfrm>
          <a:off x="6890278" y="4240478"/>
          <a:ext cx="4621002" cy="2044753"/>
        </p:xfrm>
        <a:graphic>
          <a:graphicData uri="http://schemas.openxmlformats.org/drawingml/2006/table">
            <a:tbl>
              <a:tblPr>
                <a:tableStyleId>{5C22544A-7EE6-4342-B048-85BDC9FD1C3A}</a:tableStyleId>
              </a:tblPr>
              <a:tblGrid>
                <a:gridCol w="879454">
                  <a:extLst>
                    <a:ext uri="{9D8B030D-6E8A-4147-A177-3AD203B41FA5}">
                      <a16:colId xmlns:a16="http://schemas.microsoft.com/office/drawing/2014/main" val="3924196679"/>
                    </a:ext>
                  </a:extLst>
                </a:gridCol>
                <a:gridCol w="1097500">
                  <a:extLst>
                    <a:ext uri="{9D8B030D-6E8A-4147-A177-3AD203B41FA5}">
                      <a16:colId xmlns:a16="http://schemas.microsoft.com/office/drawing/2014/main" val="1219257444"/>
                    </a:ext>
                  </a:extLst>
                </a:gridCol>
                <a:gridCol w="1415721">
                  <a:extLst>
                    <a:ext uri="{9D8B030D-6E8A-4147-A177-3AD203B41FA5}">
                      <a16:colId xmlns:a16="http://schemas.microsoft.com/office/drawing/2014/main" val="1222034429"/>
                    </a:ext>
                  </a:extLst>
                </a:gridCol>
                <a:gridCol w="1228327">
                  <a:extLst>
                    <a:ext uri="{9D8B030D-6E8A-4147-A177-3AD203B41FA5}">
                      <a16:colId xmlns:a16="http://schemas.microsoft.com/office/drawing/2014/main" val="3621267847"/>
                    </a:ext>
                  </a:extLst>
                </a:gridCol>
              </a:tblGrid>
              <a:tr h="846053">
                <a:tc>
                  <a:txBody>
                    <a:bodyPr/>
                    <a:lstStyle/>
                    <a:p>
                      <a:pPr algn="ctr">
                        <a:spcAft>
                          <a:spcPts val="0"/>
                        </a:spcAft>
                      </a:pPr>
                      <a:r>
                        <a:rPr lang="en-GB" sz="1400" dirty="0">
                          <a:effectLst/>
                          <a:latin typeface="Arial" panose="020B0604020202020204" pitchFamily="34" charset="0"/>
                          <a:cs typeface="Arial" panose="020B0604020202020204" pitchFamily="34" charset="0"/>
                        </a:rPr>
                        <a:t>Modes</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f (GHz)</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R/Q</a:t>
                      </a:r>
                      <a:endParaRPr lang="zh-CN" sz="1400" dirty="0">
                        <a:effectLst/>
                        <a:latin typeface="Arial" panose="020B0604020202020204" pitchFamily="34" charset="0"/>
                        <a:cs typeface="Arial" panose="020B0604020202020204" pitchFamily="34" charset="0"/>
                      </a:endParaRPr>
                    </a:p>
                    <a:p>
                      <a:pPr algn="ctr">
                        <a:spcAft>
                          <a:spcPts val="0"/>
                        </a:spcAft>
                      </a:pPr>
                      <a:r>
                        <a:rPr lang="en-GB" sz="1400" dirty="0">
                          <a:effectLst/>
                          <a:latin typeface="Arial" panose="020B0604020202020204" pitchFamily="34" charset="0"/>
                          <a:cs typeface="Arial" panose="020B0604020202020204" pitchFamily="34" charset="0"/>
                        </a:rPr>
                        <a:t> (monopole Ω, </a:t>
                      </a:r>
                      <a:endParaRPr lang="zh-CN" sz="1400" dirty="0">
                        <a:effectLst/>
                        <a:latin typeface="Arial" panose="020B0604020202020204" pitchFamily="34" charset="0"/>
                        <a:cs typeface="Arial" panose="020B0604020202020204" pitchFamily="34" charset="0"/>
                      </a:endParaRPr>
                    </a:p>
                    <a:p>
                      <a:pPr algn="ctr">
                        <a:spcAft>
                          <a:spcPts val="0"/>
                        </a:spcAft>
                      </a:pPr>
                      <a:r>
                        <a:rPr lang="en-GB" sz="1400" dirty="0">
                          <a:effectLst/>
                          <a:latin typeface="Arial" panose="020B0604020202020204" pitchFamily="34" charset="0"/>
                          <a:cs typeface="Arial" panose="020B0604020202020204" pitchFamily="34" charset="0"/>
                        </a:rPr>
                        <a:t>dipole Ω/m)</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err="1">
                          <a:effectLst/>
                          <a:latin typeface="Arial" panose="020B0604020202020204" pitchFamily="34" charset="0"/>
                          <a:cs typeface="Arial" panose="020B0604020202020204" pitchFamily="34" charset="0"/>
                        </a:rPr>
                        <a:t>Q</a:t>
                      </a:r>
                      <a:r>
                        <a:rPr lang="en-GB" sz="1400" baseline="-25000" dirty="0" err="1">
                          <a:effectLst/>
                          <a:latin typeface="Arial" panose="020B0604020202020204" pitchFamily="34" charset="0"/>
                          <a:cs typeface="Arial" panose="020B0604020202020204" pitchFamily="34" charset="0"/>
                        </a:rPr>
                        <a:t>e</a:t>
                      </a:r>
                      <a:r>
                        <a:rPr lang="en-GB" sz="1400" dirty="0">
                          <a:effectLst/>
                          <a:latin typeface="Arial" panose="020B0604020202020204" pitchFamily="34" charset="0"/>
                          <a:cs typeface="Arial" panose="020B0604020202020204" pitchFamily="34" charset="0"/>
                        </a:rPr>
                        <a:t> </a:t>
                      </a:r>
                      <a:endParaRPr lang="zh-CN" sz="1400" dirty="0">
                        <a:effectLst/>
                        <a:latin typeface="Arial" panose="020B0604020202020204" pitchFamily="34" charset="0"/>
                        <a:cs typeface="Arial" panose="020B0604020202020204" pitchFamily="34" charset="0"/>
                      </a:endParaRPr>
                    </a:p>
                    <a:p>
                      <a:pPr algn="ctr">
                        <a:spcAft>
                          <a:spcPts val="0"/>
                        </a:spcAft>
                      </a:pPr>
                      <a:r>
                        <a:rPr lang="en-GB" sz="1400" dirty="0">
                          <a:effectLst/>
                          <a:latin typeface="Arial" panose="020B0604020202020204" pitchFamily="34" charset="0"/>
                          <a:cs typeface="Arial" panose="020B0604020202020204" pitchFamily="34" charset="0"/>
                        </a:rPr>
                        <a:t>simulation</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extLst>
                  <a:ext uri="{0D108BD9-81ED-4DB2-BD59-A6C34878D82A}">
                    <a16:rowId xmlns:a16="http://schemas.microsoft.com/office/drawing/2014/main" val="1071215132"/>
                  </a:ext>
                </a:extLst>
              </a:tr>
              <a:tr h="299675">
                <a:tc>
                  <a:txBody>
                    <a:bodyPr/>
                    <a:lstStyle/>
                    <a:p>
                      <a:pPr algn="ctr">
                        <a:spcAft>
                          <a:spcPts val="0"/>
                        </a:spcAft>
                      </a:pPr>
                      <a:r>
                        <a:rPr lang="en-GB" sz="1400">
                          <a:effectLst/>
                          <a:latin typeface="Arial" panose="020B0604020202020204" pitchFamily="34" charset="0"/>
                          <a:cs typeface="Arial" panose="020B0604020202020204" pitchFamily="34" charset="0"/>
                        </a:rPr>
                        <a:t>TM011</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a:effectLst/>
                          <a:latin typeface="Arial" panose="020B0604020202020204" pitchFamily="34" charset="0"/>
                          <a:cs typeface="Arial" panose="020B0604020202020204" pitchFamily="34" charset="0"/>
                        </a:rPr>
                        <a:t>1165.574</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65.2</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2.46E+05</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extLst>
                  <a:ext uri="{0D108BD9-81ED-4DB2-BD59-A6C34878D82A}">
                    <a16:rowId xmlns:a16="http://schemas.microsoft.com/office/drawing/2014/main" val="3762153865"/>
                  </a:ext>
                </a:extLst>
              </a:tr>
              <a:tr h="299675">
                <a:tc>
                  <a:txBody>
                    <a:bodyPr/>
                    <a:lstStyle/>
                    <a:p>
                      <a:pPr algn="ctr">
                        <a:spcAft>
                          <a:spcPts val="0"/>
                        </a:spcAft>
                      </a:pPr>
                      <a:r>
                        <a:rPr lang="en-GB" sz="1400">
                          <a:effectLst/>
                          <a:latin typeface="Arial" panose="020B0604020202020204" pitchFamily="34" charset="0"/>
                          <a:cs typeface="Arial" panose="020B0604020202020204" pitchFamily="34" charset="0"/>
                        </a:rPr>
                        <a:t>TM020</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a:effectLst/>
                          <a:latin typeface="Arial" panose="020B0604020202020204" pitchFamily="34" charset="0"/>
                          <a:cs typeface="Arial" panose="020B0604020202020204" pitchFamily="34" charset="0"/>
                        </a:rPr>
                        <a:t>1383.898</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1.3</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1.55E+05</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extLst>
                  <a:ext uri="{0D108BD9-81ED-4DB2-BD59-A6C34878D82A}">
                    <a16:rowId xmlns:a16="http://schemas.microsoft.com/office/drawing/2014/main" val="3960535979"/>
                  </a:ext>
                </a:extLst>
              </a:tr>
              <a:tr h="299675">
                <a:tc>
                  <a:txBody>
                    <a:bodyPr/>
                    <a:lstStyle/>
                    <a:p>
                      <a:pPr algn="ctr">
                        <a:spcAft>
                          <a:spcPts val="0"/>
                        </a:spcAft>
                      </a:pPr>
                      <a:r>
                        <a:rPr lang="en-GB" sz="1400">
                          <a:effectLst/>
                          <a:latin typeface="Arial" panose="020B0604020202020204" pitchFamily="34" charset="0"/>
                          <a:cs typeface="Arial" panose="020B0604020202020204" pitchFamily="34" charset="0"/>
                        </a:rPr>
                        <a:t>TE111</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a:effectLst/>
                          <a:latin typeface="Arial" panose="020B0604020202020204" pitchFamily="34" charset="0"/>
                          <a:cs typeface="Arial" panose="020B0604020202020204" pitchFamily="34" charset="0"/>
                        </a:rPr>
                        <a:t>844.738</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279.8</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1.50E+04</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extLst>
                  <a:ext uri="{0D108BD9-81ED-4DB2-BD59-A6C34878D82A}">
                    <a16:rowId xmlns:a16="http://schemas.microsoft.com/office/drawing/2014/main" val="2642321809"/>
                  </a:ext>
                </a:extLst>
              </a:tr>
              <a:tr h="299675">
                <a:tc>
                  <a:txBody>
                    <a:bodyPr/>
                    <a:lstStyle/>
                    <a:p>
                      <a:pPr algn="ctr">
                        <a:spcAft>
                          <a:spcPts val="0"/>
                        </a:spcAft>
                      </a:pPr>
                      <a:r>
                        <a:rPr lang="en-GB" sz="1400">
                          <a:effectLst/>
                          <a:latin typeface="Arial" panose="020B0604020202020204" pitchFamily="34" charset="0"/>
                          <a:cs typeface="Arial" panose="020B0604020202020204" pitchFamily="34" charset="0"/>
                        </a:rPr>
                        <a:t>TM110</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a:effectLst/>
                          <a:latin typeface="Arial" panose="020B0604020202020204" pitchFamily="34" charset="0"/>
                          <a:cs typeface="Arial" panose="020B0604020202020204" pitchFamily="34" charset="0"/>
                        </a:rPr>
                        <a:t>907.592</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420.1</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4.58E+02</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extLst>
                  <a:ext uri="{0D108BD9-81ED-4DB2-BD59-A6C34878D82A}">
                    <a16:rowId xmlns:a16="http://schemas.microsoft.com/office/drawing/2014/main" val="877871528"/>
                  </a:ext>
                </a:extLst>
              </a:tr>
            </a:tbl>
          </a:graphicData>
        </a:graphic>
      </p:graphicFrame>
    </p:spTree>
    <p:extLst>
      <p:ext uri="{BB962C8B-B14F-4D97-AF65-F5344CB8AC3E}">
        <p14:creationId xmlns:p14="http://schemas.microsoft.com/office/powerpoint/2010/main" val="63332077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27522" y="296155"/>
            <a:ext cx="8070570" cy="957467"/>
          </a:xfrm>
        </p:spPr>
        <p:txBody>
          <a:bodyPr>
            <a:normAutofit/>
          </a:bodyPr>
          <a:lstStyle/>
          <a:p>
            <a:pPr algn="ctr"/>
            <a:r>
              <a:rPr lang="en-US" altLang="zh-CN" sz="4000" dirty="0">
                <a:latin typeface="Arial" panose="020B0604020202020204" pitchFamily="34" charset="0"/>
                <a:ea typeface="微软雅黑" panose="020B0503020204020204" pitchFamily="34" charset="-122"/>
                <a:cs typeface="Arial" panose="020B0604020202020204" pitchFamily="34" charset="0"/>
              </a:rPr>
              <a:t>TM011 Mode at 1.126 GHz</a:t>
            </a:r>
            <a:endParaRPr lang="zh-CN" altLang="en-US" sz="4000" dirty="0">
              <a:latin typeface="Arial" panose="020B0604020202020204" pitchFamily="34" charset="0"/>
              <a:ea typeface="微软雅黑" panose="020B0503020204020204" pitchFamily="34" charset="-122"/>
              <a:cs typeface="Arial" panose="020B0604020202020204" pitchFamily="34" charset="0"/>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72878" y="1344864"/>
            <a:ext cx="6335522" cy="3482119"/>
          </a:xfrm>
          <a:prstGeom prst="rect">
            <a:avLst/>
          </a:prstGeom>
        </p:spPr>
      </p:pic>
      <p:cxnSp>
        <p:nvCxnSpPr>
          <p:cNvPr id="6" name="直接连接符 5"/>
          <p:cNvCxnSpPr/>
          <p:nvPr/>
        </p:nvCxnSpPr>
        <p:spPr>
          <a:xfrm flipH="1">
            <a:off x="8582204" y="1707923"/>
            <a:ext cx="0" cy="2772000"/>
          </a:xfrm>
          <a:prstGeom prst="line">
            <a:avLst/>
          </a:prstGeom>
          <a:ln w="19050">
            <a:solidFill>
              <a:srgbClr val="00B0F0"/>
            </a:solidFill>
            <a:prstDash val="sysDash"/>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8625784" y="3356579"/>
            <a:ext cx="1078808" cy="461665"/>
          </a:xfrm>
          <a:prstGeom prst="rect">
            <a:avLst/>
          </a:prstGeom>
          <a:noFill/>
        </p:spPr>
        <p:txBody>
          <a:bodyPr wrap="square" rtlCol="0">
            <a:spAutoFit/>
          </a:bodyPr>
          <a:lstStyle/>
          <a:p>
            <a:pPr defTabSz="914400"/>
            <a:r>
              <a:rPr lang="en-US" altLang="zh-CN" sz="1200" kern="0" dirty="0">
                <a:solidFill>
                  <a:srgbClr val="FF0000"/>
                </a:solidFill>
                <a:latin typeface="Arial" panose="020B0604020202020204" pitchFamily="34" charset="0"/>
                <a:ea typeface="黑体" panose="02010609060101010101" pitchFamily="49" charset="-122"/>
                <a:cs typeface="Arial" panose="020B0604020202020204" pitchFamily="34" charset="0"/>
              </a:rPr>
              <a:t>cut off:TE11 1126MHz</a:t>
            </a:r>
            <a:endParaRPr lang="zh-CN" altLang="en-US" sz="1200" kern="0" dirty="0">
              <a:solidFill>
                <a:srgbClr val="FF0000"/>
              </a:solidFill>
              <a:latin typeface="Arial" panose="020B0604020202020204" pitchFamily="34" charset="0"/>
              <a:ea typeface="黑体" panose="02010609060101010101" pitchFamily="49" charset="-122"/>
              <a:cs typeface="Arial" panose="020B0604020202020204" pitchFamily="34" charset="0"/>
            </a:endParaRPr>
          </a:p>
        </p:txBody>
      </p:sp>
      <p:cxnSp>
        <p:nvCxnSpPr>
          <p:cNvPr id="9" name="直接连接符 8"/>
          <p:cNvCxnSpPr/>
          <p:nvPr/>
        </p:nvCxnSpPr>
        <p:spPr>
          <a:xfrm flipH="1">
            <a:off x="9695448" y="1692548"/>
            <a:ext cx="0" cy="2772000"/>
          </a:xfrm>
          <a:prstGeom prst="line">
            <a:avLst/>
          </a:prstGeom>
          <a:ln w="19050">
            <a:solidFill>
              <a:srgbClr val="00B0F0"/>
            </a:solidFill>
            <a:prstDash val="sysDash"/>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9748172" y="3587411"/>
            <a:ext cx="1126623" cy="461665"/>
          </a:xfrm>
          <a:prstGeom prst="rect">
            <a:avLst/>
          </a:prstGeom>
          <a:noFill/>
        </p:spPr>
        <p:txBody>
          <a:bodyPr wrap="square" rtlCol="0">
            <a:spAutoFit/>
          </a:bodyPr>
          <a:lstStyle/>
          <a:p>
            <a:pPr defTabSz="914400"/>
            <a:r>
              <a:rPr lang="en-US" altLang="zh-CN" sz="1200" kern="0" dirty="0">
                <a:solidFill>
                  <a:srgbClr val="FF0000"/>
                </a:solidFill>
                <a:latin typeface="Arial" panose="020B0604020202020204" pitchFamily="34" charset="0"/>
                <a:ea typeface="黑体" panose="02010609060101010101" pitchFamily="49" charset="-122"/>
                <a:cs typeface="Arial" panose="020B0604020202020204" pitchFamily="34" charset="0"/>
              </a:rPr>
              <a:t>cut off: TM01 1471MHz</a:t>
            </a:r>
            <a:endParaRPr lang="zh-CN" altLang="en-US" sz="1200" kern="0" dirty="0">
              <a:solidFill>
                <a:srgbClr val="FF0000"/>
              </a:solidFill>
              <a:latin typeface="Arial" panose="020B0604020202020204" pitchFamily="34" charset="0"/>
              <a:ea typeface="黑体" panose="02010609060101010101" pitchFamily="49" charset="-122"/>
              <a:cs typeface="Arial" panose="020B0604020202020204" pitchFamily="34" charset="0"/>
            </a:endParaRPr>
          </a:p>
        </p:txBody>
      </p:sp>
      <p:sp>
        <p:nvSpPr>
          <p:cNvPr id="12" name="椭圆 11"/>
          <p:cNvSpPr/>
          <p:nvPr/>
        </p:nvSpPr>
        <p:spPr>
          <a:xfrm>
            <a:off x="6671108" y="4049075"/>
            <a:ext cx="466344" cy="319832"/>
          </a:xfrm>
          <a:prstGeom prst="ellipse">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CN" altLang="en-US" kern="0">
              <a:solidFill>
                <a:srgbClr val="FF0000"/>
              </a:solidFill>
            </a:endParaRPr>
          </a:p>
        </p:txBody>
      </p:sp>
      <p:sp>
        <p:nvSpPr>
          <p:cNvPr id="13" name="文本框 12"/>
          <p:cNvSpPr txBox="1"/>
          <p:nvPr/>
        </p:nvSpPr>
        <p:spPr>
          <a:xfrm>
            <a:off x="7086524" y="4049076"/>
            <a:ext cx="1106424" cy="276999"/>
          </a:xfrm>
          <a:prstGeom prst="rect">
            <a:avLst/>
          </a:prstGeom>
          <a:noFill/>
        </p:spPr>
        <p:txBody>
          <a:bodyPr wrap="square" rtlCol="0">
            <a:spAutoFit/>
          </a:bodyPr>
          <a:lstStyle/>
          <a:p>
            <a:pPr defTabSz="914400"/>
            <a:r>
              <a:rPr lang="en-US" altLang="zh-CN" sz="1200" kern="0" dirty="0">
                <a:solidFill>
                  <a:srgbClr val="FF0000"/>
                </a:solidFill>
                <a:latin typeface="Arial" panose="020B0604020202020204" pitchFamily="34" charset="0"/>
                <a:cs typeface="Arial" panose="020B0604020202020204" pitchFamily="34" charset="0"/>
              </a:rPr>
              <a:t>Double notch</a:t>
            </a:r>
            <a:endParaRPr lang="zh-CN" altLang="en-US" sz="1200" kern="0" dirty="0">
              <a:solidFill>
                <a:srgbClr val="FF0000"/>
              </a:solidFill>
              <a:latin typeface="Arial" panose="020B0604020202020204" pitchFamily="34" charset="0"/>
              <a:cs typeface="Arial" panose="020B0604020202020204" pitchFamily="34" charset="0"/>
            </a:endParaRPr>
          </a:p>
        </p:txBody>
      </p:sp>
      <p:pic>
        <p:nvPicPr>
          <p:cNvPr id="21" name="图片 2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8578" y="3815082"/>
            <a:ext cx="4156438" cy="2613455"/>
          </a:xfrm>
          <a:prstGeom prst="rect">
            <a:avLst/>
          </a:prstGeom>
        </p:spPr>
      </p:pic>
      <p:pic>
        <p:nvPicPr>
          <p:cNvPr id="24" name="图片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82791" y="4842982"/>
            <a:ext cx="2746699" cy="1781017"/>
          </a:xfrm>
          <a:prstGeom prst="rect">
            <a:avLst/>
          </a:prstGeom>
        </p:spPr>
      </p:pic>
      <p:pic>
        <p:nvPicPr>
          <p:cNvPr id="25" name="图片 2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62600" y="4842982"/>
            <a:ext cx="2771144" cy="1787648"/>
          </a:xfrm>
          <a:prstGeom prst="rect">
            <a:avLst/>
          </a:prstGeom>
        </p:spPr>
      </p:pic>
      <p:sp>
        <p:nvSpPr>
          <p:cNvPr id="11" name="椭圆 10"/>
          <p:cNvSpPr/>
          <p:nvPr/>
        </p:nvSpPr>
        <p:spPr>
          <a:xfrm>
            <a:off x="8324696" y="1956786"/>
            <a:ext cx="505371" cy="1630625"/>
          </a:xfrm>
          <a:prstGeom prst="ellipse">
            <a:avLst/>
          </a:prstGeom>
          <a:noFill/>
          <a:ln w="190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CN" altLang="en-US" kern="0">
              <a:solidFill>
                <a:sysClr val="windowText" lastClr="000000"/>
              </a:solidFill>
            </a:endParaRPr>
          </a:p>
        </p:txBody>
      </p:sp>
      <p:cxnSp>
        <p:nvCxnSpPr>
          <p:cNvPr id="28" name="直接箭头连接符 27"/>
          <p:cNvCxnSpPr>
            <a:stCxn id="11" idx="4"/>
          </p:cNvCxnSpPr>
          <p:nvPr/>
        </p:nvCxnSpPr>
        <p:spPr>
          <a:xfrm flipH="1">
            <a:off x="7526708" y="3587411"/>
            <a:ext cx="1050674" cy="1255571"/>
          </a:xfrm>
          <a:prstGeom prst="straightConnector1">
            <a:avLst/>
          </a:prstGeom>
          <a:ln w="1905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847652" y="1821090"/>
            <a:ext cx="4177364" cy="1680012"/>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200" dirty="0">
                <a:latin typeface="Arial" panose="020B0604020202020204" pitchFamily="34" charset="0"/>
                <a:cs typeface="Arial" panose="020B0604020202020204" pitchFamily="34" charset="0"/>
              </a:rPr>
              <a:t>Due to mode transition</a:t>
            </a:r>
          </a:p>
          <a:p>
            <a:pPr marL="342900" indent="-342900">
              <a:lnSpc>
                <a:spcPct val="120000"/>
              </a:lnSpc>
              <a:buFont typeface="Arial" panose="020B0604020202020204" pitchFamily="34" charset="0"/>
              <a:buChar char="•"/>
            </a:pPr>
            <a:r>
              <a:rPr lang="en-US" altLang="zh-CN" sz="2200" dirty="0">
                <a:latin typeface="Arial" panose="020B0604020202020204" pitchFamily="34" charset="0"/>
                <a:cs typeface="Arial" panose="020B0604020202020204" pitchFamily="34" charset="0"/>
              </a:rPr>
              <a:t>Need to optimize the antenna structure for this mode</a:t>
            </a:r>
            <a:endParaRPr lang="zh-CN" altLang="en-US" sz="2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6736874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sz="4000" dirty="0" smtClean="0">
                <a:latin typeface="Arial" panose="020B0604020202020204" pitchFamily="34" charset="0"/>
                <a:cs typeface="Arial" panose="020B0604020202020204" pitchFamily="34" charset="0"/>
              </a:rPr>
              <a:t>HOM Damping Result</a:t>
            </a:r>
            <a:endParaRPr lang="zh-CN" altLang="en-US" sz="4000" dirty="0">
              <a:latin typeface="Arial" panose="020B0604020202020204" pitchFamily="34" charset="0"/>
              <a:cs typeface="Arial" panose="020B0604020202020204" pitchFamily="34" charset="0"/>
            </a:endParaRPr>
          </a:p>
        </p:txBody>
      </p:sp>
      <p:sp>
        <p:nvSpPr>
          <p:cNvPr id="3" name="灯片编号占位符 2"/>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56</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t="21763" b="3256"/>
          <a:stretch/>
        </p:blipFill>
        <p:spPr bwMode="auto">
          <a:xfrm>
            <a:off x="162675" y="2121858"/>
            <a:ext cx="5625400" cy="2885366"/>
          </a:xfrm>
          <a:prstGeom prst="rect">
            <a:avLst/>
          </a:prstGeom>
          <a:ln>
            <a:noFill/>
          </a:ln>
          <a:extLst>
            <a:ext uri="{53640926-AAD7-44D8-BBD7-CCE9431645EC}">
              <a14:shadowObscured xmlns:a14="http://schemas.microsoft.com/office/drawing/2010/main"/>
            </a:ext>
          </a:extLst>
        </p:spPr>
      </p:pic>
      <p:pic>
        <p:nvPicPr>
          <p:cNvPr id="5" name="图片 4"/>
          <p:cNvPicPr>
            <a:picLocks noChangeAspect="1"/>
          </p:cNvPicPr>
          <p:nvPr/>
        </p:nvPicPr>
        <p:blipFill rotWithShape="1">
          <a:blip r:embed="rId3" cstate="print">
            <a:extLst>
              <a:ext uri="{28A0092B-C50C-407E-A947-70E740481C1C}">
                <a14:useLocalDpi xmlns:a14="http://schemas.microsoft.com/office/drawing/2010/main" val="0"/>
              </a:ext>
            </a:extLst>
          </a:blip>
          <a:srcRect l="3423" t="21635" b="5846"/>
          <a:stretch/>
        </p:blipFill>
        <p:spPr bwMode="auto">
          <a:xfrm>
            <a:off x="6116320" y="2132026"/>
            <a:ext cx="5579742" cy="2875198"/>
          </a:xfrm>
          <a:prstGeom prst="rect">
            <a:avLst/>
          </a:prstGeom>
          <a:ln>
            <a:noFill/>
          </a:ln>
          <a:extLst>
            <a:ext uri="{53640926-AAD7-44D8-BBD7-CCE9431645EC}">
              <a14:shadowObscured xmlns:a14="http://schemas.microsoft.com/office/drawing/2010/main"/>
            </a:ext>
          </a:extLst>
        </p:spPr>
      </p:pic>
      <p:sp>
        <p:nvSpPr>
          <p:cNvPr id="6" name="文本框 5"/>
          <p:cNvSpPr txBox="1"/>
          <p:nvPr/>
        </p:nvSpPr>
        <p:spPr>
          <a:xfrm>
            <a:off x="271695" y="5280339"/>
            <a:ext cx="6027505" cy="830997"/>
          </a:xfrm>
          <a:prstGeom prst="rect">
            <a:avLst/>
          </a:prstGeom>
          <a:noFill/>
        </p:spPr>
        <p:txBody>
          <a:bodyPr wrap="square" rtlCol="0">
            <a:spAutoFit/>
          </a:bodyPr>
          <a:lstStyle/>
          <a:p>
            <a:pPr marL="285750" indent="-285750">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Monopole modes impedance per cavity (cavity impedance thresholds with feedback and parking cavities in </a:t>
            </a:r>
            <a:r>
              <a:rPr lang="en-US" altLang="zh-CN" sz="1600" dirty="0" err="1">
                <a:latin typeface="Arial" panose="020B0604020202020204" pitchFamily="34" charset="0"/>
                <a:cs typeface="Arial" panose="020B0604020202020204" pitchFamily="34" charset="0"/>
              </a:rPr>
              <a:t>beamline</a:t>
            </a:r>
            <a:r>
              <a:rPr lang="en-US" altLang="zh-CN" sz="1600" dirty="0" smtClean="0">
                <a:latin typeface="Arial" panose="020B0604020202020204" pitchFamily="34" charset="0"/>
                <a:cs typeface="Arial" panose="020B0604020202020204" pitchFamily="34" charset="0"/>
              </a:rPr>
              <a:t>)</a:t>
            </a:r>
          </a:p>
          <a:p>
            <a:pPr marL="285750" indent="-285750">
              <a:buFont typeface="Arial" panose="020B0604020202020204" pitchFamily="34" charset="0"/>
              <a:buChar char="•"/>
            </a:pPr>
            <a:r>
              <a:rPr lang="en-US" altLang="zh-CN" sz="1600" dirty="0" smtClean="0">
                <a:latin typeface="Arial" panose="020B0604020202020204" pitchFamily="34" charset="0"/>
                <a:cs typeface="Arial" panose="020B0604020202020204" pitchFamily="34" charset="0"/>
              </a:rPr>
              <a:t>Without frequency spread</a:t>
            </a:r>
            <a:endParaRPr lang="zh-CN" altLang="en-US" sz="1600" dirty="0">
              <a:latin typeface="Arial" panose="020B0604020202020204" pitchFamily="34" charset="0"/>
              <a:cs typeface="Arial" panose="020B0604020202020204" pitchFamily="34" charset="0"/>
            </a:endParaRPr>
          </a:p>
        </p:txBody>
      </p:sp>
      <p:sp>
        <p:nvSpPr>
          <p:cNvPr id="7" name="文本框 6"/>
          <p:cNvSpPr txBox="1"/>
          <p:nvPr/>
        </p:nvSpPr>
        <p:spPr>
          <a:xfrm>
            <a:off x="6116320" y="5280339"/>
            <a:ext cx="5712265" cy="830997"/>
          </a:xfrm>
          <a:prstGeom prst="rect">
            <a:avLst/>
          </a:prstGeom>
          <a:noFill/>
        </p:spPr>
        <p:txBody>
          <a:bodyPr wrap="square" rtlCol="0">
            <a:spAutoFit/>
          </a:bodyPr>
          <a:lstStyle/>
          <a:p>
            <a:pPr marL="285750" indent="-285750">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Dipole modes impedance per cavity (cavity impedance thresholds with feedback and parking cavities in </a:t>
            </a:r>
            <a:r>
              <a:rPr lang="en-US" altLang="zh-CN" sz="1600" dirty="0" err="1">
                <a:latin typeface="Arial" panose="020B0604020202020204" pitchFamily="34" charset="0"/>
                <a:cs typeface="Arial" panose="020B0604020202020204" pitchFamily="34" charset="0"/>
              </a:rPr>
              <a:t>beamline</a:t>
            </a:r>
            <a:r>
              <a:rPr lang="en-US" altLang="zh-CN" sz="1600" dirty="0" smtClean="0">
                <a:latin typeface="Arial" panose="020B0604020202020204" pitchFamily="34" charset="0"/>
                <a:cs typeface="Arial" panose="020B0604020202020204" pitchFamily="34" charset="0"/>
              </a:rPr>
              <a:t>)</a:t>
            </a:r>
          </a:p>
          <a:p>
            <a:pPr marL="285750" indent="-285750">
              <a:buFont typeface="Arial" panose="020B0604020202020204" pitchFamily="34" charset="0"/>
              <a:buChar char="•"/>
            </a:pPr>
            <a:r>
              <a:rPr lang="en-US" altLang="zh-CN" sz="1600" dirty="0" smtClean="0">
                <a:latin typeface="Arial" panose="020B0604020202020204" pitchFamily="34" charset="0"/>
                <a:cs typeface="Arial" panose="020B0604020202020204" pitchFamily="34" charset="0"/>
              </a:rPr>
              <a:t>Without frequency spread</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2221242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Rot="1" noChangeArrowheads="1"/>
          </p:cNvSpPr>
          <p:nvPr>
            <p:ph type="title" idx="4294967295"/>
          </p:nvPr>
        </p:nvSpPr>
        <p:spPr>
          <a:xfrm>
            <a:off x="1524000" y="-26988"/>
            <a:ext cx="9144000" cy="863601"/>
          </a:xfrm>
          <a:noFill/>
        </p:spPr>
        <p:txBody>
          <a:bodyPr>
            <a:normAutofit/>
          </a:bodyPr>
          <a:lstStyle/>
          <a:p>
            <a:pPr algn="ctr"/>
            <a:r>
              <a:rPr lang="en-US" altLang="zh-CN" sz="4000" dirty="0">
                <a:solidFill>
                  <a:srgbClr val="000000"/>
                </a:solidFill>
                <a:latin typeface="Arial" panose="020B0604020202020204" pitchFamily="34" charset="0"/>
                <a:ea typeface="华文楷体" pitchFamily="2" charset="-122"/>
              </a:rPr>
              <a:t>Tolerance Analysis</a:t>
            </a:r>
            <a:endParaRPr lang="zh-CN" altLang="en-US" sz="4000" dirty="0">
              <a:solidFill>
                <a:srgbClr val="000000"/>
              </a:solidFill>
              <a:latin typeface="Arial" panose="020B0604020202020204" pitchFamily="34" charset="0"/>
              <a:ea typeface="华文楷体" pitchFamily="2" charset="-122"/>
            </a:endParaRPr>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39451" y="929210"/>
            <a:ext cx="3411389" cy="1824171"/>
          </a:xfrm>
          <a:prstGeom prst="rect">
            <a:avLst/>
          </a:prstGeom>
          <a:ln>
            <a:solidFill>
              <a:schemeClr val="tx1"/>
            </a:solidFill>
          </a:ln>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72357" y="929210"/>
            <a:ext cx="3593083" cy="1865412"/>
          </a:xfrm>
          <a:prstGeom prst="rect">
            <a:avLst/>
          </a:prstGeom>
          <a:ln>
            <a:solidFill>
              <a:schemeClr val="tx1"/>
            </a:solidFill>
          </a:ln>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9451" y="2775029"/>
            <a:ext cx="3393503" cy="2019757"/>
          </a:xfrm>
          <a:prstGeom prst="rect">
            <a:avLst/>
          </a:prstGeom>
          <a:ln>
            <a:solidFill>
              <a:schemeClr val="tx1"/>
            </a:solidFill>
          </a:ln>
        </p:spPr>
      </p:pic>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54652" y="2806191"/>
            <a:ext cx="3628495" cy="2029842"/>
          </a:xfrm>
          <a:prstGeom prst="rect">
            <a:avLst/>
          </a:prstGeom>
          <a:ln>
            <a:solidFill>
              <a:schemeClr val="tx1"/>
            </a:solidFill>
          </a:ln>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39451" y="4794786"/>
            <a:ext cx="3393503" cy="2053049"/>
          </a:xfrm>
          <a:prstGeom prst="rect">
            <a:avLst/>
          </a:prstGeom>
          <a:ln>
            <a:solidFill>
              <a:schemeClr val="tx1"/>
            </a:solidFill>
          </a:ln>
        </p:spPr>
      </p:pic>
      <p:pic>
        <p:nvPicPr>
          <p:cNvPr id="12" name="图片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280659" y="4859173"/>
            <a:ext cx="3593083" cy="1998827"/>
          </a:xfrm>
          <a:prstGeom prst="rect">
            <a:avLst/>
          </a:prstGeom>
          <a:ln>
            <a:solidFill>
              <a:schemeClr val="tx1"/>
            </a:solidFill>
          </a:ln>
        </p:spPr>
      </p:pic>
    </p:spTree>
    <p:extLst>
      <p:ext uri="{BB962C8B-B14F-4D97-AF65-F5344CB8AC3E}">
        <p14:creationId xmlns:p14="http://schemas.microsoft.com/office/powerpoint/2010/main" val="131336717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7273" y="8347"/>
            <a:ext cx="10515600" cy="1079864"/>
          </a:xfrm>
        </p:spPr>
        <p:txBody>
          <a:bodyPr>
            <a:normAutofit/>
          </a:bodyPr>
          <a:lstStyle/>
          <a:p>
            <a:pPr algn="ctr"/>
            <a:r>
              <a:rPr lang="en-US" altLang="zh-CN" sz="4000" dirty="0">
                <a:latin typeface="Arial" panose="020B0604020202020204" pitchFamily="34" charset="0"/>
                <a:cs typeface="Arial" panose="020B0604020202020204" pitchFamily="34" charset="0"/>
              </a:rPr>
              <a:t>Thermal </a:t>
            </a:r>
            <a:r>
              <a:rPr lang="en-US" altLang="zh-CN" sz="4000" dirty="0" smtClean="0">
                <a:latin typeface="Arial" panose="020B0604020202020204" pitchFamily="34" charset="0"/>
                <a:cs typeface="Arial" panose="020B0604020202020204" pitchFamily="34" charset="0"/>
              </a:rPr>
              <a:t>analysis </a:t>
            </a:r>
            <a:r>
              <a:rPr lang="en-US" altLang="zh-CN" sz="4000" dirty="0">
                <a:latin typeface="Arial" panose="020B0604020202020204" pitchFamily="34" charset="0"/>
                <a:cs typeface="Arial" panose="020B0604020202020204" pitchFamily="34" charset="0"/>
              </a:rPr>
              <a:t>- Procedure</a:t>
            </a:r>
            <a:endParaRPr lang="zh-CN" altLang="en-US" sz="4000"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C973300C-797F-D148-A78D-320196FBAF04}" type="slidenum">
              <a:rPr lang="en-US" smtClean="0">
                <a:solidFill>
                  <a:prstClr val="black">
                    <a:tint val="75000"/>
                  </a:prstClr>
                </a:solidFill>
              </a:rPr>
              <a:pPr/>
              <a:t>58</a:t>
            </a:fld>
            <a:endParaRPr lang="en-US">
              <a:solidFill>
                <a:prstClr val="black">
                  <a:tint val="75000"/>
                </a:prstClr>
              </a:solidFill>
            </a:endParaRPr>
          </a:p>
        </p:txBody>
      </p:sp>
      <p:grpSp>
        <p:nvGrpSpPr>
          <p:cNvPr id="37" name="组合 36"/>
          <p:cNvGrpSpPr/>
          <p:nvPr/>
        </p:nvGrpSpPr>
        <p:grpSpPr>
          <a:xfrm>
            <a:off x="3212676" y="1466027"/>
            <a:ext cx="5769425" cy="5335649"/>
            <a:chOff x="1259632" y="692696"/>
            <a:chExt cx="6696744" cy="5976664"/>
          </a:xfrm>
        </p:grpSpPr>
        <p:sp>
          <p:nvSpPr>
            <p:cNvPr id="38" name="圆角矩形 37"/>
            <p:cNvSpPr/>
            <p:nvPr/>
          </p:nvSpPr>
          <p:spPr>
            <a:xfrm>
              <a:off x="1259632" y="692696"/>
              <a:ext cx="6696744" cy="5976664"/>
            </a:xfrm>
            <a:prstGeom prst="roundRect">
              <a:avLst/>
            </a:prstGeom>
            <a:solidFill>
              <a:schemeClr val="accent6">
                <a:lumMod val="20000"/>
                <a:lumOff val="80000"/>
              </a:schemeClr>
            </a:solidFill>
            <a:ln w="47625">
              <a:prstDash val="dash"/>
            </a:ln>
          </p:spPr>
          <p:style>
            <a:lnRef idx="2">
              <a:schemeClr val="accent5"/>
            </a:lnRef>
            <a:fillRef idx="1">
              <a:schemeClr val="lt1"/>
            </a:fillRef>
            <a:effectRef idx="0">
              <a:schemeClr val="accent5"/>
            </a:effectRef>
            <a:fontRef idx="minor">
              <a:schemeClr val="dk1"/>
            </a:fontRef>
          </p:style>
          <p:txBody>
            <a:bodyPr rtlCol="0" anchor="ctr"/>
            <a:lstStyle/>
            <a:p>
              <a:pPr algn="ctr" defTabSz="457200"/>
              <a:endParaRPr lang="zh-CN" altLang="en-US" dirty="0">
                <a:solidFill>
                  <a:prstClr val="black"/>
                </a:solidFill>
                <a:latin typeface="Arial" panose="020B0604020202020204" pitchFamily="34" charset="0"/>
                <a:cs typeface="Arial" panose="020B0604020202020204" pitchFamily="34" charset="0"/>
              </a:endParaRPr>
            </a:p>
          </p:txBody>
        </p:sp>
        <p:sp>
          <p:nvSpPr>
            <p:cNvPr id="39" name="圆角矩形 38"/>
            <p:cNvSpPr/>
            <p:nvPr/>
          </p:nvSpPr>
          <p:spPr>
            <a:xfrm>
              <a:off x="5347711" y="5661249"/>
              <a:ext cx="2334484" cy="864096"/>
            </a:xfrm>
            <a:prstGeom prst="round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defTabSz="457200"/>
              <a:r>
                <a:rPr lang="en-US" altLang="zh-CN" sz="1400" dirty="0">
                  <a:solidFill>
                    <a:prstClr val="black">
                      <a:lumMod val="75000"/>
                      <a:lumOff val="25000"/>
                    </a:prstClr>
                  </a:solidFill>
                  <a:latin typeface="Arial" panose="020B0604020202020204" pitchFamily="34" charset="0"/>
                  <a:ea typeface="微软雅黑" panose="020B0503020204020204" pitchFamily="34" charset="-122"/>
                  <a:cs typeface="Arial" panose="020B0604020202020204" pitchFamily="34" charset="0"/>
                </a:rPr>
                <a:t>Materials thermal conductivity change with temperature</a:t>
              </a:r>
              <a:endParaRPr lang="zh-CN" altLang="en-US" sz="1400" dirty="0">
                <a:solidFill>
                  <a:prstClr val="black">
                    <a:lumMod val="75000"/>
                    <a:lumOff val="25000"/>
                  </a:prst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0" name="圆角矩形 39"/>
            <p:cNvSpPr/>
            <p:nvPr/>
          </p:nvSpPr>
          <p:spPr>
            <a:xfrm>
              <a:off x="1472534" y="1202423"/>
              <a:ext cx="1608613" cy="720080"/>
            </a:xfrm>
            <a:prstGeom prst="roundRect">
              <a:avLst/>
            </a:prstGeom>
            <a:ln>
              <a:solidFill>
                <a:srgbClr val="003399"/>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457200"/>
              <a:r>
                <a:rPr lang="en-US" altLang="zh-CN" sz="1400" dirty="0">
                  <a:solidFill>
                    <a:prstClr val="black"/>
                  </a:solidFill>
                  <a:latin typeface="Arial" panose="020B0604020202020204" pitchFamily="34" charset="0"/>
                  <a:ea typeface="微软雅黑" panose="020B0503020204020204" pitchFamily="34" charset="-122"/>
                  <a:cs typeface="Arial" panose="020B0604020202020204" pitchFamily="34" charset="0"/>
                </a:rPr>
                <a:t>Initial static temperature distribution </a:t>
              </a:r>
              <a:endParaRPr lang="zh-CN" altLang="en-US" sz="14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圆角矩形 40"/>
            <p:cNvSpPr/>
            <p:nvPr/>
          </p:nvSpPr>
          <p:spPr>
            <a:xfrm>
              <a:off x="1449993" y="2500293"/>
              <a:ext cx="3028855" cy="883842"/>
            </a:xfrm>
            <a:prstGeom prst="roundRect">
              <a:avLst/>
            </a:prstGeom>
            <a:ln>
              <a:solidFill>
                <a:srgbClr val="003399"/>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457200"/>
              <a:r>
                <a:rPr lang="en-US" altLang="zh-CN" sz="1400" dirty="0">
                  <a:solidFill>
                    <a:prstClr val="black"/>
                  </a:solidFill>
                  <a:latin typeface="Arial" panose="020B0604020202020204" pitchFamily="34" charset="0"/>
                  <a:ea typeface="微软雅黑" panose="020B0503020204020204" pitchFamily="34" charset="-122"/>
                  <a:cs typeface="Arial" panose="020B0604020202020204" pitchFamily="34" charset="0"/>
                </a:rPr>
                <a:t>According to the temperature distribution T, calculate the surface resistance </a:t>
              </a:r>
              <a:r>
                <a:rPr lang="en-US" altLang="zh-CN" sz="1400" dirty="0" err="1">
                  <a:solidFill>
                    <a:prstClr val="black"/>
                  </a:solidFill>
                  <a:latin typeface="Arial" panose="020B0604020202020204" pitchFamily="34" charset="0"/>
                  <a:ea typeface="微软雅黑" panose="020B0503020204020204" pitchFamily="34" charset="-122"/>
                  <a:cs typeface="Arial" panose="020B0604020202020204" pitchFamily="34" charset="0"/>
                </a:rPr>
                <a:t>R</a:t>
              </a:r>
              <a:r>
                <a:rPr lang="en-US" altLang="zh-CN" sz="1000" dirty="0" err="1">
                  <a:solidFill>
                    <a:prstClr val="black"/>
                  </a:solidFill>
                  <a:latin typeface="Arial" panose="020B0604020202020204" pitchFamily="34" charset="0"/>
                  <a:ea typeface="微软雅黑" panose="020B0503020204020204" pitchFamily="34" charset="-122"/>
                  <a:cs typeface="Arial" panose="020B0604020202020204" pitchFamily="34" charset="0"/>
                </a:rPr>
                <a:t>s</a:t>
              </a:r>
              <a:endParaRPr lang="zh-CN" altLang="en-US" sz="10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42" name="圆角矩形 41"/>
            <p:cNvSpPr/>
            <p:nvPr/>
          </p:nvSpPr>
          <p:spPr>
            <a:xfrm>
              <a:off x="3563888" y="1196752"/>
              <a:ext cx="2298022" cy="720080"/>
            </a:xfrm>
            <a:prstGeom prst="roundRect">
              <a:avLst/>
            </a:prstGeom>
            <a:ln>
              <a:solidFill>
                <a:srgbClr val="003399"/>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457200"/>
              <a:r>
                <a:rPr lang="en-US" altLang="zh-CN" sz="1400" dirty="0">
                  <a:solidFill>
                    <a:prstClr val="black"/>
                  </a:solidFill>
                  <a:latin typeface="Arial" panose="020B0604020202020204" pitchFamily="34" charset="0"/>
                  <a:ea typeface="微软雅黑" panose="020B0503020204020204" pitchFamily="34" charset="-122"/>
                  <a:cs typeface="Arial" panose="020B0604020202020204" pitchFamily="34" charset="0"/>
                </a:rPr>
                <a:t>Power dissipation</a:t>
              </a:r>
            </a:p>
            <a:p>
              <a:pPr algn="ctr" defTabSz="457200"/>
              <a:r>
                <a:rPr lang="en-US" altLang="zh-CN" sz="1400" dirty="0">
                  <a:solidFill>
                    <a:prstClr val="black"/>
                  </a:solidFill>
                  <a:latin typeface="Arial" panose="020B0604020202020204" pitchFamily="34" charset="0"/>
                  <a:ea typeface="微软雅黑" panose="020B0503020204020204" pitchFamily="34" charset="-122"/>
                  <a:cs typeface="Arial" panose="020B0604020202020204" pitchFamily="34" charset="0"/>
                </a:rPr>
                <a:t>(calculated based on </a:t>
              </a:r>
              <a:r>
                <a:rPr lang="en-US" altLang="zh-CN" sz="1400" dirty="0" err="1">
                  <a:solidFill>
                    <a:prstClr val="black"/>
                  </a:solidFill>
                  <a:latin typeface="Arial" panose="020B0604020202020204" pitchFamily="34" charset="0"/>
                  <a:ea typeface="微软雅黑" panose="020B0503020204020204" pitchFamily="34" charset="-122"/>
                  <a:cs typeface="Arial" panose="020B0604020202020204" pitchFamily="34" charset="0"/>
                </a:rPr>
                <a:t>R</a:t>
              </a:r>
              <a:r>
                <a:rPr lang="en-US" altLang="zh-CN" sz="1050" dirty="0" err="1">
                  <a:solidFill>
                    <a:prstClr val="black"/>
                  </a:solidFill>
                  <a:latin typeface="Arial" panose="020B0604020202020204" pitchFamily="34" charset="0"/>
                  <a:ea typeface="微软雅黑" panose="020B0503020204020204" pitchFamily="34" charset="-122"/>
                  <a:cs typeface="Arial" panose="020B0604020202020204" pitchFamily="34" charset="0"/>
                </a:rPr>
                <a:t>s</a:t>
              </a:r>
              <a:r>
                <a:rPr lang="en-US" altLang="zh-CN" sz="1400" dirty="0">
                  <a:solidFill>
                    <a:prstClr val="black"/>
                  </a:solidFill>
                  <a:latin typeface="Arial" panose="020B0604020202020204" pitchFamily="34" charset="0"/>
                  <a:ea typeface="微软雅黑" panose="020B0503020204020204" pitchFamily="34" charset="-122"/>
                  <a:cs typeface="Arial" panose="020B0604020202020204" pitchFamily="34" charset="0"/>
                </a:rPr>
                <a:t>) </a:t>
              </a:r>
              <a:endParaRPr lang="zh-CN" altLang="en-US" sz="14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43" name="圆角矩形 42"/>
            <p:cNvSpPr/>
            <p:nvPr/>
          </p:nvSpPr>
          <p:spPr>
            <a:xfrm>
              <a:off x="5477876" y="2448293"/>
              <a:ext cx="2298713" cy="846518"/>
            </a:xfrm>
            <a:prstGeom prst="roundRect">
              <a:avLst/>
            </a:prstGeom>
            <a:ln>
              <a:solidFill>
                <a:srgbClr val="003399"/>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457200"/>
              <a:r>
                <a:rPr lang="en-US" altLang="zh-CN" sz="1400" dirty="0">
                  <a:solidFill>
                    <a:prstClr val="black"/>
                  </a:solidFill>
                  <a:latin typeface="Arial" panose="020B0604020202020204" pitchFamily="34" charset="0"/>
                  <a:ea typeface="微软雅黑" panose="020B0503020204020204" pitchFamily="34" charset="-122"/>
                  <a:cs typeface="Arial" panose="020B0604020202020204" pitchFamily="34" charset="0"/>
                </a:rPr>
                <a:t>According to the dissipation power </a:t>
              </a:r>
              <a:r>
                <a:rPr lang="en-US" altLang="zh-CN" sz="1400" dirty="0" err="1">
                  <a:solidFill>
                    <a:prstClr val="black"/>
                  </a:solidFill>
                  <a:latin typeface="Arial" panose="020B0604020202020204" pitchFamily="34" charset="0"/>
                  <a:ea typeface="微软雅黑" panose="020B0503020204020204" pitchFamily="34" charset="-122"/>
                  <a:cs typeface="Arial" panose="020B0604020202020204" pitchFamily="34" charset="0"/>
                </a:rPr>
                <a:t>P</a:t>
              </a:r>
              <a:r>
                <a:rPr lang="en-US" altLang="zh-CN" sz="1050" dirty="0" err="1">
                  <a:solidFill>
                    <a:prstClr val="black"/>
                  </a:solidFill>
                  <a:latin typeface="Arial" panose="020B0604020202020204" pitchFamily="34" charset="0"/>
                  <a:ea typeface="微软雅黑" panose="020B0503020204020204" pitchFamily="34" charset="-122"/>
                  <a:cs typeface="Arial" panose="020B0604020202020204" pitchFamily="34" charset="0"/>
                </a:rPr>
                <a:t>loss</a:t>
              </a:r>
              <a:r>
                <a:rPr lang="en-US" altLang="zh-CN" sz="1400" dirty="0">
                  <a:solidFill>
                    <a:prstClr val="black"/>
                  </a:solidFill>
                  <a:latin typeface="Arial" panose="020B0604020202020204" pitchFamily="34" charset="0"/>
                  <a:ea typeface="微软雅黑" panose="020B0503020204020204" pitchFamily="34" charset="-122"/>
                  <a:cs typeface="Arial" panose="020B0604020202020204" pitchFamily="34" charset="0"/>
                </a:rPr>
                <a:t>, load surface heat source</a:t>
              </a:r>
              <a:endParaRPr lang="zh-CN" altLang="en-US" sz="14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44" name="圆角矩形 43"/>
            <p:cNvSpPr/>
            <p:nvPr/>
          </p:nvSpPr>
          <p:spPr>
            <a:xfrm>
              <a:off x="4640138" y="3765538"/>
              <a:ext cx="2904122" cy="863031"/>
            </a:xfrm>
            <a:prstGeom prst="roundRect">
              <a:avLst/>
            </a:prstGeom>
            <a:ln>
              <a:solidFill>
                <a:srgbClr val="003399"/>
              </a:solidFill>
            </a:ln>
          </p:spPr>
          <p:style>
            <a:lnRef idx="2">
              <a:schemeClr val="accent1"/>
            </a:lnRef>
            <a:fillRef idx="1">
              <a:schemeClr val="lt1"/>
            </a:fillRef>
            <a:effectRef idx="0">
              <a:schemeClr val="accent1"/>
            </a:effectRef>
            <a:fontRef idx="minor">
              <a:schemeClr val="dk1"/>
            </a:fontRef>
          </p:style>
          <p:txBody>
            <a:bodyPr rtlCol="0" anchor="ctr"/>
            <a:lstStyle/>
            <a:p>
              <a:pPr algn="ctr" defTabSz="457200"/>
              <a:r>
                <a:rPr lang="en-US" altLang="zh-CN" sz="1400" dirty="0">
                  <a:solidFill>
                    <a:prstClr val="black"/>
                  </a:solidFill>
                  <a:latin typeface="Arial" panose="020B0604020202020204" pitchFamily="34" charset="0"/>
                  <a:ea typeface="微软雅黑" panose="020B0503020204020204" pitchFamily="34" charset="-122"/>
                  <a:cs typeface="Arial" panose="020B0604020202020204" pitchFamily="34" charset="0"/>
                </a:rPr>
                <a:t>According to the surface heat source, recalculate the temperature distribution T</a:t>
              </a:r>
              <a:endParaRPr lang="zh-CN" altLang="en-US" sz="14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45" name="等腰三角形 44"/>
            <p:cNvSpPr/>
            <p:nvPr/>
          </p:nvSpPr>
          <p:spPr>
            <a:xfrm rot="19137371">
              <a:off x="3020300" y="4115119"/>
              <a:ext cx="1066897" cy="870819"/>
            </a:xfrm>
            <a:prstGeom prst="triangle">
              <a:avLst>
                <a:gd name="adj" fmla="val 49732"/>
              </a:avLst>
            </a:prstGeom>
            <a:ln>
              <a:solidFill>
                <a:srgbClr val="CC00CC"/>
              </a:solidFill>
            </a:ln>
          </p:spPr>
          <p:style>
            <a:lnRef idx="2">
              <a:schemeClr val="accent1"/>
            </a:lnRef>
            <a:fillRef idx="1">
              <a:schemeClr val="lt1"/>
            </a:fillRef>
            <a:effectRef idx="0">
              <a:schemeClr val="accent1"/>
            </a:effectRef>
            <a:fontRef idx="minor">
              <a:schemeClr val="dk1"/>
            </a:fontRef>
          </p:style>
          <p:txBody>
            <a:bodyPr rtlCol="0" anchor="b"/>
            <a:lstStyle/>
            <a:p>
              <a:pPr algn="ctr" defTabSz="457200"/>
              <a:endParaRPr lang="zh-CN" altLang="en-US" sz="14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cxnSp>
          <p:nvCxnSpPr>
            <p:cNvPr id="46" name="直接箭头连接符 45"/>
            <p:cNvCxnSpPr/>
            <p:nvPr/>
          </p:nvCxnSpPr>
          <p:spPr>
            <a:xfrm>
              <a:off x="1907704" y="1922503"/>
              <a:ext cx="0" cy="642401"/>
            </a:xfrm>
            <a:prstGeom prst="straightConnector1">
              <a:avLst/>
            </a:prstGeom>
            <a:ln>
              <a:solidFill>
                <a:srgbClr val="800080"/>
              </a:solidFill>
              <a:tailEnd type="arrow"/>
            </a:ln>
          </p:spPr>
          <p:style>
            <a:lnRef idx="2">
              <a:schemeClr val="accent4"/>
            </a:lnRef>
            <a:fillRef idx="0">
              <a:schemeClr val="accent4"/>
            </a:fillRef>
            <a:effectRef idx="1">
              <a:schemeClr val="accent4"/>
            </a:effectRef>
            <a:fontRef idx="minor">
              <a:schemeClr val="tx1"/>
            </a:fontRef>
          </p:style>
        </p:cxnSp>
        <p:sp>
          <p:nvSpPr>
            <p:cNvPr id="47" name="弧形 46"/>
            <p:cNvSpPr/>
            <p:nvPr/>
          </p:nvSpPr>
          <p:spPr>
            <a:xfrm rot="16491374">
              <a:off x="2712347" y="1940713"/>
              <a:ext cx="1558600" cy="1312460"/>
            </a:xfrm>
            <a:prstGeom prst="arc">
              <a:avLst>
                <a:gd name="adj1" fmla="val 16261245"/>
                <a:gd name="adj2" fmla="val 21350400"/>
              </a:avLst>
            </a:prstGeom>
            <a:ln>
              <a:solidFill>
                <a:srgbClr val="800080"/>
              </a:solidFill>
              <a:headEnd type="none" w="med" len="med"/>
              <a:tailEnd type="triangle" w="med" len="med"/>
            </a:ln>
          </p:spPr>
          <p:style>
            <a:lnRef idx="2">
              <a:schemeClr val="dk1"/>
            </a:lnRef>
            <a:fillRef idx="0">
              <a:schemeClr val="dk1"/>
            </a:fillRef>
            <a:effectRef idx="1">
              <a:schemeClr val="dk1"/>
            </a:effectRef>
            <a:fontRef idx="minor">
              <a:schemeClr val="tx1"/>
            </a:fontRef>
          </p:style>
          <p:txBody>
            <a:bodyPr rtlCol="0" anchor="ctr"/>
            <a:lstStyle/>
            <a:p>
              <a:pPr algn="ctr" defTabSz="457200"/>
              <a:endParaRPr lang="zh-CN" altLang="en-US">
                <a:solidFill>
                  <a:prstClr val="black"/>
                </a:solidFill>
                <a:latin typeface="Arial" panose="020B0604020202020204" pitchFamily="34" charset="0"/>
                <a:cs typeface="Arial" panose="020B0604020202020204" pitchFamily="34" charset="0"/>
              </a:endParaRPr>
            </a:p>
          </p:txBody>
        </p:sp>
        <p:sp>
          <p:nvSpPr>
            <p:cNvPr id="48" name="弧形 47"/>
            <p:cNvSpPr/>
            <p:nvPr/>
          </p:nvSpPr>
          <p:spPr>
            <a:xfrm rot="1027193">
              <a:off x="4978975" y="1755122"/>
              <a:ext cx="1521219" cy="1161442"/>
            </a:xfrm>
            <a:prstGeom prst="arc">
              <a:avLst>
                <a:gd name="adj1" fmla="val 16261245"/>
                <a:gd name="adj2" fmla="val 21031435"/>
              </a:avLst>
            </a:prstGeom>
            <a:ln>
              <a:solidFill>
                <a:srgbClr val="800080"/>
              </a:solidFill>
              <a:headEnd type="none" w="med" len="med"/>
              <a:tailEnd type="triangle" w="med" len="med"/>
            </a:ln>
          </p:spPr>
          <p:style>
            <a:lnRef idx="2">
              <a:schemeClr val="dk1"/>
            </a:lnRef>
            <a:fillRef idx="0">
              <a:schemeClr val="dk1"/>
            </a:fillRef>
            <a:effectRef idx="1">
              <a:schemeClr val="dk1"/>
            </a:effectRef>
            <a:fontRef idx="minor">
              <a:schemeClr val="tx1"/>
            </a:fontRef>
          </p:style>
          <p:txBody>
            <a:bodyPr rtlCol="0" anchor="ctr"/>
            <a:lstStyle/>
            <a:p>
              <a:pPr algn="ctr" defTabSz="457200"/>
              <a:endParaRPr lang="zh-CN" altLang="en-US">
                <a:solidFill>
                  <a:prstClr val="black"/>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9" name="TextBox 16"/>
                <p:cNvSpPr txBox="1"/>
                <p:nvPr/>
              </p:nvSpPr>
              <p:spPr>
                <a:xfrm>
                  <a:off x="2296650" y="4664622"/>
                  <a:ext cx="2659916" cy="344753"/>
                </a:xfrm>
                <a:prstGeom prst="rect">
                  <a:avLst/>
                </a:prstGeom>
                <a:noFill/>
              </p:spPr>
              <p:txBody>
                <a:bodyPr wrap="none" rtlCol="0">
                  <a:spAutoFit/>
                </a:bodyPr>
                <a:lstStyle/>
                <a:p>
                  <a:pPr defTabSz="457200"/>
                  <a14:m>
                    <m:oMath xmlns:m="http://schemas.openxmlformats.org/officeDocument/2006/math">
                      <m:d>
                        <m:dPr>
                          <m:begChr m:val="|"/>
                          <m:endChr m:val="|"/>
                          <m:ctrlPr>
                            <a:rPr lang="en-US" altLang="zh-CN" sz="1400" i="1" dirty="0">
                              <a:solidFill>
                                <a:prstClr val="black"/>
                              </a:solidFill>
                              <a:latin typeface="Cambria Math" panose="02040503050406030204" pitchFamily="18" charset="0"/>
                            </a:rPr>
                          </m:ctrlPr>
                        </m:dPr>
                        <m:e>
                          <m:r>
                            <m:rPr>
                              <m:sty m:val="p"/>
                            </m:rPr>
                            <a:rPr lang="el-GR" altLang="zh-CN" sz="1400" i="1" dirty="0">
                              <a:solidFill>
                                <a:prstClr val="black"/>
                              </a:solidFill>
                              <a:latin typeface="Cambria Math"/>
                              <a:ea typeface="Cambria Math"/>
                            </a:rPr>
                            <m:t>Δ</m:t>
                          </m:r>
                          <m:r>
                            <a:rPr lang="en-US" altLang="zh-CN" sz="1400" i="1" dirty="0">
                              <a:solidFill>
                                <a:prstClr val="black"/>
                              </a:solidFill>
                              <a:latin typeface="Cambria Math"/>
                              <a:ea typeface="Cambria Math"/>
                            </a:rPr>
                            <m:t>𝑇</m:t>
                          </m:r>
                        </m:e>
                      </m:d>
                    </m:oMath>
                  </a14:m>
                  <a:r>
                    <a:rPr lang="en-US" altLang="zh-CN" sz="1400" dirty="0">
                      <a:solidFill>
                        <a:prstClr val="black"/>
                      </a:solidFill>
                      <a:latin typeface="Arial" panose="020B0604020202020204" pitchFamily="34" charset="0"/>
                      <a:cs typeface="Arial" panose="020B0604020202020204" pitchFamily="34" charset="0"/>
                    </a:rPr>
                    <a:t>&lt;</a:t>
                  </a:r>
                  <a:r>
                    <a:rPr lang="en-US" altLang="zh-CN" sz="1400" dirty="0">
                      <a:solidFill>
                        <a:prstClr val="black"/>
                      </a:solidFill>
                      <a:latin typeface="Arial" panose="020B0604020202020204" pitchFamily="34" charset="0"/>
                      <a:ea typeface="微软雅黑" panose="020B0503020204020204" pitchFamily="34" charset="-122"/>
                      <a:cs typeface="Arial" panose="020B0604020202020204" pitchFamily="34" charset="0"/>
                    </a:rPr>
                    <a:t>convergence factor δ</a:t>
                  </a:r>
                  <a:endParaRPr lang="zh-CN" altLang="en-US" sz="14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mc:Choice>
          <mc:Fallback xmlns="">
            <p:sp>
              <p:nvSpPr>
                <p:cNvPr id="49" name="TextBox 16"/>
                <p:cNvSpPr txBox="1">
                  <a:spLocks noRot="1" noChangeAspect="1" noMove="1" noResize="1" noEditPoints="1" noAdjustHandles="1" noChangeArrowheads="1" noChangeShapeType="1" noTextEdit="1"/>
                </p:cNvSpPr>
                <p:nvPr/>
              </p:nvSpPr>
              <p:spPr>
                <a:xfrm>
                  <a:off x="2296650" y="4664622"/>
                  <a:ext cx="2659916" cy="344753"/>
                </a:xfrm>
                <a:prstGeom prst="rect">
                  <a:avLst/>
                </a:prstGeom>
                <a:blipFill rotWithShape="0">
                  <a:blip r:embed="rId2"/>
                  <a:stretch>
                    <a:fillRect t="-3922" b="-19608"/>
                  </a:stretch>
                </a:blipFill>
              </p:spPr>
              <p:txBody>
                <a:bodyPr/>
                <a:lstStyle/>
                <a:p>
                  <a:r>
                    <a:rPr lang="zh-CN" altLang="en-US">
                      <a:noFill/>
                    </a:rPr>
                    <a:t> </a:t>
                  </a:r>
                </a:p>
              </p:txBody>
            </p:sp>
          </mc:Fallback>
        </mc:AlternateContent>
        <p:sp>
          <p:nvSpPr>
            <p:cNvPr id="50" name="弧形 49"/>
            <p:cNvSpPr/>
            <p:nvPr/>
          </p:nvSpPr>
          <p:spPr>
            <a:xfrm rot="9926234">
              <a:off x="4011894" y="3391807"/>
              <a:ext cx="2160435" cy="1293086"/>
            </a:xfrm>
            <a:prstGeom prst="arc">
              <a:avLst>
                <a:gd name="adj1" fmla="val 15877028"/>
                <a:gd name="adj2" fmla="val 20501288"/>
              </a:avLst>
            </a:prstGeom>
            <a:ln>
              <a:solidFill>
                <a:srgbClr val="800080"/>
              </a:solidFill>
              <a:headEnd type="none" w="med" len="med"/>
              <a:tailEnd type="triangle" w="med" len="med"/>
            </a:ln>
          </p:spPr>
          <p:style>
            <a:lnRef idx="2">
              <a:schemeClr val="dk1"/>
            </a:lnRef>
            <a:fillRef idx="0">
              <a:schemeClr val="dk1"/>
            </a:fillRef>
            <a:effectRef idx="1">
              <a:schemeClr val="dk1"/>
            </a:effectRef>
            <a:fontRef idx="minor">
              <a:schemeClr val="tx1"/>
            </a:fontRef>
          </p:style>
          <p:txBody>
            <a:bodyPr rtlCol="0" anchor="ctr"/>
            <a:lstStyle/>
            <a:p>
              <a:pPr algn="ctr" defTabSz="457200"/>
              <a:endParaRPr lang="zh-CN" altLang="en-US">
                <a:solidFill>
                  <a:prstClr val="black"/>
                </a:solidFill>
                <a:latin typeface="Arial" panose="020B0604020202020204" pitchFamily="34" charset="0"/>
                <a:cs typeface="Arial" panose="020B0604020202020204" pitchFamily="34" charset="0"/>
              </a:endParaRPr>
            </a:p>
          </p:txBody>
        </p:sp>
        <p:sp>
          <p:nvSpPr>
            <p:cNvPr id="51" name="弧形 50"/>
            <p:cNvSpPr/>
            <p:nvPr/>
          </p:nvSpPr>
          <p:spPr>
            <a:xfrm rot="12544209">
              <a:off x="2764168" y="3007224"/>
              <a:ext cx="1554805" cy="1260907"/>
            </a:xfrm>
            <a:prstGeom prst="arc">
              <a:avLst>
                <a:gd name="adj1" fmla="val 16261245"/>
                <a:gd name="adj2" fmla="val 21031435"/>
              </a:avLst>
            </a:prstGeom>
            <a:ln>
              <a:solidFill>
                <a:srgbClr val="800080"/>
              </a:solidFill>
              <a:headEnd type="none" w="med" len="med"/>
              <a:tailEnd type="triangle" w="med" len="med"/>
            </a:ln>
          </p:spPr>
          <p:style>
            <a:lnRef idx="2">
              <a:schemeClr val="dk1"/>
            </a:lnRef>
            <a:fillRef idx="0">
              <a:schemeClr val="dk1"/>
            </a:fillRef>
            <a:effectRef idx="1">
              <a:schemeClr val="dk1"/>
            </a:effectRef>
            <a:fontRef idx="minor">
              <a:schemeClr val="tx1"/>
            </a:fontRef>
          </p:style>
          <p:txBody>
            <a:bodyPr rtlCol="0" anchor="ctr"/>
            <a:lstStyle/>
            <a:p>
              <a:pPr algn="ctr" defTabSz="457200"/>
              <a:endParaRPr lang="zh-CN" altLang="en-US">
                <a:solidFill>
                  <a:prstClr val="black"/>
                </a:solidFill>
                <a:latin typeface="Arial" panose="020B0604020202020204" pitchFamily="34" charset="0"/>
                <a:cs typeface="Arial" panose="020B0604020202020204" pitchFamily="34" charset="0"/>
              </a:endParaRPr>
            </a:p>
          </p:txBody>
        </p:sp>
        <p:sp>
          <p:nvSpPr>
            <p:cNvPr id="52" name="弧形 51"/>
            <p:cNvSpPr/>
            <p:nvPr/>
          </p:nvSpPr>
          <p:spPr>
            <a:xfrm rot="5868256">
              <a:off x="5585608" y="2869556"/>
              <a:ext cx="1221743" cy="766063"/>
            </a:xfrm>
            <a:prstGeom prst="arc">
              <a:avLst>
                <a:gd name="adj1" fmla="val 16261245"/>
                <a:gd name="adj2" fmla="val 20021041"/>
              </a:avLst>
            </a:prstGeom>
            <a:ln>
              <a:solidFill>
                <a:srgbClr val="800080"/>
              </a:solidFill>
              <a:headEnd type="none" w="med" len="med"/>
              <a:tailEnd type="triangle" w="med" len="med"/>
            </a:ln>
          </p:spPr>
          <p:style>
            <a:lnRef idx="2">
              <a:schemeClr val="dk1"/>
            </a:lnRef>
            <a:fillRef idx="0">
              <a:schemeClr val="dk1"/>
            </a:fillRef>
            <a:effectRef idx="1">
              <a:schemeClr val="dk1"/>
            </a:effectRef>
            <a:fontRef idx="minor">
              <a:schemeClr val="tx1"/>
            </a:fontRef>
          </p:style>
          <p:txBody>
            <a:bodyPr rtlCol="0" anchor="ctr"/>
            <a:lstStyle/>
            <a:p>
              <a:pPr algn="ctr" defTabSz="457200"/>
              <a:endParaRPr lang="zh-CN" altLang="en-US">
                <a:solidFill>
                  <a:prstClr val="black"/>
                </a:solidFill>
                <a:latin typeface="Arial" panose="020B0604020202020204" pitchFamily="34" charset="0"/>
                <a:cs typeface="Arial" panose="020B0604020202020204" pitchFamily="34" charset="0"/>
              </a:endParaRPr>
            </a:p>
          </p:txBody>
        </p:sp>
        <p:sp>
          <p:nvSpPr>
            <p:cNvPr id="53" name="TextBox 20"/>
            <p:cNvSpPr txBox="1"/>
            <p:nvPr/>
          </p:nvSpPr>
          <p:spPr>
            <a:xfrm>
              <a:off x="3131841" y="3882534"/>
              <a:ext cx="480421" cy="344753"/>
            </a:xfrm>
            <a:prstGeom prst="rect">
              <a:avLst/>
            </a:prstGeom>
            <a:noFill/>
          </p:spPr>
          <p:txBody>
            <a:bodyPr wrap="none" rtlCol="0">
              <a:spAutoFit/>
            </a:bodyPr>
            <a:lstStyle/>
            <a:p>
              <a:pPr defTabSz="457200"/>
              <a:r>
                <a:rPr lang="en-US" altLang="zh-CN" sz="1400" dirty="0">
                  <a:solidFill>
                    <a:prstClr val="black"/>
                  </a:solidFill>
                  <a:latin typeface="Arial" panose="020B0604020202020204" pitchFamily="34" charset="0"/>
                  <a:ea typeface="微软雅黑" panose="020B0503020204020204" pitchFamily="34" charset="-122"/>
                  <a:cs typeface="Arial" panose="020B0604020202020204" pitchFamily="34" charset="0"/>
                </a:rPr>
                <a:t>No</a:t>
              </a:r>
              <a:endParaRPr lang="zh-CN" altLang="en-US" sz="14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54" name="TextBox 21"/>
            <p:cNvSpPr txBox="1"/>
            <p:nvPr/>
          </p:nvSpPr>
          <p:spPr>
            <a:xfrm>
              <a:off x="3390062" y="5157193"/>
              <a:ext cx="554326" cy="344753"/>
            </a:xfrm>
            <a:prstGeom prst="rect">
              <a:avLst/>
            </a:prstGeom>
            <a:noFill/>
          </p:spPr>
          <p:txBody>
            <a:bodyPr wrap="none" rtlCol="0">
              <a:spAutoFit/>
            </a:bodyPr>
            <a:lstStyle/>
            <a:p>
              <a:pPr defTabSz="457200"/>
              <a:r>
                <a:rPr lang="en-US" altLang="zh-CN" sz="1400" dirty="0">
                  <a:solidFill>
                    <a:prstClr val="black"/>
                  </a:solidFill>
                  <a:latin typeface="Arial" panose="020B0604020202020204" pitchFamily="34" charset="0"/>
                  <a:ea typeface="微软雅黑" panose="020B0503020204020204" pitchFamily="34" charset="-122"/>
                  <a:cs typeface="Arial" panose="020B0604020202020204" pitchFamily="34" charset="0"/>
                </a:rPr>
                <a:t>Yes</a:t>
              </a:r>
              <a:endParaRPr lang="zh-CN" altLang="en-US" sz="14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cxnSp>
          <p:nvCxnSpPr>
            <p:cNvPr id="55" name="直接箭头连接符 54"/>
            <p:cNvCxnSpPr/>
            <p:nvPr/>
          </p:nvCxnSpPr>
          <p:spPr>
            <a:xfrm>
              <a:off x="3419872" y="5245887"/>
              <a:ext cx="0" cy="642401"/>
            </a:xfrm>
            <a:prstGeom prst="straightConnector1">
              <a:avLst/>
            </a:prstGeom>
            <a:ln>
              <a:solidFill>
                <a:srgbClr val="800080"/>
              </a:solidFill>
              <a:tailEnd type="arrow"/>
            </a:ln>
          </p:spPr>
          <p:style>
            <a:lnRef idx="2">
              <a:schemeClr val="accent4"/>
            </a:lnRef>
            <a:fillRef idx="0">
              <a:schemeClr val="accent4"/>
            </a:fillRef>
            <a:effectRef idx="1">
              <a:schemeClr val="accent4"/>
            </a:effectRef>
            <a:fontRef idx="minor">
              <a:schemeClr val="tx1"/>
            </a:fontRef>
          </p:style>
        </p:cxnSp>
        <p:sp>
          <p:nvSpPr>
            <p:cNvPr id="56" name="圆角矩形 55"/>
            <p:cNvSpPr/>
            <p:nvPr/>
          </p:nvSpPr>
          <p:spPr>
            <a:xfrm>
              <a:off x="1907703" y="5877257"/>
              <a:ext cx="2863288" cy="533100"/>
            </a:xfrm>
            <a:prstGeom prst="round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defTabSz="457200"/>
              <a:r>
                <a:rPr lang="en-US" altLang="zh-CN" sz="1400" dirty="0">
                  <a:solidFill>
                    <a:prstClr val="black"/>
                  </a:solidFill>
                  <a:latin typeface="Arial" panose="020B0604020202020204" pitchFamily="34" charset="0"/>
                  <a:ea typeface="微软雅黑" panose="020B0503020204020204" pitchFamily="34" charset="-122"/>
                  <a:cs typeface="Arial" panose="020B0604020202020204" pitchFamily="34" charset="0"/>
                </a:rPr>
                <a:t>Get the steady state temperature distribution</a:t>
              </a:r>
              <a:endParaRPr lang="zh-CN" altLang="en-US" sz="14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57" name="组合 56"/>
          <p:cNvGrpSpPr/>
          <p:nvPr/>
        </p:nvGrpSpPr>
        <p:grpSpPr>
          <a:xfrm>
            <a:off x="7699431" y="1106387"/>
            <a:ext cx="2835988" cy="1932269"/>
            <a:chOff x="6164961" y="226373"/>
            <a:chExt cx="2835988" cy="1932269"/>
          </a:xfrm>
        </p:grpSpPr>
        <p:grpSp>
          <p:nvGrpSpPr>
            <p:cNvPr id="58" name="组合 57"/>
            <p:cNvGrpSpPr/>
            <p:nvPr/>
          </p:nvGrpSpPr>
          <p:grpSpPr>
            <a:xfrm>
              <a:off x="6164961" y="291796"/>
              <a:ext cx="2511495" cy="1866846"/>
              <a:chOff x="6525001" y="291796"/>
              <a:chExt cx="2511495" cy="1866846"/>
            </a:xfrm>
          </p:grpSpPr>
          <p:pic>
            <p:nvPicPr>
              <p:cNvPr id="6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5001" y="291796"/>
                <a:ext cx="866775" cy="1162050"/>
              </a:xfrm>
              <a:prstGeom prst="rect">
                <a:avLst/>
              </a:prstGeom>
              <a:ln/>
            </p:spPr>
            <p:style>
              <a:lnRef idx="2">
                <a:schemeClr val="dk1"/>
              </a:lnRef>
              <a:fillRef idx="1">
                <a:schemeClr val="lt1"/>
              </a:fillRef>
              <a:effectRef idx="0">
                <a:schemeClr val="dk1"/>
              </a:effectRef>
              <a:fontRef idx="minor">
                <a:schemeClr val="dk1"/>
              </a:fontRef>
            </p:style>
          </p:pic>
          <p:pic>
            <p:nvPicPr>
              <p:cNvPr id="6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0312" y="700958"/>
                <a:ext cx="819150" cy="1085850"/>
              </a:xfrm>
              <a:prstGeom prst="rect">
                <a:avLst/>
              </a:prstGeom>
              <a:ln/>
            </p:spPr>
            <p:style>
              <a:lnRef idx="2">
                <a:schemeClr val="dk1"/>
              </a:lnRef>
              <a:fillRef idx="1">
                <a:schemeClr val="lt1"/>
              </a:fillRef>
              <a:effectRef idx="0">
                <a:schemeClr val="dk1"/>
              </a:effectRef>
              <a:fontRef idx="minor">
                <a:schemeClr val="dk1"/>
              </a:fontRef>
            </p:style>
          </p:pic>
          <p:pic>
            <p:nvPicPr>
              <p:cNvPr id="6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83530" y="1124744"/>
                <a:ext cx="852966" cy="1033898"/>
              </a:xfrm>
              <a:prstGeom prst="rect">
                <a:avLst/>
              </a:prstGeom>
              <a:ln/>
            </p:spPr>
            <p:style>
              <a:lnRef idx="2">
                <a:schemeClr val="dk1"/>
              </a:lnRef>
              <a:fillRef idx="1">
                <a:schemeClr val="lt1"/>
              </a:fillRef>
              <a:effectRef idx="0">
                <a:schemeClr val="dk1"/>
              </a:effectRef>
              <a:fontRef idx="minor">
                <a:schemeClr val="dk1"/>
              </a:fontRef>
            </p:style>
          </p:pic>
        </p:grpSp>
        <p:sp>
          <p:nvSpPr>
            <p:cNvPr id="59" name="文本框 9"/>
            <p:cNvSpPr txBox="1"/>
            <p:nvPr/>
          </p:nvSpPr>
          <p:spPr>
            <a:xfrm>
              <a:off x="7643967" y="226373"/>
              <a:ext cx="1356982" cy="584775"/>
            </a:xfrm>
            <a:prstGeom prst="rect">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defTabSz="457200"/>
              <a:r>
                <a:rPr lang="en-US" altLang="zh-CN" sz="1600" dirty="0">
                  <a:solidFill>
                    <a:prstClr val="white"/>
                  </a:solidFill>
                  <a:latin typeface="微软雅黑" panose="020B0503020204020204" pitchFamily="34" charset="-122"/>
                  <a:ea typeface="微软雅黑" panose="020B0503020204020204" pitchFamily="34" charset="-122"/>
                </a:rPr>
                <a:t>Preliminary calculation</a:t>
              </a:r>
              <a:endParaRPr lang="zh-CN" altLang="en-US" sz="1600" dirty="0">
                <a:solidFill>
                  <a:prstClr val="white"/>
                </a:solidFill>
                <a:latin typeface="微软雅黑" panose="020B0503020204020204" pitchFamily="34" charset="-122"/>
                <a:ea typeface="微软雅黑" panose="020B0503020204020204" pitchFamily="34" charset="-122"/>
              </a:endParaRPr>
            </a:p>
          </p:txBody>
        </p:sp>
      </p:grpSp>
      <p:sp>
        <p:nvSpPr>
          <p:cNvPr id="63" name="TextBox 30"/>
          <p:cNvSpPr txBox="1"/>
          <p:nvPr/>
        </p:nvSpPr>
        <p:spPr>
          <a:xfrm>
            <a:off x="3100973" y="900805"/>
            <a:ext cx="2087571" cy="553998"/>
          </a:xfrm>
          <a:prstGeom prst="rect">
            <a:avLst/>
          </a:prstGeom>
          <a:noFill/>
        </p:spPr>
        <p:txBody>
          <a:bodyPr wrap="square" rtlCol="0">
            <a:spAutoFit/>
          </a:bodyPr>
          <a:lstStyle/>
          <a:p>
            <a:pPr defTabSz="457200"/>
            <a:r>
              <a:rPr lang="en-US" altLang="zh-CN" sz="1500" dirty="0">
                <a:solidFill>
                  <a:prstClr val="black"/>
                </a:solidFill>
                <a:latin typeface="Arial" panose="020B0604020202020204" pitchFamily="34" charset="0"/>
                <a:ea typeface="微软雅黑" panose="020B0503020204020204" pitchFamily="34" charset="-122"/>
                <a:cs typeface="Arial" panose="020B0604020202020204" pitchFamily="34" charset="0"/>
              </a:rPr>
              <a:t>Dynamic thermal analysis procedure</a:t>
            </a:r>
            <a:endParaRPr lang="zh-CN" altLang="en-US" sz="150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64" name="TextBox 31"/>
          <p:cNvSpPr txBox="1"/>
          <p:nvPr/>
        </p:nvSpPr>
        <p:spPr>
          <a:xfrm>
            <a:off x="1787526" y="1466026"/>
            <a:ext cx="1469327" cy="523220"/>
          </a:xfrm>
          <a:prstGeom prst="rect">
            <a:avLst/>
          </a:prstGeom>
          <a:noFill/>
        </p:spPr>
        <p:txBody>
          <a:bodyPr wrap="square" rtlCol="0">
            <a:spAutoFit/>
          </a:bodyPr>
          <a:lstStyle/>
          <a:p>
            <a:pPr defTabSz="457200"/>
            <a:r>
              <a:rPr lang="en-US" altLang="zh-CN" sz="1400" dirty="0">
                <a:solidFill>
                  <a:srgbClr val="0070C0"/>
                </a:solidFill>
                <a:latin typeface="Arial" panose="020B0604020202020204" pitchFamily="34" charset="0"/>
                <a:ea typeface="微软雅黑" panose="020B0503020204020204" pitchFamily="34" charset="-122"/>
                <a:cs typeface="Arial" panose="020B0604020202020204" pitchFamily="34" charset="0"/>
              </a:rPr>
              <a:t>Static thermal analysis results</a:t>
            </a:r>
            <a:endParaRPr lang="zh-CN" altLang="en-US" sz="1400" dirty="0">
              <a:solidFill>
                <a:srgbClr val="0070C0"/>
              </a:solidFill>
              <a:latin typeface="Arial" panose="020B0604020202020204" pitchFamily="34" charset="0"/>
              <a:ea typeface="微软雅黑" panose="020B0503020204020204" pitchFamily="34" charset="-122"/>
              <a:cs typeface="Arial" panose="020B0604020202020204" pitchFamily="34" charset="0"/>
            </a:endParaRPr>
          </a:p>
        </p:txBody>
      </p:sp>
      <p:cxnSp>
        <p:nvCxnSpPr>
          <p:cNvPr id="65" name="直接箭头连接符 64"/>
          <p:cNvCxnSpPr/>
          <p:nvPr/>
        </p:nvCxnSpPr>
        <p:spPr>
          <a:xfrm>
            <a:off x="2898049" y="1983471"/>
            <a:ext cx="509720" cy="26847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6" name="TextBox 34"/>
          <p:cNvSpPr txBox="1"/>
          <p:nvPr/>
        </p:nvSpPr>
        <p:spPr>
          <a:xfrm>
            <a:off x="5316221" y="914382"/>
            <a:ext cx="2216185" cy="553998"/>
          </a:xfrm>
          <a:prstGeom prst="rect">
            <a:avLst/>
          </a:prstGeom>
          <a:noFill/>
        </p:spPr>
        <p:txBody>
          <a:bodyPr wrap="square" rtlCol="0">
            <a:spAutoFit/>
          </a:bodyPr>
          <a:lstStyle/>
          <a:p>
            <a:pPr defTabSz="457200"/>
            <a:r>
              <a:rPr lang="en-US" altLang="zh-CN" sz="1500" dirty="0">
                <a:solidFill>
                  <a:srgbClr val="0099CC"/>
                </a:solidFill>
                <a:latin typeface="Arial" panose="020B0604020202020204" pitchFamily="34" charset="0"/>
                <a:ea typeface="微软雅黑" panose="020B0503020204020204" pitchFamily="34" charset="-122"/>
                <a:cs typeface="Arial" panose="020B0604020202020204" pitchFamily="34" charset="0"/>
              </a:rPr>
              <a:t>electric conductivity iterative procedure</a:t>
            </a:r>
          </a:p>
        </p:txBody>
      </p:sp>
      <p:sp>
        <p:nvSpPr>
          <p:cNvPr id="67" name="TextBox 35"/>
          <p:cNvSpPr txBox="1"/>
          <p:nvPr/>
        </p:nvSpPr>
        <p:spPr>
          <a:xfrm>
            <a:off x="9357960" y="5429359"/>
            <a:ext cx="1310040" cy="954107"/>
          </a:xfrm>
          <a:prstGeom prst="rect">
            <a:avLst/>
          </a:prstGeom>
          <a:noFill/>
        </p:spPr>
        <p:txBody>
          <a:bodyPr wrap="square" rtlCol="0">
            <a:spAutoFit/>
          </a:bodyPr>
          <a:lstStyle/>
          <a:p>
            <a:pPr defTabSz="457200"/>
            <a:r>
              <a:rPr lang="en-US" altLang="zh-CN" sz="1400" dirty="0">
                <a:solidFill>
                  <a:srgbClr val="996600"/>
                </a:solidFill>
                <a:latin typeface="Arial" panose="020B0604020202020204" pitchFamily="34" charset="0"/>
                <a:ea typeface="微软雅黑" panose="020B0503020204020204" pitchFamily="34" charset="-122"/>
                <a:cs typeface="Arial" panose="020B0604020202020204" pitchFamily="34" charset="0"/>
              </a:rPr>
              <a:t>Thermal conductivity iterative procedure</a:t>
            </a:r>
          </a:p>
        </p:txBody>
      </p:sp>
      <p:cxnSp>
        <p:nvCxnSpPr>
          <p:cNvPr id="68" name="直接箭头连接符 67"/>
          <p:cNvCxnSpPr/>
          <p:nvPr/>
        </p:nvCxnSpPr>
        <p:spPr>
          <a:xfrm flipH="1">
            <a:off x="8851260" y="5793754"/>
            <a:ext cx="542842" cy="47167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3365274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37468"/>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rPr>
              <a:t>Thermal </a:t>
            </a:r>
            <a:r>
              <a:rPr lang="en-US" altLang="zh-CN" sz="4000" dirty="0" smtClean="0">
                <a:latin typeface="Arial" panose="020B0604020202020204" pitchFamily="34" charset="0"/>
                <a:cs typeface="Arial" panose="020B0604020202020204" pitchFamily="34" charset="0"/>
              </a:rPr>
              <a:t>Analysis and </a:t>
            </a:r>
            <a:r>
              <a:rPr lang="en-GB" altLang="zh-CN" sz="4000" dirty="0">
                <a:latin typeface="Arial" panose="020B0604020202020204" pitchFamily="34" charset="0"/>
                <a:cs typeface="Arial" panose="020B0604020202020204" pitchFamily="34" charset="0"/>
              </a:rPr>
              <a:t>Mechanical </a:t>
            </a:r>
            <a:r>
              <a:rPr lang="en-US" altLang="zh-CN" sz="4000" dirty="0">
                <a:latin typeface="Arial" panose="020B0604020202020204" pitchFamily="34" charset="0"/>
                <a:cs typeface="Arial" panose="020B0604020202020204" pitchFamily="34" charset="0"/>
              </a:rPr>
              <a:t>S</a:t>
            </a:r>
            <a:r>
              <a:rPr lang="en-GB" altLang="zh-CN" sz="4000" dirty="0" err="1">
                <a:latin typeface="Arial" panose="020B0604020202020204" pitchFamily="34" charset="0"/>
                <a:cs typeface="Arial" panose="020B0604020202020204" pitchFamily="34" charset="0"/>
              </a:rPr>
              <a:t>tructure</a:t>
            </a:r>
            <a:endParaRPr lang="zh-CN" altLang="en-US" sz="4000" dirty="0"/>
          </a:p>
        </p:txBody>
      </p:sp>
      <p:sp>
        <p:nvSpPr>
          <p:cNvPr id="3" name="灯片编号占位符 2"/>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59</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20" name="文本框 19"/>
          <p:cNvSpPr txBox="1"/>
          <p:nvPr/>
        </p:nvSpPr>
        <p:spPr>
          <a:xfrm>
            <a:off x="413715" y="5058618"/>
            <a:ext cx="10700914" cy="1015663"/>
          </a:xfrm>
          <a:prstGeom prst="rect">
            <a:avLst/>
          </a:prstGeom>
          <a:noFill/>
        </p:spPr>
        <p:txBody>
          <a:bodyPr wrap="square" rtlCol="0">
            <a:spAutoFit/>
          </a:bodyPr>
          <a:lstStyle/>
          <a:p>
            <a:pPr marL="285750" indent="-285750" defTabSz="457200">
              <a:lnSpc>
                <a:spcPct val="120000"/>
              </a:lnSpc>
              <a:buFont typeface="Arial" panose="020B0604020202020204" pitchFamily="34" charset="0"/>
              <a:buChar char="•"/>
            </a:pPr>
            <a:r>
              <a:rPr lang="en-US" altLang="zh-CN" sz="1600" dirty="0" smtClean="0">
                <a:solidFill>
                  <a:prstClr val="black"/>
                </a:solidFill>
                <a:latin typeface="Arial" panose="020B0604020202020204" pitchFamily="34" charset="0"/>
                <a:cs typeface="Arial" panose="020B0604020202020204" pitchFamily="34" charset="0"/>
              </a:rPr>
              <a:t>Power dissipation caused by the fundamental mode and 1 kW HOM is in the </a:t>
            </a:r>
            <a:r>
              <a:rPr lang="en-US" altLang="zh-CN" sz="1600" dirty="0" err="1" smtClean="0">
                <a:solidFill>
                  <a:prstClr val="black"/>
                </a:solidFill>
                <a:latin typeface="Arial" panose="020B0604020202020204" pitchFamily="34" charset="0"/>
                <a:cs typeface="Arial" panose="020B0604020202020204" pitchFamily="34" charset="0"/>
              </a:rPr>
              <a:t>mW</a:t>
            </a:r>
            <a:r>
              <a:rPr lang="en-US" altLang="zh-CN" sz="1600" dirty="0" smtClean="0">
                <a:solidFill>
                  <a:prstClr val="black"/>
                </a:solidFill>
                <a:latin typeface="Arial" panose="020B0604020202020204" pitchFamily="34" charset="0"/>
                <a:cs typeface="Arial" panose="020B0604020202020204" pitchFamily="34" charset="0"/>
              </a:rPr>
              <a:t> range.</a:t>
            </a:r>
          </a:p>
          <a:p>
            <a:pPr marL="285750" indent="-285750" defTabSz="457200">
              <a:lnSpc>
                <a:spcPct val="120000"/>
              </a:lnSpc>
              <a:buFont typeface="Arial" panose="020B0604020202020204" pitchFamily="34" charset="0"/>
              <a:buChar char="•"/>
            </a:pPr>
            <a:r>
              <a:rPr lang="en-US" altLang="zh-CN" sz="1600" dirty="0" smtClean="0">
                <a:solidFill>
                  <a:srgbClr val="FF0000"/>
                </a:solidFill>
                <a:latin typeface="Arial" panose="020B0604020202020204" pitchFamily="34" charset="0"/>
                <a:cs typeface="Arial" panose="020B0604020202020204" pitchFamily="34" charset="0"/>
              </a:rPr>
              <a:t> A helium tank outside the HOM coupler is needed.</a:t>
            </a:r>
          </a:p>
          <a:p>
            <a:pPr marL="285750" indent="-285750" defTabSz="457200">
              <a:lnSpc>
                <a:spcPct val="120000"/>
              </a:lnSpc>
              <a:buFont typeface="Arial" panose="020B0604020202020204" pitchFamily="34" charset="0"/>
              <a:buChar char="•"/>
            </a:pPr>
            <a:r>
              <a:rPr lang="en-US" altLang="zh-CN" sz="1600" dirty="0" smtClean="0">
                <a:solidFill>
                  <a:prstClr val="black"/>
                </a:solidFill>
                <a:latin typeface="Arial" panose="020B0604020202020204" pitchFamily="34" charset="0"/>
                <a:cs typeface="Arial" panose="020B0604020202020204" pitchFamily="34" charset="0"/>
              </a:rPr>
              <a:t>No active cooling by liquid helium inside the loop.</a:t>
            </a:r>
          </a:p>
        </p:txBody>
      </p:sp>
      <p:pic>
        <p:nvPicPr>
          <p:cNvPr id="40" name="图片 39"/>
          <p:cNvPicPr>
            <a:picLocks noChangeAspect="1"/>
          </p:cNvPicPr>
          <p:nvPr/>
        </p:nvPicPr>
        <p:blipFill>
          <a:blip r:embed="rId2"/>
          <a:stretch>
            <a:fillRect/>
          </a:stretch>
        </p:blipFill>
        <p:spPr>
          <a:xfrm>
            <a:off x="436089" y="1683418"/>
            <a:ext cx="6386926" cy="3154813"/>
          </a:xfrm>
          <a:prstGeom prst="rect">
            <a:avLst/>
          </a:prstGeom>
        </p:spPr>
      </p:pic>
      <p:pic>
        <p:nvPicPr>
          <p:cNvPr id="41" name="图片 40"/>
          <p:cNvPicPr>
            <a:picLocks noChangeAspect="1"/>
          </p:cNvPicPr>
          <p:nvPr/>
        </p:nvPicPr>
        <p:blipFill>
          <a:blip r:embed="rId3"/>
          <a:stretch>
            <a:fillRect/>
          </a:stretch>
        </p:blipFill>
        <p:spPr>
          <a:xfrm>
            <a:off x="6924615" y="1864343"/>
            <a:ext cx="4901625" cy="2973888"/>
          </a:xfrm>
          <a:prstGeom prst="rect">
            <a:avLst/>
          </a:prstGeom>
        </p:spPr>
      </p:pic>
    </p:spTree>
    <p:extLst>
      <p:ext uri="{BB962C8B-B14F-4D97-AF65-F5344CB8AC3E}">
        <p14:creationId xmlns:p14="http://schemas.microsoft.com/office/powerpoint/2010/main" val="6244450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lgn="ctr"/>
            <a:r>
              <a:rPr lang="en-US" altLang="zh-CN" kern="0" dirty="0">
                <a:solidFill>
                  <a:sysClr val="windowText" lastClr="000000"/>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CEPC SRF System </a:t>
            </a:r>
            <a:r>
              <a:rPr lang="en-US" altLang="zh-CN" kern="0" dirty="0" smtClean="0">
                <a:solidFill>
                  <a:sysClr val="windowText" lastClr="000000"/>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Layout</a:t>
            </a:r>
            <a:endParaRPr lang="zh-CN" altLang="en-US" dirty="0"/>
          </a:p>
        </p:txBody>
      </p:sp>
      <p:pic>
        <p:nvPicPr>
          <p:cNvPr id="5" name="内容占位符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0" y="1941843"/>
            <a:ext cx="6389366" cy="4517265"/>
          </a:xfrm>
        </p:spPr>
      </p:pic>
      <p:sp>
        <p:nvSpPr>
          <p:cNvPr id="4" name="灯片编号占位符 3"/>
          <p:cNvSpPr>
            <a:spLocks noGrp="1"/>
          </p:cNvSpPr>
          <p:nvPr>
            <p:ph type="sldNum" sz="quarter" idx="12"/>
          </p:nvPr>
        </p:nvSpPr>
        <p:spPr/>
        <p:txBody>
          <a:bodyPr/>
          <a:lstStyle/>
          <a:p>
            <a:fld id="{672E488A-81DB-4A5F-B4BA-D0957D335647}" type="slidenum">
              <a:rPr lang="zh-CN" altLang="en-US" smtClean="0"/>
              <a:t>6</a:t>
            </a:fld>
            <a:endParaRPr lang="zh-CN" altLang="en-US"/>
          </a:p>
        </p:txBody>
      </p:sp>
      <p:pic>
        <p:nvPicPr>
          <p:cNvPr id="6" name="图片 5"/>
          <p:cNvPicPr/>
          <p:nvPr/>
        </p:nvPicPr>
        <p:blipFill rotWithShape="1">
          <a:blip r:embed="rId3"/>
          <a:srcRect b="54410"/>
          <a:stretch/>
        </p:blipFill>
        <p:spPr>
          <a:xfrm>
            <a:off x="6577624" y="4415817"/>
            <a:ext cx="4776176" cy="1523457"/>
          </a:xfrm>
          <a:prstGeom prst="rect">
            <a:avLst/>
          </a:prstGeom>
        </p:spPr>
      </p:pic>
      <p:pic>
        <p:nvPicPr>
          <p:cNvPr id="7" name="Picture 2" descr="D:\My Documents local\admin_XFEL\XFEL SAC\SAC 2015_9\20150828-MK3_7393-als-Smartobjekt-1.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8119" b="37291"/>
          <a:stretch/>
        </p:blipFill>
        <p:spPr bwMode="auto">
          <a:xfrm>
            <a:off x="6577624" y="2318114"/>
            <a:ext cx="4776176" cy="1568823"/>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6502659" y="3911152"/>
            <a:ext cx="5298141"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1.3 GHz SRF - TESLA / XFEL / ILC / LCLS-II / SCLF …</a:t>
            </a:r>
            <a:endParaRPr lang="zh-CN" altLang="en-US" sz="1600" dirty="0">
              <a:latin typeface="Arial" panose="020B0604020202020204" pitchFamily="34" charset="0"/>
              <a:cs typeface="Arial" panose="020B0604020202020204" pitchFamily="34" charset="0"/>
            </a:endParaRPr>
          </a:p>
        </p:txBody>
      </p:sp>
      <p:sp>
        <p:nvSpPr>
          <p:cNvPr id="9" name="文本框 8"/>
          <p:cNvSpPr txBox="1"/>
          <p:nvPr/>
        </p:nvSpPr>
        <p:spPr>
          <a:xfrm>
            <a:off x="6502659" y="5939274"/>
            <a:ext cx="5049601"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650 MHz SRF - ADANES (CADS) / PIP-II / </a:t>
            </a:r>
            <a:r>
              <a:rPr lang="en-US" altLang="zh-CN" sz="1600" dirty="0" err="1" smtClean="0">
                <a:latin typeface="Arial" panose="020B0604020202020204" pitchFamily="34" charset="0"/>
                <a:cs typeface="Arial" panose="020B0604020202020204" pitchFamily="34" charset="0"/>
              </a:rPr>
              <a:t>eRHIC</a:t>
            </a:r>
            <a:r>
              <a:rPr lang="en-US" altLang="zh-CN" sz="1600" dirty="0" smtClean="0">
                <a:latin typeface="Arial" panose="020B0604020202020204" pitchFamily="34" charset="0"/>
                <a:cs typeface="Arial" panose="020B0604020202020204" pitchFamily="34" charset="0"/>
              </a:rPr>
              <a:t> …</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3436468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9519" y="1944253"/>
            <a:ext cx="3455848" cy="1901056"/>
          </a:xfrm>
          <a:prstGeom prst="rect">
            <a:avLst/>
          </a:prstGeom>
        </p:spPr>
      </p:pic>
      <p:sp>
        <p:nvSpPr>
          <p:cNvPr id="11" name="文本框 10"/>
          <p:cNvSpPr txBox="1"/>
          <p:nvPr/>
        </p:nvSpPr>
        <p:spPr>
          <a:xfrm>
            <a:off x="268849" y="4306243"/>
            <a:ext cx="3525397" cy="1846659"/>
          </a:xfrm>
          <a:prstGeom prst="rect">
            <a:avLst/>
          </a:prstGeom>
          <a:noFill/>
        </p:spPr>
        <p:txBody>
          <a:bodyPr wrap="square" rtlCol="0">
            <a:spAutoFit/>
          </a:bodyPr>
          <a:lstStyle/>
          <a:p>
            <a:pPr marL="285750" indent="-285750" defTabSz="914400">
              <a:buFont typeface="Arial" panose="020B0604020202020204" pitchFamily="34" charset="0"/>
              <a:buChar char="•"/>
            </a:pPr>
            <a:r>
              <a:rPr lang="en-US" altLang="zh-CN" sz="1600" dirty="0">
                <a:solidFill>
                  <a:prstClr val="black"/>
                </a:solidFill>
                <a:latin typeface="Arial" panose="020B0604020202020204" pitchFamily="34" charset="0"/>
                <a:ea typeface="宋体" panose="02010600030101010101" pitchFamily="2" charset="-122"/>
                <a:cs typeface="Arial" panose="020B0604020202020204" pitchFamily="34" charset="0"/>
              </a:rPr>
              <a:t>Coaxial transmission line with </a:t>
            </a:r>
            <a:r>
              <a:rPr lang="en-US" altLang="zh-CN" sz="1600" dirty="0">
                <a:latin typeface="Arial" panose="020B0604020202020204" pitchFamily="34" charset="0"/>
                <a:ea typeface="宋体" panose="02010600030101010101" pitchFamily="2" charset="-122"/>
                <a:cs typeface="Arial" panose="020B0604020202020204" pitchFamily="34" charset="0"/>
              </a:rPr>
              <a:t>HOM coupler model used to measure the transmission properties of the </a:t>
            </a:r>
            <a:r>
              <a:rPr lang="en-US" altLang="zh-CN" sz="1600" dirty="0" smtClean="0">
                <a:latin typeface="Arial" panose="020B0604020202020204" pitchFamily="34" charset="0"/>
                <a:ea typeface="宋体" panose="02010600030101010101" pitchFamily="2" charset="-122"/>
                <a:cs typeface="Arial" panose="020B0604020202020204" pitchFamily="34" charset="0"/>
              </a:rPr>
              <a:t>coupler</a:t>
            </a:r>
          </a:p>
          <a:p>
            <a:pPr marL="285750" indent="-285750" defTabSz="914400">
              <a:buFont typeface="Arial" panose="020B0604020202020204" pitchFamily="34" charset="0"/>
              <a:buChar char="•"/>
            </a:pPr>
            <a:r>
              <a:rPr lang="en-US" altLang="zh-CN" sz="1600" dirty="0">
                <a:latin typeface="Arial" panose="020B0604020202020204" pitchFamily="34" charset="0"/>
                <a:ea typeface="Adobe 黑体 Std R" panose="020B0400000000000000" pitchFamily="34" charset="-122"/>
                <a:cs typeface="Arial" panose="020B0604020202020204" pitchFamily="34" charset="0"/>
              </a:rPr>
              <a:t>symmetry cone &amp; asymmetry cone (</a:t>
            </a:r>
            <a:r>
              <a:rPr lang="en-US" altLang="zh-CN" sz="1600" dirty="0" smtClean="0">
                <a:latin typeface="Arial" panose="020B0604020202020204" pitchFamily="34" charset="0"/>
                <a:ea typeface="Adobe 黑体 Std R" panose="020B0400000000000000" pitchFamily="34" charset="-122"/>
                <a:cs typeface="Arial" panose="020B0604020202020204" pitchFamily="34" charset="0"/>
              </a:rPr>
              <a:t>200-150-200</a:t>
            </a:r>
            <a:r>
              <a:rPr lang="en-US" altLang="zh-CN" sz="1600" dirty="0">
                <a:latin typeface="Arial" panose="020B0604020202020204" pitchFamily="34" charset="0"/>
                <a:ea typeface="Adobe 黑体 Std R" panose="020B0400000000000000" pitchFamily="34" charset="-122"/>
                <a:cs typeface="Arial" panose="020B0604020202020204" pitchFamily="34" charset="0"/>
              </a:rPr>
              <a:t>)</a:t>
            </a:r>
            <a:endParaRPr lang="zh-CN" altLang="en-US" sz="1600" dirty="0">
              <a:latin typeface="Arial" panose="020B0604020202020204" pitchFamily="34" charset="0"/>
              <a:cs typeface="Arial" panose="020B0604020202020204" pitchFamily="34" charset="0"/>
            </a:endParaRPr>
          </a:p>
          <a:p>
            <a:pPr marL="285750" indent="-285750" defTabSz="914400">
              <a:buFont typeface="Arial" panose="020B0604020202020204" pitchFamily="34" charset="0"/>
              <a:buChar char="•"/>
            </a:pPr>
            <a:endParaRPr lang="zh-CN" altLang="en-US" dirty="0">
              <a:solidFill>
                <a:prstClr val="black"/>
              </a:solidFill>
              <a:latin typeface="Calibri" panose="020F0502020204030204"/>
              <a:ea typeface="宋体" panose="02010600030101010101" pitchFamily="2" charset="-122"/>
            </a:endParaRPr>
          </a:p>
        </p:txBody>
      </p:sp>
      <p:pic>
        <p:nvPicPr>
          <p:cNvPr id="12" name="图片 11"/>
          <p:cNvPicPr>
            <a:picLocks noChangeAspect="1"/>
          </p:cNvPicPr>
          <p:nvPr/>
        </p:nvPicPr>
        <p:blipFill>
          <a:blip r:embed="rId3"/>
          <a:stretch>
            <a:fillRect/>
          </a:stretch>
        </p:blipFill>
        <p:spPr>
          <a:xfrm>
            <a:off x="3794246" y="3796263"/>
            <a:ext cx="4101403" cy="2866618"/>
          </a:xfrm>
          <a:prstGeom prst="rect">
            <a:avLst/>
          </a:prstGeom>
        </p:spPr>
      </p:pic>
      <p:pic>
        <p:nvPicPr>
          <p:cNvPr id="14" name="图片 13"/>
          <p:cNvPicPr>
            <a:picLocks noChangeAspect="1"/>
          </p:cNvPicPr>
          <p:nvPr/>
        </p:nvPicPr>
        <p:blipFill>
          <a:blip r:embed="rId4"/>
          <a:stretch>
            <a:fillRect/>
          </a:stretch>
        </p:blipFill>
        <p:spPr>
          <a:xfrm>
            <a:off x="5020486" y="1944253"/>
            <a:ext cx="2114954" cy="1511878"/>
          </a:xfrm>
          <a:prstGeom prst="rect">
            <a:avLst/>
          </a:prstGeom>
        </p:spPr>
      </p:pic>
      <p:pic>
        <p:nvPicPr>
          <p:cNvPr id="16" name="图片 15"/>
          <p:cNvPicPr>
            <a:picLocks noChangeAspect="1"/>
          </p:cNvPicPr>
          <p:nvPr/>
        </p:nvPicPr>
        <p:blipFill>
          <a:blip r:embed="rId5"/>
          <a:stretch>
            <a:fillRect/>
          </a:stretch>
        </p:blipFill>
        <p:spPr>
          <a:xfrm>
            <a:off x="8178799" y="2500720"/>
            <a:ext cx="3623548" cy="788122"/>
          </a:xfrm>
          <a:prstGeom prst="rect">
            <a:avLst/>
          </a:prstGeom>
        </p:spPr>
      </p:pic>
      <p:sp>
        <p:nvSpPr>
          <p:cNvPr id="17" name="矩形 16"/>
          <p:cNvSpPr/>
          <p:nvPr/>
        </p:nvSpPr>
        <p:spPr>
          <a:xfrm>
            <a:off x="8310879" y="4306243"/>
            <a:ext cx="3623548" cy="1815882"/>
          </a:xfrm>
          <a:prstGeom prst="rect">
            <a:avLst/>
          </a:prstGeom>
        </p:spPr>
        <p:txBody>
          <a:bodyPr wrap="square">
            <a:spAutoFit/>
          </a:bodyPr>
          <a:lstStyle/>
          <a:p>
            <a:pPr marL="285750" indent="-285750" defTabSz="914400">
              <a:buFont typeface="Arial" panose="020B0604020202020204" pitchFamily="34" charset="0"/>
              <a:buChar char="•"/>
            </a:pPr>
            <a:r>
              <a:rPr lang="en-US" altLang="zh-CN" sz="1600" dirty="0">
                <a:solidFill>
                  <a:prstClr val="black"/>
                </a:solidFill>
                <a:latin typeface="Arial" panose="020B0604020202020204" pitchFamily="34" charset="0"/>
                <a:cs typeface="Arial" panose="020B0604020202020204" pitchFamily="34" charset="0"/>
              </a:rPr>
              <a:t>Fabricate </a:t>
            </a:r>
            <a:r>
              <a:rPr lang="en-US" altLang="zh-CN" sz="1600" dirty="0" smtClean="0">
                <a:solidFill>
                  <a:prstClr val="black"/>
                </a:solidFill>
                <a:latin typeface="Arial" panose="020B0604020202020204" pitchFamily="34" charset="0"/>
                <a:cs typeface="Arial" panose="020B0604020202020204" pitchFamily="34" charset="0"/>
              </a:rPr>
              <a:t>two </a:t>
            </a:r>
            <a:r>
              <a:rPr lang="en-US" altLang="zh-CN" sz="1600" dirty="0">
                <a:solidFill>
                  <a:prstClr val="black"/>
                </a:solidFill>
                <a:latin typeface="Arial" panose="020B0604020202020204" pitchFamily="34" charset="0"/>
                <a:cs typeface="Arial" panose="020B0604020202020204" pitchFamily="34" charset="0"/>
              </a:rPr>
              <a:t>2-cell aluminum </a:t>
            </a:r>
            <a:r>
              <a:rPr lang="en-US" altLang="zh-CN" sz="1600" dirty="0" smtClean="0">
                <a:solidFill>
                  <a:prstClr val="black"/>
                </a:solidFill>
                <a:latin typeface="Arial" panose="020B0604020202020204" pitchFamily="34" charset="0"/>
                <a:cs typeface="Arial" panose="020B0604020202020204" pitchFamily="34" charset="0"/>
              </a:rPr>
              <a:t>cavities</a:t>
            </a:r>
            <a:endParaRPr lang="en-US" altLang="zh-CN" sz="1600" dirty="0">
              <a:solidFill>
                <a:prstClr val="black"/>
              </a:solidFill>
              <a:latin typeface="Arial" panose="020B0604020202020204" pitchFamily="34" charset="0"/>
              <a:cs typeface="Arial" panose="020B0604020202020204" pitchFamily="34" charset="0"/>
            </a:endParaRPr>
          </a:p>
          <a:p>
            <a:pPr marL="285750" indent="-285750" defTabSz="914400">
              <a:buFont typeface="Arial" panose="020B0604020202020204" pitchFamily="34" charset="0"/>
              <a:buChar char="•"/>
            </a:pPr>
            <a:r>
              <a:rPr lang="en-US" altLang="zh-CN" sz="1600" dirty="0">
                <a:solidFill>
                  <a:prstClr val="black"/>
                </a:solidFill>
                <a:latin typeface="Arial" panose="020B0604020202020204" pitchFamily="34" charset="0"/>
                <a:cs typeface="Arial" panose="020B0604020202020204" pitchFamily="34" charset="0"/>
              </a:rPr>
              <a:t>M</a:t>
            </a:r>
            <a:r>
              <a:rPr lang="en-US" altLang="zh-CN" sz="1600" dirty="0" smtClean="0">
                <a:solidFill>
                  <a:prstClr val="black"/>
                </a:solidFill>
                <a:latin typeface="Arial" panose="020B0604020202020204" pitchFamily="34" charset="0"/>
                <a:cs typeface="Arial" panose="020B0604020202020204" pitchFamily="34" charset="0"/>
              </a:rPr>
              <a:t>easure damping performance </a:t>
            </a:r>
            <a:r>
              <a:rPr lang="en-US" altLang="zh-CN" sz="1600" dirty="0">
                <a:solidFill>
                  <a:prstClr val="black"/>
                </a:solidFill>
                <a:latin typeface="Arial" panose="020B0604020202020204" pitchFamily="34" charset="0"/>
                <a:cs typeface="Arial" panose="020B0604020202020204" pitchFamily="34" charset="0"/>
              </a:rPr>
              <a:t>of </a:t>
            </a:r>
            <a:r>
              <a:rPr lang="en-US" altLang="zh-CN" sz="1600" dirty="0" smtClean="0">
                <a:solidFill>
                  <a:prstClr val="black"/>
                </a:solidFill>
                <a:latin typeface="Arial" panose="020B0604020202020204" pitchFamily="34" charset="0"/>
                <a:cs typeface="Arial" panose="020B0604020202020204" pitchFamily="34" charset="0"/>
              </a:rPr>
              <a:t>HOM couplers</a:t>
            </a:r>
            <a:endParaRPr lang="en-US" altLang="zh-CN" sz="1600" dirty="0">
              <a:solidFill>
                <a:prstClr val="black"/>
              </a:solidFill>
              <a:latin typeface="Arial" panose="020B0604020202020204" pitchFamily="34" charset="0"/>
              <a:cs typeface="Arial" panose="020B0604020202020204" pitchFamily="34" charset="0"/>
            </a:endParaRPr>
          </a:p>
          <a:p>
            <a:pPr marL="285750" indent="-285750" defTabSz="914400">
              <a:buFont typeface="Arial" panose="020B0604020202020204" pitchFamily="34" charset="0"/>
              <a:buChar char="•"/>
            </a:pPr>
            <a:r>
              <a:rPr lang="en-US" altLang="zh-CN" sz="1600" dirty="0">
                <a:solidFill>
                  <a:prstClr val="black"/>
                </a:solidFill>
                <a:latin typeface="Arial" panose="020B0604020202020204" pitchFamily="34" charset="0"/>
                <a:cs typeface="Arial" panose="020B0604020202020204" pitchFamily="34" charset="0"/>
              </a:rPr>
              <a:t>Check the actual  spread of the HOM spectrum due to mechanical tolerance</a:t>
            </a:r>
            <a:endParaRPr lang="zh-CN" altLang="en-US" sz="1600" dirty="0">
              <a:solidFill>
                <a:prstClr val="black"/>
              </a:solidFill>
              <a:latin typeface="Arial" panose="020B0604020202020204" pitchFamily="34" charset="0"/>
              <a:cs typeface="Arial" panose="020B0604020202020204" pitchFamily="34" charset="0"/>
            </a:endParaRPr>
          </a:p>
        </p:txBody>
      </p:sp>
      <p:sp>
        <p:nvSpPr>
          <p:cNvPr id="18" name="矩形 17"/>
          <p:cNvSpPr/>
          <p:nvPr/>
        </p:nvSpPr>
        <p:spPr>
          <a:xfrm>
            <a:off x="848838" y="572909"/>
            <a:ext cx="10713242" cy="707886"/>
          </a:xfrm>
          <a:prstGeom prst="rect">
            <a:avLst/>
          </a:prstGeom>
        </p:spPr>
        <p:txBody>
          <a:bodyPr wrap="square">
            <a:spAutoFit/>
          </a:bodyPr>
          <a:lstStyle/>
          <a:p>
            <a:pPr algn="ctr"/>
            <a:r>
              <a:rPr lang="en-US" altLang="zh-CN" sz="4000" dirty="0" smtClean="0">
                <a:latin typeface="Arial" panose="020B0604020202020204" pitchFamily="34" charset="0"/>
                <a:cs typeface="Arial" panose="020B0604020202020204" pitchFamily="34" charset="0"/>
              </a:rPr>
              <a:t>Low Power Test Bench and Model Cavities</a:t>
            </a:r>
            <a:endParaRPr lang="zh-CN" altLang="en-US" sz="4000" dirty="0"/>
          </a:p>
        </p:txBody>
      </p:sp>
    </p:spTree>
    <p:extLst>
      <p:ext uri="{BB962C8B-B14F-4D97-AF65-F5344CB8AC3E}">
        <p14:creationId xmlns:p14="http://schemas.microsoft.com/office/powerpoint/2010/main" val="297516628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9215" y="71269"/>
            <a:ext cx="10515600" cy="1325563"/>
          </a:xfrm>
        </p:spPr>
        <p:txBody>
          <a:bodyPr>
            <a:normAutofit/>
          </a:bodyPr>
          <a:lstStyle/>
          <a:p>
            <a:pPr algn="ctr"/>
            <a:r>
              <a:rPr lang="en-US" altLang="zh-CN" sz="4000" dirty="0">
                <a:latin typeface="Arial" panose="020B0604020202020204" pitchFamily="34" charset="0"/>
                <a:ea typeface="+mn-ea"/>
                <a:cs typeface="Arial" panose="020B0604020202020204" pitchFamily="34" charset="0"/>
              </a:rPr>
              <a:t>HOM </a:t>
            </a:r>
            <a:r>
              <a:rPr lang="en-US" altLang="zh-CN" sz="4000" dirty="0" smtClean="0">
                <a:latin typeface="Arial" panose="020B0604020202020204" pitchFamily="34" charset="0"/>
                <a:ea typeface="+mn-ea"/>
                <a:cs typeface="Arial" panose="020B0604020202020204" pitchFamily="34" charset="0"/>
              </a:rPr>
              <a:t>Absorber</a:t>
            </a:r>
            <a:endParaRPr lang="zh-CN" altLang="en-US" sz="4000" dirty="0">
              <a:latin typeface="Arial" panose="020B0604020202020204" pitchFamily="34" charset="0"/>
              <a:ea typeface="+mn-ea"/>
              <a:cs typeface="Arial" panose="020B0604020202020204" pitchFamily="34" charset="0"/>
            </a:endParaRPr>
          </a:p>
        </p:txBody>
      </p:sp>
      <p:sp>
        <p:nvSpPr>
          <p:cNvPr id="4" name="灯片编号占位符 3"/>
          <p:cNvSpPr>
            <a:spLocks noGrp="1"/>
          </p:cNvSpPr>
          <p:nvPr>
            <p:ph type="sldNum" sz="quarter" idx="12"/>
          </p:nvPr>
        </p:nvSpPr>
        <p:spPr/>
        <p:txBody>
          <a:bodyPr/>
          <a:lstStyle/>
          <a:p>
            <a:fld id="{C973300C-797F-D148-A78D-320196FBAF04}" type="slidenum">
              <a:rPr lang="en-US" smtClean="0">
                <a:solidFill>
                  <a:prstClr val="black">
                    <a:tint val="75000"/>
                  </a:prstClr>
                </a:solidFill>
              </a:rPr>
              <a:pPr/>
              <a:t>61</a:t>
            </a:fld>
            <a:endParaRPr lang="en-US">
              <a:solidFill>
                <a:prstClr val="black">
                  <a:tint val="75000"/>
                </a:prstClr>
              </a:solidFill>
            </a:endParaRPr>
          </a:p>
        </p:txBody>
      </p:sp>
      <p:pic>
        <p:nvPicPr>
          <p:cNvPr id="5" name="图片 4"/>
          <p:cNvPicPr/>
          <p:nvPr/>
        </p:nvPicPr>
        <p:blipFill>
          <a:blip r:embed="rId2">
            <a:extLst>
              <a:ext uri="{28A0092B-C50C-407E-A947-70E740481C1C}">
                <a14:useLocalDpi xmlns:a14="http://schemas.microsoft.com/office/drawing/2010/main" val="0"/>
              </a:ext>
            </a:extLst>
          </a:blip>
          <a:srcRect/>
          <a:stretch>
            <a:fillRect/>
          </a:stretch>
        </p:blipFill>
        <p:spPr bwMode="auto">
          <a:xfrm>
            <a:off x="456483" y="2636869"/>
            <a:ext cx="3664636" cy="2326626"/>
          </a:xfrm>
          <a:prstGeom prst="rect">
            <a:avLst/>
          </a:prstGeom>
          <a:noFill/>
        </p:spPr>
      </p:pic>
      <p:grpSp>
        <p:nvGrpSpPr>
          <p:cNvPr id="6" name="组合 5"/>
          <p:cNvGrpSpPr/>
          <p:nvPr/>
        </p:nvGrpSpPr>
        <p:grpSpPr>
          <a:xfrm>
            <a:off x="4523144" y="2866257"/>
            <a:ext cx="3187042" cy="1867850"/>
            <a:chOff x="592531" y="3823526"/>
            <a:chExt cx="4816462" cy="2639598"/>
          </a:xfrm>
        </p:grpSpPr>
        <p:pic>
          <p:nvPicPr>
            <p:cNvPr id="7" name="Picture 2" descr="E:\工作文件2016\CEPC\CEPC damper\材料照片\mmexport1499301629823.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574" b="17969"/>
            <a:stretch/>
          </p:blipFill>
          <p:spPr bwMode="auto">
            <a:xfrm>
              <a:off x="592531" y="3823526"/>
              <a:ext cx="2523396" cy="2633492"/>
            </a:xfrm>
            <a:prstGeom prst="rect">
              <a:avLst/>
            </a:prstGeom>
          </p:spPr>
          <p:style>
            <a:lnRef idx="2">
              <a:schemeClr val="dk1"/>
            </a:lnRef>
            <a:fillRef idx="1">
              <a:schemeClr val="lt1"/>
            </a:fillRef>
            <a:effectRef idx="0">
              <a:schemeClr val="dk1"/>
            </a:effectRef>
            <a:fontRef idx="minor">
              <a:schemeClr val="dk1"/>
            </a:fontRef>
          </p:style>
        </p:pic>
        <p:pic>
          <p:nvPicPr>
            <p:cNvPr id="8" name="Picture 3" descr="E:\工作文件2016\CEPC\CEPC damper\材料照片\mmexport1499301664388.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18058" b="28205"/>
            <a:stretch/>
          </p:blipFill>
          <p:spPr bwMode="auto">
            <a:xfrm>
              <a:off x="3149483" y="3823526"/>
              <a:ext cx="2259510" cy="2639598"/>
            </a:xfrm>
            <a:prstGeom prst="rect">
              <a:avLst/>
            </a:prstGeom>
          </p:spPr>
          <p:style>
            <a:lnRef idx="2">
              <a:schemeClr val="dk1"/>
            </a:lnRef>
            <a:fillRef idx="1">
              <a:schemeClr val="lt1"/>
            </a:fillRef>
            <a:effectRef idx="0">
              <a:schemeClr val="dk1"/>
            </a:effectRef>
            <a:fontRef idx="minor">
              <a:schemeClr val="dk1"/>
            </a:fontRef>
          </p:style>
        </p:pic>
      </p:grpSp>
      <p:cxnSp>
        <p:nvCxnSpPr>
          <p:cNvPr id="10" name="直接箭头连接符 9"/>
          <p:cNvCxnSpPr/>
          <p:nvPr/>
        </p:nvCxnSpPr>
        <p:spPr>
          <a:xfrm flipH="1" flipV="1">
            <a:off x="3523610" y="2459043"/>
            <a:ext cx="156454" cy="48217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1" name="TextBox 10"/>
          <p:cNvSpPr txBox="1"/>
          <p:nvPr/>
        </p:nvSpPr>
        <p:spPr>
          <a:xfrm>
            <a:off x="2246503" y="2120489"/>
            <a:ext cx="1874616" cy="338554"/>
          </a:xfrm>
          <a:prstGeom prst="rect">
            <a:avLst/>
          </a:prstGeom>
          <a:noFill/>
        </p:spPr>
        <p:txBody>
          <a:bodyPr wrap="none" rtlCol="0">
            <a:spAutoFit/>
          </a:bodyPr>
          <a:lstStyle/>
          <a:p>
            <a:r>
              <a:rPr lang="en-US" altLang="zh-CN" sz="1600" dirty="0">
                <a:latin typeface="Arial" panose="020B0604020202020204" pitchFamily="34" charset="0"/>
                <a:cs typeface="Arial" panose="020B0604020202020204" pitchFamily="34" charset="0"/>
              </a:rPr>
              <a:t>Water cooling pipe</a:t>
            </a:r>
            <a:endParaRPr lang="zh-CN" altLang="en-US" sz="1600" dirty="0">
              <a:latin typeface="Arial" panose="020B0604020202020204" pitchFamily="34" charset="0"/>
              <a:cs typeface="Arial" panose="020B0604020202020204" pitchFamily="34" charset="0"/>
            </a:endParaRPr>
          </a:p>
        </p:txBody>
      </p:sp>
      <p:sp>
        <p:nvSpPr>
          <p:cNvPr id="12" name="TextBox 11"/>
          <p:cNvSpPr txBox="1"/>
          <p:nvPr/>
        </p:nvSpPr>
        <p:spPr>
          <a:xfrm>
            <a:off x="4436663" y="5298742"/>
            <a:ext cx="2971809" cy="523220"/>
          </a:xfrm>
          <a:prstGeom prst="rect">
            <a:avLst/>
          </a:prstGeom>
          <a:noFill/>
        </p:spPr>
        <p:txBody>
          <a:bodyPr wrap="square" rtlCol="0">
            <a:spAutoFit/>
          </a:bodyPr>
          <a:lstStyle/>
          <a:p>
            <a:r>
              <a:rPr lang="en-US" altLang="zh-CN" sz="1400" dirty="0" err="1">
                <a:latin typeface="Arial" panose="020B0604020202020204" pitchFamily="34" charset="0"/>
                <a:cs typeface="Arial" panose="020B0604020202020204" pitchFamily="34" charset="0"/>
              </a:rPr>
              <a:t>SiC+AlN</a:t>
            </a:r>
            <a:r>
              <a:rPr lang="en-US" altLang="zh-CN" sz="1400" dirty="0">
                <a:latin typeface="Arial" panose="020B0604020202020204" pitchFamily="34" charset="0"/>
                <a:cs typeface="Arial" panose="020B0604020202020204" pitchFamily="34" charset="0"/>
              </a:rPr>
              <a:t> composite for broadband microwave absorbing</a:t>
            </a:r>
            <a:endParaRPr lang="zh-CN" altLang="en-US" sz="1400" dirty="0">
              <a:latin typeface="Arial" panose="020B0604020202020204" pitchFamily="34" charset="0"/>
              <a:cs typeface="Arial" panose="020B0604020202020204" pitchFamily="34" charset="0"/>
            </a:endParaRPr>
          </a:p>
        </p:txBody>
      </p:sp>
      <p:cxnSp>
        <p:nvCxnSpPr>
          <p:cNvPr id="15" name="直接箭头连接符 14"/>
          <p:cNvCxnSpPr/>
          <p:nvPr/>
        </p:nvCxnSpPr>
        <p:spPr>
          <a:xfrm flipH="1">
            <a:off x="1026615" y="4539298"/>
            <a:ext cx="422032" cy="69908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6" name="TextBox 15"/>
          <p:cNvSpPr txBox="1"/>
          <p:nvPr/>
        </p:nvSpPr>
        <p:spPr>
          <a:xfrm>
            <a:off x="456482" y="5298742"/>
            <a:ext cx="3664637" cy="584775"/>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Brick structure to reduce the fabrication cost</a:t>
            </a:r>
            <a:endParaRPr lang="zh-CN" altLang="en-US" sz="1600" dirty="0">
              <a:latin typeface="Arial" panose="020B0604020202020204" pitchFamily="34" charset="0"/>
              <a:cs typeface="Arial" panose="020B0604020202020204" pitchFamily="34" charset="0"/>
            </a:endParaRPr>
          </a:p>
        </p:txBody>
      </p:sp>
      <p:pic>
        <p:nvPicPr>
          <p:cNvPr id="3" name="图片 2"/>
          <p:cNvPicPr>
            <a:picLocks noChangeAspect="1"/>
          </p:cNvPicPr>
          <p:nvPr/>
        </p:nvPicPr>
        <p:blipFill>
          <a:blip r:embed="rId5"/>
          <a:stretch>
            <a:fillRect/>
          </a:stretch>
        </p:blipFill>
        <p:spPr>
          <a:xfrm>
            <a:off x="8151241" y="1869665"/>
            <a:ext cx="3661918" cy="3480435"/>
          </a:xfrm>
          <a:prstGeom prst="rect">
            <a:avLst/>
          </a:prstGeom>
        </p:spPr>
      </p:pic>
      <p:sp>
        <p:nvSpPr>
          <p:cNvPr id="9" name="矩形 8"/>
          <p:cNvSpPr/>
          <p:nvPr/>
        </p:nvSpPr>
        <p:spPr>
          <a:xfrm>
            <a:off x="8246157" y="5406463"/>
            <a:ext cx="3567002" cy="307777"/>
          </a:xfrm>
          <a:prstGeom prst="rect">
            <a:avLst/>
          </a:prstGeom>
        </p:spPr>
        <p:txBody>
          <a:bodyPr wrap="none">
            <a:spAutoFit/>
          </a:bodyPr>
          <a:lstStyle/>
          <a:p>
            <a:r>
              <a:rPr lang="en-US" altLang="zh-CN" sz="1400" dirty="0">
                <a:latin typeface="Arial" panose="020B0604020202020204" pitchFamily="34" charset="0"/>
                <a:cs typeface="Arial" panose="020B0604020202020204" pitchFamily="34" charset="0"/>
              </a:rPr>
              <a:t>Microwave absorbing material test system </a:t>
            </a:r>
            <a:endParaRPr lang="zh-CN" altLang="en-US" sz="1400" dirty="0"/>
          </a:p>
        </p:txBody>
      </p:sp>
    </p:spTree>
    <p:extLst>
      <p:ext uri="{BB962C8B-B14F-4D97-AF65-F5344CB8AC3E}">
        <p14:creationId xmlns:p14="http://schemas.microsoft.com/office/powerpoint/2010/main" val="121557208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sz="4000" i="1" dirty="0" smtClean="0">
                <a:latin typeface="Arial" panose="020B0604020202020204" pitchFamily="34" charset="0"/>
                <a:cs typeface="Arial" panose="020B0604020202020204" pitchFamily="34" charset="0"/>
              </a:rPr>
              <a:t>ε</a:t>
            </a:r>
            <a:r>
              <a:rPr lang="en-US" altLang="zh-CN" sz="4000" dirty="0" smtClean="0">
                <a:latin typeface="Arial" panose="020B0604020202020204" pitchFamily="34" charset="0"/>
                <a:cs typeface="Arial" panose="020B0604020202020204" pitchFamily="34" charset="0"/>
              </a:rPr>
              <a:t> and </a:t>
            </a:r>
            <a:r>
              <a:rPr lang="en-US" altLang="zh-CN" sz="4000" i="1" dirty="0" smtClean="0">
                <a:latin typeface="Arial" panose="020B0604020202020204" pitchFamily="34" charset="0"/>
                <a:cs typeface="Arial" panose="020B0604020202020204" pitchFamily="34" charset="0"/>
              </a:rPr>
              <a:t>μ</a:t>
            </a:r>
            <a:r>
              <a:rPr lang="en-US" altLang="zh-CN" sz="4000" dirty="0" smtClean="0">
                <a:latin typeface="Arial" panose="020B0604020202020204" pitchFamily="34" charset="0"/>
                <a:cs typeface="Arial" panose="020B0604020202020204" pitchFamily="34" charset="0"/>
              </a:rPr>
              <a:t> Test </a:t>
            </a:r>
            <a:r>
              <a:rPr lang="en-US" altLang="zh-CN" sz="4000" dirty="0">
                <a:latin typeface="Arial" panose="020B0604020202020204" pitchFamily="34" charset="0"/>
                <a:cs typeface="Arial" panose="020B0604020202020204" pitchFamily="34" charset="0"/>
              </a:rPr>
              <a:t>R</a:t>
            </a:r>
            <a:r>
              <a:rPr lang="en-US" altLang="zh-CN" sz="4000" dirty="0" smtClean="0">
                <a:latin typeface="Arial" panose="020B0604020202020204" pitchFamily="34" charset="0"/>
                <a:cs typeface="Arial" panose="020B0604020202020204" pitchFamily="34" charset="0"/>
              </a:rPr>
              <a:t>esult for </a:t>
            </a:r>
            <a:r>
              <a:rPr lang="en-US" altLang="zh-CN" sz="4000" dirty="0">
                <a:latin typeface="Arial" panose="020B0604020202020204" pitchFamily="34" charset="0"/>
                <a:cs typeface="Arial" panose="020B0604020202020204" pitchFamily="34" charset="0"/>
              </a:rPr>
              <a:t>F</a:t>
            </a:r>
            <a:r>
              <a:rPr lang="en-US" altLang="zh-CN" sz="4000" dirty="0" smtClean="0">
                <a:latin typeface="Arial" panose="020B0604020202020204" pitchFamily="34" charset="0"/>
                <a:cs typeface="Arial" panose="020B0604020202020204" pitchFamily="34" charset="0"/>
              </a:rPr>
              <a:t>errite</a:t>
            </a:r>
            <a:endParaRPr lang="zh-CN" altLang="en-US" sz="4000"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C973300C-797F-D148-A78D-320196FBAF04}" type="slidenum">
              <a:rPr lang="en-US" smtClean="0">
                <a:solidFill>
                  <a:prstClr val="black">
                    <a:tint val="75000"/>
                  </a:prstClr>
                </a:solidFill>
              </a:rPr>
              <a:pPr/>
              <a:t>62</a:t>
            </a:fld>
            <a:endParaRPr lang="en-US">
              <a:solidFill>
                <a:prstClr val="black">
                  <a:tint val="75000"/>
                </a:prstClr>
              </a:solidFill>
            </a:endParaRPr>
          </a:p>
        </p:txBody>
      </p:sp>
      <p:graphicFrame>
        <p:nvGraphicFramePr>
          <p:cNvPr id="5" name="图表 4"/>
          <p:cNvGraphicFramePr>
            <a:graphicFrameLocks/>
          </p:cNvGraphicFramePr>
          <p:nvPr>
            <p:extLst/>
          </p:nvPr>
        </p:nvGraphicFramePr>
        <p:xfrm>
          <a:off x="1503185" y="1236822"/>
          <a:ext cx="4608000" cy="24120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图表 5"/>
          <p:cNvGraphicFramePr>
            <a:graphicFrameLocks/>
          </p:cNvGraphicFramePr>
          <p:nvPr>
            <p:extLst/>
          </p:nvPr>
        </p:nvGraphicFramePr>
        <p:xfrm>
          <a:off x="6060000" y="1236822"/>
          <a:ext cx="4608000" cy="2412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图表 6"/>
          <p:cNvGraphicFramePr>
            <a:graphicFrameLocks/>
          </p:cNvGraphicFramePr>
          <p:nvPr>
            <p:extLst/>
          </p:nvPr>
        </p:nvGraphicFramePr>
        <p:xfrm>
          <a:off x="1523697" y="3933056"/>
          <a:ext cx="4608000" cy="24120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8" name="图表 7"/>
          <p:cNvGraphicFramePr>
            <a:graphicFrameLocks/>
          </p:cNvGraphicFramePr>
          <p:nvPr>
            <p:extLst/>
          </p:nvPr>
        </p:nvGraphicFramePr>
        <p:xfrm>
          <a:off x="6060000" y="3933056"/>
          <a:ext cx="4608000" cy="2412000"/>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69436016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53567"/>
            <a:ext cx="10515600" cy="1051987"/>
          </a:xfrm>
        </p:spPr>
        <p:txBody>
          <a:bodyPr>
            <a:normAutofit/>
          </a:bodyPr>
          <a:lstStyle/>
          <a:p>
            <a:pPr algn="ctr"/>
            <a:r>
              <a:rPr lang="en-US" altLang="zh-CN" sz="4000" dirty="0" smtClean="0">
                <a:latin typeface="Arial" panose="020B0604020202020204" pitchFamily="34" charset="0"/>
                <a:cs typeface="Arial" panose="020B0604020202020204" pitchFamily="34" charset="0"/>
              </a:rPr>
              <a:t>HOM Damping for TM111</a:t>
            </a:r>
            <a:endParaRPr lang="zh-CN" altLang="en-US" sz="4000"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C973300C-797F-D148-A78D-320196FBAF04}" type="slidenum">
              <a:rPr lang="en-US" smtClean="0">
                <a:solidFill>
                  <a:prstClr val="black">
                    <a:tint val="75000"/>
                  </a:prstClr>
                </a:solidFill>
              </a:rPr>
              <a:pPr/>
              <a:t>63</a:t>
            </a:fld>
            <a:endParaRPr lang="en-US">
              <a:solidFill>
                <a:prstClr val="black">
                  <a:tint val="75000"/>
                </a:prstClr>
              </a:solidFill>
            </a:endParaRPr>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97797" y="3570859"/>
            <a:ext cx="7612325" cy="2713484"/>
          </a:xfrm>
          <a:prstGeom prst="rect">
            <a:avLst/>
          </a:prstGeom>
        </p:spPr>
        <p:style>
          <a:lnRef idx="2">
            <a:schemeClr val="dk1"/>
          </a:lnRef>
          <a:fillRef idx="1">
            <a:schemeClr val="lt1"/>
          </a:fillRef>
          <a:effectRef idx="0">
            <a:schemeClr val="dk1"/>
          </a:effectRef>
          <a:fontRef idx="minor">
            <a:schemeClr val="dk1"/>
          </a:fontRef>
        </p:style>
      </p:pic>
      <p:sp>
        <p:nvSpPr>
          <p:cNvPr id="7" name="TextBox 6"/>
          <p:cNvSpPr txBox="1"/>
          <p:nvPr/>
        </p:nvSpPr>
        <p:spPr>
          <a:xfrm>
            <a:off x="558277" y="1673217"/>
            <a:ext cx="6429965" cy="400110"/>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Integral simulation of “cavity + HOM absorber + taper”: </a:t>
            </a:r>
            <a:endParaRPr lang="zh-CN" altLang="en-US" sz="2000" dirty="0">
              <a:latin typeface="Arial" panose="020B0604020202020204" pitchFamily="34" charset="0"/>
              <a:cs typeface="Arial" panose="020B0604020202020204" pitchFamily="34" charset="0"/>
            </a:endParaRPr>
          </a:p>
        </p:txBody>
      </p:sp>
      <p:grpSp>
        <p:nvGrpSpPr>
          <p:cNvPr id="12" name="组合 11"/>
          <p:cNvGrpSpPr/>
          <p:nvPr/>
        </p:nvGrpSpPr>
        <p:grpSpPr>
          <a:xfrm>
            <a:off x="7060841" y="1673217"/>
            <a:ext cx="3925116" cy="1698249"/>
            <a:chOff x="4905933" y="1813048"/>
            <a:chExt cx="3925116" cy="1698249"/>
          </a:xfrm>
        </p:grpSpPr>
        <p:pic>
          <p:nvPicPr>
            <p:cNvPr id="8"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643" t="17049" r="20554" b="16769"/>
            <a:stretch/>
          </p:blipFill>
          <p:spPr bwMode="auto">
            <a:xfrm>
              <a:off x="4967881" y="1813048"/>
              <a:ext cx="3863168" cy="1359695"/>
            </a:xfrm>
            <a:prstGeom prst="rect">
              <a:avLst/>
            </a:prstGeom>
            <a:ln/>
            <a:extLst/>
          </p:spPr>
          <p:style>
            <a:lnRef idx="2">
              <a:schemeClr val="dk1"/>
            </a:lnRef>
            <a:fillRef idx="1">
              <a:schemeClr val="lt1"/>
            </a:fillRef>
            <a:effectRef idx="0">
              <a:schemeClr val="dk1"/>
            </a:effectRef>
            <a:fontRef idx="minor">
              <a:schemeClr val="dk1"/>
            </a:fontRef>
          </p:style>
        </p:pic>
        <p:sp>
          <p:nvSpPr>
            <p:cNvPr id="9" name="TextBox 8"/>
            <p:cNvSpPr txBox="1"/>
            <p:nvPr/>
          </p:nvSpPr>
          <p:spPr>
            <a:xfrm>
              <a:off x="4905933" y="3172743"/>
              <a:ext cx="3335657" cy="338554"/>
            </a:xfrm>
            <a:prstGeom prst="rect">
              <a:avLst/>
            </a:prstGeom>
            <a:noFill/>
          </p:spPr>
          <p:txBody>
            <a:bodyPr wrap="none" rtlCol="0">
              <a:spAutoFit/>
            </a:bodyPr>
            <a:lstStyle/>
            <a:p>
              <a:r>
                <a:rPr lang="en-US" altLang="zh-CN" sz="1600" dirty="0"/>
                <a:t>Cavity + HOM absorber + taper model</a:t>
              </a:r>
              <a:endParaRPr lang="zh-CN" altLang="en-US" sz="1600" dirty="0"/>
            </a:p>
          </p:txBody>
        </p:sp>
        <p:sp>
          <p:nvSpPr>
            <p:cNvPr id="10" name="椭圆 9"/>
            <p:cNvSpPr/>
            <p:nvPr/>
          </p:nvSpPr>
          <p:spPr>
            <a:xfrm>
              <a:off x="5878204" y="2380656"/>
              <a:ext cx="576064" cy="720080"/>
            </a:xfrm>
            <a:prstGeom prst="ellipse">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1" name="TextBox 10"/>
            <p:cNvSpPr txBox="1"/>
            <p:nvPr/>
          </p:nvSpPr>
          <p:spPr>
            <a:xfrm>
              <a:off x="5573766" y="1940195"/>
              <a:ext cx="1025089" cy="369332"/>
            </a:xfrm>
            <a:prstGeom prst="rect">
              <a:avLst/>
            </a:prstGeom>
            <a:noFill/>
          </p:spPr>
          <p:txBody>
            <a:bodyPr wrap="none" rtlCol="0">
              <a:spAutoFit/>
            </a:bodyPr>
            <a:lstStyle/>
            <a:p>
              <a:r>
                <a:rPr lang="en-US" altLang="zh-CN" dirty="0">
                  <a:solidFill>
                    <a:srgbClr val="FF0000"/>
                  </a:solidFill>
                </a:rPr>
                <a:t>absorber</a:t>
              </a:r>
              <a:endParaRPr lang="zh-CN" altLang="en-US" dirty="0">
                <a:solidFill>
                  <a:srgbClr val="FF0000"/>
                </a:solidFill>
              </a:endParaRPr>
            </a:p>
          </p:txBody>
        </p:sp>
      </p:grpSp>
      <p:sp>
        <p:nvSpPr>
          <p:cNvPr id="13" name="矩形 12"/>
          <p:cNvSpPr/>
          <p:nvPr/>
        </p:nvSpPr>
        <p:spPr>
          <a:xfrm>
            <a:off x="584810" y="2115198"/>
            <a:ext cx="5694069" cy="923330"/>
          </a:xfrm>
          <a:prstGeom prst="rect">
            <a:avLst/>
          </a:prstGeom>
        </p:spPr>
        <p:txBody>
          <a:bodyPr wrap="square">
            <a:spAutoFit/>
          </a:bodyPr>
          <a:lstStyle/>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Simulate the real HOM absorbing situation</a:t>
            </a: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For example: TM111 mode, frequency=1.456GHz, system </a:t>
            </a:r>
            <a:r>
              <a:rPr lang="en-US" altLang="zh-CN" dirty="0" smtClean="0">
                <a:latin typeface="Arial" panose="020B0604020202020204" pitchFamily="34" charset="0"/>
                <a:cs typeface="Arial" panose="020B0604020202020204" pitchFamily="34" charset="0"/>
              </a:rPr>
              <a:t>QL=56.7</a:t>
            </a:r>
            <a:endParaRPr lang="en-US" altLang="zh-CN"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698505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38958"/>
            <a:ext cx="10515600" cy="1325563"/>
          </a:xfrm>
        </p:spPr>
        <p:txBody>
          <a:bodyPr>
            <a:normAutofit/>
          </a:bodyPr>
          <a:lstStyle/>
          <a:p>
            <a:pPr algn="ctr"/>
            <a:r>
              <a:rPr lang="en-US" altLang="zh-CN" sz="4000" dirty="0" smtClean="0">
                <a:latin typeface="Arial" panose="020B0604020202020204" pitchFamily="34" charset="0"/>
                <a:cs typeface="Arial" panose="020B0604020202020204" pitchFamily="34" charset="0"/>
              </a:rPr>
              <a:t>Broadband Absorbing </a:t>
            </a:r>
            <a:r>
              <a:rPr lang="en-US" altLang="zh-CN" sz="4000" dirty="0">
                <a:latin typeface="Arial" panose="020B0604020202020204" pitchFamily="34" charset="0"/>
                <a:cs typeface="Arial" panose="020B0604020202020204" pitchFamily="34" charset="0"/>
              </a:rPr>
              <a:t>E</a:t>
            </a:r>
            <a:r>
              <a:rPr lang="en-US" altLang="zh-CN" sz="4000" dirty="0" smtClean="0">
                <a:latin typeface="Arial" panose="020B0604020202020204" pitchFamily="34" charset="0"/>
                <a:cs typeface="Arial" panose="020B0604020202020204" pitchFamily="34" charset="0"/>
              </a:rPr>
              <a:t>fficiency</a:t>
            </a:r>
            <a:endParaRPr lang="zh-CN" altLang="en-US" sz="4000" dirty="0">
              <a:latin typeface="Arial" panose="020B0604020202020204" pitchFamily="34" charset="0"/>
              <a:cs typeface="Arial" panose="020B0604020202020204" pitchFamily="34" charset="0"/>
            </a:endParaRPr>
          </a:p>
        </p:txBody>
      </p:sp>
      <p:sp>
        <p:nvSpPr>
          <p:cNvPr id="6" name="灯片编号占位符 3"/>
          <p:cNvSpPr txBox="1">
            <a:spLocks/>
          </p:cNvSpPr>
          <p:nvPr/>
        </p:nvSpPr>
        <p:spPr>
          <a:xfrm>
            <a:off x="8077200" y="5969503"/>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973300C-797F-D148-A78D-320196FBAF04}" type="slidenum">
              <a:rPr lang="en-US"/>
              <a:pPr/>
              <a:t>64</a:t>
            </a:fld>
            <a:endParaRPr lang="en-US"/>
          </a:p>
        </p:txBody>
      </p:sp>
      <p:grpSp>
        <p:nvGrpSpPr>
          <p:cNvPr id="9" name="组合 8"/>
          <p:cNvGrpSpPr/>
          <p:nvPr/>
        </p:nvGrpSpPr>
        <p:grpSpPr>
          <a:xfrm>
            <a:off x="1749374" y="3272377"/>
            <a:ext cx="8693252" cy="3397531"/>
            <a:chOff x="266190" y="3010694"/>
            <a:chExt cx="8693252" cy="3397531"/>
          </a:xfrm>
        </p:grpSpPr>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190" y="3010694"/>
              <a:ext cx="8693252" cy="3397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直接连接符 6"/>
            <p:cNvCxnSpPr/>
            <p:nvPr/>
          </p:nvCxnSpPr>
          <p:spPr>
            <a:xfrm flipV="1">
              <a:off x="266190" y="4709459"/>
              <a:ext cx="7854353" cy="1"/>
            </a:xfrm>
            <a:prstGeom prst="line">
              <a:avLst/>
            </a:prstGeom>
            <a:ln>
              <a:solidFill>
                <a:srgbClr val="0000CC"/>
              </a:solidFill>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8181179" y="4509404"/>
              <a:ext cx="569387" cy="400110"/>
            </a:xfrm>
            <a:prstGeom prst="rect">
              <a:avLst/>
            </a:prstGeom>
            <a:noFill/>
          </p:spPr>
          <p:txBody>
            <a:bodyPr wrap="none" rtlCol="0">
              <a:spAutoFit/>
            </a:bodyPr>
            <a:lstStyle/>
            <a:p>
              <a:r>
                <a:rPr lang="en-US" altLang="zh-CN" sz="2000" dirty="0">
                  <a:solidFill>
                    <a:srgbClr val="0000CC"/>
                  </a:solidFill>
                  <a:latin typeface="黑体" panose="02010609060101010101" pitchFamily="49" charset="-122"/>
                  <a:ea typeface="黑体" panose="02010609060101010101" pitchFamily="49" charset="-122"/>
                </a:rPr>
                <a:t>50%</a:t>
              </a:r>
              <a:endParaRPr lang="zh-CN" altLang="en-US" sz="2000" dirty="0">
                <a:solidFill>
                  <a:srgbClr val="0000CC"/>
                </a:solidFill>
                <a:latin typeface="黑体" panose="02010609060101010101" pitchFamily="49" charset="-122"/>
                <a:ea typeface="黑体" panose="02010609060101010101" pitchFamily="49" charset="-122"/>
              </a:endParaRPr>
            </a:p>
          </p:txBody>
        </p:sp>
      </p:grpSp>
      <p:pic>
        <p:nvPicPr>
          <p:cNvPr id="10" name="Picture 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5446" t="13498" r="30137" b="16172"/>
          <a:stretch/>
        </p:blipFill>
        <p:spPr bwMode="auto">
          <a:xfrm>
            <a:off x="2065710" y="1700254"/>
            <a:ext cx="3059184" cy="1462651"/>
          </a:xfrm>
          <a:prstGeom prst="rect">
            <a:avLst/>
          </a:prstGeom>
          <a:ln/>
        </p:spPr>
        <p:style>
          <a:lnRef idx="2">
            <a:schemeClr val="dk1"/>
          </a:lnRef>
          <a:fillRef idx="1">
            <a:schemeClr val="lt1"/>
          </a:fillRef>
          <a:effectRef idx="0">
            <a:schemeClr val="dk1"/>
          </a:effectRef>
          <a:fontRef idx="minor">
            <a:schemeClr val="dk1"/>
          </a:fontRef>
        </p:style>
      </p:pic>
      <mc:AlternateContent xmlns:mc="http://schemas.openxmlformats.org/markup-compatibility/2006" xmlns:a14="http://schemas.microsoft.com/office/drawing/2010/main">
        <mc:Choice Requires="a14">
          <p:sp>
            <p:nvSpPr>
              <p:cNvPr id="11" name="TextBox 10"/>
              <p:cNvSpPr txBox="1"/>
              <p:nvPr/>
            </p:nvSpPr>
            <p:spPr>
              <a:xfrm>
                <a:off x="6352404" y="1519500"/>
                <a:ext cx="3204019" cy="8996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a:rPr>
                            <m:t>𝑃</m:t>
                          </m:r>
                        </m:e>
                        <m:sub>
                          <m:r>
                            <a:rPr lang="en-US" altLang="zh-CN" sz="2000" i="1">
                              <a:latin typeface="Cambria Math"/>
                            </a:rPr>
                            <m:t>𝑙𝑜𝑠𝑠</m:t>
                          </m:r>
                        </m:sub>
                      </m:sSub>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1</m:t>
                          </m:r>
                        </m:num>
                        <m:den>
                          <m:r>
                            <a:rPr lang="en-US" altLang="zh-CN" sz="2000" i="1">
                              <a:latin typeface="Cambria Math"/>
                            </a:rPr>
                            <m:t>2</m:t>
                          </m:r>
                        </m:den>
                      </m:f>
                      <m:r>
                        <a:rPr lang="zh-CN" altLang="en-US" sz="2000" i="1">
                          <a:latin typeface="Cambria Math"/>
                        </a:rPr>
                        <m:t>𝜔</m:t>
                      </m:r>
                      <m:sSub>
                        <m:sSubPr>
                          <m:ctrlPr>
                            <a:rPr lang="en-US" altLang="zh-CN" sz="2000" i="1">
                              <a:latin typeface="Cambria Math" panose="02040503050406030204" pitchFamily="18" charset="0"/>
                            </a:rPr>
                          </m:ctrlPr>
                        </m:sSubPr>
                        <m:e>
                          <m:r>
                            <a:rPr lang="zh-CN" altLang="en-US" sz="2000" i="1">
                              <a:latin typeface="Cambria Math"/>
                            </a:rPr>
                            <m:t>𝜀</m:t>
                          </m:r>
                        </m:e>
                        <m:sub>
                          <m:r>
                            <a:rPr lang="en-US" altLang="zh-CN" sz="2000" i="1">
                              <a:latin typeface="Cambria Math"/>
                            </a:rPr>
                            <m:t>0</m:t>
                          </m:r>
                        </m:sub>
                      </m:sSub>
                      <m:sSup>
                        <m:sSupPr>
                          <m:ctrlPr>
                            <a:rPr lang="en-US" altLang="zh-CN" sz="2000" i="1">
                              <a:latin typeface="Cambria Math" panose="02040503050406030204" pitchFamily="18" charset="0"/>
                            </a:rPr>
                          </m:ctrlPr>
                        </m:sSupPr>
                        <m:e>
                          <m:r>
                            <a:rPr lang="zh-CN" altLang="en-US" sz="2000" i="1">
                              <a:latin typeface="Cambria Math"/>
                            </a:rPr>
                            <m:t>𝜀</m:t>
                          </m:r>
                        </m:e>
                        <m:sup>
                          <m:r>
                            <a:rPr lang="en-US" altLang="zh-CN" sz="2000" i="1">
                              <a:latin typeface="Cambria Math"/>
                            </a:rPr>
                            <m:t>′′</m:t>
                          </m:r>
                        </m:sup>
                      </m:sSup>
                      <m:nary>
                        <m:naryPr>
                          <m:chr m:val="∭"/>
                          <m:limLoc m:val="undOvr"/>
                          <m:subHide m:val="on"/>
                          <m:supHide m:val="on"/>
                          <m:ctrlPr>
                            <a:rPr lang="en-US" altLang="zh-CN" sz="2000" i="1">
                              <a:latin typeface="Cambria Math" panose="02040503050406030204" pitchFamily="18" charset="0"/>
                            </a:rPr>
                          </m:ctrlPr>
                        </m:naryPr>
                        <m:sub/>
                        <m:sup/>
                        <m:e>
                          <m:sSup>
                            <m:sSupPr>
                              <m:ctrlPr>
                                <a:rPr lang="en-US" altLang="zh-CN" sz="2000" i="1">
                                  <a:latin typeface="Cambria Math" panose="02040503050406030204" pitchFamily="18" charset="0"/>
                                </a:rPr>
                              </m:ctrlPr>
                            </m:sSupPr>
                            <m:e>
                              <m:d>
                                <m:dPr>
                                  <m:begChr m:val="|"/>
                                  <m:endChr m:val="|"/>
                                  <m:ctrlPr>
                                    <a:rPr lang="en-US" altLang="zh-CN" sz="2000" i="1">
                                      <a:latin typeface="Cambria Math" panose="02040503050406030204" pitchFamily="18" charset="0"/>
                                    </a:rPr>
                                  </m:ctrlPr>
                                </m:dPr>
                                <m:e>
                                  <m:acc>
                                    <m:accPr>
                                      <m:chr m:val="⃑"/>
                                      <m:ctrlPr>
                                        <a:rPr lang="en-US" altLang="zh-CN" sz="2000" i="1">
                                          <a:latin typeface="Cambria Math" panose="02040503050406030204" pitchFamily="18" charset="0"/>
                                        </a:rPr>
                                      </m:ctrlPr>
                                    </m:accPr>
                                    <m:e>
                                      <m:r>
                                        <a:rPr lang="en-US" altLang="zh-CN" sz="2000" i="1">
                                          <a:latin typeface="Cambria Math"/>
                                        </a:rPr>
                                        <m:t>𝐸</m:t>
                                      </m:r>
                                    </m:e>
                                  </m:acc>
                                </m:e>
                              </m:d>
                            </m:e>
                            <m:sup>
                              <m:r>
                                <a:rPr lang="en-US" altLang="zh-CN" sz="2000" i="1">
                                  <a:latin typeface="Cambria Math"/>
                                </a:rPr>
                                <m:t>2</m:t>
                              </m:r>
                            </m:sup>
                          </m:sSup>
                          <m:r>
                            <a:rPr lang="en-US" altLang="zh-CN" sz="2000" i="1">
                              <a:latin typeface="Cambria Math"/>
                            </a:rPr>
                            <m:t>𝑑𝑉</m:t>
                          </m:r>
                        </m:e>
                      </m:nary>
                    </m:oMath>
                  </m:oMathPara>
                </a14:m>
                <a:endParaRPr lang="zh-CN" altLang="en-US" sz="2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6352404" y="1519500"/>
                <a:ext cx="3204019" cy="899670"/>
              </a:xfrm>
              <a:prstGeom prst="rect">
                <a:avLst/>
              </a:prstGeom>
              <a:blipFill>
                <a:blip r:embed="rId4"/>
                <a:stretch>
                  <a:fillRect/>
                </a:stretch>
              </a:blipFill>
            </p:spPr>
            <p:txBody>
              <a:bodyPr/>
              <a:lstStyle/>
              <a:p>
                <a:r>
                  <a:rPr lang="zh-CN" altLang="en-US">
                    <a:noFill/>
                  </a:rPr>
                  <a:t> </a:t>
                </a:r>
              </a:p>
            </p:txBody>
          </p:sp>
        </mc:Fallback>
      </mc:AlternateContent>
      <p:sp>
        <p:nvSpPr>
          <p:cNvPr id="12" name="TextBox 11"/>
          <p:cNvSpPr txBox="1"/>
          <p:nvPr/>
        </p:nvSpPr>
        <p:spPr>
          <a:xfrm>
            <a:off x="5621396" y="2431580"/>
            <a:ext cx="5330498" cy="369332"/>
          </a:xfrm>
          <a:prstGeom prst="rect">
            <a:avLst/>
          </a:prstGeom>
          <a:noFill/>
        </p:spPr>
        <p:txBody>
          <a:bodyPr wrap="none" rtlCol="0">
            <a:spAutoFit/>
          </a:bodyPr>
          <a:lstStyle/>
          <a:p>
            <a:r>
              <a:rPr lang="en-US" altLang="zh-CN" dirty="0"/>
              <a:t>The broadband absorbing efficiency is larger than 50%.</a:t>
            </a:r>
            <a:endParaRPr lang="zh-CN" altLang="en-US" dirty="0"/>
          </a:p>
        </p:txBody>
      </p:sp>
    </p:spTree>
    <p:extLst>
      <p:ext uri="{BB962C8B-B14F-4D97-AF65-F5344CB8AC3E}">
        <p14:creationId xmlns:p14="http://schemas.microsoft.com/office/powerpoint/2010/main" val="159367986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46282" y="-34759"/>
            <a:ext cx="10515600" cy="937614"/>
          </a:xfrm>
        </p:spPr>
        <p:txBody>
          <a:bodyPr>
            <a:normAutofit/>
          </a:bodyPr>
          <a:lstStyle/>
          <a:p>
            <a:pPr algn="ctr"/>
            <a:r>
              <a:rPr lang="en-US" altLang="zh-CN" sz="4000" dirty="0" smtClean="0">
                <a:latin typeface="Arial" panose="020B0604020202020204" pitchFamily="34" charset="0"/>
                <a:cs typeface="Arial" panose="020B0604020202020204" pitchFamily="34" charset="0"/>
              </a:rPr>
              <a:t>TE121</a:t>
            </a:r>
            <a:endParaRPr lang="zh-CN" altLang="en-US" sz="4000" dirty="0">
              <a:latin typeface="Arial" panose="020B0604020202020204" pitchFamily="34" charset="0"/>
              <a:cs typeface="Arial" panose="020B0604020202020204" pitchFamily="34" charset="0"/>
            </a:endParaRPr>
          </a:p>
        </p:txBody>
      </p:sp>
      <p:graphicFrame>
        <p:nvGraphicFramePr>
          <p:cNvPr id="4" name="表格 3"/>
          <p:cNvGraphicFramePr>
            <a:graphicFrameLocks noGrp="1"/>
          </p:cNvGraphicFramePr>
          <p:nvPr>
            <p:extLst/>
          </p:nvPr>
        </p:nvGraphicFramePr>
        <p:xfrm>
          <a:off x="267305" y="1012547"/>
          <a:ext cx="5208105" cy="1097280"/>
        </p:xfrm>
        <a:graphic>
          <a:graphicData uri="http://schemas.openxmlformats.org/drawingml/2006/table">
            <a:tbl>
              <a:tblPr firstRow="1" bandRow="1">
                <a:tableStyleId>{5C22544A-7EE6-4342-B048-85BDC9FD1C3A}</a:tableStyleId>
              </a:tblPr>
              <a:tblGrid>
                <a:gridCol w="1140534">
                  <a:extLst>
                    <a:ext uri="{9D8B030D-6E8A-4147-A177-3AD203B41FA5}">
                      <a16:colId xmlns:a16="http://schemas.microsoft.com/office/drawing/2014/main" val="20000"/>
                    </a:ext>
                  </a:extLst>
                </a:gridCol>
                <a:gridCol w="1191849">
                  <a:extLst>
                    <a:ext uri="{9D8B030D-6E8A-4147-A177-3AD203B41FA5}">
                      <a16:colId xmlns:a16="http://schemas.microsoft.com/office/drawing/2014/main" val="20001"/>
                    </a:ext>
                  </a:extLst>
                </a:gridCol>
                <a:gridCol w="1457739">
                  <a:extLst>
                    <a:ext uri="{9D8B030D-6E8A-4147-A177-3AD203B41FA5}">
                      <a16:colId xmlns:a16="http://schemas.microsoft.com/office/drawing/2014/main" val="20002"/>
                    </a:ext>
                  </a:extLst>
                </a:gridCol>
                <a:gridCol w="1417983">
                  <a:extLst>
                    <a:ext uri="{9D8B030D-6E8A-4147-A177-3AD203B41FA5}">
                      <a16:colId xmlns:a16="http://schemas.microsoft.com/office/drawing/2014/main" val="20003"/>
                    </a:ext>
                  </a:extLst>
                </a:gridCol>
              </a:tblGrid>
              <a:tr h="288116">
                <a:tc>
                  <a:txBody>
                    <a:bodyPr/>
                    <a:lstStyle/>
                    <a:p>
                      <a:r>
                        <a:rPr lang="en-US" altLang="zh-CN" baseline="0" dirty="0" smtClean="0">
                          <a:latin typeface="Arial" panose="020B0604020202020204" pitchFamily="34" charset="0"/>
                          <a:cs typeface="Arial" panose="020B0604020202020204" pitchFamily="34" charset="0"/>
                        </a:rPr>
                        <a:t>f (MHz)</a:t>
                      </a:r>
                      <a:endParaRPr lang="zh-CN" altLang="en-US" dirty="0">
                        <a:latin typeface="Arial" panose="020B0604020202020204" pitchFamily="34" charset="0"/>
                        <a:cs typeface="Arial" panose="020B0604020202020204" pitchFamily="34" charset="0"/>
                      </a:endParaRPr>
                    </a:p>
                  </a:txBody>
                  <a:tcPr/>
                </a:tc>
                <a:tc>
                  <a:txBody>
                    <a:bodyPr/>
                    <a:lstStyle/>
                    <a:p>
                      <a:r>
                        <a:rPr lang="en-US" altLang="zh-CN" dirty="0" smtClean="0">
                          <a:latin typeface="Arial" panose="020B0604020202020204" pitchFamily="34" charset="0"/>
                          <a:cs typeface="Arial" panose="020B0604020202020204" pitchFamily="34" charset="0"/>
                        </a:rPr>
                        <a:t>R/Q</a:t>
                      </a:r>
                      <a:r>
                        <a:rPr lang="en-US" altLang="zh-CN" baseline="0" dirty="0" smtClean="0">
                          <a:latin typeface="Arial" panose="020B0604020202020204" pitchFamily="34" charset="0"/>
                          <a:cs typeface="Arial" panose="020B0604020202020204" pitchFamily="34" charset="0"/>
                        </a:rPr>
                        <a:t> (</a:t>
                      </a:r>
                      <a:r>
                        <a:rPr lang="el-GR" altLang="zh-CN" baseline="0" dirty="0" smtClean="0">
                          <a:latin typeface="Arial" panose="020B0604020202020204" pitchFamily="34" charset="0"/>
                          <a:cs typeface="Arial" panose="020B0604020202020204" pitchFamily="34" charset="0"/>
                        </a:rPr>
                        <a:t>Ω</a:t>
                      </a:r>
                      <a:r>
                        <a:rPr lang="en-US" altLang="zh-CN" baseline="0" dirty="0" smtClean="0">
                          <a:latin typeface="Arial" panose="020B0604020202020204" pitchFamily="34" charset="0"/>
                          <a:cs typeface="Arial" panose="020B0604020202020204" pitchFamily="34" charset="0"/>
                        </a:rPr>
                        <a:t>/m)</a:t>
                      </a:r>
                      <a:endParaRPr lang="zh-CN" altLang="en-US" dirty="0">
                        <a:latin typeface="Arial" panose="020B0604020202020204" pitchFamily="34" charset="0"/>
                        <a:cs typeface="Arial" panose="020B0604020202020204" pitchFamily="34" charset="0"/>
                      </a:endParaRPr>
                    </a:p>
                  </a:txBody>
                  <a:tcPr/>
                </a:tc>
                <a:tc>
                  <a:txBody>
                    <a:bodyPr/>
                    <a:lstStyle/>
                    <a:p>
                      <a:r>
                        <a:rPr lang="en-US" altLang="zh-CN" dirty="0" err="1" smtClean="0">
                          <a:latin typeface="Arial" panose="020B0604020202020204" pitchFamily="34" charset="0"/>
                          <a:cs typeface="Arial" panose="020B0604020202020204" pitchFamily="34" charset="0"/>
                        </a:rPr>
                        <a:t>Qe</a:t>
                      </a:r>
                      <a:r>
                        <a:rPr lang="en-US" altLang="zh-CN" dirty="0" smtClean="0">
                          <a:latin typeface="Arial" panose="020B0604020202020204" pitchFamily="34" charset="0"/>
                          <a:cs typeface="Arial" panose="020B0604020202020204" pitchFamily="34" charset="0"/>
                        </a:rPr>
                        <a:t> (4 ports)</a:t>
                      </a:r>
                      <a:endParaRPr lang="zh-CN" altLang="en-US" dirty="0">
                        <a:latin typeface="Arial" panose="020B0604020202020204" pitchFamily="34" charset="0"/>
                        <a:cs typeface="Arial" panose="020B0604020202020204" pitchFamily="34" charset="0"/>
                      </a:endParaRPr>
                    </a:p>
                  </a:txBody>
                  <a:tcPr/>
                </a:tc>
                <a:tc>
                  <a:txBody>
                    <a:bodyPr/>
                    <a:lstStyle/>
                    <a:p>
                      <a:r>
                        <a:rPr lang="en-US" altLang="zh-CN" dirty="0" err="1" smtClean="0">
                          <a:latin typeface="Arial" panose="020B0604020202020204" pitchFamily="34" charset="0"/>
                          <a:cs typeface="Arial" panose="020B0604020202020204" pitchFamily="34" charset="0"/>
                        </a:rPr>
                        <a:t>Qe</a:t>
                      </a:r>
                      <a:r>
                        <a:rPr lang="en-US" altLang="zh-CN" dirty="0" smtClean="0">
                          <a:latin typeface="Arial" panose="020B0604020202020204" pitchFamily="34" charset="0"/>
                          <a:cs typeface="Arial" panose="020B0604020202020204" pitchFamily="34" charset="0"/>
                        </a:rPr>
                        <a:t> (6 ports)</a:t>
                      </a:r>
                      <a:endParaRPr lang="zh-CN" altLang="en-US"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0"/>
                  </a:ext>
                </a:extLst>
              </a:tr>
              <a:tr h="335673">
                <a:tc>
                  <a:txBody>
                    <a:bodyPr/>
                    <a:lstStyle/>
                    <a:p>
                      <a:pPr algn="ctr"/>
                      <a:r>
                        <a:rPr lang="en-US" altLang="zh-CN" dirty="0" smtClean="0">
                          <a:latin typeface="Arial" panose="020B0604020202020204" pitchFamily="34" charset="0"/>
                          <a:cs typeface="Arial" panose="020B0604020202020204" pitchFamily="34" charset="0"/>
                        </a:rPr>
                        <a:t>1476.923</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smtClean="0">
                          <a:latin typeface="Arial" panose="020B0604020202020204" pitchFamily="34" charset="0"/>
                          <a:cs typeface="Arial" panose="020B0604020202020204" pitchFamily="34" charset="0"/>
                        </a:rPr>
                        <a:t>126</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smtClean="0">
                          <a:latin typeface="Arial" panose="020B0604020202020204" pitchFamily="34" charset="0"/>
                          <a:cs typeface="Arial" panose="020B0604020202020204" pitchFamily="34" charset="0"/>
                        </a:rPr>
                        <a:t>5441</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smtClean="0">
                          <a:latin typeface="Arial" panose="020B0604020202020204" pitchFamily="34" charset="0"/>
                          <a:cs typeface="Arial" panose="020B0604020202020204" pitchFamily="34" charset="0"/>
                        </a:rPr>
                        <a:t>19</a:t>
                      </a:r>
                      <a:endParaRPr lang="zh-CN" altLang="en-US"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1"/>
                  </a:ext>
                </a:extLst>
              </a:tr>
              <a:tr h="31216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FF0000"/>
                          </a:solidFill>
                          <a:latin typeface="Arial" panose="020B0604020202020204" pitchFamily="34" charset="0"/>
                          <a:cs typeface="Arial" panose="020B0604020202020204" pitchFamily="34" charset="0"/>
                        </a:rPr>
                        <a:t>1514.663</a:t>
                      </a:r>
                      <a:endParaRPr lang="zh-CN" altLang="en-US" dirty="0" smtClean="0">
                        <a:solidFill>
                          <a:srgbClr val="FF0000"/>
                        </a:solidFill>
                        <a:latin typeface="Arial" panose="020B0604020202020204" pitchFamily="34" charset="0"/>
                        <a:cs typeface="Arial" panose="020B0604020202020204" pitchFamily="34" charset="0"/>
                      </a:endParaRPr>
                    </a:p>
                  </a:txBody>
                  <a:tcPr anchor="ctr"/>
                </a:tc>
                <a:tc>
                  <a:txBody>
                    <a:bodyPr/>
                    <a:lstStyle/>
                    <a:p>
                      <a:pPr algn="ctr"/>
                      <a:r>
                        <a:rPr lang="en-US" altLang="zh-CN" dirty="0" smtClean="0">
                          <a:solidFill>
                            <a:srgbClr val="FF0000"/>
                          </a:solidFill>
                          <a:latin typeface="Arial" panose="020B0604020202020204" pitchFamily="34" charset="0"/>
                          <a:cs typeface="Arial" panose="020B0604020202020204" pitchFamily="34" charset="0"/>
                        </a:rPr>
                        <a:t>13</a:t>
                      </a:r>
                      <a:endParaRPr lang="zh-CN" altLang="en-US" dirty="0">
                        <a:solidFill>
                          <a:srgbClr val="FF0000"/>
                        </a:solidFill>
                        <a:latin typeface="Arial" panose="020B0604020202020204" pitchFamily="34" charset="0"/>
                        <a:cs typeface="Arial" panose="020B0604020202020204" pitchFamily="34" charset="0"/>
                      </a:endParaRPr>
                    </a:p>
                  </a:txBody>
                  <a:tcPr anchor="ctr"/>
                </a:tc>
                <a:tc>
                  <a:txBody>
                    <a:bodyPr/>
                    <a:lstStyle/>
                    <a:p>
                      <a:pPr algn="ctr"/>
                      <a:r>
                        <a:rPr lang="en-US" altLang="zh-CN" dirty="0" smtClean="0">
                          <a:solidFill>
                            <a:srgbClr val="FF0000"/>
                          </a:solidFill>
                          <a:latin typeface="Arial" panose="020B0604020202020204" pitchFamily="34" charset="0"/>
                          <a:cs typeface="Arial" panose="020B0604020202020204" pitchFamily="34" charset="0"/>
                        </a:rPr>
                        <a:t>3.75e+6</a:t>
                      </a:r>
                      <a:endParaRPr lang="zh-CN" altLang="en-US" dirty="0">
                        <a:solidFill>
                          <a:srgbClr val="FF0000"/>
                        </a:solidFill>
                        <a:latin typeface="Arial" panose="020B0604020202020204" pitchFamily="34" charset="0"/>
                        <a:cs typeface="Arial" panose="020B0604020202020204" pitchFamily="34" charset="0"/>
                      </a:endParaRPr>
                    </a:p>
                  </a:txBody>
                  <a:tcPr anchor="ctr"/>
                </a:tc>
                <a:tc>
                  <a:txBody>
                    <a:bodyPr/>
                    <a:lstStyle/>
                    <a:p>
                      <a:pPr algn="ctr"/>
                      <a:r>
                        <a:rPr lang="en-US" altLang="zh-CN" dirty="0" smtClean="0">
                          <a:solidFill>
                            <a:srgbClr val="FF0000"/>
                          </a:solidFill>
                          <a:latin typeface="Arial" panose="020B0604020202020204" pitchFamily="34" charset="0"/>
                          <a:cs typeface="Arial" panose="020B0604020202020204" pitchFamily="34" charset="0"/>
                        </a:rPr>
                        <a:t>2E+4</a:t>
                      </a:r>
                      <a:endParaRPr lang="zh-CN" altLang="en-US"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2"/>
                  </a:ext>
                </a:extLst>
              </a:tr>
            </a:tbl>
          </a:graphicData>
        </a:graphic>
      </p:graphicFrame>
      <p:pic>
        <p:nvPicPr>
          <p:cNvPr id="21" name="图片 2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2448" y="4460679"/>
            <a:ext cx="4673503" cy="941946"/>
          </a:xfrm>
          <a:prstGeom prst="rect">
            <a:avLst/>
          </a:prstGeom>
        </p:spPr>
      </p:pic>
      <p:pic>
        <p:nvPicPr>
          <p:cNvPr id="22" name="图片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2448" y="5503583"/>
            <a:ext cx="4590237" cy="941504"/>
          </a:xfrm>
          <a:prstGeom prst="rect">
            <a:avLst/>
          </a:prstGeom>
        </p:spPr>
      </p:pic>
      <p:sp>
        <p:nvSpPr>
          <p:cNvPr id="23" name="文本框 22"/>
          <p:cNvSpPr txBox="1"/>
          <p:nvPr/>
        </p:nvSpPr>
        <p:spPr>
          <a:xfrm>
            <a:off x="1729064" y="4510195"/>
            <a:ext cx="1674943" cy="369332"/>
          </a:xfrm>
          <a:prstGeom prst="rect">
            <a:avLst/>
          </a:prstGeom>
          <a:noFill/>
        </p:spPr>
        <p:txBody>
          <a:bodyPr wrap="square" rtlCol="0">
            <a:spAutoFit/>
          </a:bodyPr>
          <a:lstStyle/>
          <a:p>
            <a:r>
              <a:rPr lang="en-US" altLang="zh-CN" dirty="0" smtClean="0">
                <a:solidFill>
                  <a:srgbClr val="FF0000"/>
                </a:solidFill>
              </a:rPr>
              <a:t>f=1476.923MHz</a:t>
            </a:r>
            <a:endParaRPr lang="zh-CN" altLang="en-US" dirty="0">
              <a:solidFill>
                <a:srgbClr val="FF0000"/>
              </a:solidFill>
            </a:endParaRPr>
          </a:p>
        </p:txBody>
      </p:sp>
      <p:sp>
        <p:nvSpPr>
          <p:cNvPr id="24" name="文本框 23"/>
          <p:cNvSpPr txBox="1"/>
          <p:nvPr/>
        </p:nvSpPr>
        <p:spPr>
          <a:xfrm>
            <a:off x="1683800" y="5503583"/>
            <a:ext cx="1686450" cy="369332"/>
          </a:xfrm>
          <a:prstGeom prst="rect">
            <a:avLst/>
          </a:prstGeom>
          <a:noFill/>
        </p:spPr>
        <p:txBody>
          <a:bodyPr wrap="square" rtlCol="0">
            <a:spAutoFit/>
          </a:bodyPr>
          <a:lstStyle/>
          <a:p>
            <a:r>
              <a:rPr lang="en-US" altLang="zh-CN" dirty="0" smtClean="0">
                <a:solidFill>
                  <a:srgbClr val="FF0000"/>
                </a:solidFill>
              </a:rPr>
              <a:t>f=1514.663MHz</a:t>
            </a:r>
            <a:endParaRPr lang="zh-CN" altLang="en-US" dirty="0">
              <a:solidFill>
                <a:srgbClr val="FF0000"/>
              </a:solidFill>
            </a:endParaRPr>
          </a:p>
        </p:txBody>
      </p:sp>
      <p:pic>
        <p:nvPicPr>
          <p:cNvPr id="25" name="图片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90934" y="1394812"/>
            <a:ext cx="6197384" cy="2950622"/>
          </a:xfrm>
          <a:prstGeom prst="rect">
            <a:avLst/>
          </a:prstGeom>
        </p:spPr>
      </p:pic>
      <p:sp>
        <p:nvSpPr>
          <p:cNvPr id="26" name="椭圆 25"/>
          <p:cNvSpPr/>
          <p:nvPr/>
        </p:nvSpPr>
        <p:spPr>
          <a:xfrm>
            <a:off x="6443023" y="3827350"/>
            <a:ext cx="1028700" cy="369332"/>
          </a:xfrm>
          <a:prstGeom prst="ellipse">
            <a:avLst/>
          </a:prstGeom>
          <a:noFill/>
          <a:ln w="28575">
            <a:solidFill>
              <a:srgbClr val="1405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10366576" y="3870594"/>
            <a:ext cx="1028700" cy="388866"/>
          </a:xfrm>
          <a:prstGeom prst="ellipse">
            <a:avLst/>
          </a:prstGeom>
          <a:noFill/>
          <a:ln w="28575">
            <a:solidFill>
              <a:srgbClr val="1405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351285" y="1963568"/>
            <a:ext cx="4859218" cy="1330936"/>
            <a:chOff x="80386" y="3866275"/>
            <a:chExt cx="4859218" cy="1330936"/>
          </a:xfrm>
        </p:grpSpPr>
        <p:pic>
          <p:nvPicPr>
            <p:cNvPr id="29" name="图片 2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387" y="4122734"/>
              <a:ext cx="4702629" cy="1074477"/>
            </a:xfrm>
            <a:prstGeom prst="rect">
              <a:avLst/>
            </a:prstGeom>
          </p:spPr>
        </p:pic>
        <p:sp>
          <p:nvSpPr>
            <p:cNvPr id="30" name="文本框 29"/>
            <p:cNvSpPr txBox="1"/>
            <p:nvPr/>
          </p:nvSpPr>
          <p:spPr>
            <a:xfrm>
              <a:off x="703385" y="3979147"/>
              <a:ext cx="221063" cy="369332"/>
            </a:xfrm>
            <a:prstGeom prst="rect">
              <a:avLst/>
            </a:prstGeom>
            <a:noFill/>
          </p:spPr>
          <p:txBody>
            <a:bodyPr wrap="square" rtlCol="0">
              <a:spAutoFit/>
            </a:bodyPr>
            <a:lstStyle/>
            <a:p>
              <a:r>
                <a:rPr lang="en-US" altLang="zh-CN" dirty="0" smtClean="0">
                  <a:solidFill>
                    <a:srgbClr val="C00000"/>
                  </a:solidFill>
                </a:rPr>
                <a:t>1</a:t>
              </a:r>
              <a:endParaRPr lang="zh-CN" altLang="en-US" dirty="0">
                <a:solidFill>
                  <a:srgbClr val="C00000"/>
                </a:solidFill>
              </a:endParaRPr>
            </a:p>
          </p:txBody>
        </p:sp>
        <p:sp>
          <p:nvSpPr>
            <p:cNvPr id="31" name="文本框 30"/>
            <p:cNvSpPr txBox="1"/>
            <p:nvPr/>
          </p:nvSpPr>
          <p:spPr>
            <a:xfrm>
              <a:off x="1860621" y="4810692"/>
              <a:ext cx="289725" cy="369332"/>
            </a:xfrm>
            <a:prstGeom prst="rect">
              <a:avLst/>
            </a:prstGeom>
            <a:noFill/>
          </p:spPr>
          <p:txBody>
            <a:bodyPr wrap="square" rtlCol="0">
              <a:spAutoFit/>
            </a:bodyPr>
            <a:lstStyle/>
            <a:p>
              <a:r>
                <a:rPr lang="en-US" altLang="zh-CN" dirty="0">
                  <a:solidFill>
                    <a:srgbClr val="C00000"/>
                  </a:solidFill>
                </a:rPr>
                <a:t>2</a:t>
              </a:r>
              <a:endParaRPr lang="zh-CN" altLang="en-US" dirty="0">
                <a:solidFill>
                  <a:srgbClr val="C00000"/>
                </a:solidFill>
              </a:endParaRPr>
            </a:p>
          </p:txBody>
        </p:sp>
        <p:sp>
          <p:nvSpPr>
            <p:cNvPr id="32" name="文本框 31"/>
            <p:cNvSpPr txBox="1"/>
            <p:nvPr/>
          </p:nvSpPr>
          <p:spPr>
            <a:xfrm>
              <a:off x="2806841" y="3866275"/>
              <a:ext cx="289725" cy="369332"/>
            </a:xfrm>
            <a:prstGeom prst="rect">
              <a:avLst/>
            </a:prstGeom>
            <a:noFill/>
          </p:spPr>
          <p:txBody>
            <a:bodyPr wrap="square" rtlCol="0">
              <a:spAutoFit/>
            </a:bodyPr>
            <a:lstStyle/>
            <a:p>
              <a:r>
                <a:rPr lang="en-US" altLang="zh-CN" dirty="0" smtClean="0">
                  <a:solidFill>
                    <a:srgbClr val="C00000"/>
                  </a:solidFill>
                </a:rPr>
                <a:t>3</a:t>
              </a:r>
              <a:endParaRPr lang="zh-CN" altLang="en-US" dirty="0">
                <a:solidFill>
                  <a:srgbClr val="C00000"/>
                </a:solidFill>
              </a:endParaRPr>
            </a:p>
          </p:txBody>
        </p:sp>
        <p:sp>
          <p:nvSpPr>
            <p:cNvPr id="33" name="文本框 32"/>
            <p:cNvSpPr txBox="1"/>
            <p:nvPr/>
          </p:nvSpPr>
          <p:spPr>
            <a:xfrm>
              <a:off x="3930580" y="4475306"/>
              <a:ext cx="289725" cy="369332"/>
            </a:xfrm>
            <a:prstGeom prst="rect">
              <a:avLst/>
            </a:prstGeom>
            <a:noFill/>
          </p:spPr>
          <p:txBody>
            <a:bodyPr wrap="square" rtlCol="0">
              <a:spAutoFit/>
            </a:bodyPr>
            <a:lstStyle/>
            <a:p>
              <a:r>
                <a:rPr lang="en-US" altLang="zh-CN" dirty="0">
                  <a:solidFill>
                    <a:srgbClr val="C00000"/>
                  </a:solidFill>
                </a:rPr>
                <a:t>4</a:t>
              </a:r>
              <a:endParaRPr lang="zh-CN" altLang="en-US" dirty="0">
                <a:solidFill>
                  <a:srgbClr val="C00000"/>
                </a:solidFill>
              </a:endParaRPr>
            </a:p>
          </p:txBody>
        </p:sp>
        <p:sp>
          <p:nvSpPr>
            <p:cNvPr id="34" name="文本框 33"/>
            <p:cNvSpPr txBox="1"/>
            <p:nvPr/>
          </p:nvSpPr>
          <p:spPr>
            <a:xfrm>
              <a:off x="80386" y="4516790"/>
              <a:ext cx="442128" cy="369332"/>
            </a:xfrm>
            <a:prstGeom prst="rect">
              <a:avLst/>
            </a:prstGeom>
            <a:noFill/>
          </p:spPr>
          <p:txBody>
            <a:bodyPr wrap="square" rtlCol="0">
              <a:spAutoFit/>
            </a:bodyPr>
            <a:lstStyle/>
            <a:p>
              <a:r>
                <a:rPr lang="en-US" altLang="zh-CN" dirty="0" smtClean="0">
                  <a:solidFill>
                    <a:srgbClr val="C00000"/>
                  </a:solidFill>
                </a:rPr>
                <a:t>EB</a:t>
              </a:r>
              <a:endParaRPr lang="zh-CN" altLang="en-US" dirty="0">
                <a:solidFill>
                  <a:srgbClr val="C00000"/>
                </a:solidFill>
              </a:endParaRPr>
            </a:p>
          </p:txBody>
        </p:sp>
        <p:sp>
          <p:nvSpPr>
            <p:cNvPr id="35" name="文本框 34"/>
            <p:cNvSpPr txBox="1"/>
            <p:nvPr/>
          </p:nvSpPr>
          <p:spPr>
            <a:xfrm>
              <a:off x="4432997" y="4516790"/>
              <a:ext cx="506607" cy="369332"/>
            </a:xfrm>
            <a:prstGeom prst="rect">
              <a:avLst/>
            </a:prstGeom>
            <a:noFill/>
          </p:spPr>
          <p:txBody>
            <a:bodyPr wrap="square" rtlCol="0">
              <a:spAutoFit/>
            </a:bodyPr>
            <a:lstStyle/>
            <a:p>
              <a:r>
                <a:rPr lang="en-US" altLang="zh-CN" dirty="0" smtClean="0">
                  <a:solidFill>
                    <a:srgbClr val="C00000"/>
                  </a:solidFill>
                </a:rPr>
                <a:t>EB</a:t>
              </a:r>
              <a:endParaRPr lang="zh-CN" altLang="en-US" dirty="0">
                <a:solidFill>
                  <a:srgbClr val="C00000"/>
                </a:solidFill>
              </a:endParaRPr>
            </a:p>
          </p:txBody>
        </p:sp>
      </p:grpSp>
      <p:grpSp>
        <p:nvGrpSpPr>
          <p:cNvPr id="36" name="组合 35"/>
          <p:cNvGrpSpPr/>
          <p:nvPr/>
        </p:nvGrpSpPr>
        <p:grpSpPr>
          <a:xfrm>
            <a:off x="351285" y="3031685"/>
            <a:ext cx="4798929" cy="1313749"/>
            <a:chOff x="80386" y="5149206"/>
            <a:chExt cx="4798929" cy="1313749"/>
          </a:xfrm>
        </p:grpSpPr>
        <p:pic>
          <p:nvPicPr>
            <p:cNvPr id="37" name="图片 3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386" y="5380452"/>
              <a:ext cx="4702629" cy="1074477"/>
            </a:xfrm>
            <a:prstGeom prst="rect">
              <a:avLst/>
            </a:prstGeom>
          </p:spPr>
        </p:pic>
        <p:sp>
          <p:nvSpPr>
            <p:cNvPr id="38" name="文本框 37"/>
            <p:cNvSpPr txBox="1"/>
            <p:nvPr/>
          </p:nvSpPr>
          <p:spPr>
            <a:xfrm>
              <a:off x="683289" y="5262078"/>
              <a:ext cx="221063" cy="369332"/>
            </a:xfrm>
            <a:prstGeom prst="rect">
              <a:avLst/>
            </a:prstGeom>
            <a:noFill/>
          </p:spPr>
          <p:txBody>
            <a:bodyPr wrap="square" rtlCol="0">
              <a:spAutoFit/>
            </a:bodyPr>
            <a:lstStyle/>
            <a:p>
              <a:r>
                <a:rPr lang="en-US" altLang="zh-CN" dirty="0" smtClean="0">
                  <a:solidFill>
                    <a:srgbClr val="C00000"/>
                  </a:solidFill>
                </a:rPr>
                <a:t>1</a:t>
              </a:r>
              <a:endParaRPr lang="zh-CN" altLang="en-US" dirty="0">
                <a:solidFill>
                  <a:srgbClr val="C00000"/>
                </a:solidFill>
              </a:endParaRPr>
            </a:p>
          </p:txBody>
        </p:sp>
        <p:sp>
          <p:nvSpPr>
            <p:cNvPr id="39" name="文本框 38"/>
            <p:cNvSpPr txBox="1"/>
            <p:nvPr/>
          </p:nvSpPr>
          <p:spPr>
            <a:xfrm>
              <a:off x="1840525" y="6093623"/>
              <a:ext cx="289725" cy="369332"/>
            </a:xfrm>
            <a:prstGeom prst="rect">
              <a:avLst/>
            </a:prstGeom>
            <a:noFill/>
          </p:spPr>
          <p:txBody>
            <a:bodyPr wrap="square" rtlCol="0">
              <a:spAutoFit/>
            </a:bodyPr>
            <a:lstStyle/>
            <a:p>
              <a:r>
                <a:rPr lang="en-US" altLang="zh-CN" dirty="0">
                  <a:solidFill>
                    <a:srgbClr val="C00000"/>
                  </a:solidFill>
                </a:rPr>
                <a:t>2</a:t>
              </a:r>
              <a:endParaRPr lang="zh-CN" altLang="en-US" dirty="0">
                <a:solidFill>
                  <a:srgbClr val="C00000"/>
                </a:solidFill>
              </a:endParaRPr>
            </a:p>
          </p:txBody>
        </p:sp>
        <p:sp>
          <p:nvSpPr>
            <p:cNvPr id="40" name="文本框 39"/>
            <p:cNvSpPr txBox="1"/>
            <p:nvPr/>
          </p:nvSpPr>
          <p:spPr>
            <a:xfrm>
              <a:off x="2786745" y="5149206"/>
              <a:ext cx="289725" cy="369332"/>
            </a:xfrm>
            <a:prstGeom prst="rect">
              <a:avLst/>
            </a:prstGeom>
            <a:noFill/>
          </p:spPr>
          <p:txBody>
            <a:bodyPr wrap="square" rtlCol="0">
              <a:spAutoFit/>
            </a:bodyPr>
            <a:lstStyle/>
            <a:p>
              <a:r>
                <a:rPr lang="en-US" altLang="zh-CN" dirty="0" smtClean="0">
                  <a:solidFill>
                    <a:srgbClr val="C00000"/>
                  </a:solidFill>
                </a:rPr>
                <a:t>3</a:t>
              </a:r>
              <a:endParaRPr lang="zh-CN" altLang="en-US" dirty="0">
                <a:solidFill>
                  <a:srgbClr val="C00000"/>
                </a:solidFill>
              </a:endParaRPr>
            </a:p>
          </p:txBody>
        </p:sp>
        <p:sp>
          <p:nvSpPr>
            <p:cNvPr id="41" name="文本框 40"/>
            <p:cNvSpPr txBox="1"/>
            <p:nvPr/>
          </p:nvSpPr>
          <p:spPr>
            <a:xfrm>
              <a:off x="3910484" y="5758237"/>
              <a:ext cx="289725" cy="369332"/>
            </a:xfrm>
            <a:prstGeom prst="rect">
              <a:avLst/>
            </a:prstGeom>
            <a:noFill/>
          </p:spPr>
          <p:txBody>
            <a:bodyPr wrap="square" rtlCol="0">
              <a:spAutoFit/>
            </a:bodyPr>
            <a:lstStyle/>
            <a:p>
              <a:r>
                <a:rPr lang="en-US" altLang="zh-CN" dirty="0">
                  <a:solidFill>
                    <a:srgbClr val="C00000"/>
                  </a:solidFill>
                </a:rPr>
                <a:t>4</a:t>
              </a:r>
              <a:endParaRPr lang="zh-CN" altLang="en-US" dirty="0">
                <a:solidFill>
                  <a:srgbClr val="C00000"/>
                </a:solidFill>
              </a:endParaRPr>
            </a:p>
          </p:txBody>
        </p:sp>
        <p:sp>
          <p:nvSpPr>
            <p:cNvPr id="42" name="文本框 41"/>
            <p:cNvSpPr txBox="1"/>
            <p:nvPr/>
          </p:nvSpPr>
          <p:spPr>
            <a:xfrm>
              <a:off x="80386" y="5782438"/>
              <a:ext cx="289725" cy="369332"/>
            </a:xfrm>
            <a:prstGeom prst="rect">
              <a:avLst/>
            </a:prstGeom>
            <a:noFill/>
          </p:spPr>
          <p:txBody>
            <a:bodyPr wrap="square" rtlCol="0">
              <a:spAutoFit/>
            </a:bodyPr>
            <a:lstStyle/>
            <a:p>
              <a:r>
                <a:rPr lang="en-US" altLang="zh-CN" dirty="0" smtClean="0">
                  <a:solidFill>
                    <a:srgbClr val="C00000"/>
                  </a:solidFill>
                </a:rPr>
                <a:t>5</a:t>
              </a:r>
              <a:endParaRPr lang="zh-CN" altLang="en-US" dirty="0">
                <a:solidFill>
                  <a:srgbClr val="C00000"/>
                </a:solidFill>
              </a:endParaRPr>
            </a:p>
          </p:txBody>
        </p:sp>
        <p:sp>
          <p:nvSpPr>
            <p:cNvPr id="43" name="文本框 42"/>
            <p:cNvSpPr txBox="1"/>
            <p:nvPr/>
          </p:nvSpPr>
          <p:spPr>
            <a:xfrm>
              <a:off x="4589590" y="5782438"/>
              <a:ext cx="289725" cy="369332"/>
            </a:xfrm>
            <a:prstGeom prst="rect">
              <a:avLst/>
            </a:prstGeom>
            <a:noFill/>
          </p:spPr>
          <p:txBody>
            <a:bodyPr wrap="square" rtlCol="0">
              <a:spAutoFit/>
            </a:bodyPr>
            <a:lstStyle/>
            <a:p>
              <a:r>
                <a:rPr lang="en-US" altLang="zh-CN" dirty="0">
                  <a:solidFill>
                    <a:srgbClr val="C00000"/>
                  </a:solidFill>
                </a:rPr>
                <a:t>6</a:t>
              </a:r>
              <a:endParaRPr lang="zh-CN" altLang="en-US" dirty="0">
                <a:solidFill>
                  <a:srgbClr val="C00000"/>
                </a:solidFill>
              </a:endParaRPr>
            </a:p>
          </p:txBody>
        </p:sp>
      </p:grpSp>
      <p:sp>
        <p:nvSpPr>
          <p:cNvPr id="44" name="文本框 43"/>
          <p:cNvSpPr txBox="1"/>
          <p:nvPr/>
        </p:nvSpPr>
        <p:spPr>
          <a:xfrm>
            <a:off x="5714373" y="4626420"/>
            <a:ext cx="6087017" cy="1754326"/>
          </a:xfrm>
          <a:prstGeom prst="rect">
            <a:avLst/>
          </a:prstGeom>
          <a:noFill/>
        </p:spPr>
        <p:txBody>
          <a:bodyPr wrap="square" rtlCol="0">
            <a:spAutoFit/>
          </a:bodyPr>
          <a:lstStyle/>
          <a:p>
            <a:pPr marL="285750" indent="-285750" algn="just">
              <a:buFont typeface="Arial" panose="020B0604020202020204" pitchFamily="34" charset="0"/>
              <a:buChar char="•"/>
            </a:pPr>
            <a:r>
              <a:rPr lang="en-US" altLang="zh-CN" dirty="0" smtClean="0">
                <a:latin typeface="Arial" panose="020B0604020202020204" pitchFamily="34" charset="0"/>
                <a:cs typeface="Arial" panose="020B0604020202020204" pitchFamily="34" charset="0"/>
              </a:rPr>
              <a:t>For TE121-2 mode, only a small amount of HOM power come out from HOM coupler.</a:t>
            </a:r>
          </a:p>
          <a:p>
            <a:pPr marL="285750" indent="-285750" algn="just">
              <a:buFont typeface="Arial" panose="020B0604020202020204" pitchFamily="34" charset="0"/>
              <a:buChar char="•"/>
            </a:pPr>
            <a:r>
              <a:rPr lang="en-US" altLang="zh-CN" dirty="0" smtClean="0">
                <a:latin typeface="Arial" panose="020B0604020202020204" pitchFamily="34" charset="0"/>
                <a:cs typeface="Arial" panose="020B0604020202020204" pitchFamily="34" charset="0"/>
              </a:rPr>
              <a:t>A large amount of stored energy concentrate in the middle cell. The field values in the beam pipe is low. </a:t>
            </a:r>
            <a:r>
              <a:rPr lang="en-US" altLang="zh-CN" b="1" dirty="0" smtClean="0">
                <a:solidFill>
                  <a:srgbClr val="1405D9"/>
                </a:solidFill>
                <a:latin typeface="Arial" panose="020B0604020202020204" pitchFamily="34" charset="0"/>
                <a:cs typeface="Arial" panose="020B0604020202020204" pitchFamily="34" charset="0"/>
              </a:rPr>
              <a:t>Even so it can meet the CBI requirement.</a:t>
            </a:r>
          </a:p>
          <a:p>
            <a:pPr marL="285750" indent="-285750" algn="just">
              <a:buFont typeface="Arial" panose="020B0604020202020204" pitchFamily="34" charset="0"/>
              <a:buChar char="•"/>
            </a:pPr>
            <a:endParaRPr lang="zh-CN" altLang="en-US"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7601049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4204" y="32526"/>
            <a:ext cx="10515600" cy="956940"/>
          </a:xfrm>
        </p:spPr>
        <p:txBody>
          <a:bodyPr>
            <a:normAutofit/>
          </a:bodyPr>
          <a:lstStyle/>
          <a:p>
            <a:pPr algn="ctr"/>
            <a:r>
              <a:rPr lang="en-US" altLang="zh-CN" sz="4000" dirty="0" smtClean="0">
                <a:latin typeface="Arial" panose="020B0604020202020204" pitchFamily="34" charset="0"/>
                <a:cs typeface="Arial" panose="020B0604020202020204" pitchFamily="34" charset="0"/>
              </a:rPr>
              <a:t>TM012</a:t>
            </a:r>
            <a:endParaRPr lang="zh-CN" altLang="en-US" sz="4000" dirty="0">
              <a:latin typeface="Arial" panose="020B0604020202020204" pitchFamily="34" charset="0"/>
              <a:cs typeface="Arial" panose="020B0604020202020204" pitchFamily="34" charset="0"/>
            </a:endParaRPr>
          </a:p>
        </p:txBody>
      </p:sp>
      <p:graphicFrame>
        <p:nvGraphicFramePr>
          <p:cNvPr id="4" name="表格 3"/>
          <p:cNvGraphicFramePr>
            <a:graphicFrameLocks noGrp="1"/>
          </p:cNvGraphicFramePr>
          <p:nvPr>
            <p:extLst/>
          </p:nvPr>
        </p:nvGraphicFramePr>
        <p:xfrm>
          <a:off x="250427" y="1040880"/>
          <a:ext cx="5035827" cy="1097280"/>
        </p:xfrm>
        <a:graphic>
          <a:graphicData uri="http://schemas.openxmlformats.org/drawingml/2006/table">
            <a:tbl>
              <a:tblPr firstRow="1" bandRow="1">
                <a:tableStyleId>{5C22544A-7EE6-4342-B048-85BDC9FD1C3A}</a:tableStyleId>
              </a:tblPr>
              <a:tblGrid>
                <a:gridCol w="1140534">
                  <a:extLst>
                    <a:ext uri="{9D8B030D-6E8A-4147-A177-3AD203B41FA5}">
                      <a16:colId xmlns:a16="http://schemas.microsoft.com/office/drawing/2014/main" val="20000"/>
                    </a:ext>
                  </a:extLst>
                </a:gridCol>
                <a:gridCol w="966562">
                  <a:extLst>
                    <a:ext uri="{9D8B030D-6E8A-4147-A177-3AD203B41FA5}">
                      <a16:colId xmlns:a16="http://schemas.microsoft.com/office/drawing/2014/main" val="20001"/>
                    </a:ext>
                  </a:extLst>
                </a:gridCol>
                <a:gridCol w="1470991">
                  <a:extLst>
                    <a:ext uri="{9D8B030D-6E8A-4147-A177-3AD203B41FA5}">
                      <a16:colId xmlns:a16="http://schemas.microsoft.com/office/drawing/2014/main" val="20002"/>
                    </a:ext>
                  </a:extLst>
                </a:gridCol>
                <a:gridCol w="1457740">
                  <a:extLst>
                    <a:ext uri="{9D8B030D-6E8A-4147-A177-3AD203B41FA5}">
                      <a16:colId xmlns:a16="http://schemas.microsoft.com/office/drawing/2014/main" val="20003"/>
                    </a:ext>
                  </a:extLst>
                </a:gridCol>
              </a:tblGrid>
              <a:tr h="288116">
                <a:tc>
                  <a:txBody>
                    <a:bodyPr/>
                    <a:lstStyle/>
                    <a:p>
                      <a:r>
                        <a:rPr lang="en-US" altLang="zh-CN" baseline="0" dirty="0" smtClean="0">
                          <a:latin typeface="Arial" panose="020B0604020202020204" pitchFamily="34" charset="0"/>
                          <a:cs typeface="Arial" panose="020B0604020202020204" pitchFamily="34" charset="0"/>
                        </a:rPr>
                        <a:t>f (MHz)</a:t>
                      </a:r>
                      <a:endParaRPr lang="zh-CN" altLang="en-US" dirty="0">
                        <a:latin typeface="Arial" panose="020B0604020202020204" pitchFamily="34" charset="0"/>
                        <a:cs typeface="Arial" panose="020B0604020202020204" pitchFamily="34" charset="0"/>
                      </a:endParaRPr>
                    </a:p>
                  </a:txBody>
                  <a:tcPr/>
                </a:tc>
                <a:tc>
                  <a:txBody>
                    <a:bodyPr/>
                    <a:lstStyle/>
                    <a:p>
                      <a:r>
                        <a:rPr lang="en-US" altLang="zh-CN" dirty="0" smtClean="0">
                          <a:latin typeface="Arial" panose="020B0604020202020204" pitchFamily="34" charset="0"/>
                          <a:cs typeface="Arial" panose="020B0604020202020204" pitchFamily="34" charset="0"/>
                        </a:rPr>
                        <a:t>R/Q</a:t>
                      </a:r>
                      <a:r>
                        <a:rPr lang="en-US" altLang="zh-CN" baseline="0" dirty="0" smtClean="0">
                          <a:latin typeface="Arial" panose="020B0604020202020204" pitchFamily="34" charset="0"/>
                          <a:cs typeface="Arial" panose="020B0604020202020204" pitchFamily="34" charset="0"/>
                        </a:rPr>
                        <a:t> (</a:t>
                      </a:r>
                      <a:r>
                        <a:rPr lang="el-GR" altLang="zh-CN" baseline="0" dirty="0" smtClean="0">
                          <a:latin typeface="Arial" panose="020B0604020202020204" pitchFamily="34" charset="0"/>
                          <a:cs typeface="Arial" panose="020B0604020202020204" pitchFamily="34" charset="0"/>
                        </a:rPr>
                        <a:t>Ω</a:t>
                      </a:r>
                      <a:r>
                        <a:rPr lang="en-US" altLang="zh-CN" baseline="0" dirty="0" smtClean="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a:txBody>
                  <a:tcPr/>
                </a:tc>
                <a:tc>
                  <a:txBody>
                    <a:bodyPr/>
                    <a:lstStyle/>
                    <a:p>
                      <a:r>
                        <a:rPr lang="en-US" altLang="zh-CN" dirty="0" err="1" smtClean="0">
                          <a:latin typeface="Arial" panose="020B0604020202020204" pitchFamily="34" charset="0"/>
                          <a:cs typeface="Arial" panose="020B0604020202020204" pitchFamily="34" charset="0"/>
                        </a:rPr>
                        <a:t>Qe</a:t>
                      </a:r>
                      <a:r>
                        <a:rPr lang="en-US" altLang="zh-CN" dirty="0" smtClean="0">
                          <a:latin typeface="Arial" panose="020B0604020202020204" pitchFamily="34" charset="0"/>
                          <a:cs typeface="Arial" panose="020B0604020202020204" pitchFamily="34" charset="0"/>
                        </a:rPr>
                        <a:t> (4 ports)</a:t>
                      </a:r>
                      <a:endParaRPr lang="zh-CN" altLang="en-US" dirty="0">
                        <a:latin typeface="Arial" panose="020B0604020202020204" pitchFamily="34" charset="0"/>
                        <a:cs typeface="Arial" panose="020B0604020202020204" pitchFamily="34" charset="0"/>
                      </a:endParaRPr>
                    </a:p>
                  </a:txBody>
                  <a:tcPr/>
                </a:tc>
                <a:tc>
                  <a:txBody>
                    <a:bodyPr/>
                    <a:lstStyle/>
                    <a:p>
                      <a:r>
                        <a:rPr lang="en-US" altLang="zh-CN" dirty="0" err="1" smtClean="0">
                          <a:latin typeface="Arial" panose="020B0604020202020204" pitchFamily="34" charset="0"/>
                          <a:cs typeface="Arial" panose="020B0604020202020204" pitchFamily="34" charset="0"/>
                        </a:rPr>
                        <a:t>Qe</a:t>
                      </a:r>
                      <a:r>
                        <a:rPr lang="en-US" altLang="zh-CN" dirty="0" smtClean="0">
                          <a:latin typeface="Arial" panose="020B0604020202020204" pitchFamily="34" charset="0"/>
                          <a:cs typeface="Arial" panose="020B0604020202020204" pitchFamily="34" charset="0"/>
                        </a:rPr>
                        <a:t> (6 ports)</a:t>
                      </a:r>
                      <a:endParaRPr lang="zh-CN" altLang="en-US"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0"/>
                  </a:ext>
                </a:extLst>
              </a:tr>
              <a:tr h="335673">
                <a:tc>
                  <a:txBody>
                    <a:bodyPr/>
                    <a:lstStyle/>
                    <a:p>
                      <a:pPr algn="ctr"/>
                      <a:r>
                        <a:rPr lang="en-US" altLang="zh-CN" dirty="0" smtClean="0">
                          <a:latin typeface="Arial" panose="020B0604020202020204" pitchFamily="34" charset="0"/>
                          <a:cs typeface="Arial" panose="020B0604020202020204" pitchFamily="34" charset="0"/>
                        </a:rPr>
                        <a:t>1814.447</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smtClean="0">
                          <a:latin typeface="Arial" panose="020B0604020202020204" pitchFamily="34" charset="0"/>
                          <a:cs typeface="Arial" panose="020B0604020202020204" pitchFamily="34" charset="0"/>
                        </a:rPr>
                        <a:t>0.07</a:t>
                      </a:r>
                      <a:endParaRPr lang="zh-CN" altLang="en-US" dirty="0">
                        <a:latin typeface="Arial" panose="020B0604020202020204" pitchFamily="34" charset="0"/>
                        <a:cs typeface="Arial" panose="020B0604020202020204" pitchFamily="34"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Arial" panose="020B0604020202020204" pitchFamily="34" charset="0"/>
                          <a:cs typeface="Arial" panose="020B0604020202020204" pitchFamily="34" charset="0"/>
                        </a:rPr>
                        <a:t>3.07e+4</a:t>
                      </a:r>
                      <a:endParaRPr lang="zh-CN" altLang="en-US" dirty="0" smtClean="0">
                        <a:latin typeface="Arial" panose="020B0604020202020204" pitchFamily="34" charset="0"/>
                        <a:cs typeface="Arial" panose="020B0604020202020204" pitchFamily="34" charset="0"/>
                      </a:endParaRPr>
                    </a:p>
                  </a:txBody>
                  <a:tcPr/>
                </a:tc>
                <a:tc>
                  <a:txBody>
                    <a:bodyPr/>
                    <a:lstStyle/>
                    <a:p>
                      <a:r>
                        <a:rPr lang="en-US" altLang="zh-CN" dirty="0" smtClean="0">
                          <a:latin typeface="Arial" panose="020B0604020202020204" pitchFamily="34" charset="0"/>
                          <a:cs typeface="Arial" panose="020B0604020202020204" pitchFamily="34" charset="0"/>
                        </a:rPr>
                        <a:t>1095</a:t>
                      </a:r>
                      <a:endParaRPr lang="zh-CN" altLang="en-US"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1"/>
                  </a:ext>
                </a:extLst>
              </a:tr>
              <a:tr h="31216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FF0000"/>
                          </a:solidFill>
                          <a:latin typeface="Arial" panose="020B0604020202020204" pitchFamily="34" charset="0"/>
                          <a:cs typeface="Arial" panose="020B0604020202020204" pitchFamily="34" charset="0"/>
                        </a:rPr>
                        <a:t>1832.825 </a:t>
                      </a:r>
                      <a:endParaRPr lang="zh-CN" altLang="en-US" dirty="0" smtClean="0">
                        <a:solidFill>
                          <a:srgbClr val="FF0000"/>
                        </a:solidFill>
                        <a:latin typeface="Arial" panose="020B0604020202020204" pitchFamily="34" charset="0"/>
                        <a:cs typeface="Arial" panose="020B0604020202020204" pitchFamily="34" charset="0"/>
                      </a:endParaRPr>
                    </a:p>
                  </a:txBody>
                  <a:tcPr anchor="ctr"/>
                </a:tc>
                <a:tc>
                  <a:txBody>
                    <a:bodyPr/>
                    <a:lstStyle/>
                    <a:p>
                      <a:pPr algn="ctr"/>
                      <a:r>
                        <a:rPr lang="en-US" altLang="zh-CN" dirty="0" smtClean="0">
                          <a:solidFill>
                            <a:srgbClr val="FF0000"/>
                          </a:solidFill>
                          <a:latin typeface="Arial" panose="020B0604020202020204" pitchFamily="34" charset="0"/>
                          <a:cs typeface="Arial" panose="020B0604020202020204" pitchFamily="34" charset="0"/>
                        </a:rPr>
                        <a:t>17</a:t>
                      </a:r>
                      <a:endParaRPr lang="zh-CN" altLang="en-US" dirty="0">
                        <a:solidFill>
                          <a:srgbClr val="FF0000"/>
                        </a:solidFill>
                        <a:latin typeface="Arial" panose="020B0604020202020204" pitchFamily="34" charset="0"/>
                        <a:cs typeface="Arial" panose="020B0604020202020204" pitchFamily="34" charset="0"/>
                      </a:endParaRPr>
                    </a:p>
                  </a:txBody>
                  <a:tcPr anchor="ctr"/>
                </a:tc>
                <a:tc>
                  <a:txBody>
                    <a:bodyPr/>
                    <a:lstStyle/>
                    <a:p>
                      <a:r>
                        <a:rPr lang="en-US" altLang="zh-CN" dirty="0" smtClean="0">
                          <a:solidFill>
                            <a:srgbClr val="FF0000"/>
                          </a:solidFill>
                          <a:latin typeface="Arial" panose="020B0604020202020204" pitchFamily="34" charset="0"/>
                          <a:cs typeface="Arial" panose="020B0604020202020204" pitchFamily="34" charset="0"/>
                        </a:rPr>
                        <a:t>2.14e+7</a:t>
                      </a:r>
                      <a:endParaRPr lang="zh-CN" altLang="en-US" dirty="0">
                        <a:solidFill>
                          <a:srgbClr val="FF0000"/>
                        </a:solidFill>
                        <a:latin typeface="Arial" panose="020B0604020202020204" pitchFamily="34" charset="0"/>
                        <a:cs typeface="Arial" panose="020B0604020202020204" pitchFamily="34" charset="0"/>
                      </a:endParaRPr>
                    </a:p>
                  </a:txBody>
                  <a:tcPr/>
                </a:tc>
                <a:tc>
                  <a:txBody>
                    <a:bodyPr/>
                    <a:lstStyle/>
                    <a:p>
                      <a:r>
                        <a:rPr lang="en-US" altLang="zh-CN" dirty="0" smtClean="0">
                          <a:solidFill>
                            <a:srgbClr val="FF0000"/>
                          </a:solidFill>
                          <a:latin typeface="Arial" panose="020B0604020202020204" pitchFamily="34" charset="0"/>
                          <a:cs typeface="Arial" panose="020B0604020202020204" pitchFamily="34" charset="0"/>
                        </a:rPr>
                        <a:t>2.8E+4</a:t>
                      </a:r>
                      <a:endParaRPr lang="zh-CN" altLang="en-US" dirty="0">
                        <a:solidFill>
                          <a:srgbClr val="FF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2"/>
                  </a:ext>
                </a:extLst>
              </a:tr>
            </a:tbl>
          </a:graphicData>
        </a:graphic>
      </p:graphicFrame>
      <p:pic>
        <p:nvPicPr>
          <p:cNvPr id="26" name="图片 2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42135" y="1231151"/>
            <a:ext cx="6696857" cy="3185939"/>
          </a:xfrm>
          <a:prstGeom prst="rect">
            <a:avLst/>
          </a:prstGeom>
        </p:spPr>
      </p:pic>
      <p:sp>
        <p:nvSpPr>
          <p:cNvPr id="27" name="椭圆 26"/>
          <p:cNvSpPr/>
          <p:nvPr/>
        </p:nvSpPr>
        <p:spPr>
          <a:xfrm>
            <a:off x="6265286" y="3794810"/>
            <a:ext cx="1028700" cy="369332"/>
          </a:xfrm>
          <a:prstGeom prst="ellipse">
            <a:avLst/>
          </a:prstGeom>
          <a:noFill/>
          <a:ln w="28575">
            <a:solidFill>
              <a:srgbClr val="1405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0472180" y="3864314"/>
            <a:ext cx="1028700" cy="369332"/>
          </a:xfrm>
          <a:prstGeom prst="ellipse">
            <a:avLst/>
          </a:prstGeom>
          <a:noFill/>
          <a:ln w="28575">
            <a:solidFill>
              <a:srgbClr val="1405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p:cNvPicPr>
            <a:picLocks noChangeAspect="1"/>
          </p:cNvPicPr>
          <p:nvPr/>
        </p:nvPicPr>
        <p:blipFill rotWithShape="1">
          <a:blip r:embed="rId4" cstate="print">
            <a:extLst>
              <a:ext uri="{28A0092B-C50C-407E-A947-70E740481C1C}">
                <a14:useLocalDpi xmlns:a14="http://schemas.microsoft.com/office/drawing/2010/main" val="0"/>
              </a:ext>
            </a:extLst>
          </a:blip>
          <a:srcRect t="25370" b="26358"/>
          <a:stretch/>
        </p:blipFill>
        <p:spPr>
          <a:xfrm>
            <a:off x="281969" y="2312674"/>
            <a:ext cx="5005648" cy="1022894"/>
          </a:xfrm>
          <a:prstGeom prst="rect">
            <a:avLst/>
          </a:prstGeom>
        </p:spPr>
      </p:pic>
      <p:pic>
        <p:nvPicPr>
          <p:cNvPr id="30" name="图片 29"/>
          <p:cNvPicPr>
            <a:picLocks noChangeAspect="1"/>
          </p:cNvPicPr>
          <p:nvPr/>
        </p:nvPicPr>
        <p:blipFill rotWithShape="1">
          <a:blip r:embed="rId5" cstate="print">
            <a:extLst>
              <a:ext uri="{28A0092B-C50C-407E-A947-70E740481C1C}">
                <a14:useLocalDpi xmlns:a14="http://schemas.microsoft.com/office/drawing/2010/main" val="0"/>
              </a:ext>
            </a:extLst>
          </a:blip>
          <a:srcRect t="26578" b="23945"/>
          <a:stretch/>
        </p:blipFill>
        <p:spPr>
          <a:xfrm>
            <a:off x="281969" y="3441391"/>
            <a:ext cx="5005648" cy="1022894"/>
          </a:xfrm>
          <a:prstGeom prst="rect">
            <a:avLst/>
          </a:prstGeom>
        </p:spPr>
      </p:pic>
      <p:sp>
        <p:nvSpPr>
          <p:cNvPr id="31" name="文本框 30"/>
          <p:cNvSpPr txBox="1"/>
          <p:nvPr/>
        </p:nvSpPr>
        <p:spPr>
          <a:xfrm>
            <a:off x="2044965" y="2286036"/>
            <a:ext cx="1845054" cy="369332"/>
          </a:xfrm>
          <a:prstGeom prst="rect">
            <a:avLst/>
          </a:prstGeom>
          <a:noFill/>
        </p:spPr>
        <p:txBody>
          <a:bodyPr wrap="square" rtlCol="0">
            <a:spAutoFit/>
          </a:bodyPr>
          <a:lstStyle/>
          <a:p>
            <a:r>
              <a:rPr lang="en-US" altLang="zh-CN" dirty="0" smtClean="0">
                <a:solidFill>
                  <a:srgbClr val="FF0000"/>
                </a:solidFill>
              </a:rPr>
              <a:t>f=1814.447 MHz</a:t>
            </a:r>
            <a:endParaRPr lang="zh-CN" altLang="en-US" dirty="0">
              <a:solidFill>
                <a:srgbClr val="FF0000"/>
              </a:solidFill>
            </a:endParaRPr>
          </a:p>
        </p:txBody>
      </p:sp>
      <p:sp>
        <p:nvSpPr>
          <p:cNvPr id="32" name="文本框 31"/>
          <p:cNvSpPr txBox="1"/>
          <p:nvPr/>
        </p:nvSpPr>
        <p:spPr>
          <a:xfrm>
            <a:off x="2082965" y="3575973"/>
            <a:ext cx="1807053" cy="369332"/>
          </a:xfrm>
          <a:prstGeom prst="rect">
            <a:avLst/>
          </a:prstGeom>
          <a:noFill/>
        </p:spPr>
        <p:txBody>
          <a:bodyPr wrap="square" rtlCol="0">
            <a:spAutoFit/>
          </a:bodyPr>
          <a:lstStyle/>
          <a:p>
            <a:r>
              <a:rPr lang="en-US" altLang="zh-CN" dirty="0" smtClean="0">
                <a:solidFill>
                  <a:srgbClr val="FF0000"/>
                </a:solidFill>
              </a:rPr>
              <a:t>f=1832.825 MHz</a:t>
            </a:r>
            <a:endParaRPr lang="zh-CN" altLang="en-US" dirty="0">
              <a:solidFill>
                <a:srgbClr val="FF0000"/>
              </a:solidFill>
            </a:endParaRPr>
          </a:p>
        </p:txBody>
      </p:sp>
      <p:sp>
        <p:nvSpPr>
          <p:cNvPr id="3" name="文本框 2"/>
          <p:cNvSpPr txBox="1"/>
          <p:nvPr/>
        </p:nvSpPr>
        <p:spPr>
          <a:xfrm>
            <a:off x="368186" y="4570108"/>
            <a:ext cx="11485963" cy="2246769"/>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smtClean="0">
                <a:latin typeface="Arial" panose="020B0604020202020204" pitchFamily="34" charset="0"/>
                <a:cs typeface="Arial" panose="020B0604020202020204" pitchFamily="34" charset="0"/>
              </a:rPr>
              <a:t>For TM012-2 mode, </a:t>
            </a:r>
            <a:r>
              <a:rPr lang="en-US" altLang="zh-CN" sz="2000" dirty="0">
                <a:latin typeface="Arial" panose="020B0604020202020204" pitchFamily="34" charset="0"/>
                <a:cs typeface="Arial" panose="020B0604020202020204" pitchFamily="34" charset="0"/>
              </a:rPr>
              <a:t>a</a:t>
            </a:r>
            <a:r>
              <a:rPr lang="en-US" altLang="zh-CN" sz="2000" dirty="0" smtClean="0">
                <a:latin typeface="Arial" panose="020B0604020202020204" pitchFamily="34" charset="0"/>
                <a:cs typeface="Arial" panose="020B0604020202020204" pitchFamily="34" charset="0"/>
              </a:rPr>
              <a:t> large amount of stored energy concentrate in the middle cells.</a:t>
            </a:r>
          </a:p>
          <a:p>
            <a:pPr marL="285750" indent="-285750">
              <a:buFont typeface="Arial" panose="020B0604020202020204" pitchFamily="34" charset="0"/>
              <a:buChar char="•"/>
            </a:pPr>
            <a:r>
              <a:rPr lang="en-US" altLang="zh-CN" sz="2000" dirty="0" smtClean="0">
                <a:latin typeface="Arial" panose="020B0604020202020204" pitchFamily="34" charset="0"/>
                <a:cs typeface="Arial" panose="020B0604020202020204" pitchFamily="34" charset="0"/>
              </a:rPr>
              <a:t>Both end cells are distorted by the presence of the beam pipe on either end of the cavity.</a:t>
            </a:r>
          </a:p>
          <a:p>
            <a:pPr marL="285750" indent="-285750">
              <a:buFont typeface="Arial" panose="020B0604020202020204" pitchFamily="34" charset="0"/>
              <a:buChar char="•"/>
            </a:pPr>
            <a:r>
              <a:rPr lang="en-US" altLang="zh-CN" sz="2000" dirty="0" smtClean="0">
                <a:solidFill>
                  <a:srgbClr val="FF0000"/>
                </a:solidFill>
                <a:latin typeface="Arial" panose="020B0604020202020204" pitchFamily="34" charset="0"/>
                <a:cs typeface="Arial" panose="020B0604020202020204" pitchFamily="34" charset="0"/>
              </a:rPr>
              <a:t>Tuning the end cells </a:t>
            </a:r>
            <a:r>
              <a:rPr lang="en-US" altLang="zh-CN" sz="2000" dirty="0" smtClean="0">
                <a:latin typeface="Arial" panose="020B0604020202020204" pitchFamily="34" charset="0"/>
                <a:cs typeface="Arial" panose="020B0604020202020204" pitchFamily="34" charset="0"/>
              </a:rPr>
              <a:t>for the "trapped modes" is one way to improve the field profile.</a:t>
            </a:r>
          </a:p>
          <a:p>
            <a:pPr marL="285750" indent="-285750">
              <a:buFont typeface="Arial" panose="020B0604020202020204" pitchFamily="34" charset="0"/>
              <a:buChar char="•"/>
            </a:pPr>
            <a:r>
              <a:rPr lang="en-US" altLang="zh-CN" sz="2000" dirty="0" smtClean="0">
                <a:latin typeface="Arial" panose="020B0604020202020204" pitchFamily="34" charset="0"/>
                <a:cs typeface="Arial" panose="020B0604020202020204" pitchFamily="34" charset="0"/>
              </a:rPr>
              <a:t>Compared with the symmetric end cell design, an asymmetric end cell design is better. </a:t>
            </a:r>
          </a:p>
          <a:p>
            <a:pPr marL="285750" indent="-285750">
              <a:buFont typeface="Arial" panose="020B0604020202020204" pitchFamily="34" charset="0"/>
              <a:buChar char="•"/>
            </a:pPr>
            <a:r>
              <a:rPr lang="en-US" altLang="zh-CN" sz="2000" dirty="0" smtClean="0">
                <a:latin typeface="Arial" panose="020B0604020202020204" pitchFamily="34" charset="0"/>
                <a:cs typeface="Arial" panose="020B0604020202020204" pitchFamily="34" charset="0"/>
              </a:rPr>
              <a:t>Modify the curve from equator to iris, the iris ellipsis to </a:t>
            </a:r>
            <a:r>
              <a:rPr lang="en-US" altLang="zh-CN" sz="2000" dirty="0" err="1" smtClean="0">
                <a:latin typeface="Arial" panose="020B0604020202020204" pitchFamily="34" charset="0"/>
                <a:cs typeface="Arial" panose="020B0604020202020204" pitchFamily="34" charset="0"/>
              </a:rPr>
              <a:t>untrap</a:t>
            </a:r>
            <a:r>
              <a:rPr lang="en-US" altLang="zh-CN" sz="2000" dirty="0" smtClean="0">
                <a:latin typeface="Arial" panose="020B0604020202020204" pitchFamily="34" charset="0"/>
                <a:cs typeface="Arial" panose="020B0604020202020204" pitchFamily="34" charset="0"/>
              </a:rPr>
              <a:t> the TE121 and TM012 mode, but still have the TM010 flat.</a:t>
            </a:r>
          </a:p>
          <a:p>
            <a:pPr marL="285750" indent="-285750">
              <a:buFont typeface="Arial" panose="020B0604020202020204" pitchFamily="34" charset="0"/>
              <a:buChar char="•"/>
            </a:pPr>
            <a:r>
              <a:rPr lang="en-US" altLang="zh-CN" sz="2000" b="1" dirty="0">
                <a:solidFill>
                  <a:srgbClr val="1405D9"/>
                </a:solidFill>
                <a:latin typeface="Arial" panose="020B0604020202020204" pitchFamily="34" charset="0"/>
                <a:cs typeface="Arial" panose="020B0604020202020204" pitchFamily="34" charset="0"/>
              </a:rPr>
              <a:t>Even so it can meet the CBI requirement</a:t>
            </a:r>
            <a:r>
              <a:rPr lang="en-US" altLang="zh-CN" sz="2000" b="1" dirty="0" smtClean="0">
                <a:solidFill>
                  <a:srgbClr val="1405D9"/>
                </a:solidFill>
                <a:latin typeface="Arial" panose="020B0604020202020204" pitchFamily="34" charset="0"/>
                <a:cs typeface="Arial" panose="020B0604020202020204" pitchFamily="34" charset="0"/>
              </a:rPr>
              <a:t>.</a:t>
            </a:r>
            <a:endParaRPr lang="en-US" altLang="zh-CN" sz="2000" b="1" dirty="0">
              <a:solidFill>
                <a:srgbClr val="1405D9"/>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642576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0"/>
            <a:ext cx="10515600" cy="1325563"/>
          </a:xfrm>
        </p:spPr>
        <p:txBody>
          <a:bodyPr>
            <a:normAutofit/>
          </a:bodyPr>
          <a:lstStyle/>
          <a:p>
            <a:pPr algn="ctr"/>
            <a:r>
              <a:rPr lang="en-US" altLang="zh-CN" sz="4000" dirty="0" smtClean="0">
                <a:latin typeface="Arial" panose="020B0604020202020204" pitchFamily="34" charset="0"/>
                <a:cs typeface="Arial" panose="020B0604020202020204" pitchFamily="34" charset="0"/>
              </a:rPr>
              <a:t>TM012-2</a:t>
            </a:r>
            <a:endParaRPr lang="zh-CN" altLang="en-US" sz="4000"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5523" y="1404220"/>
            <a:ext cx="8520953" cy="3477490"/>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1249" y="5637877"/>
            <a:ext cx="5802177" cy="834747"/>
          </a:xfrm>
          <a:prstGeom prst="rect">
            <a:avLst/>
          </a:prstGeom>
        </p:spPr>
      </p:pic>
      <p:sp>
        <p:nvSpPr>
          <p:cNvPr id="6" name="矩形 5"/>
          <p:cNvSpPr/>
          <p:nvPr/>
        </p:nvSpPr>
        <p:spPr>
          <a:xfrm>
            <a:off x="7843520" y="5733960"/>
            <a:ext cx="2895600" cy="738664"/>
          </a:xfrm>
          <a:prstGeom prst="rect">
            <a:avLst/>
          </a:prstGeom>
        </p:spPr>
        <p:txBody>
          <a:bodyPr wrap="square">
            <a:spAutoFit/>
          </a:bodyPr>
          <a:lstStyle/>
          <a:p>
            <a:pPr defTabSz="914400"/>
            <a:r>
              <a:rPr lang="en-US" altLang="zh-CN" sz="1400" dirty="0">
                <a:solidFill>
                  <a:prstClr val="black"/>
                </a:solidFill>
                <a:latin typeface="Arial" panose="020B0604020202020204" pitchFamily="34" charset="0"/>
                <a:ea typeface="宋体" panose="02010600030101010101" pitchFamily="2" charset="-122"/>
                <a:cs typeface="Arial" panose="020B0604020202020204" pitchFamily="34" charset="0"/>
              </a:rPr>
              <a:t>Detuned cavity 1 and cavity 2 from cavity 3, keep the field flatness of the fundamental mode </a:t>
            </a:r>
            <a:endParaRPr lang="zh-CN" altLang="en-US" sz="1400" dirty="0">
              <a:solidFill>
                <a:prstClr val="black"/>
              </a:solidFill>
              <a:latin typeface="Arial" panose="020B0604020202020204" pitchFamily="34" charset="0"/>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81145790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68</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4" name="TextBox 1"/>
          <p:cNvSpPr txBox="1"/>
          <p:nvPr/>
        </p:nvSpPr>
        <p:spPr>
          <a:xfrm>
            <a:off x="648970" y="525038"/>
            <a:ext cx="11065510" cy="646331"/>
          </a:xfrm>
          <a:prstGeom prst="rect">
            <a:avLst/>
          </a:prstGeom>
          <a:noFill/>
        </p:spPr>
        <p:txBody>
          <a:bodyPr wrap="square" rtlCol="0">
            <a:spAutoFit/>
          </a:bodyPr>
          <a:lstStyle/>
          <a:p>
            <a:pPr algn="ctr" defTabSz="914400">
              <a:lnSpc>
                <a:spcPct val="90000"/>
              </a:lnSpc>
              <a:spcBef>
                <a:spcPct val="0"/>
              </a:spcBef>
            </a:pPr>
            <a:r>
              <a:rPr lang="en-US" altLang="zh-CN" sz="4000" dirty="0">
                <a:latin typeface="Arial" panose="020B0604020202020204" pitchFamily="34" charset="0"/>
                <a:ea typeface="+mj-ea"/>
                <a:cs typeface="Arial" panose="020B0604020202020204" pitchFamily="34" charset="0"/>
              </a:rPr>
              <a:t>CEPC </a:t>
            </a:r>
            <a:r>
              <a:rPr lang="en-US" altLang="zh-CN" sz="4000" dirty="0" smtClean="0">
                <a:latin typeface="Arial" panose="020B0604020202020204" pitchFamily="34" charset="0"/>
                <a:ea typeface="+mj-ea"/>
                <a:cs typeface="Arial" panose="020B0604020202020204" pitchFamily="34" charset="0"/>
              </a:rPr>
              <a:t>650 MHz Cavity </a:t>
            </a:r>
            <a:r>
              <a:rPr lang="en-US" altLang="zh-CN" sz="4000" dirty="0">
                <a:latin typeface="Arial" panose="020B0604020202020204" pitchFamily="34" charset="0"/>
                <a:ea typeface="+mj-ea"/>
                <a:cs typeface="Arial" panose="020B0604020202020204" pitchFamily="34" charset="0"/>
              </a:rPr>
              <a:t>Cryomodule</a:t>
            </a:r>
            <a:endParaRPr lang="zh-CN" altLang="en-US" sz="4000" dirty="0">
              <a:latin typeface="Arial" panose="020B0604020202020204" pitchFamily="34" charset="0"/>
              <a:ea typeface="+mj-ea"/>
              <a:cs typeface="Arial" panose="020B0604020202020204" pitchFamily="34"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4104793282"/>
              </p:ext>
            </p:extLst>
          </p:nvPr>
        </p:nvGraphicFramePr>
        <p:xfrm>
          <a:off x="8182032" y="3141758"/>
          <a:ext cx="3796608" cy="3224339"/>
        </p:xfrm>
        <a:graphic>
          <a:graphicData uri="http://schemas.openxmlformats.org/drawingml/2006/table">
            <a:tbl>
              <a:tblPr firstRow="1" bandRow="1">
                <a:tableStyleId>{3B4B98B0-60AC-42C2-AFA5-B58CD77FA1E5}</a:tableStyleId>
              </a:tblPr>
              <a:tblGrid>
                <a:gridCol w="3092127">
                  <a:extLst>
                    <a:ext uri="{9D8B030D-6E8A-4147-A177-3AD203B41FA5}">
                      <a16:colId xmlns:a16="http://schemas.microsoft.com/office/drawing/2014/main" val="20000"/>
                    </a:ext>
                  </a:extLst>
                </a:gridCol>
                <a:gridCol w="704481">
                  <a:extLst>
                    <a:ext uri="{9D8B030D-6E8A-4147-A177-3AD203B41FA5}">
                      <a16:colId xmlns:a16="http://schemas.microsoft.com/office/drawing/2014/main" val="20001"/>
                    </a:ext>
                  </a:extLst>
                </a:gridCol>
              </a:tblGrid>
              <a:tr h="294255">
                <a:tc>
                  <a:txBody>
                    <a:bodyPr/>
                    <a:lstStyle/>
                    <a:p>
                      <a:pPr marL="0" marR="0" indent="0" algn="just" defTabSz="685800" rtl="0" eaLnBrk="1" fontAlgn="auto" latinLnBrk="0" hangingPunct="1">
                        <a:lnSpc>
                          <a:spcPct val="100000"/>
                        </a:lnSpc>
                        <a:spcBef>
                          <a:spcPts val="0"/>
                        </a:spcBef>
                        <a:spcAft>
                          <a:spcPts val="0"/>
                        </a:spcAft>
                        <a:buClrTx/>
                        <a:buSzTx/>
                        <a:buFontTx/>
                        <a:buNone/>
                        <a:tabLst/>
                        <a:defRPr/>
                      </a:pPr>
                      <a:r>
                        <a:rPr lang="en-US" altLang="zh-CN" sz="1400" b="0" kern="1200" dirty="0" smtClean="0">
                          <a:effectLst/>
                          <a:latin typeface="Arial" panose="020B0604020202020204" pitchFamily="34" charset="0"/>
                          <a:cs typeface="Arial" panose="020B0604020202020204" pitchFamily="34" charset="0"/>
                        </a:rPr>
                        <a:t>Overall length (flange to flange, m)</a:t>
                      </a:r>
                      <a:endParaRPr lang="zh-CN" altLang="en-US" sz="1400" b="0" kern="1200" dirty="0" smtClean="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tc>
                  <a:txBody>
                    <a:bodyPr/>
                    <a:lstStyle/>
                    <a:p>
                      <a:pPr marL="0" algn="ctr" defTabSz="685800" rtl="0" eaLnBrk="1" latinLnBrk="0" hangingPunct="1">
                        <a:spcAft>
                          <a:spcPts val="0"/>
                        </a:spcAft>
                      </a:pPr>
                      <a:r>
                        <a:rPr lang="en-US" altLang="zh-CN" sz="1400" b="0" kern="1200" dirty="0" smtClean="0">
                          <a:effectLst/>
                          <a:latin typeface="Arial" panose="020B0604020202020204" pitchFamily="34" charset="0"/>
                          <a:cs typeface="Arial" panose="020B0604020202020204" pitchFamily="34" charset="0"/>
                        </a:rPr>
                        <a:t>8.0</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extLst>
                  <a:ext uri="{0D108BD9-81ED-4DB2-BD59-A6C34878D82A}">
                    <a16:rowId xmlns:a16="http://schemas.microsoft.com/office/drawing/2014/main" val="10001"/>
                  </a:ext>
                </a:extLst>
              </a:tr>
              <a:tr h="294255">
                <a:tc>
                  <a:txBody>
                    <a:bodyPr/>
                    <a:lstStyle/>
                    <a:p>
                      <a:pPr marL="0" algn="just" defTabSz="685800" rtl="0" eaLnBrk="1" latinLnBrk="0" hangingPunct="1">
                        <a:spcAft>
                          <a:spcPts val="0"/>
                        </a:spcAft>
                      </a:pPr>
                      <a:r>
                        <a:rPr lang="en-US" altLang="zh-CN" sz="1400" kern="1200" dirty="0" smtClean="0">
                          <a:effectLst/>
                          <a:latin typeface="Arial" panose="020B0604020202020204" pitchFamily="34" charset="0"/>
                          <a:cs typeface="Arial" panose="020B0604020202020204" pitchFamily="34" charset="0"/>
                        </a:rPr>
                        <a:t>Diameter of vacuum vessel (m)</a:t>
                      </a:r>
                      <a:endParaRPr lang="en-US" altLang="zh-CN" sz="1400" b="0" kern="1200" dirty="0" smtClean="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tc>
                  <a:txBody>
                    <a:bodyPr/>
                    <a:lstStyle/>
                    <a:p>
                      <a:pPr marL="0" algn="ctr" defTabSz="685800" rtl="0" eaLnBrk="1" latinLnBrk="0" hangingPunct="1">
                        <a:spcAft>
                          <a:spcPts val="0"/>
                        </a:spcAft>
                      </a:pPr>
                      <a:r>
                        <a:rPr lang="en-US" altLang="zh-CN" sz="1400" kern="1200" dirty="0" smtClean="0">
                          <a:effectLst/>
                          <a:latin typeface="Arial" panose="020B0604020202020204" pitchFamily="34" charset="0"/>
                          <a:cs typeface="Arial" panose="020B0604020202020204" pitchFamily="34" charset="0"/>
                        </a:rPr>
                        <a:t>1.3</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extLst>
                  <a:ext uri="{0D108BD9-81ED-4DB2-BD59-A6C34878D82A}">
                    <a16:rowId xmlns:a16="http://schemas.microsoft.com/office/drawing/2014/main" val="10002"/>
                  </a:ext>
                </a:extLst>
              </a:tr>
              <a:tr h="294255">
                <a:tc>
                  <a:txBody>
                    <a:bodyPr/>
                    <a:lstStyle/>
                    <a:p>
                      <a:pPr marL="0" algn="just" defTabSz="685800" rtl="0" eaLnBrk="1" latinLnBrk="0" hangingPunct="1">
                        <a:spcAft>
                          <a:spcPts val="0"/>
                        </a:spcAft>
                      </a:pPr>
                      <a:r>
                        <a:rPr lang="en-US" altLang="zh-CN" sz="1400" kern="1200" dirty="0" smtClean="0">
                          <a:effectLst/>
                          <a:latin typeface="Arial" panose="020B0604020202020204" pitchFamily="34" charset="0"/>
                          <a:cs typeface="Arial" panose="020B0604020202020204" pitchFamily="34" charset="0"/>
                        </a:rPr>
                        <a:t>Beamline height from floor</a:t>
                      </a:r>
                      <a:r>
                        <a:rPr lang="en-US" altLang="zh-CN" sz="1400" kern="1200" baseline="0" dirty="0" smtClean="0">
                          <a:effectLst/>
                          <a:latin typeface="Arial" panose="020B0604020202020204" pitchFamily="34" charset="0"/>
                          <a:cs typeface="Arial" panose="020B0604020202020204" pitchFamily="34" charset="0"/>
                        </a:rPr>
                        <a:t> (</a:t>
                      </a:r>
                      <a:r>
                        <a:rPr lang="en-US" altLang="zh-CN" sz="1400" kern="1200" dirty="0" smtClean="0">
                          <a:effectLst/>
                          <a:latin typeface="Arial" panose="020B0604020202020204" pitchFamily="34" charset="0"/>
                          <a:cs typeface="Arial" panose="020B0604020202020204" pitchFamily="34" charset="0"/>
                        </a:rPr>
                        <a:t>m)</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tc>
                  <a:txBody>
                    <a:bodyPr/>
                    <a:lstStyle/>
                    <a:p>
                      <a:pPr marL="0" algn="ctr" defTabSz="685800" rtl="0" eaLnBrk="1" latinLnBrk="0" hangingPunct="1">
                        <a:spcAft>
                          <a:spcPts val="0"/>
                        </a:spcAft>
                      </a:pPr>
                      <a:r>
                        <a:rPr lang="en-US" altLang="zh-CN" sz="1400" kern="1200" dirty="0" smtClean="0">
                          <a:effectLst/>
                          <a:latin typeface="Arial" panose="020B0604020202020204" pitchFamily="34" charset="0"/>
                          <a:cs typeface="Arial" panose="020B0604020202020204" pitchFamily="34" charset="0"/>
                        </a:rPr>
                        <a:t>1.2</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extLst>
                  <a:ext uri="{0D108BD9-81ED-4DB2-BD59-A6C34878D82A}">
                    <a16:rowId xmlns:a16="http://schemas.microsoft.com/office/drawing/2014/main" val="10003"/>
                  </a:ext>
                </a:extLst>
              </a:tr>
              <a:tr h="294255">
                <a:tc>
                  <a:txBody>
                    <a:bodyPr/>
                    <a:lstStyle/>
                    <a:p>
                      <a:pPr marL="0" marR="0" indent="0" algn="just" defTabSz="685800" rtl="0" eaLnBrk="1" fontAlgn="auto" latinLnBrk="0" hangingPunct="1">
                        <a:lnSpc>
                          <a:spcPct val="100000"/>
                        </a:lnSpc>
                        <a:spcBef>
                          <a:spcPts val="0"/>
                        </a:spcBef>
                        <a:spcAft>
                          <a:spcPts val="0"/>
                        </a:spcAft>
                        <a:buClrTx/>
                        <a:buSzTx/>
                        <a:buFontTx/>
                        <a:buNone/>
                        <a:tabLst/>
                        <a:defRPr/>
                      </a:pPr>
                      <a:r>
                        <a:rPr lang="en-US" altLang="zh-CN" sz="1400" kern="1200" dirty="0" smtClean="0">
                          <a:effectLst/>
                          <a:latin typeface="Arial" panose="020B0604020202020204" pitchFamily="34" charset="0"/>
                          <a:cs typeface="Arial" panose="020B0604020202020204" pitchFamily="34" charset="0"/>
                        </a:rPr>
                        <a:t>Cryo-system working temperature</a:t>
                      </a:r>
                      <a:r>
                        <a:rPr lang="en-US" altLang="zh-CN" sz="1400" kern="1200" baseline="0" dirty="0" smtClean="0">
                          <a:effectLst/>
                          <a:latin typeface="Arial" panose="020B0604020202020204" pitchFamily="34" charset="0"/>
                          <a:cs typeface="Arial" panose="020B0604020202020204" pitchFamily="34" charset="0"/>
                        </a:rPr>
                        <a:t> (</a:t>
                      </a:r>
                      <a:r>
                        <a:rPr lang="en-US" altLang="zh-CN" sz="1400" kern="1200" dirty="0" smtClean="0">
                          <a:effectLst/>
                          <a:latin typeface="Arial" panose="020B0604020202020204" pitchFamily="34" charset="0"/>
                          <a:cs typeface="Arial" panose="020B0604020202020204" pitchFamily="34" charset="0"/>
                        </a:rPr>
                        <a:t>K)</a:t>
                      </a:r>
                      <a:endParaRPr lang="zh-CN" altLang="en-US" sz="1400" b="0" kern="1200" dirty="0" smtClean="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tc>
                  <a:txBody>
                    <a:bodyPr/>
                    <a:lstStyle/>
                    <a:p>
                      <a:pPr marL="0" algn="ctr" defTabSz="685800" rtl="0" eaLnBrk="1" latinLnBrk="0" hangingPunct="1">
                        <a:spcAft>
                          <a:spcPts val="0"/>
                        </a:spcAft>
                      </a:pPr>
                      <a:r>
                        <a:rPr lang="en-US" altLang="zh-CN" sz="1400" kern="1200" dirty="0" smtClean="0">
                          <a:effectLst/>
                          <a:latin typeface="Arial" panose="020B0604020202020204" pitchFamily="34" charset="0"/>
                          <a:cs typeface="Arial" panose="020B0604020202020204" pitchFamily="34" charset="0"/>
                        </a:rPr>
                        <a:t>2</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extLst>
                  <a:ext uri="{0D108BD9-81ED-4DB2-BD59-A6C34878D82A}">
                    <a16:rowId xmlns:a16="http://schemas.microsoft.com/office/drawing/2014/main" val="10004"/>
                  </a:ext>
                </a:extLst>
              </a:tr>
              <a:tr h="294255">
                <a:tc>
                  <a:txBody>
                    <a:bodyPr/>
                    <a:lstStyle/>
                    <a:p>
                      <a:pPr marL="0" algn="just" defTabSz="685800" rtl="0" eaLnBrk="1" latinLnBrk="0" hangingPunct="1">
                        <a:spcAft>
                          <a:spcPts val="0"/>
                        </a:spcAft>
                      </a:pPr>
                      <a:r>
                        <a:rPr lang="en-US" altLang="zh-CN" sz="1400" kern="1200" dirty="0" smtClean="0">
                          <a:effectLst/>
                          <a:latin typeface="Arial" panose="020B0604020202020204" pitchFamily="34" charset="0"/>
                          <a:cs typeface="Arial" panose="020B0604020202020204" pitchFamily="34" charset="0"/>
                        </a:rPr>
                        <a:t>Number of cavities and tuners</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tc>
                  <a:txBody>
                    <a:bodyPr/>
                    <a:lstStyle/>
                    <a:p>
                      <a:pPr marL="0" algn="ctr" defTabSz="685800" rtl="0" eaLnBrk="1" latinLnBrk="0" hangingPunct="1">
                        <a:spcAft>
                          <a:spcPts val="0"/>
                        </a:spcAft>
                      </a:pPr>
                      <a:r>
                        <a:rPr lang="en-US" altLang="zh-CN" sz="1400" kern="1200" dirty="0" smtClean="0">
                          <a:effectLst/>
                          <a:latin typeface="Arial" panose="020B0604020202020204" pitchFamily="34" charset="0"/>
                          <a:cs typeface="Arial" panose="020B0604020202020204" pitchFamily="34" charset="0"/>
                        </a:rPr>
                        <a:t>6</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extLst>
                  <a:ext uri="{0D108BD9-81ED-4DB2-BD59-A6C34878D82A}">
                    <a16:rowId xmlns:a16="http://schemas.microsoft.com/office/drawing/2014/main" val="10005"/>
                  </a:ext>
                </a:extLst>
              </a:tr>
              <a:tr h="294255">
                <a:tc>
                  <a:txBody>
                    <a:bodyPr/>
                    <a:lstStyle/>
                    <a:p>
                      <a:pPr marL="0" algn="just" defTabSz="685800" rtl="0" eaLnBrk="1" latinLnBrk="0" hangingPunct="1">
                        <a:spcAft>
                          <a:spcPts val="0"/>
                        </a:spcAft>
                      </a:pPr>
                      <a:r>
                        <a:rPr lang="en-US" altLang="zh-CN" sz="1400" kern="1200" dirty="0" smtClean="0">
                          <a:effectLst/>
                          <a:latin typeface="Arial" panose="020B0604020202020204" pitchFamily="34" charset="0"/>
                          <a:cs typeface="Arial" panose="020B0604020202020204" pitchFamily="34" charset="0"/>
                        </a:rPr>
                        <a:t>Number of couplers</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tc>
                  <a:txBody>
                    <a:bodyPr/>
                    <a:lstStyle/>
                    <a:p>
                      <a:pPr marL="0" algn="ctr" defTabSz="685800" rtl="0" eaLnBrk="1" latinLnBrk="0" hangingPunct="1">
                        <a:spcAft>
                          <a:spcPts val="0"/>
                        </a:spcAft>
                      </a:pPr>
                      <a:r>
                        <a:rPr lang="en-US" altLang="zh-CN" sz="1400" kern="1200" dirty="0" smtClean="0">
                          <a:effectLst/>
                          <a:latin typeface="Arial" panose="020B0604020202020204" pitchFamily="34" charset="0"/>
                          <a:cs typeface="Arial" panose="020B0604020202020204" pitchFamily="34" charset="0"/>
                        </a:rPr>
                        <a:t>6</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extLst>
                  <a:ext uri="{0D108BD9-81ED-4DB2-BD59-A6C34878D82A}">
                    <a16:rowId xmlns:a16="http://schemas.microsoft.com/office/drawing/2014/main" val="10006"/>
                  </a:ext>
                </a:extLst>
              </a:tr>
              <a:tr h="294255">
                <a:tc>
                  <a:txBody>
                    <a:bodyPr/>
                    <a:lstStyle/>
                    <a:p>
                      <a:pPr marL="0" marR="0" indent="0" algn="just" defTabSz="685800" rtl="0" eaLnBrk="1" fontAlgn="auto" latinLnBrk="0" hangingPunct="1">
                        <a:lnSpc>
                          <a:spcPct val="100000"/>
                        </a:lnSpc>
                        <a:spcBef>
                          <a:spcPts val="0"/>
                        </a:spcBef>
                        <a:spcAft>
                          <a:spcPts val="0"/>
                        </a:spcAft>
                        <a:buClrTx/>
                        <a:buSzTx/>
                        <a:buFontTx/>
                        <a:buNone/>
                        <a:tabLst/>
                        <a:defRPr/>
                      </a:pPr>
                      <a:r>
                        <a:rPr lang="en-US" altLang="zh-CN" sz="1400" kern="1200" dirty="0" smtClean="0">
                          <a:effectLst/>
                          <a:latin typeface="Arial" panose="020B0604020202020204" pitchFamily="34" charset="0"/>
                          <a:cs typeface="Arial" panose="020B0604020202020204" pitchFamily="34" charset="0"/>
                        </a:rPr>
                        <a:t>Number of RT HOM absorbers</a:t>
                      </a:r>
                      <a:endParaRPr lang="zh-CN" altLang="en-US" sz="1400" b="0" kern="1200" dirty="0" smtClean="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tc>
                  <a:txBody>
                    <a:bodyPr/>
                    <a:lstStyle/>
                    <a:p>
                      <a:pPr marL="0" algn="ctr" defTabSz="685800" rtl="0" eaLnBrk="1" latinLnBrk="0" hangingPunct="1">
                        <a:spcAft>
                          <a:spcPts val="0"/>
                        </a:spcAft>
                      </a:pPr>
                      <a:r>
                        <a:rPr lang="en-US" altLang="zh-CN" sz="1400" kern="1200" dirty="0" smtClean="0">
                          <a:effectLst/>
                          <a:latin typeface="Arial" panose="020B0604020202020204" pitchFamily="34" charset="0"/>
                          <a:cs typeface="Arial" panose="020B0604020202020204" pitchFamily="34" charset="0"/>
                        </a:rPr>
                        <a:t>2</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extLst>
                  <a:ext uri="{0D108BD9-81ED-4DB2-BD59-A6C34878D82A}">
                    <a16:rowId xmlns:a16="http://schemas.microsoft.com/office/drawing/2014/main" val="10007"/>
                  </a:ext>
                </a:extLst>
              </a:tr>
              <a:tr h="294255">
                <a:tc>
                  <a:txBody>
                    <a:bodyPr/>
                    <a:lstStyle/>
                    <a:p>
                      <a:pPr marL="0" marR="0" indent="0" algn="just" defTabSz="685800" rtl="0" eaLnBrk="1" fontAlgn="auto" latinLnBrk="0" hangingPunct="1">
                        <a:lnSpc>
                          <a:spcPct val="100000"/>
                        </a:lnSpc>
                        <a:spcBef>
                          <a:spcPts val="0"/>
                        </a:spcBef>
                        <a:spcAft>
                          <a:spcPts val="0"/>
                        </a:spcAft>
                        <a:buClrTx/>
                        <a:buSzTx/>
                        <a:buFontTx/>
                        <a:buNone/>
                        <a:tabLst/>
                        <a:defRPr/>
                      </a:pPr>
                      <a:r>
                        <a:rPr lang="en-US" altLang="zh-CN" sz="1400" kern="1200" dirty="0" smtClean="0">
                          <a:effectLst/>
                          <a:latin typeface="Arial" panose="020B0604020202020204" pitchFamily="34" charset="0"/>
                          <a:cs typeface="Arial" panose="020B0604020202020204" pitchFamily="34" charset="0"/>
                        </a:rPr>
                        <a:t>Number of 200-POSTs</a:t>
                      </a:r>
                      <a:endParaRPr lang="zh-CN" altLang="en-US" sz="1400" b="0" kern="1200" dirty="0" smtClean="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tc>
                  <a:txBody>
                    <a:bodyPr/>
                    <a:lstStyle/>
                    <a:p>
                      <a:pPr marL="0" algn="ctr" defTabSz="685800" rtl="0" eaLnBrk="1" latinLnBrk="0" hangingPunct="1">
                        <a:spcAft>
                          <a:spcPts val="0"/>
                        </a:spcAft>
                      </a:pPr>
                      <a:r>
                        <a:rPr lang="en-US" altLang="zh-CN" sz="1400" kern="1200" dirty="0" smtClean="0">
                          <a:effectLst/>
                          <a:latin typeface="Arial" panose="020B0604020202020204" pitchFamily="34" charset="0"/>
                          <a:cs typeface="Arial" panose="020B0604020202020204" pitchFamily="34" charset="0"/>
                        </a:rPr>
                        <a:t>6</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extLst>
                  <a:ext uri="{0D108BD9-81ED-4DB2-BD59-A6C34878D82A}">
                    <a16:rowId xmlns:a16="http://schemas.microsoft.com/office/drawing/2014/main" val="10008"/>
                  </a:ext>
                </a:extLst>
              </a:tr>
              <a:tr h="261889">
                <a:tc>
                  <a:txBody>
                    <a:bodyPr/>
                    <a:lstStyle/>
                    <a:p>
                      <a:pPr marL="0" marR="0" indent="0" algn="just" defTabSz="685800" rtl="0" eaLnBrk="1" fontAlgn="auto" latinLnBrk="0" hangingPunct="1">
                        <a:lnSpc>
                          <a:spcPct val="100000"/>
                        </a:lnSpc>
                        <a:spcBef>
                          <a:spcPts val="0"/>
                        </a:spcBef>
                        <a:spcAft>
                          <a:spcPts val="0"/>
                        </a:spcAft>
                        <a:buClrTx/>
                        <a:buSzTx/>
                        <a:buFontTx/>
                        <a:buNone/>
                        <a:tabLst/>
                        <a:defRPr/>
                      </a:pPr>
                      <a:r>
                        <a:rPr lang="en-GB" sz="1400" kern="1200" dirty="0">
                          <a:solidFill>
                            <a:schemeClr val="tx1"/>
                          </a:solidFill>
                          <a:effectLst/>
                          <a:latin typeface="Arial" panose="020B0604020202020204" pitchFamily="34" charset="0"/>
                          <a:ea typeface="+mn-ea"/>
                          <a:cs typeface="Arial" panose="020B0604020202020204" pitchFamily="34" charset="0"/>
                        </a:rPr>
                        <a:t>Static heat loads at </a:t>
                      </a:r>
                      <a:r>
                        <a:rPr lang="en-GB" sz="1400" kern="1200" dirty="0" smtClean="0">
                          <a:solidFill>
                            <a:schemeClr val="tx1"/>
                          </a:solidFill>
                          <a:effectLst/>
                          <a:latin typeface="Arial" panose="020B0604020202020204" pitchFamily="34" charset="0"/>
                          <a:ea typeface="+mn-ea"/>
                          <a:cs typeface="Arial" panose="020B0604020202020204" pitchFamily="34" charset="0"/>
                        </a:rPr>
                        <a:t>2 K (W)</a:t>
                      </a:r>
                      <a:endParaRPr lang="zh-CN" sz="1400"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GB" sz="1400" kern="1200" dirty="0" smtClean="0">
                          <a:solidFill>
                            <a:schemeClr val="tx1"/>
                          </a:solidFill>
                          <a:effectLst/>
                          <a:latin typeface="Arial" panose="020B0604020202020204" pitchFamily="34" charset="0"/>
                          <a:ea typeface="+mn-ea"/>
                          <a:cs typeface="Arial" panose="020B0604020202020204" pitchFamily="34" charset="0"/>
                        </a:rPr>
                        <a:t>5</a:t>
                      </a:r>
                      <a:endParaRPr lang="zh-CN" sz="1400"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tc>
                <a:extLst>
                  <a:ext uri="{0D108BD9-81ED-4DB2-BD59-A6C34878D82A}">
                    <a16:rowId xmlns:a16="http://schemas.microsoft.com/office/drawing/2014/main" val="1644383751"/>
                  </a:ext>
                </a:extLst>
              </a:tr>
              <a:tr h="261889">
                <a:tc>
                  <a:txBody>
                    <a:bodyPr/>
                    <a:lstStyle/>
                    <a:p>
                      <a:pPr marL="0" marR="0" indent="0" algn="just" defTabSz="685800" rtl="0" eaLnBrk="1" fontAlgn="auto" latinLnBrk="0" hangingPunct="1">
                        <a:lnSpc>
                          <a:spcPct val="100000"/>
                        </a:lnSpc>
                        <a:spcBef>
                          <a:spcPts val="0"/>
                        </a:spcBef>
                        <a:spcAft>
                          <a:spcPts val="0"/>
                        </a:spcAft>
                        <a:buClrTx/>
                        <a:buSzTx/>
                        <a:buFontTx/>
                        <a:buNone/>
                        <a:tabLst/>
                        <a:defRPr/>
                      </a:pPr>
                      <a:r>
                        <a:rPr lang="en-US" sz="1400" kern="1200" dirty="0">
                          <a:solidFill>
                            <a:schemeClr val="tx1"/>
                          </a:solidFill>
                          <a:effectLst/>
                          <a:latin typeface="Arial" panose="020B0604020202020204" pitchFamily="34" charset="0"/>
                          <a:ea typeface="+mn-ea"/>
                          <a:cs typeface="Arial" panose="020B0604020202020204" pitchFamily="34" charset="0"/>
                        </a:rPr>
                        <a:t>Alignment x/y </a:t>
                      </a:r>
                      <a:r>
                        <a:rPr lang="en-US" sz="1400" kern="1200" dirty="0" smtClean="0">
                          <a:solidFill>
                            <a:schemeClr val="tx1"/>
                          </a:solidFill>
                          <a:effectLst/>
                          <a:latin typeface="Arial" panose="020B0604020202020204" pitchFamily="34" charset="0"/>
                          <a:ea typeface="+mn-ea"/>
                          <a:cs typeface="Arial" panose="020B0604020202020204" pitchFamily="34" charset="0"/>
                        </a:rPr>
                        <a:t> (cavities)</a:t>
                      </a:r>
                      <a:r>
                        <a:rPr lang="en-US" sz="1400" kern="1200" baseline="0" dirty="0" smtClean="0">
                          <a:solidFill>
                            <a:schemeClr val="tx1"/>
                          </a:solidFill>
                          <a:effectLst/>
                          <a:latin typeface="Arial" panose="020B0604020202020204" pitchFamily="34" charset="0"/>
                          <a:ea typeface="+mn-ea"/>
                          <a:cs typeface="Arial" panose="020B0604020202020204" pitchFamily="34" charset="0"/>
                        </a:rPr>
                        <a:t> (</a:t>
                      </a:r>
                      <a:r>
                        <a:rPr lang="en-US" sz="1400" kern="1200" dirty="0" smtClean="0">
                          <a:solidFill>
                            <a:schemeClr val="tx1"/>
                          </a:solidFill>
                          <a:effectLst/>
                          <a:latin typeface="Arial" panose="020B0604020202020204" pitchFamily="34" charset="0"/>
                          <a:ea typeface="+mn-ea"/>
                          <a:cs typeface="Arial" panose="020B0604020202020204" pitchFamily="34" charset="0"/>
                        </a:rPr>
                        <a:t>mm)</a:t>
                      </a:r>
                      <a:endParaRPr lang="zh-CN" sz="1400"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GB" sz="1400" kern="1200" dirty="0" smtClean="0">
                          <a:solidFill>
                            <a:schemeClr val="tx1"/>
                          </a:solidFill>
                          <a:effectLst/>
                          <a:latin typeface="Arial" panose="020B0604020202020204" pitchFamily="34" charset="0"/>
                          <a:ea typeface="+mn-ea"/>
                          <a:cs typeface="Arial" panose="020B0604020202020204" pitchFamily="34" charset="0"/>
                        </a:rPr>
                        <a:t>0.5</a:t>
                      </a:r>
                      <a:endParaRPr lang="zh-CN" sz="1400"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tc>
                <a:extLst>
                  <a:ext uri="{0D108BD9-81ED-4DB2-BD59-A6C34878D82A}">
                    <a16:rowId xmlns:a16="http://schemas.microsoft.com/office/drawing/2014/main" val="626096414"/>
                  </a:ext>
                </a:extLst>
              </a:tr>
              <a:tr h="261889">
                <a:tc>
                  <a:txBody>
                    <a:bodyPr/>
                    <a:lstStyle/>
                    <a:p>
                      <a:pPr marL="0" marR="0" indent="0" algn="just" defTabSz="685800" rtl="0" eaLnBrk="1" fontAlgn="auto" latinLnBrk="0" hangingPunct="1">
                        <a:lnSpc>
                          <a:spcPct val="100000"/>
                        </a:lnSpc>
                        <a:spcBef>
                          <a:spcPts val="0"/>
                        </a:spcBef>
                        <a:spcAft>
                          <a:spcPts val="0"/>
                        </a:spcAft>
                        <a:buClrTx/>
                        <a:buSzTx/>
                        <a:buFontTx/>
                        <a:buNone/>
                        <a:tabLst/>
                        <a:defRPr/>
                      </a:pPr>
                      <a:r>
                        <a:rPr lang="en-US" sz="1400" kern="1200" dirty="0">
                          <a:solidFill>
                            <a:schemeClr val="tx1"/>
                          </a:solidFill>
                          <a:effectLst/>
                          <a:latin typeface="Arial" panose="020B0604020202020204" pitchFamily="34" charset="0"/>
                          <a:ea typeface="+mn-ea"/>
                          <a:cs typeface="Arial" panose="020B0604020202020204" pitchFamily="34" charset="0"/>
                        </a:rPr>
                        <a:t>Alignment </a:t>
                      </a:r>
                      <a:r>
                        <a:rPr lang="en-US" sz="1400" kern="1200" dirty="0" smtClean="0">
                          <a:solidFill>
                            <a:schemeClr val="tx1"/>
                          </a:solidFill>
                          <a:effectLst/>
                          <a:latin typeface="Arial" panose="020B0604020202020204" pitchFamily="34" charset="0"/>
                          <a:ea typeface="+mn-ea"/>
                          <a:cs typeface="Arial" panose="020B0604020202020204" pitchFamily="34" charset="0"/>
                        </a:rPr>
                        <a:t>z</a:t>
                      </a:r>
                      <a:r>
                        <a:rPr lang="en-US" sz="1400" kern="1200" baseline="0" dirty="0" smtClean="0">
                          <a:solidFill>
                            <a:schemeClr val="tx1"/>
                          </a:solidFill>
                          <a:effectLst/>
                          <a:latin typeface="Arial" panose="020B0604020202020204" pitchFamily="34" charset="0"/>
                          <a:ea typeface="+mn-ea"/>
                          <a:cs typeface="Arial" panose="020B0604020202020204" pitchFamily="34" charset="0"/>
                        </a:rPr>
                        <a:t> (</a:t>
                      </a:r>
                      <a:r>
                        <a:rPr lang="en-US" sz="1400" kern="1200" dirty="0" smtClean="0">
                          <a:solidFill>
                            <a:schemeClr val="tx1"/>
                          </a:solidFill>
                          <a:effectLst/>
                          <a:latin typeface="Arial" panose="020B0604020202020204" pitchFamily="34" charset="0"/>
                          <a:ea typeface="+mn-ea"/>
                          <a:cs typeface="Arial" panose="020B0604020202020204" pitchFamily="34" charset="0"/>
                        </a:rPr>
                        <a:t>mm)</a:t>
                      </a:r>
                      <a:endParaRPr lang="zh-CN" sz="1400"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kern="1200" dirty="0" smtClean="0">
                          <a:solidFill>
                            <a:schemeClr val="tx1"/>
                          </a:solidFill>
                          <a:effectLst/>
                          <a:latin typeface="Arial" panose="020B0604020202020204" pitchFamily="34" charset="0"/>
                          <a:ea typeface="+mn-ea"/>
                          <a:cs typeface="Arial" panose="020B0604020202020204" pitchFamily="34" charset="0"/>
                        </a:rPr>
                        <a:t>2</a:t>
                      </a:r>
                      <a:endParaRPr lang="zh-CN" sz="1400"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tc>
                <a:extLst>
                  <a:ext uri="{0D108BD9-81ED-4DB2-BD59-A6C34878D82A}">
                    <a16:rowId xmlns:a16="http://schemas.microsoft.com/office/drawing/2014/main" val="4170959613"/>
                  </a:ext>
                </a:extLst>
              </a:tr>
            </a:tbl>
          </a:graphicData>
        </a:graphic>
      </p:graphicFrame>
      <p:pic>
        <p:nvPicPr>
          <p:cNvPr id="7" name="图片 6"/>
          <p:cNvPicPr>
            <a:picLocks noChangeAspect="1"/>
          </p:cNvPicPr>
          <p:nvPr/>
        </p:nvPicPr>
        <p:blipFill rotWithShape="1">
          <a:blip r:embed="rId2">
            <a:extLst>
              <a:ext uri="{28A0092B-C50C-407E-A947-70E740481C1C}">
                <a14:useLocalDpi xmlns:a14="http://schemas.microsoft.com/office/drawing/2010/main" val="0"/>
              </a:ext>
            </a:extLst>
          </a:blip>
          <a:srcRect t="7610" b="16453"/>
          <a:stretch/>
        </p:blipFill>
        <p:spPr>
          <a:xfrm>
            <a:off x="331584" y="4863805"/>
            <a:ext cx="7593216" cy="1570065"/>
          </a:xfrm>
          <a:prstGeom prst="rect">
            <a:avLst/>
          </a:prstGeom>
        </p:spPr>
      </p:pic>
      <p:pic>
        <p:nvPicPr>
          <p:cNvPr id="8" name="图片 7"/>
          <p:cNvPicPr>
            <a:picLocks noChangeAspect="1"/>
          </p:cNvPicPr>
          <p:nvPr/>
        </p:nvPicPr>
        <p:blipFill rotWithShape="1">
          <a:blip r:embed="rId3">
            <a:extLst>
              <a:ext uri="{28A0092B-C50C-407E-A947-70E740481C1C}">
                <a14:useLocalDpi xmlns:a14="http://schemas.microsoft.com/office/drawing/2010/main" val="0"/>
              </a:ext>
            </a:extLst>
          </a:blip>
          <a:srcRect l="1417" t="7432" r="1164" b="8945"/>
          <a:stretch/>
        </p:blipFill>
        <p:spPr>
          <a:xfrm>
            <a:off x="331584" y="3141758"/>
            <a:ext cx="7593216" cy="1430477"/>
          </a:xfrm>
          <a:prstGeom prst="rect">
            <a:avLst/>
          </a:prstGeom>
        </p:spPr>
      </p:pic>
      <p:sp>
        <p:nvSpPr>
          <p:cNvPr id="9" name="矩形 8"/>
          <p:cNvSpPr/>
          <p:nvPr/>
        </p:nvSpPr>
        <p:spPr>
          <a:xfrm>
            <a:off x="331584" y="1526749"/>
            <a:ext cx="11135360" cy="1323439"/>
          </a:xfrm>
          <a:prstGeom prst="rect">
            <a:avLst/>
          </a:prstGeom>
        </p:spPr>
        <p:txBody>
          <a:bodyPr wrap="square">
            <a:spAutoFit/>
          </a:bodyPr>
          <a:lstStyle/>
          <a:p>
            <a:pPr marL="285750" indent="-285750">
              <a:buFont typeface="Arial" panose="020B0604020202020204" pitchFamily="34" charset="0"/>
              <a:buChar char="•"/>
            </a:pPr>
            <a:r>
              <a:rPr lang="en-US" altLang="zh-CN" sz="1600" dirty="0" smtClean="0">
                <a:latin typeface="Arial" panose="020B0604020202020204" pitchFamily="34" charset="0"/>
                <a:cs typeface="Arial" panose="020B0604020202020204" pitchFamily="34" charset="0"/>
              </a:rPr>
              <a:t>Structure based on ADS cryomodule. High Q </a:t>
            </a:r>
            <a:r>
              <a:rPr lang="en-US" altLang="zh-CN" sz="1600" dirty="0">
                <a:latin typeface="Arial" panose="020B0604020202020204" pitchFamily="34" charset="0"/>
                <a:cs typeface="Arial" panose="020B0604020202020204" pitchFamily="34" charset="0"/>
              </a:rPr>
              <a:t>requirement drives new design features (fast cool down and magnetic hygiene</a:t>
            </a:r>
            <a:r>
              <a:rPr lang="en-US" altLang="zh-CN" sz="1600" dirty="0" smtClean="0">
                <a:latin typeface="Arial" panose="020B0604020202020204" pitchFamily="34" charset="0"/>
                <a:cs typeface="Arial" panose="020B0604020202020204" pitchFamily="34" charset="0"/>
              </a:rPr>
              <a:t>).</a:t>
            </a:r>
          </a:p>
          <a:p>
            <a:pPr marL="285750" indent="-285750">
              <a:buFont typeface="Arial" panose="020B0604020202020204" pitchFamily="34" charset="0"/>
              <a:buChar char="•"/>
            </a:pPr>
            <a:r>
              <a:rPr lang="en-GB" altLang="zh-CN" sz="1600" dirty="0" smtClean="0">
                <a:latin typeface="Arial" panose="020B0604020202020204" pitchFamily="34" charset="0"/>
                <a:cs typeface="Arial" panose="020B0604020202020204" pitchFamily="34" charset="0"/>
              </a:rPr>
              <a:t>Fast </a:t>
            </a:r>
            <a:r>
              <a:rPr lang="en-GB" altLang="zh-CN" sz="1600" dirty="0">
                <a:latin typeface="Arial" panose="020B0604020202020204" pitchFamily="34" charset="0"/>
                <a:cs typeface="Arial" panose="020B0604020202020204" pitchFamily="34" charset="0"/>
              </a:rPr>
              <a:t>cool down rate is supposed to be 10 K/min during 45 K to 4.5 K</a:t>
            </a:r>
            <a:r>
              <a:rPr lang="en-GB" altLang="zh-CN" sz="1600" dirty="0" smtClean="0">
                <a:latin typeface="Arial" panose="020B0604020202020204" pitchFamily="34" charset="0"/>
                <a:cs typeface="Arial" panose="020B0604020202020204" pitchFamily="34" charset="0"/>
              </a:rPr>
              <a:t>. </a:t>
            </a:r>
          </a:p>
          <a:p>
            <a:pPr marL="285750" indent="-285750">
              <a:buFont typeface="Arial" panose="020B0604020202020204" pitchFamily="34" charset="0"/>
              <a:buChar char="•"/>
            </a:pPr>
            <a:r>
              <a:rPr lang="en-US" altLang="zh-CN" sz="1600" dirty="0" smtClean="0">
                <a:latin typeface="Arial" panose="020B0604020202020204" pitchFamily="34" charset="0"/>
                <a:cs typeface="Arial" panose="020B0604020202020204" pitchFamily="34" charset="0"/>
              </a:rPr>
              <a:t>Ambient </a:t>
            </a:r>
            <a:r>
              <a:rPr lang="en-US" altLang="zh-CN" sz="1600" dirty="0">
                <a:latin typeface="Arial" panose="020B0604020202020204" pitchFamily="34" charset="0"/>
                <a:cs typeface="Arial" panose="020B0604020202020204" pitchFamily="34" charset="0"/>
              </a:rPr>
              <a:t>magnetic field at cavity surface should be less than 5 </a:t>
            </a:r>
            <a:r>
              <a:rPr lang="en-US" altLang="zh-CN" sz="1600" dirty="0" err="1">
                <a:latin typeface="Arial" panose="020B0604020202020204" pitchFamily="34" charset="0"/>
                <a:cs typeface="Arial" panose="020B0604020202020204" pitchFamily="34" charset="0"/>
              </a:rPr>
              <a:t>mG</a:t>
            </a:r>
            <a:r>
              <a:rPr lang="en-US" altLang="zh-CN" sz="1600" dirty="0">
                <a:latin typeface="Arial" panose="020B0604020202020204" pitchFamily="34" charset="0"/>
                <a:cs typeface="Arial" panose="020B0604020202020204" pitchFamily="34" charset="0"/>
              </a:rPr>
              <a:t>. Magnetic shielding and demagnetization of parts and the whole module should be implemented for the magnetic hygiene </a:t>
            </a:r>
            <a:r>
              <a:rPr lang="en-US" altLang="zh-CN" sz="1600" dirty="0" smtClean="0">
                <a:latin typeface="Arial" panose="020B0604020202020204" pitchFamily="34" charset="0"/>
                <a:cs typeface="Arial" panose="020B0604020202020204" pitchFamily="34" charset="0"/>
              </a:rPr>
              <a:t>control.</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284036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latin typeface="Arial" panose="020B0604020202020204" pitchFamily="34" charset="0"/>
                <a:cs typeface="Arial" panose="020B0604020202020204" pitchFamily="34" charset="0"/>
              </a:rPr>
              <a:t>1.3 GHz </a:t>
            </a:r>
            <a:r>
              <a:rPr lang="en-US" altLang="zh-CN" dirty="0" smtClean="0">
                <a:latin typeface="Arial" panose="020B0604020202020204" pitchFamily="34" charset="0"/>
                <a:cs typeface="Arial" panose="020B0604020202020204" pitchFamily="34" charset="0"/>
              </a:rPr>
              <a:t>SRF Technology for </a:t>
            </a:r>
            <a:r>
              <a:rPr lang="en-US" altLang="zh-CN" dirty="0">
                <a:latin typeface="Arial" panose="020B0604020202020204" pitchFamily="34" charset="0"/>
                <a:cs typeface="Arial" panose="020B0604020202020204" pitchFamily="34" charset="0"/>
              </a:rPr>
              <a:t>CEPC Booster</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69</a:t>
            </a:fld>
            <a:endParaRPr lang="zh-CN" altLang="en-US"/>
          </a:p>
        </p:txBody>
      </p:sp>
      <p:pic>
        <p:nvPicPr>
          <p:cNvPr id="5" name="图片 4" descr="C:\Users\zhai\Desktop\FullSizeRender.jpg"/>
          <p:cNvPicPr/>
          <p:nvPr/>
        </p:nvPicPr>
        <p:blipFill>
          <a:blip r:embed="rId2" cstate="print">
            <a:extLst>
              <a:ext uri="{28A0092B-C50C-407E-A947-70E740481C1C}">
                <a14:useLocalDpi xmlns:a14="http://schemas.microsoft.com/office/drawing/2010/main" val="0"/>
              </a:ext>
            </a:extLst>
          </a:blip>
          <a:srcRect b="5443"/>
          <a:stretch>
            <a:fillRect/>
          </a:stretch>
        </p:blipFill>
        <p:spPr bwMode="auto">
          <a:xfrm>
            <a:off x="704272" y="3673130"/>
            <a:ext cx="3828068" cy="1049550"/>
          </a:xfrm>
          <a:prstGeom prst="rect">
            <a:avLst/>
          </a:prstGeom>
          <a:noFill/>
          <a:ln>
            <a:noFill/>
          </a:ln>
        </p:spPr>
      </p:pic>
      <p:sp>
        <p:nvSpPr>
          <p:cNvPr id="6" name="矩形 5"/>
          <p:cNvSpPr/>
          <p:nvPr/>
        </p:nvSpPr>
        <p:spPr>
          <a:xfrm>
            <a:off x="646925" y="4843099"/>
            <a:ext cx="3942762" cy="1323439"/>
          </a:xfrm>
          <a:prstGeom prst="rect">
            <a:avLst/>
          </a:prstGeom>
        </p:spPr>
        <p:txBody>
          <a:bodyPr wrap="square">
            <a:spAutoFit/>
          </a:bodyPr>
          <a:lstStyle/>
          <a:p>
            <a:r>
              <a:rPr lang="en-US" altLang="zh-CN" sz="1600" b="1" dirty="0" smtClean="0">
                <a:latin typeface="Arial" panose="020B0604020202020204" pitchFamily="34" charset="0"/>
                <a:ea typeface="宋体" panose="02010600030101010101" pitchFamily="2" charset="-122"/>
                <a:cs typeface="Arial" panose="020B0604020202020204" pitchFamily="34" charset="0"/>
              </a:rPr>
              <a:t>TESLA cavity</a:t>
            </a:r>
            <a:r>
              <a:rPr lang="en-US" altLang="zh-CN" sz="1600" dirty="0" smtClean="0">
                <a:latin typeface="Arial" panose="020B0604020202020204" pitchFamily="34" charset="0"/>
                <a:ea typeface="宋体" panose="02010600030101010101" pitchFamily="2" charset="-122"/>
                <a:cs typeface="Arial" panose="020B0604020202020204" pitchFamily="34" charset="0"/>
              </a:rPr>
              <a:t>. Nitrogen-doped bulk </a:t>
            </a:r>
            <a:r>
              <a:rPr lang="en-US" altLang="zh-CN" sz="1600" dirty="0">
                <a:latin typeface="Arial" panose="020B0604020202020204" pitchFamily="34" charset="0"/>
                <a:ea typeface="宋体" panose="02010600030101010101" pitchFamily="2" charset="-122"/>
                <a:cs typeface="Arial" panose="020B0604020202020204" pitchFamily="34" charset="0"/>
              </a:rPr>
              <a:t>niobium and operates at 2 </a:t>
            </a:r>
            <a:r>
              <a:rPr lang="en-US" altLang="zh-CN" sz="1600" dirty="0" smtClean="0">
                <a:latin typeface="Arial" panose="020B0604020202020204" pitchFamily="34" charset="0"/>
                <a:ea typeface="宋体" panose="02010600030101010101" pitchFamily="2" charset="-122"/>
                <a:cs typeface="Arial" panose="020B0604020202020204" pitchFamily="34" charset="0"/>
              </a:rPr>
              <a:t>K</a:t>
            </a:r>
            <a:r>
              <a:rPr lang="en-US" altLang="zh-CN" sz="1600" dirty="0">
                <a:latin typeface="Arial" panose="020B0604020202020204" pitchFamily="34" charset="0"/>
                <a:ea typeface="宋体" panose="02010600030101010101" pitchFamily="2" charset="-122"/>
                <a:cs typeface="Arial" panose="020B0604020202020204" pitchFamily="34" charset="0"/>
              </a:rPr>
              <a:t>.</a:t>
            </a:r>
            <a:r>
              <a:rPr lang="en-US" altLang="zh-CN" sz="1600" dirty="0" smtClean="0">
                <a:latin typeface="Arial" panose="020B0604020202020204" pitchFamily="34" charset="0"/>
                <a:ea typeface="宋体" panose="02010600030101010101" pitchFamily="2" charset="-122"/>
                <a:cs typeface="Arial" panose="020B0604020202020204" pitchFamily="34" charset="0"/>
              </a:rPr>
              <a:t> </a:t>
            </a:r>
            <a:r>
              <a:rPr lang="en-US" altLang="zh-CN" sz="1600" dirty="0">
                <a:solidFill>
                  <a:srgbClr val="FF0000"/>
                </a:solidFill>
                <a:latin typeface="Arial" panose="020B0604020202020204" pitchFamily="34" charset="0"/>
                <a:ea typeface="宋体" panose="02010600030101010101" pitchFamily="2" charset="-122"/>
                <a:cs typeface="Arial" panose="020B0604020202020204" pitchFamily="34" charset="0"/>
              </a:rPr>
              <a:t>Q</a:t>
            </a:r>
            <a:r>
              <a:rPr lang="en-US" altLang="zh-CN" sz="1600" baseline="-25000" dirty="0">
                <a:solidFill>
                  <a:srgbClr val="FF0000"/>
                </a:solidFill>
                <a:latin typeface="Arial" panose="020B0604020202020204" pitchFamily="34" charset="0"/>
                <a:ea typeface="宋体" panose="02010600030101010101" pitchFamily="2" charset="-122"/>
                <a:cs typeface="Arial" panose="020B0604020202020204" pitchFamily="34" charset="0"/>
              </a:rPr>
              <a:t>0</a:t>
            </a:r>
            <a:r>
              <a:rPr lang="en-US" altLang="zh-CN" sz="1600" dirty="0">
                <a:solidFill>
                  <a:srgbClr val="FF0000"/>
                </a:solidFill>
                <a:latin typeface="Arial" panose="020B0604020202020204" pitchFamily="34" charset="0"/>
                <a:ea typeface="宋体" panose="02010600030101010101" pitchFamily="2" charset="-122"/>
                <a:cs typeface="Arial" panose="020B0604020202020204" pitchFamily="34" charset="0"/>
              </a:rPr>
              <a:t> </a:t>
            </a:r>
            <a:r>
              <a:rPr lang="en-US" altLang="zh-CN" sz="1600" dirty="0" smtClean="0">
                <a:solidFill>
                  <a:srgbClr val="FF0000"/>
                </a:solidFill>
                <a:latin typeface="Arial" panose="020B0604020202020204" pitchFamily="34" charset="0"/>
                <a:ea typeface="宋体" panose="02010600030101010101" pitchFamily="2" charset="-122"/>
                <a:cs typeface="Arial" panose="020B0604020202020204" pitchFamily="34" charset="0"/>
              </a:rPr>
              <a:t>&gt; </a:t>
            </a:r>
            <a:r>
              <a:rPr lang="en-US" altLang="zh-CN" sz="1600" dirty="0">
                <a:solidFill>
                  <a:srgbClr val="FF0000"/>
                </a:solidFill>
                <a:latin typeface="Arial" panose="020B0604020202020204" pitchFamily="34" charset="0"/>
                <a:ea typeface="宋体" panose="02010600030101010101" pitchFamily="2" charset="-122"/>
                <a:cs typeface="Arial" panose="020B0604020202020204" pitchFamily="34" charset="0"/>
              </a:rPr>
              <a:t>3 </a:t>
            </a:r>
            <a:r>
              <a:rPr lang="en-GB" altLang="zh-CN" sz="1200" dirty="0">
                <a:solidFill>
                  <a:srgbClr val="FF0000"/>
                </a:solidFill>
                <a:latin typeface="Arial" panose="020B0604020202020204" pitchFamily="34" charset="0"/>
                <a:ea typeface="MS Mincho" panose="02020609040205080304" pitchFamily="49" charset="-128"/>
                <a:cs typeface="Arial" panose="020B0604020202020204" pitchFamily="34" charset="0"/>
              </a:rPr>
              <a:t>× </a:t>
            </a:r>
            <a:r>
              <a:rPr lang="en-GB" altLang="zh-CN" sz="1600" dirty="0">
                <a:solidFill>
                  <a:srgbClr val="FF0000"/>
                </a:solidFill>
                <a:latin typeface="Arial" panose="020B0604020202020204" pitchFamily="34" charset="0"/>
                <a:ea typeface="MS Mincho" panose="02020609040205080304" pitchFamily="49" charset="-128"/>
                <a:cs typeface="Arial" panose="020B0604020202020204" pitchFamily="34" charset="0"/>
              </a:rPr>
              <a:t>10</a:t>
            </a:r>
            <a:r>
              <a:rPr lang="en-GB" altLang="zh-CN" sz="1600" baseline="30000" dirty="0">
                <a:solidFill>
                  <a:srgbClr val="FF0000"/>
                </a:solidFill>
                <a:latin typeface="Arial" panose="020B0604020202020204" pitchFamily="34" charset="0"/>
                <a:ea typeface="MS Mincho" panose="02020609040205080304" pitchFamily="49" charset="-128"/>
                <a:cs typeface="Arial" panose="020B0604020202020204" pitchFamily="34" charset="0"/>
              </a:rPr>
              <a:t>10</a:t>
            </a:r>
            <a:r>
              <a:rPr lang="en-GB" altLang="zh-CN" sz="1600" dirty="0">
                <a:solidFill>
                  <a:srgbClr val="FF0000"/>
                </a:solidFill>
                <a:latin typeface="Arial" panose="020B0604020202020204" pitchFamily="34" charset="0"/>
                <a:ea typeface="宋体" panose="02010600030101010101" pitchFamily="2" charset="-122"/>
                <a:cs typeface="Arial" panose="020B0604020202020204" pitchFamily="34" charset="0"/>
              </a:rPr>
              <a:t> </a:t>
            </a:r>
            <a:r>
              <a:rPr lang="en-US" altLang="zh-CN" sz="1600" dirty="0">
                <a:solidFill>
                  <a:srgbClr val="FF0000"/>
                </a:solidFill>
                <a:latin typeface="Arial" panose="020B0604020202020204" pitchFamily="34" charset="0"/>
                <a:ea typeface="宋体" panose="02010600030101010101" pitchFamily="2" charset="-122"/>
                <a:cs typeface="Arial" panose="020B0604020202020204" pitchFamily="34" charset="0"/>
              </a:rPr>
              <a:t>at 24 MV/m </a:t>
            </a:r>
            <a:r>
              <a:rPr lang="en-US" altLang="zh-CN" sz="1600" dirty="0">
                <a:latin typeface="Arial" panose="020B0604020202020204" pitchFamily="34" charset="0"/>
                <a:ea typeface="宋体" panose="02010600030101010101" pitchFamily="2" charset="-122"/>
                <a:cs typeface="Arial" panose="020B0604020202020204" pitchFamily="34" charset="0"/>
              </a:rPr>
              <a:t>for the vertical acceptance </a:t>
            </a:r>
            <a:r>
              <a:rPr lang="en-US" altLang="zh-CN" sz="1600" dirty="0" smtClean="0">
                <a:latin typeface="Arial" panose="020B0604020202020204" pitchFamily="34" charset="0"/>
                <a:ea typeface="宋体" panose="02010600030101010101" pitchFamily="2" charset="-122"/>
                <a:cs typeface="Arial" panose="020B0604020202020204" pitchFamily="34" charset="0"/>
              </a:rPr>
              <a:t>test. Q</a:t>
            </a:r>
            <a:r>
              <a:rPr lang="en-US" altLang="zh-CN" sz="1600" baseline="-25000" dirty="0" smtClean="0">
                <a:latin typeface="Arial" panose="020B0604020202020204" pitchFamily="34" charset="0"/>
                <a:ea typeface="宋体" panose="02010600030101010101" pitchFamily="2" charset="-122"/>
                <a:cs typeface="Arial" panose="020B0604020202020204" pitchFamily="34" charset="0"/>
              </a:rPr>
              <a:t>0</a:t>
            </a:r>
            <a:r>
              <a:rPr lang="en-US" altLang="zh-CN" sz="1600" dirty="0" smtClean="0">
                <a:latin typeface="Arial" panose="020B0604020202020204" pitchFamily="34" charset="0"/>
                <a:ea typeface="宋体" panose="02010600030101010101" pitchFamily="2" charset="-122"/>
                <a:cs typeface="Arial" panose="020B0604020202020204" pitchFamily="34" charset="0"/>
              </a:rPr>
              <a:t> &gt; 1</a:t>
            </a:r>
            <a:r>
              <a:rPr lang="en-GB" altLang="zh-CN" sz="1200" dirty="0" smtClean="0">
                <a:latin typeface="Arial" panose="020B0604020202020204" pitchFamily="34" charset="0"/>
                <a:ea typeface="MS Mincho" panose="02020609040205080304" pitchFamily="49" charset="-128"/>
                <a:cs typeface="Arial" panose="020B0604020202020204" pitchFamily="34" charset="0"/>
              </a:rPr>
              <a:t>×</a:t>
            </a:r>
            <a:r>
              <a:rPr lang="en-GB" altLang="zh-CN" sz="1600" dirty="0" smtClean="0">
                <a:latin typeface="Arial" panose="020B0604020202020204" pitchFamily="34" charset="0"/>
                <a:ea typeface="MS Mincho" panose="02020609040205080304" pitchFamily="49" charset="-128"/>
                <a:cs typeface="Arial" panose="020B0604020202020204" pitchFamily="34" charset="0"/>
              </a:rPr>
              <a:t>10</a:t>
            </a:r>
            <a:r>
              <a:rPr lang="en-GB" altLang="zh-CN" sz="1600" baseline="30000" dirty="0" smtClean="0">
                <a:latin typeface="Arial" panose="020B0604020202020204" pitchFamily="34" charset="0"/>
                <a:ea typeface="MS Mincho" panose="02020609040205080304" pitchFamily="49" charset="-128"/>
                <a:cs typeface="Arial" panose="020B0604020202020204" pitchFamily="34" charset="0"/>
              </a:rPr>
              <a:t>10</a:t>
            </a:r>
            <a:r>
              <a:rPr lang="en-GB" altLang="zh-CN" sz="1600" dirty="0" smtClean="0">
                <a:latin typeface="Arial" panose="020B0604020202020204" pitchFamily="34" charset="0"/>
                <a:ea typeface="宋体" panose="02010600030101010101" pitchFamily="2" charset="-122"/>
                <a:cs typeface="Arial" panose="020B0604020202020204" pitchFamily="34" charset="0"/>
              </a:rPr>
              <a:t> </a:t>
            </a:r>
            <a:r>
              <a:rPr lang="en-US" altLang="zh-CN" sz="1600" dirty="0" smtClean="0">
                <a:latin typeface="Arial" panose="020B0604020202020204" pitchFamily="34" charset="0"/>
                <a:ea typeface="宋体" panose="02010600030101010101" pitchFamily="2" charset="-122"/>
                <a:cs typeface="Arial" panose="020B0604020202020204" pitchFamily="34" charset="0"/>
              </a:rPr>
              <a:t>up to </a:t>
            </a:r>
            <a:r>
              <a:rPr lang="en-US" altLang="zh-CN" sz="1600" dirty="0">
                <a:latin typeface="Arial" panose="020B0604020202020204" pitchFamily="34" charset="0"/>
                <a:ea typeface="宋体" panose="02010600030101010101" pitchFamily="2" charset="-122"/>
                <a:cs typeface="Arial" panose="020B0604020202020204" pitchFamily="34" charset="0"/>
              </a:rPr>
              <a:t>20 MV/m for long term </a:t>
            </a:r>
            <a:r>
              <a:rPr lang="en-US" altLang="zh-CN" sz="1600" dirty="0" smtClean="0">
                <a:latin typeface="Arial" panose="020B0604020202020204" pitchFamily="34" charset="0"/>
                <a:ea typeface="宋体" panose="02010600030101010101" pitchFamily="2" charset="-122"/>
                <a:cs typeface="Arial" panose="020B0604020202020204" pitchFamily="34" charset="0"/>
              </a:rPr>
              <a:t>operation.</a:t>
            </a:r>
            <a:endParaRPr lang="zh-CN" altLang="en-US" sz="2400" dirty="0">
              <a:latin typeface="Arial" panose="020B0604020202020204" pitchFamily="34" charset="0"/>
              <a:cs typeface="Arial" panose="020B0604020202020204" pitchFamily="34" charset="0"/>
            </a:endParaRPr>
          </a:p>
        </p:txBody>
      </p:sp>
      <p:sp>
        <p:nvSpPr>
          <p:cNvPr id="10" name="矩形 9"/>
          <p:cNvSpPr/>
          <p:nvPr/>
        </p:nvSpPr>
        <p:spPr>
          <a:xfrm>
            <a:off x="4808591" y="5089320"/>
            <a:ext cx="3080098" cy="1077218"/>
          </a:xfrm>
          <a:prstGeom prst="rect">
            <a:avLst/>
          </a:prstGeom>
        </p:spPr>
        <p:txBody>
          <a:bodyPr wrap="square">
            <a:spAutoFit/>
          </a:bodyPr>
          <a:lstStyle/>
          <a:p>
            <a:pPr>
              <a:spcAft>
                <a:spcPts val="0"/>
              </a:spcAft>
            </a:pPr>
            <a:r>
              <a:rPr lang="en-US" altLang="zh-CN" sz="1600" dirty="0" smtClean="0">
                <a:latin typeface="Arial" panose="020B0604020202020204" pitchFamily="34" charset="0"/>
                <a:cs typeface="Arial" panose="020B0604020202020204" pitchFamily="34" charset="0"/>
              </a:rPr>
              <a:t>XFEL/ILC/LCLS-II or other type </a:t>
            </a:r>
            <a:r>
              <a:rPr lang="en-US" altLang="zh-CN" sz="1600" b="1" dirty="0" smtClean="0">
                <a:latin typeface="Arial" panose="020B0604020202020204" pitchFamily="34" charset="0"/>
                <a:cs typeface="Arial" panose="020B0604020202020204" pitchFamily="34" charset="0"/>
              </a:rPr>
              <a:t>variable</a:t>
            </a:r>
            <a:r>
              <a:rPr lang="en-US" altLang="zh-CN" sz="1600" dirty="0" smtClean="0">
                <a:latin typeface="Arial" panose="020B0604020202020204" pitchFamily="34" charset="0"/>
                <a:cs typeface="Arial" panose="020B0604020202020204" pitchFamily="34" charset="0"/>
              </a:rPr>
              <a:t> </a:t>
            </a:r>
            <a:r>
              <a:rPr lang="en-US" altLang="zh-CN" sz="1600" b="1" dirty="0" smtClean="0">
                <a:latin typeface="Arial" panose="020B0604020202020204" pitchFamily="34" charset="0"/>
                <a:cs typeface="Arial" panose="020B0604020202020204" pitchFamily="34" charset="0"/>
              </a:rPr>
              <a:t>power coupler</a:t>
            </a:r>
            <a:r>
              <a:rPr lang="en-US" altLang="zh-CN" sz="1600" dirty="0" smtClean="0">
                <a:latin typeface="Arial" panose="020B0604020202020204" pitchFamily="34" charset="0"/>
                <a:cs typeface="Arial" panose="020B0604020202020204" pitchFamily="34" charset="0"/>
              </a:rPr>
              <a:t>. </a:t>
            </a:r>
            <a:r>
              <a:rPr lang="en-US" altLang="zh-CN" sz="1600" dirty="0" smtClean="0">
                <a:solidFill>
                  <a:srgbClr val="FF0000"/>
                </a:solidFill>
                <a:latin typeface="Arial" panose="020B0604020202020204" pitchFamily="34" charset="0"/>
                <a:cs typeface="Arial" panose="020B0604020202020204" pitchFamily="34" charset="0"/>
              </a:rPr>
              <a:t>Peak power 30 kW, average 4 kW</a:t>
            </a:r>
            <a:r>
              <a:rPr lang="en-US" altLang="zh-CN" sz="1600" dirty="0" smtClean="0">
                <a:latin typeface="Arial" panose="020B0604020202020204" pitchFamily="34" charset="0"/>
                <a:cs typeface="Arial" panose="020B0604020202020204" pitchFamily="34" charset="0"/>
              </a:rPr>
              <a:t>, </a:t>
            </a:r>
            <a:r>
              <a:rPr lang="en-US" altLang="zh-CN" sz="1600" dirty="0" err="1" smtClean="0">
                <a:latin typeface="Arial" panose="020B0604020202020204" pitchFamily="34" charset="0"/>
                <a:cs typeface="Arial" panose="020B0604020202020204" pitchFamily="34" charset="0"/>
              </a:rPr>
              <a:t>Q</a:t>
            </a:r>
            <a:r>
              <a:rPr lang="en-US" altLang="zh-CN" sz="1600" baseline="-25000" dirty="0" err="1" smtClean="0">
                <a:latin typeface="Arial" panose="020B0604020202020204" pitchFamily="34" charset="0"/>
                <a:cs typeface="Arial" panose="020B0604020202020204" pitchFamily="34" charset="0"/>
              </a:rPr>
              <a:t>ext</a:t>
            </a:r>
            <a:r>
              <a:rPr lang="en-US" altLang="zh-CN" sz="1600" dirty="0" smtClean="0">
                <a:latin typeface="Arial" panose="020B0604020202020204" pitchFamily="34" charset="0"/>
                <a:cs typeface="Arial" panose="020B0604020202020204" pitchFamily="34" charset="0"/>
              </a:rPr>
              <a:t> 1E7-5E7, two windows. </a:t>
            </a:r>
            <a:endParaRPr lang="zh-CN" altLang="zh-CN" sz="2000" dirty="0">
              <a:latin typeface="Arial" panose="020B0604020202020204" pitchFamily="34" charset="0"/>
              <a:ea typeface="MS Mincho" panose="02020609040205080304" pitchFamily="49" charset="-128"/>
              <a:cs typeface="Arial" panose="020B0604020202020204" pitchFamily="34" charset="0"/>
            </a:endParaRPr>
          </a:p>
        </p:txBody>
      </p:sp>
      <p:pic>
        <p:nvPicPr>
          <p:cNvPr id="12" name="内容占位符 4"/>
          <p:cNvPicPr>
            <a:picLocks noGrp="1"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6200000">
            <a:off x="5461120" y="3130838"/>
            <a:ext cx="1376110" cy="2478980"/>
          </a:xfrm>
          <a:prstGeom prst="rect">
            <a:avLst/>
          </a:prstGeom>
          <a:noFill/>
          <a:ln w="9525" cap="flat" cmpd="sng">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 name="图片 12"/>
          <p:cNvPicPr>
            <a:picLocks noChangeAspect="1"/>
          </p:cNvPicPr>
          <p:nvPr/>
        </p:nvPicPr>
        <p:blipFill>
          <a:blip r:embed="rId4"/>
          <a:stretch>
            <a:fillRect/>
          </a:stretch>
        </p:blipFill>
        <p:spPr>
          <a:xfrm>
            <a:off x="8796654" y="3661250"/>
            <a:ext cx="1913778" cy="1351559"/>
          </a:xfrm>
          <a:prstGeom prst="rect">
            <a:avLst/>
          </a:prstGeom>
        </p:spPr>
      </p:pic>
      <p:sp>
        <p:nvSpPr>
          <p:cNvPr id="14" name="矩形 13"/>
          <p:cNvSpPr/>
          <p:nvPr/>
        </p:nvSpPr>
        <p:spPr>
          <a:xfrm>
            <a:off x="8119129" y="5089320"/>
            <a:ext cx="3684495" cy="1077218"/>
          </a:xfrm>
          <a:prstGeom prst="rect">
            <a:avLst/>
          </a:prstGeom>
        </p:spPr>
        <p:txBody>
          <a:bodyPr wrap="square">
            <a:spAutoFit/>
          </a:bodyPr>
          <a:lstStyle/>
          <a:p>
            <a:r>
              <a:rPr lang="en-US" altLang="zh-CN" sz="1600" dirty="0" smtClean="0">
                <a:latin typeface="Arial" panose="020B0604020202020204" pitchFamily="34" charset="0"/>
                <a:ea typeface="MS Mincho" panose="02020609040205080304" pitchFamily="49" charset="-128"/>
                <a:cs typeface="Arial" panose="020B0604020202020204" pitchFamily="34" charset="0"/>
              </a:rPr>
              <a:t>XFEL/LCLS-II type </a:t>
            </a:r>
            <a:r>
              <a:rPr lang="en-US" altLang="zh-CN" sz="1600" b="1" dirty="0" smtClean="0">
                <a:latin typeface="Arial" panose="020B0604020202020204" pitchFamily="34" charset="0"/>
                <a:ea typeface="MS Mincho" panose="02020609040205080304" pitchFamily="49" charset="-128"/>
                <a:cs typeface="Arial" panose="020B0604020202020204" pitchFamily="34" charset="0"/>
              </a:rPr>
              <a:t>end lever tuner</a:t>
            </a:r>
            <a:r>
              <a:rPr lang="en-US" altLang="zh-CN" sz="1600" dirty="0">
                <a:latin typeface="Arial" panose="020B0604020202020204" pitchFamily="34" charset="0"/>
                <a:ea typeface="MS Mincho" panose="02020609040205080304" pitchFamily="49" charset="-128"/>
                <a:cs typeface="Arial" panose="020B0604020202020204" pitchFamily="34" charset="0"/>
              </a:rPr>
              <a:t>. </a:t>
            </a:r>
            <a:r>
              <a:rPr lang="en-US" altLang="zh-CN" sz="1600" dirty="0" smtClean="0">
                <a:latin typeface="Arial" panose="020B0604020202020204" pitchFamily="34" charset="0"/>
                <a:ea typeface="MS Mincho" panose="02020609040205080304" pitchFamily="49" charset="-128"/>
                <a:cs typeface="Arial" panose="020B0604020202020204" pitchFamily="34" charset="0"/>
              </a:rPr>
              <a:t>Reliability. Large stiffness</a:t>
            </a:r>
            <a:r>
              <a:rPr lang="en-US" altLang="zh-CN" sz="1600" dirty="0">
                <a:latin typeface="Arial" panose="020B0604020202020204" pitchFamily="34" charset="0"/>
                <a:ea typeface="MS Mincho" panose="02020609040205080304" pitchFamily="49" charset="-128"/>
                <a:cs typeface="Arial" panose="020B0604020202020204" pitchFamily="34" charset="0"/>
              </a:rPr>
              <a:t>. </a:t>
            </a:r>
            <a:r>
              <a:rPr lang="en-US" altLang="zh-CN" sz="1600" dirty="0" err="1" smtClean="0">
                <a:latin typeface="Arial" panose="020B0604020202020204" pitchFamily="34" charset="0"/>
                <a:ea typeface="MS Mincho" panose="02020609040205080304" pitchFamily="49" charset="-128"/>
                <a:cs typeface="Arial" panose="020B0604020202020204" pitchFamily="34" charset="0"/>
              </a:rPr>
              <a:t>Piezos</a:t>
            </a:r>
            <a:r>
              <a:rPr lang="en-US" altLang="zh-CN" sz="1600" dirty="0" smtClean="0">
                <a:latin typeface="Arial" panose="020B0604020202020204" pitchFamily="34" charset="0"/>
                <a:ea typeface="MS Mincho" panose="02020609040205080304" pitchFamily="49" charset="-128"/>
                <a:cs typeface="Arial" panose="020B0604020202020204" pitchFamily="34" charset="0"/>
              </a:rPr>
              <a:t> abundance, radiation, overheating. </a:t>
            </a:r>
            <a:r>
              <a:rPr lang="en-GB" altLang="zh-CN" sz="1600" dirty="0" smtClean="0">
                <a:latin typeface="Arial" panose="020B0604020202020204" pitchFamily="34" charset="0"/>
                <a:ea typeface="MS Mincho" panose="02020609040205080304" pitchFamily="49" charset="-128"/>
                <a:cs typeface="Arial" panose="020B0604020202020204" pitchFamily="34" charset="0"/>
              </a:rPr>
              <a:t>Access </a:t>
            </a:r>
            <a:r>
              <a:rPr lang="en-GB" altLang="zh-CN" sz="1600" dirty="0">
                <a:latin typeface="Arial" panose="020B0604020202020204" pitchFamily="34" charset="0"/>
                <a:ea typeface="MS Mincho" panose="02020609040205080304" pitchFamily="49" charset="-128"/>
                <a:cs typeface="Arial" panose="020B0604020202020204" pitchFamily="34" charset="0"/>
              </a:rPr>
              <a:t>ports </a:t>
            </a:r>
            <a:r>
              <a:rPr lang="en-GB" altLang="zh-CN" sz="1600" dirty="0" smtClean="0">
                <a:latin typeface="Arial" panose="020B0604020202020204" pitchFamily="34" charset="0"/>
                <a:ea typeface="MS Mincho" panose="02020609040205080304" pitchFamily="49" charset="-128"/>
                <a:cs typeface="Arial" panose="020B0604020202020204" pitchFamily="34" charset="0"/>
              </a:rPr>
              <a:t>for </a:t>
            </a:r>
            <a:r>
              <a:rPr lang="en-GB" altLang="zh-CN" sz="1600" dirty="0">
                <a:latin typeface="Arial" panose="020B0604020202020204" pitchFamily="34" charset="0"/>
                <a:ea typeface="MS Mincho" panose="02020609040205080304" pitchFamily="49" charset="-128"/>
                <a:cs typeface="Arial" panose="020B0604020202020204" pitchFamily="34" charset="0"/>
              </a:rPr>
              <a:t>easy </a:t>
            </a:r>
            <a:r>
              <a:rPr lang="en-GB" altLang="zh-CN" sz="1600" dirty="0" smtClean="0">
                <a:latin typeface="Arial" panose="020B0604020202020204" pitchFamily="34" charset="0"/>
                <a:ea typeface="MS Mincho" panose="02020609040205080304" pitchFamily="49" charset="-128"/>
                <a:cs typeface="Arial" panose="020B0604020202020204" pitchFamily="34" charset="0"/>
              </a:rPr>
              <a:t>maintenance.</a:t>
            </a:r>
            <a:endParaRPr lang="zh-CN" altLang="en-US" sz="1600" dirty="0">
              <a:latin typeface="Arial" panose="020B0604020202020204" pitchFamily="34" charset="0"/>
              <a:cs typeface="Arial" panose="020B0604020202020204" pitchFamily="34" charset="0"/>
            </a:endParaRPr>
          </a:p>
        </p:txBody>
      </p:sp>
      <p:pic>
        <p:nvPicPr>
          <p:cNvPr id="15" name="Picture 6" descr="Screen Clipping"/>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4532340" y="2077542"/>
            <a:ext cx="7068401" cy="1116275"/>
          </a:xfrm>
          <a:prstGeom prst="rect">
            <a:avLst/>
          </a:prstGeom>
        </p:spPr>
      </p:pic>
      <p:sp>
        <p:nvSpPr>
          <p:cNvPr id="16" name="文本框 15"/>
          <p:cNvSpPr txBox="1"/>
          <p:nvPr/>
        </p:nvSpPr>
        <p:spPr>
          <a:xfrm>
            <a:off x="704272" y="2078766"/>
            <a:ext cx="3750475" cy="1077218"/>
          </a:xfrm>
          <a:prstGeom prst="rect">
            <a:avLst/>
          </a:prstGeom>
          <a:noFill/>
        </p:spPr>
        <p:txBody>
          <a:bodyPr wrap="square" rtlCol="0">
            <a:spAutoFit/>
          </a:bodyPr>
          <a:lstStyle/>
          <a:p>
            <a:r>
              <a:rPr lang="en-US" altLang="zh-CN" sz="1600" b="1" dirty="0">
                <a:latin typeface="Arial" panose="020B0604020202020204" pitchFamily="34" charset="0"/>
                <a:cs typeface="Arial" panose="020B0604020202020204" pitchFamily="34" charset="0"/>
              </a:rPr>
              <a:t>XFEL and </a:t>
            </a:r>
            <a:r>
              <a:rPr lang="en-US" altLang="zh-CN" sz="1600" b="1" dirty="0" smtClean="0">
                <a:latin typeface="Arial" panose="020B0604020202020204" pitchFamily="34" charset="0"/>
                <a:cs typeface="Arial" panose="020B0604020202020204" pitchFamily="34" charset="0"/>
              </a:rPr>
              <a:t>LCLS-II type cryomodule</a:t>
            </a:r>
            <a:r>
              <a:rPr lang="en-US" altLang="zh-CN" sz="1600" dirty="0" smtClean="0">
                <a:latin typeface="Arial" panose="020B0604020202020204" pitchFamily="34" charset="0"/>
                <a:cs typeface="Arial" panose="020B0604020202020204" pitchFamily="34" charset="0"/>
              </a:rPr>
              <a:t>, without SCQ. Technology R&amp;D in synergy with Shanghai XFEL (SCLF). No big challenge.</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781440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39219" y="421410"/>
            <a:ext cx="9522193" cy="694942"/>
          </a:xfrm>
        </p:spPr>
        <p:txBody>
          <a:bodyPr>
            <a:noAutofit/>
          </a:bodyPr>
          <a:lstStyle/>
          <a:p>
            <a:pPr algn="ctr"/>
            <a:r>
              <a:rPr lang="en-US" altLang="zh-CN" sz="4000" dirty="0">
                <a:latin typeface="Arial" panose="020B0604020202020204" pitchFamily="34" charset="0"/>
                <a:ea typeface="黑体" panose="02010609060101010101" pitchFamily="49" charset="-122"/>
                <a:cs typeface="Arial" panose="020B0604020202020204" pitchFamily="34" charset="0"/>
              </a:rPr>
              <a:t>CEPC </a:t>
            </a:r>
            <a:r>
              <a:rPr lang="en-US" altLang="zh-CN" sz="4000" dirty="0" smtClean="0">
                <a:latin typeface="Arial" panose="020B0604020202020204" pitchFamily="34" charset="0"/>
                <a:ea typeface="黑体" panose="02010609060101010101" pitchFamily="49" charset="-122"/>
                <a:cs typeface="Arial" panose="020B0604020202020204" pitchFamily="34" charset="0"/>
              </a:rPr>
              <a:t>Collider </a:t>
            </a:r>
            <a:r>
              <a:rPr lang="en-US" altLang="zh-CN" sz="4000" dirty="0">
                <a:latin typeface="Arial" panose="020B0604020202020204" pitchFamily="34" charset="0"/>
                <a:ea typeface="黑体" panose="02010609060101010101" pitchFamily="49" charset="-122"/>
                <a:cs typeface="Arial" panose="020B0604020202020204" pitchFamily="34" charset="0"/>
              </a:rPr>
              <a:t>Ring SRF </a:t>
            </a:r>
            <a:r>
              <a:rPr lang="en-US" altLang="zh-CN" sz="4000" dirty="0" smtClean="0">
                <a:latin typeface="Arial" panose="020B0604020202020204" pitchFamily="34" charset="0"/>
                <a:ea typeface="黑体" panose="02010609060101010101" pitchFamily="49" charset="-122"/>
                <a:cs typeface="Arial" panose="020B0604020202020204" pitchFamily="34" charset="0"/>
              </a:rPr>
              <a:t>Parameters</a:t>
            </a:r>
            <a:endParaRPr lang="zh-CN" altLang="en-US" sz="4000" dirty="0">
              <a:latin typeface="Arial" panose="020B0604020202020204" pitchFamily="34" charset="0"/>
              <a:ea typeface="黑体" panose="02010609060101010101" pitchFamily="49" charset="-122"/>
              <a:cs typeface="Arial" panose="020B0604020202020204" pitchFamily="34" charset="0"/>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1380363616"/>
              </p:ext>
            </p:extLst>
          </p:nvPr>
        </p:nvGraphicFramePr>
        <p:xfrm>
          <a:off x="334915" y="1506567"/>
          <a:ext cx="7776000" cy="4896000"/>
        </p:xfrm>
        <a:graphic>
          <a:graphicData uri="http://schemas.openxmlformats.org/drawingml/2006/table">
            <a:tbl>
              <a:tblPr>
                <a:tableStyleId>{5940675A-B579-460E-94D1-54222C63F5DA}</a:tableStyleId>
              </a:tblPr>
              <a:tblGrid>
                <a:gridCol w="4320000">
                  <a:extLst>
                    <a:ext uri="{9D8B030D-6E8A-4147-A177-3AD203B41FA5}">
                      <a16:colId xmlns:a16="http://schemas.microsoft.com/office/drawing/2014/main" val="2109010007"/>
                    </a:ext>
                  </a:extLst>
                </a:gridCol>
                <a:gridCol w="1152000">
                  <a:extLst>
                    <a:ext uri="{9D8B030D-6E8A-4147-A177-3AD203B41FA5}">
                      <a16:colId xmlns:a16="http://schemas.microsoft.com/office/drawing/2014/main" val="3324575801"/>
                    </a:ext>
                  </a:extLst>
                </a:gridCol>
                <a:gridCol w="1152000">
                  <a:extLst>
                    <a:ext uri="{9D8B030D-6E8A-4147-A177-3AD203B41FA5}">
                      <a16:colId xmlns:a16="http://schemas.microsoft.com/office/drawing/2014/main" val="3926007159"/>
                    </a:ext>
                  </a:extLst>
                </a:gridCol>
                <a:gridCol w="1152000">
                  <a:extLst>
                    <a:ext uri="{9D8B030D-6E8A-4147-A177-3AD203B41FA5}">
                      <a16:colId xmlns:a16="http://schemas.microsoft.com/office/drawing/2014/main" val="2008042682"/>
                    </a:ext>
                  </a:extLst>
                </a:gridCol>
              </a:tblGrid>
              <a:tr h="360000">
                <a:tc>
                  <a:txBody>
                    <a:bodyPr/>
                    <a:lstStyle/>
                    <a:p>
                      <a:pPr marL="0" marR="0" indent="0" algn="l" defTabSz="685800" rtl="0" eaLnBrk="1" fontAlgn="ctr" latinLnBrk="0" hangingPunct="1">
                        <a:lnSpc>
                          <a:spcPct val="100000"/>
                        </a:lnSpc>
                        <a:spcBef>
                          <a:spcPts val="0"/>
                        </a:spcBef>
                        <a:spcAft>
                          <a:spcPts val="0"/>
                        </a:spcAft>
                        <a:buClrTx/>
                        <a:buSzTx/>
                        <a:buFontTx/>
                        <a:buNone/>
                        <a:tabLst/>
                        <a:defRPr/>
                      </a:pPr>
                      <a:endParaRPr lang="en-US" altLang="zh-CN" sz="1200" b="0" i="0" u="none" strike="noStrike" dirty="0">
                        <a:solidFill>
                          <a:schemeClr val="tx1">
                            <a:lumMod val="50000"/>
                            <a:lumOff val="50000"/>
                          </a:schemeClr>
                        </a:solidFill>
                        <a:effectLst/>
                        <a:latin typeface="Arial" panose="020B0604020202020204" pitchFamily="34" charset="0"/>
                        <a:ea typeface="+mn-ea"/>
                        <a:cs typeface="Arial" panose="020B0604020202020204" pitchFamily="34" charset="0"/>
                      </a:endParaRPr>
                    </a:p>
                  </a:txBody>
                  <a:tcPr anchor="ctr"/>
                </a:tc>
                <a:tc>
                  <a:txBody>
                    <a:bodyPr/>
                    <a:lstStyle/>
                    <a:p>
                      <a:pPr algn="ctr" rtl="0" fontAlgn="ctr"/>
                      <a:r>
                        <a:rPr lang="en-US" sz="1600" b="1" u="none" strike="noStrike" dirty="0">
                          <a:effectLst/>
                          <a:latin typeface="Arial" panose="020B0604020202020204" pitchFamily="34" charset="0"/>
                          <a:cs typeface="Arial" panose="020B0604020202020204" pitchFamily="34" charset="0"/>
                        </a:rPr>
                        <a:t>H</a:t>
                      </a:r>
                    </a:p>
                  </a:txBody>
                  <a:tcPr anchor="ctr">
                    <a:noFill/>
                  </a:tcPr>
                </a:tc>
                <a:tc>
                  <a:txBody>
                    <a:bodyPr/>
                    <a:lstStyle/>
                    <a:p>
                      <a:pPr algn="ctr" rtl="0" fontAlgn="ctr"/>
                      <a:r>
                        <a:rPr lang="en-US" sz="1600" b="1" u="none" strike="noStrike" dirty="0">
                          <a:effectLst/>
                          <a:latin typeface="Arial" panose="020B0604020202020204" pitchFamily="34" charset="0"/>
                          <a:cs typeface="Arial" panose="020B0604020202020204" pitchFamily="34" charset="0"/>
                        </a:rPr>
                        <a:t>W</a:t>
                      </a:r>
                      <a:endPar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sz="1600" b="1" u="none" strike="noStrike" dirty="0" smtClean="0">
                          <a:effectLst/>
                          <a:latin typeface="Arial" panose="020B0604020202020204" pitchFamily="34" charset="0"/>
                          <a:cs typeface="Arial" panose="020B0604020202020204" pitchFamily="34" charset="0"/>
                        </a:rPr>
                        <a:t>Z</a:t>
                      </a:r>
                      <a:endPar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extLst>
                  <a:ext uri="{0D108BD9-81ED-4DB2-BD59-A6C34878D82A}">
                    <a16:rowId xmlns:a16="http://schemas.microsoft.com/office/drawing/2014/main" val="3188288608"/>
                  </a:ext>
                </a:extLst>
              </a:tr>
              <a:tr h="324000">
                <a:tc>
                  <a:txBody>
                    <a:bodyPr/>
                    <a:lstStyle/>
                    <a:p>
                      <a:pPr algn="l" rtl="0" fontAlgn="ctr"/>
                      <a:r>
                        <a:rPr lang="en-US" sz="1400" b="0" u="none" strike="noStrike" dirty="0">
                          <a:effectLst/>
                          <a:latin typeface="Arial" panose="020B0604020202020204" pitchFamily="34" charset="0"/>
                          <a:cs typeface="Arial" panose="020B0604020202020204" pitchFamily="34" charset="0"/>
                        </a:rPr>
                        <a:t>SR power / beam [MW]</a:t>
                      </a:r>
                      <a:endParaRPr lang="en-US"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altLang="zh-CN" sz="1400" b="0" i="0" u="none" strike="noStrike" dirty="0" smtClean="0">
                          <a:solidFill>
                            <a:srgbClr val="000000"/>
                          </a:solidFill>
                          <a:effectLst/>
                          <a:latin typeface="Arial" panose="020B0604020202020204" pitchFamily="34" charset="0"/>
                          <a:ea typeface="等线" panose="02010600030101010101" pitchFamily="2" charset="-122"/>
                          <a:cs typeface="Arial" panose="020B0604020202020204" pitchFamily="34" charset="0"/>
                        </a:rPr>
                        <a:t>30</a:t>
                      </a:r>
                      <a:endPar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marL="7620" marR="7620" marT="7620" marB="0" anchor="ctr">
                    <a:noFill/>
                  </a:tcPr>
                </a:tc>
                <a:tc>
                  <a:txBody>
                    <a:bodyPr/>
                    <a:lstStyle/>
                    <a:p>
                      <a:pPr algn="ctr" rtl="0" fontAlgn="ctr"/>
                      <a:r>
                        <a:rPr lang="en-US" altLang="zh-CN" sz="1400" b="0" i="0" u="none" strike="noStrike" dirty="0" smtClean="0">
                          <a:solidFill>
                            <a:srgbClr val="000000"/>
                          </a:solidFill>
                          <a:effectLst/>
                          <a:latin typeface="Arial" panose="020B0604020202020204" pitchFamily="34" charset="0"/>
                          <a:ea typeface="等线" panose="02010600030101010101" pitchFamily="2" charset="-122"/>
                          <a:cs typeface="Arial" panose="020B0604020202020204" pitchFamily="34" charset="0"/>
                        </a:rPr>
                        <a:t>30</a:t>
                      </a:r>
                      <a:endPar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marL="7620" marR="7620" marT="7620" marB="0" anchor="ctr">
                    <a:noFill/>
                  </a:tcPr>
                </a:tc>
                <a:tc>
                  <a:txBody>
                    <a:bodyPr/>
                    <a:lstStyle/>
                    <a:p>
                      <a:pPr algn="ctr" rtl="0" fontAlgn="ctr"/>
                      <a:r>
                        <a:rPr lang="en-US" altLang="zh-CN" sz="1400" b="0" i="0" u="none" strike="noStrike" dirty="0" smtClean="0">
                          <a:solidFill>
                            <a:srgbClr val="000000"/>
                          </a:solidFill>
                          <a:effectLst/>
                          <a:latin typeface="Arial" panose="020B0604020202020204" pitchFamily="34" charset="0"/>
                          <a:ea typeface="等线" panose="02010600030101010101" pitchFamily="2" charset="-122"/>
                          <a:cs typeface="Arial" panose="020B0604020202020204" pitchFamily="34" charset="0"/>
                        </a:rPr>
                        <a:t>2.9</a:t>
                      </a:r>
                      <a:endPar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marL="7620" marR="7620" marT="7620" marB="0" anchor="ctr">
                    <a:noFill/>
                  </a:tcPr>
                </a:tc>
                <a:extLst>
                  <a:ext uri="{0D108BD9-81ED-4DB2-BD59-A6C34878D82A}">
                    <a16:rowId xmlns:a16="http://schemas.microsoft.com/office/drawing/2014/main" val="1612107425"/>
                  </a:ext>
                </a:extLst>
              </a:tr>
              <a:tr h="324000">
                <a:tc>
                  <a:txBody>
                    <a:bodyPr/>
                    <a:lstStyle/>
                    <a:p>
                      <a:pPr algn="l" rtl="0" fontAlgn="ctr"/>
                      <a:r>
                        <a:rPr lang="en-US" sz="1400" b="0" u="none" strike="noStrike" dirty="0">
                          <a:effectLst/>
                          <a:latin typeface="Arial" panose="020B0604020202020204" pitchFamily="34" charset="0"/>
                          <a:cs typeface="Arial" panose="020B0604020202020204" pitchFamily="34" charset="0"/>
                        </a:rPr>
                        <a:t>RF voltage [GV]</a:t>
                      </a:r>
                      <a:endParaRPr lang="en-US"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sz="1400" kern="0" dirty="0">
                          <a:effectLst/>
                          <a:latin typeface="Arial" panose="020B0604020202020204" pitchFamily="34" charset="0"/>
                          <a:ea typeface="等线" panose="02010600030101010101" pitchFamily="2" charset="-122"/>
                          <a:cs typeface="Arial" panose="020B0604020202020204" pitchFamily="34" charset="0"/>
                        </a:rPr>
                        <a:t>2.14</a:t>
                      </a:r>
                      <a:endParaRPr lang="zh-CN" sz="14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kern="0" dirty="0">
                          <a:effectLst/>
                          <a:latin typeface="Arial" panose="020B0604020202020204" pitchFamily="34" charset="0"/>
                          <a:ea typeface="等线" panose="02010600030101010101" pitchFamily="2" charset="-122"/>
                          <a:cs typeface="Arial" panose="020B0604020202020204" pitchFamily="34" charset="0"/>
                        </a:rPr>
                        <a:t>0.465</a:t>
                      </a:r>
                      <a:endParaRPr lang="zh-CN" sz="14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kern="0" dirty="0">
                          <a:solidFill>
                            <a:srgbClr val="000000"/>
                          </a:solidFill>
                          <a:effectLst/>
                          <a:latin typeface="Arial" panose="020B0604020202020204" pitchFamily="34" charset="0"/>
                          <a:ea typeface="等线" panose="02010600030101010101" pitchFamily="2" charset="-122"/>
                          <a:cs typeface="Arial" panose="020B0604020202020204" pitchFamily="34" charset="0"/>
                        </a:rPr>
                        <a:t>0.053</a:t>
                      </a:r>
                      <a:endParaRPr lang="zh-CN" sz="14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2016363462"/>
                  </a:ext>
                </a:extLst>
              </a:tr>
              <a:tr h="324000">
                <a:tc>
                  <a:txBody>
                    <a:bodyPr/>
                    <a:lstStyle/>
                    <a:p>
                      <a:pPr algn="l" rtl="0" fontAlgn="ctr"/>
                      <a:r>
                        <a:rPr lang="en-US" sz="1400" b="0" u="none" strike="noStrike" dirty="0">
                          <a:effectLst/>
                          <a:latin typeface="Arial" panose="020B0604020202020204" pitchFamily="34" charset="0"/>
                          <a:cs typeface="Arial" panose="020B0604020202020204" pitchFamily="34" charset="0"/>
                        </a:rPr>
                        <a:t>Beam current / beam [mA]</a:t>
                      </a:r>
                      <a:endParaRPr lang="en-US"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sz="1400" kern="0">
                          <a:solidFill>
                            <a:srgbClr val="000000"/>
                          </a:solidFill>
                          <a:effectLst/>
                          <a:latin typeface="Arial" panose="020B0604020202020204" pitchFamily="34" charset="0"/>
                          <a:ea typeface="等线" panose="02010600030101010101" pitchFamily="2" charset="-122"/>
                          <a:cs typeface="Arial" panose="020B0604020202020204" pitchFamily="34" charset="0"/>
                        </a:rPr>
                        <a:t>17.7</a:t>
                      </a:r>
                      <a:endParaRPr lang="zh-CN" sz="1400" kern="10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kern="0" dirty="0">
                          <a:solidFill>
                            <a:srgbClr val="000000"/>
                          </a:solidFill>
                          <a:effectLst/>
                          <a:latin typeface="Arial" panose="020B0604020202020204" pitchFamily="34" charset="0"/>
                          <a:ea typeface="等线" panose="02010600030101010101" pitchFamily="2" charset="-122"/>
                          <a:cs typeface="Arial" panose="020B0604020202020204" pitchFamily="34" charset="0"/>
                        </a:rPr>
                        <a:t>90.2</a:t>
                      </a:r>
                      <a:endParaRPr lang="zh-CN" sz="14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kern="0" dirty="0">
                          <a:solidFill>
                            <a:srgbClr val="000000"/>
                          </a:solidFill>
                          <a:effectLst/>
                          <a:latin typeface="Arial" panose="020B0604020202020204" pitchFamily="34" charset="0"/>
                          <a:ea typeface="等线" panose="02010600030101010101" pitchFamily="2" charset="-122"/>
                          <a:cs typeface="Arial" panose="020B0604020202020204" pitchFamily="34" charset="0"/>
                        </a:rPr>
                        <a:t>83.7</a:t>
                      </a:r>
                      <a:endParaRPr lang="zh-CN" sz="14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2225702093"/>
                  </a:ext>
                </a:extLst>
              </a:tr>
              <a:tr h="324000">
                <a:tc>
                  <a:txBody>
                    <a:bodyPr/>
                    <a:lstStyle/>
                    <a:p>
                      <a:pPr algn="l" rtl="0" fontAlgn="ctr"/>
                      <a:r>
                        <a:rPr lang="en-US" sz="1400" b="0" u="none" strike="noStrike" dirty="0">
                          <a:effectLst/>
                          <a:latin typeface="Arial" panose="020B0604020202020204" pitchFamily="34" charset="0"/>
                          <a:cs typeface="Arial" panose="020B0604020202020204" pitchFamily="34" charset="0"/>
                        </a:rPr>
                        <a:t>Bunch charge [</a:t>
                      </a:r>
                      <a:r>
                        <a:rPr lang="en-US" sz="1400" b="0" u="none" strike="noStrike" dirty="0" err="1">
                          <a:effectLst/>
                          <a:latin typeface="Arial" panose="020B0604020202020204" pitchFamily="34" charset="0"/>
                          <a:cs typeface="Arial" panose="020B0604020202020204" pitchFamily="34" charset="0"/>
                        </a:rPr>
                        <a:t>nC</a:t>
                      </a:r>
                      <a:r>
                        <a:rPr lang="en-US" sz="1400" b="0" u="none" strike="noStrike" dirty="0">
                          <a:effectLst/>
                          <a:latin typeface="Arial" panose="020B0604020202020204" pitchFamily="34" charset="0"/>
                          <a:cs typeface="Arial" panose="020B0604020202020204" pitchFamily="34" charset="0"/>
                        </a:rPr>
                        <a:t>]</a:t>
                      </a:r>
                      <a:endParaRPr lang="en-US"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sz="1400" kern="0">
                          <a:effectLst/>
                          <a:latin typeface="Arial" panose="020B0604020202020204" pitchFamily="34" charset="0"/>
                          <a:ea typeface="等线" panose="02010600030101010101" pitchFamily="2" charset="-122"/>
                          <a:cs typeface="Arial" panose="020B0604020202020204" pitchFamily="34" charset="0"/>
                        </a:rPr>
                        <a:t>20.6</a:t>
                      </a:r>
                      <a:endParaRPr lang="zh-CN" sz="1400" kern="10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kern="0" dirty="0">
                          <a:effectLst/>
                          <a:latin typeface="Arial" panose="020B0604020202020204" pitchFamily="34" charset="0"/>
                          <a:ea typeface="等线" panose="02010600030101010101" pitchFamily="2" charset="-122"/>
                          <a:cs typeface="Arial" panose="020B0604020202020204" pitchFamily="34" charset="0"/>
                        </a:rPr>
                        <a:t>5.8</a:t>
                      </a:r>
                      <a:endParaRPr lang="zh-CN" sz="14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kern="0" dirty="0">
                          <a:solidFill>
                            <a:srgbClr val="000000"/>
                          </a:solidFill>
                          <a:effectLst/>
                          <a:latin typeface="Arial" panose="020B0604020202020204" pitchFamily="34" charset="0"/>
                          <a:ea typeface="等线" panose="02010600030101010101" pitchFamily="2" charset="-122"/>
                          <a:cs typeface="Arial" panose="020B0604020202020204" pitchFamily="34" charset="0"/>
                        </a:rPr>
                        <a:t>2.6</a:t>
                      </a:r>
                      <a:endParaRPr lang="zh-CN" sz="14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810292550"/>
                  </a:ext>
                </a:extLst>
              </a:tr>
              <a:tr h="324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Bunch length [mm]</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3.5</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3.7</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5.2</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2182990151"/>
                  </a:ext>
                </a:extLst>
              </a:tr>
              <a:tr h="324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Cavity number </a:t>
                      </a:r>
                      <a:r>
                        <a:rPr lang="en-US" sz="1400" b="0" u="none" strike="noStrike" baseline="0" dirty="0" smtClean="0">
                          <a:solidFill>
                            <a:schemeClr val="tx1"/>
                          </a:solidFill>
                          <a:effectLst/>
                          <a:latin typeface="Arial" panose="020B0604020202020204" pitchFamily="34" charset="0"/>
                          <a:cs typeface="Arial" panose="020B0604020202020204" pitchFamily="34" charset="0"/>
                        </a:rPr>
                        <a:t>(</a:t>
                      </a:r>
                      <a:r>
                        <a:rPr lang="en-US" sz="1400" b="0" u="none" strike="noStrike" baseline="0" dirty="0">
                          <a:solidFill>
                            <a:schemeClr val="tx1"/>
                          </a:solidFill>
                          <a:effectLst/>
                          <a:latin typeface="Arial" panose="020B0604020202020204" pitchFamily="34" charset="0"/>
                          <a:cs typeface="Arial" panose="020B0604020202020204" pitchFamily="34" charset="0"/>
                        </a:rPr>
                        <a:t>650 MHz 2-cell)</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336</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216</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24</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extLst>
                  <a:ext uri="{0D108BD9-81ED-4DB2-BD59-A6C34878D82A}">
                    <a16:rowId xmlns:a16="http://schemas.microsoft.com/office/drawing/2014/main" val="2401085864"/>
                  </a:ext>
                </a:extLst>
              </a:tr>
              <a:tr h="324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Gradient [MV/m</a:t>
                      </a:r>
                      <a:r>
                        <a:rPr lang="en-US" sz="1400" b="0" u="none" strike="noStrike" dirty="0" smtClean="0">
                          <a:solidFill>
                            <a:schemeClr val="tx1"/>
                          </a:solidFill>
                          <a:effectLst/>
                          <a:latin typeface="Arial" panose="020B0604020202020204" pitchFamily="34" charset="0"/>
                          <a:cs typeface="Arial" panose="020B0604020202020204" pitchFamily="34" charset="0"/>
                        </a:rPr>
                        <a:t>]</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13.8</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sz="1400" b="0" kern="0">
                          <a:solidFill>
                            <a:schemeClr val="tx1"/>
                          </a:solidFill>
                          <a:effectLst/>
                          <a:latin typeface="Arial" panose="020B0604020202020204" pitchFamily="34" charset="0"/>
                          <a:ea typeface="等线" panose="02010600030101010101" pitchFamily="2" charset="-122"/>
                          <a:cs typeface="Arial" panose="020B0604020202020204" pitchFamily="34" charset="0"/>
                        </a:rPr>
                        <a:t>9.4</a:t>
                      </a:r>
                      <a:endParaRPr lang="zh-CN" sz="1400" b="0" kern="10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9.6</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extLst>
                  <a:ext uri="{0D108BD9-81ED-4DB2-BD59-A6C34878D82A}">
                    <a16:rowId xmlns:a16="http://schemas.microsoft.com/office/drawing/2014/main" val="1442977050"/>
                  </a:ext>
                </a:extLst>
              </a:tr>
              <a:tr h="324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Input power / cavity [kW] </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a:spcAft>
                          <a:spcPts val="0"/>
                        </a:spcAft>
                      </a:pPr>
                      <a:r>
                        <a:rPr lang="en-US" sz="1400" b="0" kern="0">
                          <a:solidFill>
                            <a:schemeClr val="tx1"/>
                          </a:solidFill>
                          <a:effectLst/>
                          <a:latin typeface="Arial" panose="020B0604020202020204" pitchFamily="34" charset="0"/>
                          <a:ea typeface="等线" panose="02010600030101010101" pitchFamily="2" charset="-122"/>
                          <a:cs typeface="Arial" panose="020B0604020202020204" pitchFamily="34" charset="0"/>
                        </a:rPr>
                        <a:t>179</a:t>
                      </a:r>
                      <a:endParaRPr lang="zh-CN" sz="1400" b="0" kern="10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278</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242</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extLst>
                  <a:ext uri="{0D108BD9-81ED-4DB2-BD59-A6C34878D82A}">
                    <a16:rowId xmlns:a16="http://schemas.microsoft.com/office/drawing/2014/main" val="1912317847"/>
                  </a:ext>
                </a:extLst>
              </a:tr>
              <a:tr h="324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Klystron power [kW] (2 cavities / klystron)</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400" b="0" u="none" strike="noStrike" dirty="0">
                          <a:solidFill>
                            <a:schemeClr val="tx1"/>
                          </a:solidFill>
                          <a:effectLst/>
                          <a:latin typeface="Arial" panose="020B0604020202020204" pitchFamily="34" charset="0"/>
                          <a:cs typeface="Arial" panose="020B0604020202020204" pitchFamily="34" charset="0"/>
                        </a:rPr>
                        <a:t>800</a:t>
                      </a: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400" b="0" u="none" strike="noStrike" dirty="0">
                          <a:solidFill>
                            <a:schemeClr val="tx1"/>
                          </a:solidFill>
                          <a:effectLst/>
                          <a:latin typeface="Arial" panose="020B0604020202020204" pitchFamily="34" charset="0"/>
                          <a:cs typeface="Arial" panose="020B0604020202020204" pitchFamily="34" charset="0"/>
                        </a:rPr>
                        <a:t>800</a:t>
                      </a: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400" b="0" u="none" strike="noStrike" dirty="0">
                          <a:solidFill>
                            <a:schemeClr val="tx1"/>
                          </a:solidFill>
                          <a:effectLst/>
                          <a:latin typeface="Arial" panose="020B0604020202020204" pitchFamily="34" charset="0"/>
                          <a:cs typeface="Arial" panose="020B0604020202020204" pitchFamily="34" charset="0"/>
                        </a:rPr>
                        <a:t>800</a:t>
                      </a: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1448946622"/>
                  </a:ext>
                </a:extLst>
              </a:tr>
              <a:tr h="324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HOM power / cavity [kW]</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0.48</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0.33</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0.11</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extLst>
                  <a:ext uri="{0D108BD9-81ED-4DB2-BD59-A6C34878D82A}">
                    <a16:rowId xmlns:a16="http://schemas.microsoft.com/office/drawing/2014/main" val="3991712638"/>
                  </a:ext>
                </a:extLst>
              </a:tr>
              <a:tr h="324000">
                <a:tc>
                  <a:txBody>
                    <a:bodyPr/>
                    <a:lstStyle/>
                    <a:p>
                      <a:pPr algn="l" rtl="0" fontAlgn="ctr"/>
                      <a:r>
                        <a:rPr lang="en-US" sz="1400" b="0" i="0" u="none" strike="noStrike" dirty="0">
                          <a:solidFill>
                            <a:schemeClr val="tx1"/>
                          </a:solidFill>
                          <a:effectLst/>
                          <a:latin typeface="Arial" panose="020B0604020202020204" pitchFamily="34" charset="0"/>
                          <a:ea typeface="等线" panose="02010600030101010101" pitchFamily="2" charset="-122"/>
                        </a:rPr>
                        <a:t>Optimal Q</a:t>
                      </a:r>
                      <a:r>
                        <a:rPr lang="en-US" sz="1400" b="0" i="0" u="none" strike="noStrike" baseline="-25000" dirty="0">
                          <a:solidFill>
                            <a:schemeClr val="tx1"/>
                          </a:solidFill>
                          <a:effectLst/>
                          <a:latin typeface="Arial" panose="020B0604020202020204" pitchFamily="34" charset="0"/>
                          <a:ea typeface="等线" panose="02010600030101010101" pitchFamily="2" charset="-122"/>
                        </a:rPr>
                        <a:t>L</a:t>
                      </a:r>
                      <a:endParaRPr lang="en-US" sz="1400" b="0" i="0" u="none" strike="noStrike" dirty="0">
                        <a:solidFill>
                          <a:schemeClr val="tx1"/>
                        </a:solidFill>
                        <a:effectLst/>
                        <a:latin typeface="Arial" panose="020B0604020202020204" pitchFamily="34" charset="0"/>
                        <a:ea typeface="等线" panose="02010600030101010101" pitchFamily="2" charset="-122"/>
                      </a:endParaRPr>
                    </a:p>
                  </a:txBody>
                  <a:tcPr anchor="ctr">
                    <a:noFill/>
                  </a:tcPr>
                </a:tc>
                <a:tc>
                  <a:txBody>
                    <a:bodyPr/>
                    <a:lstStyle/>
                    <a:p>
                      <a:pPr algn="ctr">
                        <a:spcAft>
                          <a:spcPts val="0"/>
                        </a:spcAft>
                      </a:pPr>
                      <a:r>
                        <a:rPr lang="en-GB" sz="1400" b="0" u="none" strike="noStrike" kern="1200">
                          <a:solidFill>
                            <a:schemeClr val="tx1"/>
                          </a:solidFill>
                          <a:effectLst/>
                          <a:latin typeface="Arial" panose="020B0604020202020204" pitchFamily="34" charset="0"/>
                          <a:ea typeface="+mn-ea"/>
                          <a:cs typeface="Arial" panose="020B0604020202020204" pitchFamily="34" charset="0"/>
                        </a:rPr>
                        <a:t>1.1E6</a:t>
                      </a:r>
                      <a:endParaRPr lang="zh-CN" sz="1400" b="0" u="none" strike="noStrike" kern="120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noFill/>
                  </a:tcPr>
                </a:tc>
                <a:tc>
                  <a:txBody>
                    <a:bodyPr/>
                    <a:lstStyle/>
                    <a:p>
                      <a:pPr algn="ctr">
                        <a:spcAft>
                          <a:spcPts val="0"/>
                        </a:spcAft>
                      </a:pPr>
                      <a:r>
                        <a:rPr lang="en-GB" sz="1400" b="0" u="none" strike="noStrike" kern="1200" dirty="0">
                          <a:solidFill>
                            <a:schemeClr val="tx1"/>
                          </a:solidFill>
                          <a:effectLst/>
                          <a:latin typeface="Arial" panose="020B0604020202020204" pitchFamily="34" charset="0"/>
                          <a:ea typeface="+mn-ea"/>
                          <a:cs typeface="Arial" panose="020B0604020202020204" pitchFamily="34" charset="0"/>
                        </a:rPr>
                        <a:t>3.1E5</a:t>
                      </a:r>
                      <a:endParaRPr lang="zh-CN" sz="1400" b="0" u="none" strike="noStrike"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noFill/>
                  </a:tcPr>
                </a:tc>
                <a:tc>
                  <a:txBody>
                    <a:bodyPr/>
                    <a:lstStyle/>
                    <a:p>
                      <a:pPr algn="ctr">
                        <a:spcAft>
                          <a:spcPts val="0"/>
                        </a:spcAft>
                      </a:pPr>
                      <a:r>
                        <a:rPr lang="en-GB" sz="1400" b="0" u="none" strike="noStrike" kern="1200" dirty="0">
                          <a:solidFill>
                            <a:schemeClr val="tx1"/>
                          </a:solidFill>
                          <a:effectLst/>
                          <a:latin typeface="Arial" panose="020B0604020202020204" pitchFamily="34" charset="0"/>
                          <a:ea typeface="+mn-ea"/>
                          <a:cs typeface="Arial" panose="020B0604020202020204" pitchFamily="34" charset="0"/>
                        </a:rPr>
                        <a:t>3.8E5</a:t>
                      </a:r>
                      <a:endParaRPr lang="zh-CN" sz="1400" b="0" u="none" strike="noStrike"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060040932"/>
                  </a:ext>
                </a:extLst>
              </a:tr>
              <a:tr h="324000">
                <a:tc>
                  <a:txBody>
                    <a:bodyPr/>
                    <a:lstStyle/>
                    <a:p>
                      <a:pPr algn="l" rtl="0" fontAlgn="ctr"/>
                      <a:r>
                        <a:rPr lang="en-US" sz="1400" b="0" u="none" strike="noStrike" kern="1200" dirty="0">
                          <a:solidFill>
                            <a:schemeClr val="tx1"/>
                          </a:solidFill>
                          <a:effectLst/>
                          <a:latin typeface="Arial" panose="020B0604020202020204" pitchFamily="34" charset="0"/>
                          <a:ea typeface="+mn-ea"/>
                          <a:cs typeface="Arial" panose="020B0604020202020204" pitchFamily="34" charset="0"/>
                        </a:rPr>
                        <a:t>Optimal detuning [kHz]</a:t>
                      </a:r>
                    </a:p>
                  </a:txBody>
                  <a:tcPr anchor="ctr">
                    <a:solidFill>
                      <a:schemeClr val="accent4">
                        <a:lumMod val="20000"/>
                        <a:lumOff val="80000"/>
                      </a:schemeClr>
                    </a:solidFill>
                  </a:tcPr>
                </a:tc>
                <a:tc>
                  <a:txBody>
                    <a:bodyPr/>
                    <a:lstStyle/>
                    <a:p>
                      <a:pPr marL="0" algn="ctr" defTabSz="914400" rtl="0" eaLnBrk="1" latinLnBrk="0" hangingPunct="1">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0.24</a:t>
                      </a:r>
                      <a:endParaRPr lang="zh-CN"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marL="0" algn="ctr" defTabSz="914400" rtl="0" eaLnBrk="1" latinLnBrk="0" hangingPunct="1">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1.0</a:t>
                      </a:r>
                      <a:endParaRPr lang="zh-CN"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marL="0" algn="ctr" defTabSz="914400" rtl="0" eaLnBrk="1" latinLnBrk="0" hangingPunct="1">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1.0</a:t>
                      </a:r>
                      <a:endParaRPr lang="zh-CN"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extLst>
                  <a:ext uri="{0D108BD9-81ED-4DB2-BD59-A6C34878D82A}">
                    <a16:rowId xmlns:a16="http://schemas.microsoft.com/office/drawing/2014/main" val="2345004818"/>
                  </a:ext>
                </a:extLst>
              </a:tr>
              <a:tr h="324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Q</a:t>
                      </a:r>
                      <a:r>
                        <a:rPr lang="en-US" sz="1400" b="0" u="none" strike="noStrike" baseline="-25000" dirty="0">
                          <a:solidFill>
                            <a:schemeClr val="tx1"/>
                          </a:solidFill>
                          <a:effectLst/>
                          <a:latin typeface="Arial" panose="020B0604020202020204" pitchFamily="34" charset="0"/>
                          <a:cs typeface="Arial" panose="020B0604020202020204" pitchFamily="34" charset="0"/>
                        </a:rPr>
                        <a:t>0</a:t>
                      </a:r>
                      <a:r>
                        <a:rPr lang="en-US" sz="1400" b="0" u="none" strike="noStrike" dirty="0">
                          <a:solidFill>
                            <a:schemeClr val="tx1"/>
                          </a:solidFill>
                          <a:effectLst/>
                          <a:latin typeface="Arial" panose="020B0604020202020204" pitchFamily="34" charset="0"/>
                          <a:cs typeface="Arial" panose="020B0604020202020204" pitchFamily="34" charset="0"/>
                        </a:rPr>
                        <a:t> @ 2 K at operating gradient (long term)</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sz="1400" b="0" u="none" strike="noStrike" dirty="0">
                          <a:solidFill>
                            <a:schemeClr val="tx1"/>
                          </a:solidFill>
                          <a:effectLst/>
                          <a:latin typeface="Arial" panose="020B0604020202020204" pitchFamily="34" charset="0"/>
                          <a:cs typeface="Arial" panose="020B0604020202020204" pitchFamily="34" charset="0"/>
                        </a:rPr>
                        <a:t>1E10</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sz="1400" b="0" u="none" strike="noStrike" dirty="0">
                          <a:solidFill>
                            <a:schemeClr val="tx1"/>
                          </a:solidFill>
                          <a:effectLst/>
                          <a:latin typeface="Arial" panose="020B0604020202020204" pitchFamily="34" charset="0"/>
                          <a:cs typeface="Arial" panose="020B0604020202020204" pitchFamily="34" charset="0"/>
                        </a:rPr>
                        <a:t>1E10</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sz="1400" b="0" u="none" strike="noStrike" dirty="0">
                          <a:solidFill>
                            <a:schemeClr val="tx1"/>
                          </a:solidFill>
                          <a:effectLst/>
                          <a:latin typeface="Arial" panose="020B0604020202020204" pitchFamily="34" charset="0"/>
                          <a:cs typeface="Arial" panose="020B0604020202020204" pitchFamily="34" charset="0"/>
                        </a:rPr>
                        <a:t>1E10</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extLst>
                  <a:ext uri="{0D108BD9-81ED-4DB2-BD59-A6C34878D82A}">
                    <a16:rowId xmlns:a16="http://schemas.microsoft.com/office/drawing/2014/main" val="4075558265"/>
                  </a:ext>
                </a:extLst>
              </a:tr>
              <a:tr h="324000">
                <a:tc>
                  <a:txBody>
                    <a:bodyPr/>
                    <a:lstStyle/>
                    <a:p>
                      <a:pPr algn="l" rtl="0" fontAlgn="ctr"/>
                      <a:r>
                        <a:rPr lang="en-US" sz="1400" b="0" u="none" strike="noStrike" dirty="0">
                          <a:effectLst/>
                          <a:latin typeface="Arial" panose="020B0604020202020204" pitchFamily="34" charset="0"/>
                          <a:cs typeface="Arial" panose="020B0604020202020204" pitchFamily="34" charset="0"/>
                        </a:rPr>
                        <a:t>Total </a:t>
                      </a:r>
                      <a:r>
                        <a:rPr lang="en-US" sz="1400" b="0" u="none" strike="noStrike" dirty="0" smtClean="0">
                          <a:effectLst/>
                          <a:latin typeface="Arial" panose="020B0604020202020204" pitchFamily="34" charset="0"/>
                          <a:cs typeface="Arial" panose="020B0604020202020204" pitchFamily="34" charset="0"/>
                        </a:rPr>
                        <a:t>cavity wall </a:t>
                      </a:r>
                      <a:r>
                        <a:rPr lang="en-US" sz="1400" b="0" u="none" strike="noStrike" dirty="0">
                          <a:effectLst/>
                          <a:latin typeface="Arial" panose="020B0604020202020204" pitchFamily="34" charset="0"/>
                          <a:cs typeface="Arial" panose="020B0604020202020204" pitchFamily="34" charset="0"/>
                        </a:rPr>
                        <a:t>loss @ 4.5 K eq. [kW]</a:t>
                      </a:r>
                      <a:endParaRPr lang="en-US"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sz="1400" b="0" kern="0" dirty="0">
                          <a:solidFill>
                            <a:srgbClr val="000000"/>
                          </a:solidFill>
                          <a:effectLst/>
                          <a:latin typeface="Arial" panose="020B0604020202020204" pitchFamily="34" charset="0"/>
                          <a:ea typeface="等线" panose="02010600030101010101" pitchFamily="2" charset="-122"/>
                          <a:cs typeface="Arial" panose="020B0604020202020204" pitchFamily="34" charset="0"/>
                        </a:rPr>
                        <a:t>22.7</a:t>
                      </a:r>
                      <a:endParaRPr lang="zh-CN" sz="1400" b="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b="0" kern="0">
                          <a:solidFill>
                            <a:srgbClr val="000000"/>
                          </a:solidFill>
                          <a:effectLst/>
                          <a:latin typeface="Arial" panose="020B0604020202020204" pitchFamily="34" charset="0"/>
                          <a:ea typeface="等线" panose="02010600030101010101" pitchFamily="2" charset="-122"/>
                          <a:cs typeface="Arial" panose="020B0604020202020204" pitchFamily="34" charset="0"/>
                        </a:rPr>
                        <a:t>6.7</a:t>
                      </a:r>
                      <a:endParaRPr lang="zh-CN" sz="1400" b="0" kern="10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b="0" kern="0" dirty="0">
                          <a:solidFill>
                            <a:srgbClr val="000000"/>
                          </a:solidFill>
                          <a:effectLst/>
                          <a:latin typeface="Arial" panose="020B0604020202020204" pitchFamily="34" charset="0"/>
                          <a:ea typeface="等线" panose="02010600030101010101" pitchFamily="2" charset="-122"/>
                          <a:cs typeface="Arial" panose="020B0604020202020204" pitchFamily="34" charset="0"/>
                        </a:rPr>
                        <a:t>0.8</a:t>
                      </a:r>
                      <a:endParaRPr lang="zh-CN" sz="1400" b="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1443471675"/>
                  </a:ext>
                </a:extLst>
              </a:tr>
            </a:tbl>
          </a:graphicData>
        </a:graphic>
      </p:graphicFrame>
      <p:sp>
        <p:nvSpPr>
          <p:cNvPr id="3" name="灯片编号占位符 2"/>
          <p:cNvSpPr>
            <a:spLocks noGrp="1"/>
          </p:cNvSpPr>
          <p:nvPr>
            <p:ph type="sldNum" sz="quarter" idx="12"/>
          </p:nvPr>
        </p:nvSpPr>
        <p:spPr/>
        <p:txBody>
          <a:bodyPr/>
          <a:lstStyle/>
          <a:p>
            <a:pPr>
              <a:defRPr/>
            </a:pPr>
            <a:fld id="{F2357ACE-CC3F-4EB8-8897-299C2E1B55B1}" type="slidenum">
              <a:rPr lang="zh-CN" altLang="en-US">
                <a:solidFill>
                  <a:prstClr val="black">
                    <a:tint val="75000"/>
                  </a:prstClr>
                </a:solidFill>
                <a:latin typeface="等线" panose="020F0502020204030204"/>
                <a:ea typeface="等线" panose="02010600030101010101" pitchFamily="2" charset="-122"/>
                <a:cs typeface="Arial" panose="020B0604020202020204" pitchFamily="34" charset="0"/>
              </a:rPr>
              <a:pPr>
                <a:defRPr/>
              </a:pPr>
              <a:t>7</a:t>
            </a:fld>
            <a:endParaRPr lang="zh-CN" altLang="en-US">
              <a:solidFill>
                <a:prstClr val="black">
                  <a:tint val="75000"/>
                </a:prstClr>
              </a:solidFill>
              <a:latin typeface="等线" panose="020F0502020204030204"/>
              <a:ea typeface="等线" panose="02010600030101010101" pitchFamily="2" charset="-122"/>
              <a:cs typeface="Arial" panose="020B0604020202020204" pitchFamily="34" charset="0"/>
            </a:endParaRPr>
          </a:p>
        </p:txBody>
      </p:sp>
      <p:sp>
        <p:nvSpPr>
          <p:cNvPr id="6" name="文本框 5"/>
          <p:cNvSpPr txBox="1"/>
          <p:nvPr/>
        </p:nvSpPr>
        <p:spPr>
          <a:xfrm>
            <a:off x="8381361" y="4157551"/>
            <a:ext cx="3351719" cy="738664"/>
          </a:xfrm>
          <a:prstGeom prst="rect">
            <a:avLst/>
          </a:prstGeom>
          <a:noFill/>
        </p:spPr>
        <p:txBody>
          <a:bodyPr wrap="square" rtlCol="0">
            <a:spAutoFit/>
          </a:bodyPr>
          <a:lstStyle/>
          <a:p>
            <a:r>
              <a:rPr lang="en-US" altLang="zh-CN" sz="1400" dirty="0">
                <a:latin typeface="Arial" panose="020B0604020202020204" pitchFamily="34" charset="0"/>
                <a:cs typeface="Arial" panose="020B0604020202020204" pitchFamily="34" charset="0"/>
              </a:rPr>
              <a:t>I</a:t>
            </a:r>
            <a:r>
              <a:rPr lang="en-US" altLang="zh-CN" sz="1400" dirty="0" smtClean="0">
                <a:latin typeface="Arial" panose="020B0604020202020204" pitchFamily="34" charset="0"/>
                <a:cs typeface="Arial" panose="020B0604020202020204" pitchFamily="34" charset="0"/>
              </a:rPr>
              <a:t>nput coupler power limit 300 (500) kW, variable, low </a:t>
            </a:r>
            <a:r>
              <a:rPr lang="en-US" altLang="zh-CN" sz="1400" dirty="0">
                <a:latin typeface="Arial" panose="020B0604020202020204" pitchFamily="34" charset="0"/>
                <a:cs typeface="Arial" panose="020B0604020202020204" pitchFamily="34" charset="0"/>
              </a:rPr>
              <a:t>heat load</a:t>
            </a:r>
            <a:r>
              <a:rPr lang="en-US" altLang="zh-CN" sz="1400" dirty="0" smtClean="0">
                <a:latin typeface="Arial" panose="020B0604020202020204" pitchFamily="34" charset="0"/>
                <a:cs typeface="Arial" panose="020B0604020202020204" pitchFamily="34" charset="0"/>
              </a:rPr>
              <a:t>, be short </a:t>
            </a:r>
            <a:r>
              <a:rPr lang="en-US" altLang="zh-CN" sz="1400" dirty="0">
                <a:latin typeface="Arial" panose="020B0604020202020204" pitchFamily="34" charset="0"/>
                <a:cs typeface="Arial" panose="020B0604020202020204" pitchFamily="34" charset="0"/>
              </a:rPr>
              <a:t>to reduce </a:t>
            </a:r>
            <a:r>
              <a:rPr lang="en-US" altLang="zh-CN" sz="1400" dirty="0" smtClean="0">
                <a:latin typeface="Arial" panose="020B0604020202020204" pitchFamily="34" charset="0"/>
                <a:cs typeface="Arial" panose="020B0604020202020204" pitchFamily="34" charset="0"/>
              </a:rPr>
              <a:t>cryomodule diameter.</a:t>
            </a:r>
            <a:endParaRPr lang="zh-CN" altLang="en-US" sz="1400" dirty="0">
              <a:latin typeface="Arial" panose="020B0604020202020204" pitchFamily="34" charset="0"/>
              <a:cs typeface="Arial" panose="020B0604020202020204" pitchFamily="34" charset="0"/>
            </a:endParaRPr>
          </a:p>
        </p:txBody>
      </p:sp>
      <p:sp>
        <p:nvSpPr>
          <p:cNvPr id="11" name="文本框 10"/>
          <p:cNvSpPr txBox="1"/>
          <p:nvPr/>
        </p:nvSpPr>
        <p:spPr>
          <a:xfrm>
            <a:off x="8381362" y="5633901"/>
            <a:ext cx="3351719" cy="738664"/>
          </a:xfrm>
          <a:prstGeom prst="rect">
            <a:avLst/>
          </a:prstGeom>
          <a:noFill/>
        </p:spPr>
        <p:txBody>
          <a:bodyPr wrap="square" rtlCol="0">
            <a:spAutoFit/>
          </a:bodyPr>
          <a:lstStyle/>
          <a:p>
            <a:r>
              <a:rPr lang="en-US" altLang="zh-CN" sz="1400" dirty="0">
                <a:latin typeface="Arial" panose="020B0604020202020204" pitchFamily="34" charset="0"/>
                <a:cs typeface="Arial" panose="020B0604020202020204" pitchFamily="34" charset="0"/>
              </a:rPr>
              <a:t>Cavity acceptance Q</a:t>
            </a:r>
            <a:r>
              <a:rPr lang="en-US" altLang="zh-CN" sz="1400" baseline="-25000" dirty="0">
                <a:latin typeface="Arial" panose="020B0604020202020204" pitchFamily="34" charset="0"/>
                <a:cs typeface="Arial" panose="020B0604020202020204" pitchFamily="34" charset="0"/>
              </a:rPr>
              <a:t>0</a:t>
            </a:r>
            <a:r>
              <a:rPr lang="en-US" altLang="zh-CN" sz="1400" dirty="0">
                <a:latin typeface="Arial" panose="020B0604020202020204" pitchFamily="34" charset="0"/>
                <a:cs typeface="Arial" panose="020B0604020202020204" pitchFamily="34" charset="0"/>
              </a:rPr>
              <a:t> &gt; 4E10 (N-doping), </a:t>
            </a:r>
            <a:r>
              <a:rPr lang="en-US" altLang="zh-CN" sz="1400" dirty="0" smtClean="0">
                <a:latin typeface="Arial" panose="020B0604020202020204" pitchFamily="34" charset="0"/>
                <a:cs typeface="Arial" panose="020B0604020202020204" pitchFamily="34" charset="0"/>
              </a:rPr>
              <a:t>module </a:t>
            </a:r>
            <a:r>
              <a:rPr lang="en-US" altLang="zh-CN" sz="1400" dirty="0">
                <a:latin typeface="Arial" panose="020B0604020202020204" pitchFamily="34" charset="0"/>
                <a:cs typeface="Arial" panose="020B0604020202020204" pitchFamily="34" charset="0"/>
              </a:rPr>
              <a:t>horizontal test &gt; 2E10 (clean assembly and magnetic hygiene)</a:t>
            </a:r>
            <a:endParaRPr lang="zh-CN" altLang="en-US" sz="1400" dirty="0">
              <a:latin typeface="Arial" panose="020B0604020202020204" pitchFamily="34" charset="0"/>
              <a:cs typeface="Arial" panose="020B0604020202020204" pitchFamily="34" charset="0"/>
            </a:endParaRPr>
          </a:p>
        </p:txBody>
      </p:sp>
      <p:sp>
        <p:nvSpPr>
          <p:cNvPr id="7" name="矩形 6"/>
          <p:cNvSpPr/>
          <p:nvPr/>
        </p:nvSpPr>
        <p:spPr>
          <a:xfrm>
            <a:off x="8381362" y="2618668"/>
            <a:ext cx="3502843" cy="1384995"/>
          </a:xfrm>
          <a:prstGeom prst="rect">
            <a:avLst/>
          </a:prstGeom>
        </p:spPr>
        <p:txBody>
          <a:bodyPr wrap="square">
            <a:spAutoFit/>
          </a:bodyPr>
          <a:lstStyle/>
          <a:p>
            <a:pPr>
              <a:lnSpc>
                <a:spcPct val="120000"/>
              </a:lnSpc>
            </a:pPr>
            <a:r>
              <a:rPr lang="en-US" altLang="zh-CN" sz="1400" dirty="0">
                <a:latin typeface="Arial" panose="020B0604020202020204" pitchFamily="34" charset="0"/>
                <a:cs typeface="Arial" panose="020B0604020202020204" pitchFamily="34" charset="0"/>
              </a:rPr>
              <a:t>C</a:t>
            </a:r>
            <a:r>
              <a:rPr lang="en-US" altLang="zh-CN" sz="1400" dirty="0" smtClean="0">
                <a:latin typeface="Arial" panose="020B0604020202020204" pitchFamily="34" charset="0"/>
                <a:cs typeface="Arial" panose="020B0604020202020204" pitchFamily="34" charset="0"/>
              </a:rPr>
              <a:t>avity number determined </a:t>
            </a:r>
            <a:r>
              <a:rPr lang="en-US" altLang="zh-CN" sz="1400" dirty="0">
                <a:latin typeface="Arial" panose="020B0604020202020204" pitchFamily="34" charset="0"/>
                <a:cs typeface="Arial" panose="020B0604020202020204" pitchFamily="34" charset="0"/>
              </a:rPr>
              <a:t>by </a:t>
            </a:r>
            <a:r>
              <a:rPr lang="en-US" altLang="zh-CN" sz="1400" dirty="0" smtClean="0">
                <a:latin typeface="Arial" panose="020B0604020202020204" pitchFamily="34" charset="0"/>
                <a:cs typeface="Arial" panose="020B0604020202020204" pitchFamily="34" charset="0"/>
              </a:rPr>
              <a:t>coupler </a:t>
            </a:r>
            <a:r>
              <a:rPr lang="en-US" altLang="zh-CN" sz="1400" dirty="0">
                <a:latin typeface="Arial" panose="020B0604020202020204" pitchFamily="34" charset="0"/>
                <a:cs typeface="Arial" panose="020B0604020202020204" pitchFamily="34" charset="0"/>
              </a:rPr>
              <a:t>power </a:t>
            </a:r>
            <a:r>
              <a:rPr lang="en-US" altLang="zh-CN" sz="1400" dirty="0" smtClean="0">
                <a:latin typeface="Arial" panose="020B0604020202020204" pitchFamily="34" charset="0"/>
                <a:cs typeface="Arial" panose="020B0604020202020204" pitchFamily="34" charset="0"/>
              </a:rPr>
              <a:t>capacity, less is better for W and Z to reduce the detuning. 2-cell</a:t>
            </a:r>
            <a:r>
              <a:rPr lang="zh-CN" altLang="en-US" sz="1400" dirty="0" smtClean="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is a balance of gradient, beam loading and HOM power and damping.</a:t>
            </a:r>
          </a:p>
        </p:txBody>
      </p:sp>
      <p:sp>
        <p:nvSpPr>
          <p:cNvPr id="8" name="矩形 7"/>
          <p:cNvSpPr/>
          <p:nvPr/>
        </p:nvSpPr>
        <p:spPr>
          <a:xfrm>
            <a:off x="8381362" y="1596850"/>
            <a:ext cx="3201675" cy="867930"/>
          </a:xfrm>
          <a:prstGeom prst="rect">
            <a:avLst/>
          </a:prstGeom>
        </p:spPr>
        <p:txBody>
          <a:bodyPr wrap="square">
            <a:spAutoFit/>
          </a:bodyPr>
          <a:lstStyle/>
          <a:p>
            <a:pPr>
              <a:lnSpc>
                <a:spcPct val="120000"/>
              </a:lnSpc>
            </a:pPr>
            <a:r>
              <a:rPr lang="en-US" altLang="zh-CN" sz="1400" dirty="0" smtClean="0">
                <a:latin typeface="Arial" panose="020B0604020202020204" pitchFamily="34" charset="0"/>
                <a:cs typeface="Arial" panose="020B0604020202020204" pitchFamily="34" charset="0"/>
              </a:rPr>
              <a:t>Optimized </a:t>
            </a:r>
            <a:r>
              <a:rPr lang="en-US" altLang="zh-CN" sz="1400" dirty="0">
                <a:latin typeface="Arial" panose="020B0604020202020204" pitchFamily="34" charset="0"/>
                <a:cs typeface="Arial" panose="020B0604020202020204" pitchFamily="34" charset="0"/>
              </a:rPr>
              <a:t>for the Higgs mode of 30 MW SR power per beam, with enough operating margin and flexibility.</a:t>
            </a:r>
          </a:p>
        </p:txBody>
      </p:sp>
    </p:spTree>
    <p:extLst>
      <p:ext uri="{BB962C8B-B14F-4D97-AF65-F5344CB8AC3E}">
        <p14:creationId xmlns:p14="http://schemas.microsoft.com/office/powerpoint/2010/main" val="253687656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10246"/>
            <a:ext cx="10515600" cy="1325563"/>
          </a:xfrm>
        </p:spPr>
        <p:txBody>
          <a:bodyPr/>
          <a:lstStyle/>
          <a:p>
            <a:pPr algn="ctr"/>
            <a:r>
              <a:rPr lang="en-US" altLang="zh-CN" dirty="0" smtClean="0">
                <a:latin typeface="Arial" panose="020B0604020202020204" pitchFamily="34" charset="0"/>
                <a:cs typeface="Arial" panose="020B0604020202020204" pitchFamily="34" charset="0"/>
              </a:rPr>
              <a:t>SRF Industrialization</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70</a:t>
            </a:fld>
            <a:endParaRPr lang="zh-CN" altLang="en-US"/>
          </a:p>
        </p:txBody>
      </p:sp>
      <p:pic>
        <p:nvPicPr>
          <p:cNvPr id="18" name="图片 17"/>
          <p:cNvPicPr>
            <a:picLocks noChangeAspect="1"/>
          </p:cNvPicPr>
          <p:nvPr/>
        </p:nvPicPr>
        <p:blipFill>
          <a:blip r:embed="rId2"/>
          <a:stretch>
            <a:fillRect/>
          </a:stretch>
        </p:blipFill>
        <p:spPr>
          <a:xfrm>
            <a:off x="618869" y="3978256"/>
            <a:ext cx="4234516" cy="2879744"/>
          </a:xfrm>
          <a:prstGeom prst="rect">
            <a:avLst/>
          </a:prstGeom>
        </p:spPr>
      </p:pic>
      <p:sp>
        <p:nvSpPr>
          <p:cNvPr id="21" name="文本框 20"/>
          <p:cNvSpPr txBox="1"/>
          <p:nvPr/>
        </p:nvSpPr>
        <p:spPr>
          <a:xfrm>
            <a:off x="726190" y="2921420"/>
            <a:ext cx="4581565" cy="954107"/>
          </a:xfrm>
          <a:prstGeom prst="rect">
            <a:avLst/>
          </a:prstGeom>
          <a:noFill/>
        </p:spPr>
        <p:txBody>
          <a:bodyPr wrap="square" rtlCol="0">
            <a:spAutoFit/>
          </a:bodyPr>
          <a:lstStyle/>
          <a:p>
            <a:r>
              <a:rPr lang="en-US" altLang="zh-CN" sz="1400" dirty="0" smtClean="0">
                <a:latin typeface="Arial" panose="020B0604020202020204" pitchFamily="34" charset="0"/>
                <a:cs typeface="Arial" panose="020B0604020202020204" pitchFamily="34" charset="0"/>
              </a:rPr>
              <a:t>TESLA FG 9-cell cavity by HERT (new vendor). Processed and tested at KEK. Two more TESLA cavities in fabrication by HERT (material delivered).  High gradient and N-doping / infusion study.</a:t>
            </a:r>
            <a:endParaRPr lang="zh-CN" altLang="en-US" sz="1400" dirty="0">
              <a:latin typeface="Arial" panose="020B0604020202020204" pitchFamily="34" charset="0"/>
              <a:cs typeface="Arial" panose="020B0604020202020204" pitchFamily="34" charset="0"/>
            </a:endParaRPr>
          </a:p>
        </p:txBody>
      </p:sp>
      <p:sp>
        <p:nvSpPr>
          <p:cNvPr id="3" name="文本框 2"/>
          <p:cNvSpPr txBox="1"/>
          <p:nvPr/>
        </p:nvSpPr>
        <p:spPr>
          <a:xfrm>
            <a:off x="5211909" y="1538538"/>
            <a:ext cx="6644811" cy="369332"/>
          </a:xfrm>
          <a:prstGeom prst="rect">
            <a:avLst/>
          </a:prstGeom>
          <a:noFill/>
        </p:spPr>
        <p:txBody>
          <a:bodyPr wrap="square" rtlCol="0">
            <a:spAutoFit/>
          </a:bodyPr>
          <a:lstStyle/>
          <a:p>
            <a:pPr algn="ctr"/>
            <a:r>
              <a:rPr lang="en-US" altLang="zh-CN" b="1" dirty="0" smtClean="0">
                <a:latin typeface="Arial" panose="020B0604020202020204" pitchFamily="34" charset="0"/>
                <a:cs typeface="Arial" panose="020B0604020202020204" pitchFamily="34" charset="0"/>
              </a:rPr>
              <a:t>CEPC Industry Consortium</a:t>
            </a:r>
            <a:endParaRPr lang="zh-CN" altLang="en-US" b="1" dirty="0">
              <a:latin typeface="Arial" panose="020B0604020202020204" pitchFamily="34" charset="0"/>
              <a:cs typeface="Arial" panose="020B0604020202020204" pitchFamily="34" charset="0"/>
            </a:endParaRPr>
          </a:p>
        </p:txBody>
      </p:sp>
      <p:pic>
        <p:nvPicPr>
          <p:cNvPr id="23" name="图片 22"/>
          <p:cNvPicPr>
            <a:picLocks noChangeAspect="1"/>
          </p:cNvPicPr>
          <p:nvPr/>
        </p:nvPicPr>
        <p:blipFill>
          <a:blip r:embed="rId3"/>
          <a:stretch>
            <a:fillRect/>
          </a:stretch>
        </p:blipFill>
        <p:spPr>
          <a:xfrm>
            <a:off x="5729395" y="4081718"/>
            <a:ext cx="5202765" cy="2371492"/>
          </a:xfrm>
          <a:prstGeom prst="rect">
            <a:avLst/>
          </a:prstGeom>
        </p:spPr>
      </p:pic>
      <p:pic>
        <p:nvPicPr>
          <p:cNvPr id="24" name="图片 23"/>
          <p:cNvPicPr>
            <a:picLocks noChangeAspect="1"/>
          </p:cNvPicPr>
          <p:nvPr/>
        </p:nvPicPr>
        <p:blipFill>
          <a:blip r:embed="rId4"/>
          <a:stretch>
            <a:fillRect/>
          </a:stretch>
        </p:blipFill>
        <p:spPr>
          <a:xfrm>
            <a:off x="726190" y="1538538"/>
            <a:ext cx="4310076" cy="1298770"/>
          </a:xfrm>
          <a:prstGeom prst="rect">
            <a:avLst/>
          </a:prstGeom>
        </p:spPr>
      </p:pic>
      <p:pic>
        <p:nvPicPr>
          <p:cNvPr id="28" name="图片 27"/>
          <p:cNvPicPr>
            <a:picLocks noChangeAspect="1"/>
          </p:cNvPicPr>
          <p:nvPr/>
        </p:nvPicPr>
        <p:blipFill>
          <a:blip r:embed="rId5"/>
          <a:stretch>
            <a:fillRect/>
          </a:stretch>
        </p:blipFill>
        <p:spPr>
          <a:xfrm>
            <a:off x="5729395" y="2168982"/>
            <a:ext cx="2632778" cy="1809274"/>
          </a:xfrm>
          <a:prstGeom prst="rect">
            <a:avLst/>
          </a:prstGeom>
        </p:spPr>
      </p:pic>
      <p:pic>
        <p:nvPicPr>
          <p:cNvPr id="38" name="图片 37"/>
          <p:cNvPicPr>
            <a:picLocks noChangeAspect="1"/>
          </p:cNvPicPr>
          <p:nvPr/>
        </p:nvPicPr>
        <p:blipFill>
          <a:blip r:embed="rId6"/>
          <a:stretch>
            <a:fillRect/>
          </a:stretch>
        </p:blipFill>
        <p:spPr>
          <a:xfrm>
            <a:off x="8514622" y="2167863"/>
            <a:ext cx="2417538" cy="1810393"/>
          </a:xfrm>
          <a:prstGeom prst="rect">
            <a:avLst/>
          </a:prstGeom>
        </p:spPr>
      </p:pic>
    </p:spTree>
    <p:extLst>
      <p:ext uri="{BB962C8B-B14F-4D97-AF65-F5344CB8AC3E}">
        <p14:creationId xmlns:p14="http://schemas.microsoft.com/office/powerpoint/2010/main" val="294480681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02909" y="536622"/>
            <a:ext cx="8766935" cy="840859"/>
          </a:xfrm>
        </p:spPr>
        <p:txBody>
          <a:bodyPr>
            <a:normAutofit/>
          </a:bodyPr>
          <a:lstStyle/>
          <a:p>
            <a:r>
              <a:rPr lang="en-US" altLang="zh-CN" dirty="0">
                <a:latin typeface="Arial" panose="020B0604020202020204" pitchFamily="34" charset="0"/>
                <a:ea typeface="微软雅黑" panose="020B0503020204020204" pitchFamily="34" charset="-122"/>
                <a:cs typeface="Arial" panose="020B0604020202020204" pitchFamily="34" charset="0"/>
              </a:rPr>
              <a:t>CEPC</a:t>
            </a:r>
            <a:r>
              <a:rPr lang="zh-CN" altLang="en-US" dirty="0">
                <a:latin typeface="Arial" panose="020B0604020202020204" pitchFamily="34" charset="0"/>
                <a:ea typeface="微软雅黑" panose="020B0503020204020204" pitchFamily="34" charset="-122"/>
                <a:cs typeface="Arial" panose="020B0604020202020204" pitchFamily="34" charset="0"/>
              </a:rPr>
              <a:t> </a:t>
            </a:r>
            <a:r>
              <a:rPr lang="en-US" altLang="zh-CN" dirty="0">
                <a:latin typeface="Arial" panose="020B0604020202020204" pitchFamily="34" charset="0"/>
                <a:ea typeface="微软雅黑" panose="020B0503020204020204" pitchFamily="34" charset="-122"/>
                <a:cs typeface="Arial" panose="020B0604020202020204" pitchFamily="34" charset="0"/>
              </a:rPr>
              <a:t>SRF R&amp;D Plan (2017-2022)</a:t>
            </a:r>
            <a:endParaRPr lang="zh-CN" altLang="en-US" dirty="0">
              <a:latin typeface="Arial" panose="020B0604020202020204" pitchFamily="34" charset="0"/>
              <a:ea typeface="微软雅黑" panose="020B0503020204020204" pitchFamily="34" charset="-122"/>
              <a:cs typeface="Arial" panose="020B0604020202020204" pitchFamily="34" charset="0"/>
            </a:endParaRPr>
          </a:p>
        </p:txBody>
      </p:sp>
      <p:sp>
        <p:nvSpPr>
          <p:cNvPr id="3" name="内容占位符 2"/>
          <p:cNvSpPr>
            <a:spLocks noGrp="1"/>
          </p:cNvSpPr>
          <p:nvPr>
            <p:ph idx="1"/>
          </p:nvPr>
        </p:nvSpPr>
        <p:spPr>
          <a:xfrm>
            <a:off x="240632" y="1774307"/>
            <a:ext cx="11944507" cy="4616333"/>
          </a:xfrm>
        </p:spPr>
        <p:txBody>
          <a:bodyPr>
            <a:noAutofit/>
          </a:bodyPr>
          <a:lstStyle/>
          <a:p>
            <a:pPr>
              <a:lnSpc>
                <a:spcPct val="100000"/>
              </a:lnSpc>
              <a:spcBef>
                <a:spcPts val="600"/>
              </a:spcBef>
            </a:pPr>
            <a:r>
              <a:rPr lang="en-US" altLang="zh-CN" sz="2000" b="1" dirty="0">
                <a:latin typeface="Arial" panose="020B0604020202020204" pitchFamily="34" charset="0"/>
                <a:ea typeface="微软雅黑" panose="020B0503020204020204" pitchFamily="34" charset="-122"/>
                <a:cs typeface="Arial" panose="020B0604020202020204" pitchFamily="34" charset="0"/>
              </a:rPr>
              <a:t>Two small Test Cryomodules </a:t>
            </a:r>
            <a:r>
              <a:rPr lang="en-US" altLang="zh-CN" sz="2000" dirty="0">
                <a:latin typeface="Arial" panose="020B0604020202020204" pitchFamily="34" charset="0"/>
                <a:ea typeface="微软雅黑" panose="020B0503020204020204" pitchFamily="34" charset="-122"/>
                <a:cs typeface="Arial" panose="020B0604020202020204" pitchFamily="34" charset="0"/>
              </a:rPr>
              <a:t>(650 MHz 2 x 2-cell, 1.3 GHz 2 x 9-cell)</a:t>
            </a:r>
          </a:p>
          <a:p>
            <a:pPr>
              <a:lnSpc>
                <a:spcPct val="100000"/>
              </a:lnSpc>
              <a:spcBef>
                <a:spcPts val="600"/>
              </a:spcBef>
            </a:pPr>
            <a:r>
              <a:rPr lang="en-US" altLang="zh-CN" sz="2000" b="1" dirty="0">
                <a:latin typeface="Arial" panose="020B0604020202020204" pitchFamily="34" charset="0"/>
                <a:ea typeface="微软雅黑" panose="020B0503020204020204" pitchFamily="34" charset="-122"/>
                <a:cs typeface="Arial" panose="020B0604020202020204" pitchFamily="34" charset="0"/>
              </a:rPr>
              <a:t>Two full scale Prototype Cryomodules</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650 MHz 6 x 2-cell, 1.3 GHz 8 x 9-cell)</a:t>
            </a:r>
          </a:p>
          <a:p>
            <a:pPr>
              <a:lnSpc>
                <a:spcPct val="100000"/>
              </a:lnSpc>
              <a:spcBef>
                <a:spcPts val="600"/>
              </a:spcBef>
            </a:pPr>
            <a:r>
              <a:rPr lang="en-US" altLang="zh-CN" sz="2000" b="1" dirty="0">
                <a:latin typeface="Arial" panose="020B0604020202020204" pitchFamily="34" charset="0"/>
                <a:ea typeface="微软雅黑" panose="020B0503020204020204" pitchFamily="34" charset="-122"/>
                <a:cs typeface="Arial" panose="020B0604020202020204" pitchFamily="34" charset="0"/>
              </a:rPr>
              <a:t>Schedule</a:t>
            </a:r>
          </a:p>
          <a:p>
            <a:pPr lvl="1">
              <a:lnSpc>
                <a:spcPct val="110000"/>
              </a:lnSpc>
              <a:spcBef>
                <a:spcPts val="600"/>
              </a:spcBef>
            </a:pPr>
            <a:r>
              <a:rPr lang="en-US" altLang="zh-CN" dirty="0">
                <a:solidFill>
                  <a:srgbClr val="0070C0"/>
                </a:solidFill>
                <a:latin typeface="Arial" panose="020B0604020202020204" pitchFamily="34" charset="0"/>
                <a:ea typeface="微软雅黑" panose="020B0503020204020204" pitchFamily="34" charset="-122"/>
                <a:cs typeface="Arial" panose="020B0604020202020204" pitchFamily="34" charset="0"/>
              </a:rPr>
              <a:t>2017-2018</a:t>
            </a:r>
            <a:r>
              <a:rPr lang="zh-CN" altLang="en-US" dirty="0">
                <a:solidFill>
                  <a:srgbClr val="0070C0"/>
                </a:solidFill>
                <a:latin typeface="Arial" panose="020B0604020202020204" pitchFamily="34" charset="0"/>
                <a:ea typeface="微软雅黑" panose="020B0503020204020204" pitchFamily="34" charset="-122"/>
                <a:cs typeface="Arial" panose="020B0604020202020204" pitchFamily="34" charset="0"/>
              </a:rPr>
              <a:t> </a:t>
            </a:r>
            <a:r>
              <a:rPr lang="en-US" altLang="zh-CN" dirty="0">
                <a:solidFill>
                  <a:srgbClr val="0070C0"/>
                </a:solidFill>
                <a:latin typeface="Arial" panose="020B0604020202020204" pitchFamily="34" charset="0"/>
                <a:ea typeface="微软雅黑" panose="020B0503020204020204" pitchFamily="34" charset="-122"/>
                <a:cs typeface="Arial" panose="020B0604020202020204" pitchFamily="34" charset="0"/>
              </a:rPr>
              <a:t>(key components, IHEP Campus)</a:t>
            </a:r>
          </a:p>
          <a:p>
            <a:pPr marL="914377" lvl="2" indent="-285744">
              <a:lnSpc>
                <a:spcPct val="110000"/>
              </a:lnSpc>
              <a:spcBef>
                <a:spcPts val="600"/>
              </a:spcBef>
              <a:buFont typeface="Arial" panose="020B0604020202020204" pitchFamily="34" charset="0"/>
              <a:buChar char="•"/>
            </a:pPr>
            <a:r>
              <a:rPr lang="en-US" altLang="zh-CN" sz="2000" dirty="0">
                <a:latin typeface="Arial" panose="020B0604020202020204" pitchFamily="34" charset="0"/>
                <a:ea typeface="微软雅黑" panose="020B0503020204020204" pitchFamily="34" charset="-122"/>
                <a:cs typeface="Arial" panose="020B0604020202020204" pitchFamily="34" charset="0"/>
              </a:rPr>
              <a:t>high Q 650 MHz</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and 1.3 GHz cavities, N-doping + EP</a:t>
            </a:r>
          </a:p>
          <a:p>
            <a:pPr marL="914377" lvl="2" indent="-285744">
              <a:lnSpc>
                <a:spcPct val="110000"/>
              </a:lnSpc>
              <a:spcBef>
                <a:spcPts val="600"/>
              </a:spcBef>
              <a:buFont typeface="Arial" panose="020B0604020202020204" pitchFamily="34" charset="0"/>
              <a:buChar char="•"/>
            </a:pPr>
            <a:r>
              <a:rPr lang="en-US" altLang="zh-CN" sz="2000" dirty="0">
                <a:latin typeface="Arial" panose="020B0604020202020204" pitchFamily="34" charset="0"/>
                <a:ea typeface="微软雅黑" panose="020B0503020204020204" pitchFamily="34" charset="-122"/>
                <a:cs typeface="Arial" panose="020B0604020202020204" pitchFamily="34" charset="0"/>
              </a:rPr>
              <a:t>650 MHz variable couplers</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300 kW)</a:t>
            </a:r>
            <a:r>
              <a:rPr lang="zh-CN" altLang="en-US" sz="2000" dirty="0">
                <a:latin typeface="Arial" panose="020B0604020202020204" pitchFamily="34" charset="0"/>
                <a:ea typeface="微软雅黑" panose="020B0503020204020204" pitchFamily="34" charset="-122"/>
                <a:cs typeface="Arial" panose="020B0604020202020204" pitchFamily="34" charset="0"/>
              </a:rPr>
              <a:t>，</a:t>
            </a:r>
            <a:r>
              <a:rPr lang="en-US" altLang="zh-CN" sz="2000" dirty="0">
                <a:latin typeface="Arial" panose="020B0604020202020204" pitchFamily="34" charset="0"/>
                <a:ea typeface="微软雅黑" panose="020B0503020204020204" pitchFamily="34" charset="-122"/>
                <a:cs typeface="Arial" panose="020B0604020202020204" pitchFamily="34" charset="0"/>
              </a:rPr>
              <a:t>1.3 GHz variable couplers</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10 kW)</a:t>
            </a:r>
          </a:p>
          <a:p>
            <a:pPr marL="914377" lvl="2" indent="-285744">
              <a:lnSpc>
                <a:spcPct val="110000"/>
              </a:lnSpc>
              <a:spcBef>
                <a:spcPts val="600"/>
              </a:spcBef>
              <a:buFont typeface="Arial" panose="020B0604020202020204" pitchFamily="34" charset="0"/>
              <a:buChar char="•"/>
            </a:pPr>
            <a:r>
              <a:rPr lang="en-US" altLang="zh-CN" sz="2000" dirty="0">
                <a:latin typeface="Arial" panose="020B0604020202020204" pitchFamily="34" charset="0"/>
                <a:ea typeface="微软雅黑" panose="020B0503020204020204" pitchFamily="34" charset="-122"/>
                <a:cs typeface="Arial" panose="020B0604020202020204" pitchFamily="34" charset="0"/>
              </a:rPr>
              <a:t>high power HOM coupler and damper, fast-cool-down and low magnetic module, reliable tuner</a:t>
            </a:r>
          </a:p>
          <a:p>
            <a:pPr lvl="1">
              <a:lnSpc>
                <a:spcPct val="110000"/>
              </a:lnSpc>
              <a:spcBef>
                <a:spcPts val="600"/>
              </a:spcBef>
            </a:pPr>
            <a:r>
              <a:rPr lang="en-US" altLang="zh-CN" dirty="0">
                <a:solidFill>
                  <a:srgbClr val="0070C0"/>
                </a:solidFill>
                <a:latin typeface="Arial" panose="020B0604020202020204" pitchFamily="34" charset="0"/>
                <a:ea typeface="微软雅黑" panose="020B0503020204020204" pitchFamily="34" charset="-122"/>
                <a:cs typeface="Arial" panose="020B0604020202020204" pitchFamily="34" charset="0"/>
              </a:rPr>
              <a:t>2019-2020 (test modules integration, </a:t>
            </a:r>
            <a:r>
              <a:rPr lang="en-US" altLang="zh-CN" dirty="0" err="1">
                <a:solidFill>
                  <a:srgbClr val="0070C0"/>
                </a:solidFill>
                <a:latin typeface="Arial" panose="020B0604020202020204" pitchFamily="34" charset="0"/>
                <a:ea typeface="微软雅黑" panose="020B0503020204020204" pitchFamily="34" charset="-122"/>
                <a:cs typeface="Arial" panose="020B0604020202020204" pitchFamily="34" charset="0"/>
              </a:rPr>
              <a:t>Huairou</a:t>
            </a:r>
            <a:r>
              <a:rPr lang="en-US" altLang="zh-CN" dirty="0">
                <a:solidFill>
                  <a:srgbClr val="0070C0"/>
                </a:solidFill>
                <a:latin typeface="Arial" panose="020B0604020202020204" pitchFamily="34" charset="0"/>
                <a:ea typeface="微软雅黑" panose="020B0503020204020204" pitchFamily="34" charset="-122"/>
                <a:cs typeface="Arial" panose="020B0604020202020204" pitchFamily="34" charset="0"/>
              </a:rPr>
              <a:t> PAPS)</a:t>
            </a:r>
          </a:p>
          <a:p>
            <a:pPr marL="914377" lvl="2" indent="-285744">
              <a:lnSpc>
                <a:spcPct val="110000"/>
              </a:lnSpc>
              <a:spcBef>
                <a:spcPts val="600"/>
              </a:spcBef>
              <a:buFont typeface="Arial" panose="020B0604020202020204" pitchFamily="34" charset="0"/>
              <a:buChar char="•"/>
            </a:pPr>
            <a:r>
              <a:rPr lang="en-US" altLang="zh-CN" sz="2000" dirty="0">
                <a:latin typeface="Arial" panose="020B0604020202020204" pitchFamily="34" charset="0"/>
                <a:ea typeface="微软雅黑" panose="020B0503020204020204" pitchFamily="34" charset="-122"/>
                <a:cs typeface="Arial" panose="020B0604020202020204" pitchFamily="34" charset="0"/>
              </a:rPr>
              <a:t>Horizontal test 16 MV/m, Q</a:t>
            </a:r>
            <a:r>
              <a:rPr lang="en-US" altLang="zh-CN" sz="2000" baseline="-25000" dirty="0">
                <a:latin typeface="Arial" panose="020B0604020202020204" pitchFamily="34" charset="0"/>
                <a:ea typeface="微软雅黑" panose="020B0503020204020204" pitchFamily="34" charset="-122"/>
                <a:cs typeface="Arial" panose="020B0604020202020204" pitchFamily="34" charset="0"/>
              </a:rPr>
              <a:t>0</a:t>
            </a:r>
            <a:r>
              <a:rPr lang="en-US" altLang="zh-CN" sz="2000" dirty="0">
                <a:latin typeface="Arial" panose="020B0604020202020204" pitchFamily="34" charset="0"/>
                <a:ea typeface="微软雅黑" panose="020B0503020204020204" pitchFamily="34" charset="-122"/>
                <a:cs typeface="Arial" panose="020B0604020202020204" pitchFamily="34" charset="0"/>
              </a:rPr>
              <a:t> &gt; 2E10</a:t>
            </a:r>
          </a:p>
          <a:p>
            <a:pPr marL="914377" lvl="2" indent="-285744">
              <a:lnSpc>
                <a:spcPct val="110000"/>
              </a:lnSpc>
              <a:spcBef>
                <a:spcPts val="600"/>
              </a:spcBef>
              <a:buFont typeface="Arial" panose="020B0604020202020204" pitchFamily="34" charset="0"/>
              <a:buChar char="•"/>
            </a:pPr>
            <a:r>
              <a:rPr lang="en-US" altLang="zh-CN" sz="2000" dirty="0">
                <a:latin typeface="Arial" panose="020B0604020202020204" pitchFamily="34" charset="0"/>
                <a:ea typeface="微软雅黑" panose="020B0503020204020204" pitchFamily="34" charset="-122"/>
                <a:cs typeface="Arial" panose="020B0604020202020204" pitchFamily="34" charset="0"/>
              </a:rPr>
              <a:t>beam test</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1~10 mA</a:t>
            </a:r>
          </a:p>
          <a:p>
            <a:pPr lvl="1">
              <a:lnSpc>
                <a:spcPct val="110000"/>
              </a:lnSpc>
              <a:spcBef>
                <a:spcPts val="600"/>
              </a:spcBef>
            </a:pPr>
            <a:r>
              <a:rPr lang="en-US" altLang="zh-CN" dirty="0">
                <a:solidFill>
                  <a:srgbClr val="0070C0"/>
                </a:solidFill>
                <a:latin typeface="Arial" panose="020B0604020202020204" pitchFamily="34" charset="0"/>
                <a:ea typeface="微软雅黑" panose="020B0503020204020204" pitchFamily="34" charset="-122"/>
                <a:cs typeface="Arial" panose="020B0604020202020204" pitchFamily="34" charset="0"/>
              </a:rPr>
              <a:t>2021-2022</a:t>
            </a:r>
            <a:r>
              <a:rPr lang="zh-CN" altLang="en-US" dirty="0">
                <a:solidFill>
                  <a:srgbClr val="0070C0"/>
                </a:solidFill>
                <a:latin typeface="Arial" panose="020B0604020202020204" pitchFamily="34" charset="0"/>
                <a:ea typeface="微软雅黑" panose="020B0503020204020204" pitchFamily="34" charset="-122"/>
                <a:cs typeface="Arial" panose="020B0604020202020204" pitchFamily="34" charset="0"/>
              </a:rPr>
              <a:t> </a:t>
            </a:r>
            <a:r>
              <a:rPr lang="en-US" altLang="zh-CN" dirty="0">
                <a:solidFill>
                  <a:srgbClr val="0070C0"/>
                </a:solidFill>
                <a:latin typeface="Arial" panose="020B0604020202020204" pitchFamily="34" charset="0"/>
                <a:ea typeface="微软雅黑" panose="020B0503020204020204" pitchFamily="34" charset="-122"/>
                <a:cs typeface="Arial" panose="020B0604020202020204" pitchFamily="34" charset="0"/>
              </a:rPr>
              <a:t>(prototype modules assembly and test, </a:t>
            </a:r>
            <a:r>
              <a:rPr lang="en-US" altLang="zh-CN" dirty="0" err="1">
                <a:solidFill>
                  <a:srgbClr val="0070C0"/>
                </a:solidFill>
                <a:latin typeface="Arial" panose="020B0604020202020204" pitchFamily="34" charset="0"/>
                <a:ea typeface="微软雅黑" panose="020B0503020204020204" pitchFamily="34" charset="-122"/>
                <a:cs typeface="Arial" panose="020B0604020202020204" pitchFamily="34" charset="0"/>
              </a:rPr>
              <a:t>Huairou</a:t>
            </a:r>
            <a:r>
              <a:rPr lang="en-US" altLang="zh-CN" dirty="0">
                <a:solidFill>
                  <a:srgbClr val="0070C0"/>
                </a:solidFill>
                <a:latin typeface="Arial" panose="020B0604020202020204" pitchFamily="34" charset="0"/>
                <a:ea typeface="微软雅黑" panose="020B0503020204020204" pitchFamily="34" charset="-122"/>
                <a:cs typeface="Arial" panose="020B0604020202020204" pitchFamily="34" charset="0"/>
              </a:rPr>
              <a:t> PAPS)</a:t>
            </a:r>
          </a:p>
        </p:txBody>
      </p:sp>
      <p:sp>
        <p:nvSpPr>
          <p:cNvPr id="4" name="灯片编号占位符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71</a:t>
            </a:fld>
            <a:endParaRPr lang="zh-CN" altLang="en-US">
              <a:solidFill>
                <a:prstClr val="black">
                  <a:tint val="75000"/>
                </a:prstClr>
              </a:solidFill>
            </a:endParaRPr>
          </a:p>
        </p:txBody>
      </p:sp>
    </p:spTree>
    <p:extLst>
      <p:ext uri="{BB962C8B-B14F-4D97-AF65-F5344CB8AC3E}">
        <p14:creationId xmlns:p14="http://schemas.microsoft.com/office/powerpoint/2010/main" val="211083341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cstate="hqprint">
            <a:extLst>
              <a:ext uri="{28A0092B-C50C-407E-A947-70E740481C1C}">
                <a14:useLocalDpi xmlns:a14="http://schemas.microsoft.com/office/drawing/2010/main" val="0"/>
              </a:ext>
            </a:extLst>
          </a:blip>
          <a:srcRect/>
          <a:stretch/>
        </p:blipFill>
        <p:spPr>
          <a:xfrm>
            <a:off x="1542812" y="1683945"/>
            <a:ext cx="6526912" cy="4991493"/>
          </a:xfrm>
          <a:prstGeom prst="rect">
            <a:avLst/>
          </a:prstGeom>
        </p:spPr>
      </p:pic>
      <p:sp>
        <p:nvSpPr>
          <p:cNvPr id="2" name="标题 1"/>
          <p:cNvSpPr>
            <a:spLocks noGrp="1"/>
          </p:cNvSpPr>
          <p:nvPr>
            <p:ph type="title"/>
          </p:nvPr>
        </p:nvSpPr>
        <p:spPr>
          <a:xfrm>
            <a:off x="2138612" y="311814"/>
            <a:ext cx="7886700" cy="1079864"/>
          </a:xfrm>
        </p:spPr>
        <p:txBody>
          <a:bodyPr>
            <a:normAutofit/>
          </a:bodyPr>
          <a:lstStyle/>
          <a:p>
            <a:r>
              <a:rPr lang="en-US" altLang="zh-CN" dirty="0" smtClean="0">
                <a:latin typeface="Arial" panose="020B0604020202020204" pitchFamily="34" charset="0"/>
                <a:ea typeface="微软雅黑" panose="020B0503020204020204" pitchFamily="34" charset="-122"/>
                <a:cs typeface="Arial" panose="020B0604020202020204" pitchFamily="34" charset="0"/>
              </a:rPr>
              <a:t>Test Module with Beam</a:t>
            </a:r>
            <a:endParaRPr lang="zh-CN" altLang="en-US" dirty="0">
              <a:latin typeface="Arial" panose="020B0604020202020204" pitchFamily="34" charset="0"/>
              <a:ea typeface="微软雅黑" panose="020B0503020204020204" pitchFamily="34" charset="-122"/>
              <a:cs typeface="Arial" panose="020B0604020202020204" pitchFamily="34" charset="0"/>
            </a:endParaRPr>
          </a:p>
        </p:txBody>
      </p:sp>
      <p:sp>
        <p:nvSpPr>
          <p:cNvPr id="3" name="内容占位符 2"/>
          <p:cNvSpPr>
            <a:spLocks noGrp="1"/>
          </p:cNvSpPr>
          <p:nvPr>
            <p:ph idx="1"/>
          </p:nvPr>
        </p:nvSpPr>
        <p:spPr>
          <a:xfrm>
            <a:off x="529389" y="1470988"/>
            <a:ext cx="5341697" cy="4821279"/>
          </a:xfrm>
        </p:spPr>
        <p:txBody>
          <a:bodyPr>
            <a:normAutofit/>
          </a:bodyPr>
          <a:lstStyle/>
          <a:p>
            <a:r>
              <a:rPr lang="en-US" altLang="zh-CN" dirty="0">
                <a:latin typeface="Arial" panose="020B0604020202020204" pitchFamily="34" charset="0"/>
                <a:ea typeface="微软雅黑" panose="020B0503020204020204" pitchFamily="34" charset="-122"/>
                <a:cs typeface="Arial" panose="020B0604020202020204" pitchFamily="34" charset="0"/>
              </a:rPr>
              <a:t>CW 10 mA</a:t>
            </a:r>
          </a:p>
          <a:p>
            <a:r>
              <a:rPr lang="en-US" altLang="zh-CN" dirty="0">
                <a:latin typeface="Arial" panose="020B0604020202020204" pitchFamily="34" charset="0"/>
                <a:ea typeface="微软雅黑" panose="020B0503020204020204" pitchFamily="34" charset="-122"/>
                <a:cs typeface="Arial" panose="020B0604020202020204" pitchFamily="34" charset="0"/>
              </a:rPr>
              <a:t>50 MeV</a:t>
            </a:r>
          </a:p>
        </p:txBody>
      </p:sp>
      <p:sp>
        <p:nvSpPr>
          <p:cNvPr id="6" name="文本框 5"/>
          <p:cNvSpPr txBox="1"/>
          <p:nvPr/>
        </p:nvSpPr>
        <p:spPr>
          <a:xfrm>
            <a:off x="2287281" y="2922430"/>
            <a:ext cx="2701601" cy="400110"/>
          </a:xfrm>
          <a:prstGeom prst="rect">
            <a:avLst/>
          </a:prstGeom>
          <a:noFill/>
        </p:spPr>
        <p:txBody>
          <a:bodyPr wrap="square" rtlCol="0">
            <a:spAutoFit/>
          </a:bodyPr>
          <a:lstStyle/>
          <a:p>
            <a:pPr>
              <a:defRPr/>
            </a:pPr>
            <a:r>
              <a:rPr lang="en-US" altLang="zh-CN" sz="2000" b="1" dirty="0">
                <a:solidFill>
                  <a:srgbClr val="C00000"/>
                </a:solidFill>
                <a:latin typeface="Arial" panose="020B0604020202020204" pitchFamily="34" charset="0"/>
                <a:ea typeface="微软雅黑" panose="020B0503020204020204" pitchFamily="34" charset="-122"/>
                <a:cs typeface="Arial" panose="020B0604020202020204" pitchFamily="34" charset="0"/>
              </a:rPr>
              <a:t>650 MHz test module</a:t>
            </a:r>
            <a:endParaRPr lang="zh-CN" altLang="en-US" sz="2000" b="1" dirty="0">
              <a:solidFill>
                <a:srgbClr val="C0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7" name="文本框 6"/>
          <p:cNvSpPr txBox="1"/>
          <p:nvPr/>
        </p:nvSpPr>
        <p:spPr>
          <a:xfrm>
            <a:off x="8150207" y="2553098"/>
            <a:ext cx="3303856" cy="400110"/>
          </a:xfrm>
          <a:prstGeom prst="rect">
            <a:avLst/>
          </a:prstGeom>
          <a:noFill/>
        </p:spPr>
        <p:txBody>
          <a:bodyPr wrap="square" rtlCol="0">
            <a:spAutoFit/>
          </a:bodyPr>
          <a:lstStyle/>
          <a:p>
            <a:pPr>
              <a:defRPr/>
            </a:pPr>
            <a:r>
              <a:rPr lang="en-US" altLang="zh-CN" sz="2000" b="1" dirty="0">
                <a:solidFill>
                  <a:srgbClr val="C00000"/>
                </a:solidFill>
                <a:latin typeface="Arial" panose="020B0604020202020204" pitchFamily="34" charset="0"/>
                <a:ea typeface="微软雅黑" panose="020B0503020204020204" pitchFamily="34" charset="-122"/>
                <a:cs typeface="Arial" panose="020B0604020202020204" pitchFamily="34" charset="0"/>
              </a:rPr>
              <a:t>DC photo cathode gun</a:t>
            </a:r>
            <a:endParaRPr lang="zh-CN" altLang="en-US" sz="2000" b="1" dirty="0">
              <a:solidFill>
                <a:srgbClr val="C0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15" name="文本框 14"/>
          <p:cNvSpPr txBox="1"/>
          <p:nvPr/>
        </p:nvSpPr>
        <p:spPr>
          <a:xfrm>
            <a:off x="1134137" y="4085920"/>
            <a:ext cx="3072103" cy="400110"/>
          </a:xfrm>
          <a:prstGeom prst="rect">
            <a:avLst/>
          </a:prstGeom>
          <a:noFill/>
        </p:spPr>
        <p:txBody>
          <a:bodyPr wrap="square" rtlCol="0">
            <a:spAutoFit/>
          </a:bodyPr>
          <a:lstStyle/>
          <a:p>
            <a:pPr>
              <a:defRPr/>
            </a:pPr>
            <a:r>
              <a:rPr lang="en-US" altLang="zh-CN" sz="2000" b="1" dirty="0">
                <a:solidFill>
                  <a:srgbClr val="C00000"/>
                </a:solidFill>
                <a:latin typeface="Arial" panose="020B0604020202020204" pitchFamily="34" charset="0"/>
                <a:ea typeface="微软雅黑" panose="020B0503020204020204" pitchFamily="34" charset="-122"/>
                <a:cs typeface="Arial" panose="020B0604020202020204" pitchFamily="34" charset="0"/>
              </a:rPr>
              <a:t>1.3 GHz test module</a:t>
            </a:r>
            <a:endParaRPr lang="zh-CN" altLang="en-US" sz="2000" b="1" dirty="0">
              <a:solidFill>
                <a:srgbClr val="C0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6" name="图片 15"/>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6744919" y="4270586"/>
            <a:ext cx="4395720" cy="2267022"/>
          </a:xfrm>
          <a:prstGeom prst="rect">
            <a:avLst/>
          </a:prstGeom>
        </p:spPr>
      </p:pic>
      <p:sp>
        <p:nvSpPr>
          <p:cNvPr id="8" name="灯片编号占位符 7"/>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72</a:t>
            </a:fld>
            <a:endParaRPr lang="zh-CN" altLang="en-US">
              <a:solidFill>
                <a:prstClr val="black">
                  <a:tint val="75000"/>
                </a:prstClr>
              </a:solidFill>
            </a:endParaRPr>
          </a:p>
        </p:txBody>
      </p:sp>
    </p:spTree>
    <p:extLst>
      <p:ext uri="{BB962C8B-B14F-4D97-AF65-F5344CB8AC3E}">
        <p14:creationId xmlns:p14="http://schemas.microsoft.com/office/powerpoint/2010/main" val="106775759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4410" y="137590"/>
            <a:ext cx="9269129" cy="1477131"/>
          </a:xfrm>
        </p:spPr>
        <p:txBody>
          <a:bodyPr>
            <a:normAutofit/>
          </a:bodyPr>
          <a:lstStyle/>
          <a:p>
            <a:pPr>
              <a:lnSpc>
                <a:spcPct val="100000"/>
              </a:lnSpc>
            </a:pPr>
            <a:r>
              <a:rPr lang="en-US" altLang="zh-CN" dirty="0">
                <a:latin typeface="Arial" panose="020B0604020202020204" pitchFamily="34" charset="0"/>
                <a:ea typeface="微软雅黑" panose="020B0503020204020204" pitchFamily="34" charset="-122"/>
                <a:cs typeface="Arial" panose="020B0604020202020204" pitchFamily="34" charset="0"/>
              </a:rPr>
              <a:t>IHEP New Large SRF </a:t>
            </a:r>
            <a:r>
              <a:rPr lang="en-US" altLang="zh-CN" dirty="0" smtClean="0">
                <a:latin typeface="Arial" panose="020B0604020202020204" pitchFamily="34" charset="0"/>
                <a:ea typeface="微软雅黑" panose="020B0503020204020204" pitchFamily="34" charset="-122"/>
                <a:cs typeface="Arial" panose="020B0604020202020204" pitchFamily="34" charset="0"/>
              </a:rPr>
              <a:t>Facility</a:t>
            </a:r>
            <a:endParaRPr lang="zh-CN" altLang="en-US" dirty="0">
              <a:latin typeface="Arial" panose="020B0604020202020204" pitchFamily="34" charset="0"/>
              <a:ea typeface="微软雅黑" panose="020B0503020204020204" pitchFamily="34" charset="-122"/>
              <a:cs typeface="Arial" panose="020B0604020202020204" pitchFamily="34" charset="0"/>
            </a:endParaRPr>
          </a:p>
        </p:txBody>
      </p:sp>
      <p:sp>
        <p:nvSpPr>
          <p:cNvPr id="5" name="文本框 4"/>
          <p:cNvSpPr txBox="1"/>
          <p:nvPr/>
        </p:nvSpPr>
        <p:spPr>
          <a:xfrm>
            <a:off x="7424930" y="1997081"/>
            <a:ext cx="4616817" cy="4478149"/>
          </a:xfrm>
          <a:prstGeom prst="rect">
            <a:avLst/>
          </a:prstGeom>
          <a:noFill/>
          <a:ln>
            <a:noFill/>
          </a:ln>
        </p:spPr>
        <p:style>
          <a:lnRef idx="0">
            <a:scrgbClr r="0" g="0" b="0"/>
          </a:lnRef>
          <a:fillRef idx="0">
            <a:scrgbClr r="0" g="0" b="0"/>
          </a:fillRef>
          <a:effectRef idx="0">
            <a:scrgbClr r="0" g="0" b="0"/>
          </a:effectRef>
          <a:fontRef idx="minor">
            <a:schemeClr val="dk1"/>
          </a:fontRef>
        </p:style>
        <p:txBody>
          <a:bodyPr wrap="square" rtlCol="0">
            <a:spAutoFit/>
          </a:bodyPr>
          <a:lstStyle/>
          <a:p>
            <a:pPr>
              <a:spcBef>
                <a:spcPts val="600"/>
              </a:spcBef>
              <a:defRPr/>
            </a:pPr>
            <a:r>
              <a:rPr lang="en-US" altLang="zh-CN" sz="2000" b="1" dirty="0">
                <a:solidFill>
                  <a:srgbClr val="FF0000"/>
                </a:solidFill>
                <a:latin typeface="Arial" panose="020B0604020202020204" pitchFamily="34" charset="0"/>
                <a:cs typeface="Arial" panose="020B0604020202020204" pitchFamily="34" charset="0"/>
              </a:rPr>
              <a:t>4500 m</a:t>
            </a:r>
            <a:r>
              <a:rPr lang="en-US" altLang="zh-CN" sz="2000" b="1" baseline="30000" dirty="0">
                <a:solidFill>
                  <a:srgbClr val="FF0000"/>
                </a:solidFill>
                <a:latin typeface="Arial" panose="020B0604020202020204" pitchFamily="34" charset="0"/>
                <a:cs typeface="Arial" panose="020B0604020202020204" pitchFamily="34" charset="0"/>
              </a:rPr>
              <a:t>2 </a:t>
            </a:r>
            <a:r>
              <a:rPr lang="en-US" altLang="zh-CN" sz="2000" b="1" dirty="0">
                <a:solidFill>
                  <a:srgbClr val="FF0000"/>
                </a:solidFill>
                <a:latin typeface="Arial" panose="020B0604020202020204" pitchFamily="34" charset="0"/>
                <a:cs typeface="Arial" panose="020B0604020202020204" pitchFamily="34" charset="0"/>
              </a:rPr>
              <a:t>SRF lab </a:t>
            </a:r>
            <a:r>
              <a:rPr lang="en-US" altLang="zh-CN" sz="2000" dirty="0">
                <a:solidFill>
                  <a:schemeClr val="tx1"/>
                </a:solidFill>
                <a:latin typeface="Arial" panose="020B0604020202020204" pitchFamily="34" charset="0"/>
                <a:ea typeface="微软雅黑" panose="020B0503020204020204" pitchFamily="34" charset="-122"/>
                <a:cs typeface="Arial" panose="020B0604020202020204" pitchFamily="34" charset="0"/>
              </a:rPr>
              <a:t>in the Platform of Advanced Photon Source Technology R&amp;D (PAPS), Huairou Science Park, Beijing.</a:t>
            </a:r>
          </a:p>
          <a:p>
            <a:pPr lvl="0">
              <a:spcBef>
                <a:spcPts val="600"/>
              </a:spcBef>
              <a:defRPr/>
            </a:pPr>
            <a:r>
              <a:rPr lang="en-US" altLang="zh-CN" sz="2000" b="1" dirty="0">
                <a:solidFill>
                  <a:schemeClr val="tx1"/>
                </a:solidFill>
                <a:latin typeface="Arial" panose="020B0604020202020204" pitchFamily="34" charset="0"/>
                <a:ea typeface="微软雅黑" panose="020B0503020204020204" pitchFamily="34" charset="-122"/>
                <a:cs typeface="Arial" panose="020B0604020202020204" pitchFamily="34" charset="0"/>
              </a:rPr>
              <a:t>Mission: </a:t>
            </a:r>
            <a:r>
              <a:rPr lang="en-US" altLang="zh-CN" sz="2000" dirty="0">
                <a:solidFill>
                  <a:prstClr val="black"/>
                </a:solidFill>
                <a:latin typeface="Arial" panose="020B0604020202020204" pitchFamily="34" charset="0"/>
                <a:ea typeface="微软雅黑" panose="020B0503020204020204" pitchFamily="34" charset="-122"/>
                <a:cs typeface="Arial" panose="020B0604020202020204" pitchFamily="34" charset="0"/>
              </a:rPr>
              <a:t>World-leading SRF Lab</a:t>
            </a:r>
            <a:r>
              <a:rPr lang="zh-CN" altLang="en-US" sz="2000" dirty="0">
                <a:solidFill>
                  <a:prstClr val="black"/>
                </a:solidFill>
                <a:latin typeface="Arial" panose="020B0604020202020204" pitchFamily="34" charset="0"/>
                <a:ea typeface="微软雅黑" panose="020B0503020204020204" pitchFamily="34" charset="-122"/>
                <a:cs typeface="Arial" panose="020B0604020202020204" pitchFamily="34" charset="0"/>
              </a:rPr>
              <a:t> </a:t>
            </a:r>
            <a:r>
              <a:rPr lang="en-US" altLang="zh-CN" sz="2000" dirty="0">
                <a:solidFill>
                  <a:prstClr val="black"/>
                </a:solidFill>
                <a:latin typeface="Arial" panose="020B0604020202020204" pitchFamily="34" charset="0"/>
                <a:ea typeface="微软雅黑" panose="020B0503020204020204" pitchFamily="34" charset="-122"/>
                <a:cs typeface="Arial" panose="020B0604020202020204" pitchFamily="34" charset="0"/>
              </a:rPr>
              <a:t>for Superconducting Accelerator Projects and SRF Frontier R&amp;D.</a:t>
            </a:r>
            <a:endParaRPr lang="en-US" altLang="zh-CN" sz="2000" b="1" dirty="0">
              <a:solidFill>
                <a:prstClr val="black"/>
              </a:solidFill>
              <a:latin typeface="Arial" panose="020B0604020202020204" pitchFamily="34" charset="0"/>
              <a:ea typeface="微软雅黑" panose="020B0503020204020204" pitchFamily="34" charset="-122"/>
              <a:cs typeface="Arial" panose="020B0604020202020204" pitchFamily="34" charset="0"/>
            </a:endParaRPr>
          </a:p>
          <a:p>
            <a:pPr lvl="0">
              <a:spcBef>
                <a:spcPts val="600"/>
              </a:spcBef>
              <a:defRPr/>
            </a:pPr>
            <a:r>
              <a:rPr lang="en-US" altLang="zh-CN" sz="2000" b="1" dirty="0">
                <a:solidFill>
                  <a:schemeClr val="tx1"/>
                </a:solidFill>
                <a:latin typeface="Arial" panose="020B0604020202020204" pitchFamily="34" charset="0"/>
                <a:ea typeface="微软雅黑" panose="020B0503020204020204" pitchFamily="34" charset="-122"/>
                <a:cs typeface="Arial" panose="020B0604020202020204" pitchFamily="34" charset="0"/>
              </a:rPr>
              <a:t>Mass Production</a:t>
            </a:r>
            <a:r>
              <a:rPr lang="en-US" altLang="zh-CN"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solidFill>
                  <a:schemeClr val="tx1"/>
                </a:solidFill>
                <a:latin typeface="Arial" panose="020B0604020202020204" pitchFamily="34" charset="0"/>
                <a:ea typeface="微软雅黑" panose="020B0503020204020204" pitchFamily="34" charset="-122"/>
                <a:cs typeface="Arial" panose="020B0604020202020204" pitchFamily="34" charset="0"/>
              </a:rPr>
              <a:t>200</a:t>
            </a:r>
            <a:r>
              <a:rPr lang="zh-CN" altLang="en-US" sz="2000" dirty="0">
                <a:solidFill>
                  <a:schemeClr val="tx1"/>
                </a:solidFill>
                <a:latin typeface="Arial" panose="020B0604020202020204" pitchFamily="34" charset="0"/>
                <a:ea typeface="微软雅黑" panose="020B0503020204020204" pitchFamily="34" charset="-122"/>
                <a:cs typeface="Arial" panose="020B0604020202020204" pitchFamily="34" charset="0"/>
              </a:rPr>
              <a:t> </a:t>
            </a:r>
            <a:r>
              <a:rPr lang="en-US" altLang="zh-CN" sz="2000" dirty="0">
                <a:solidFill>
                  <a:schemeClr val="tx1"/>
                </a:solidFill>
                <a:latin typeface="Arial" panose="020B0604020202020204" pitchFamily="34" charset="0"/>
                <a:ea typeface="微软雅黑" panose="020B0503020204020204" pitchFamily="34" charset="-122"/>
                <a:cs typeface="Arial" panose="020B0604020202020204" pitchFamily="34" charset="0"/>
              </a:rPr>
              <a:t>~ 400 cavities (couplers) test per year, </a:t>
            </a:r>
            <a:r>
              <a:rPr lang="en-US" altLang="zh-CN" sz="2000" b="1" dirty="0">
                <a:solidFill>
                  <a:srgbClr val="FF0000"/>
                </a:solidFill>
                <a:latin typeface="Arial" panose="020B0604020202020204" pitchFamily="34" charset="0"/>
                <a:ea typeface="微软雅黑" panose="020B0503020204020204" pitchFamily="34" charset="-122"/>
                <a:cs typeface="Arial" panose="020B0604020202020204" pitchFamily="34" charset="0"/>
              </a:rPr>
              <a:t>20 cryomodules</a:t>
            </a:r>
            <a:r>
              <a:rPr lang="en-US" altLang="zh-CN" sz="2000" b="1" dirty="0">
                <a:solidFill>
                  <a:schemeClr val="tx1"/>
                </a:solidFill>
                <a:latin typeface="Arial" panose="020B0604020202020204" pitchFamily="34" charset="0"/>
                <a:ea typeface="微软雅黑" panose="020B0503020204020204" pitchFamily="34" charset="-122"/>
                <a:cs typeface="Arial" panose="020B0604020202020204" pitchFamily="34" charset="0"/>
              </a:rPr>
              <a:t> </a:t>
            </a:r>
            <a:r>
              <a:rPr lang="en-US" altLang="zh-CN" sz="2000" dirty="0">
                <a:solidFill>
                  <a:schemeClr val="tx1"/>
                </a:solidFill>
                <a:latin typeface="Arial" panose="020B0604020202020204" pitchFamily="34" charset="0"/>
                <a:ea typeface="微软雅黑" panose="020B0503020204020204" pitchFamily="34" charset="-122"/>
                <a:cs typeface="Arial" panose="020B0604020202020204" pitchFamily="34" charset="0"/>
              </a:rPr>
              <a:t>assembly and horizontal test per year.</a:t>
            </a:r>
          </a:p>
          <a:p>
            <a:pPr>
              <a:spcBef>
                <a:spcPts val="600"/>
              </a:spcBef>
              <a:defRPr/>
            </a:pPr>
            <a:r>
              <a:rPr lang="en-US" altLang="zh-CN" sz="2000" b="1" dirty="0">
                <a:solidFill>
                  <a:schemeClr val="tx1"/>
                </a:solidFill>
                <a:latin typeface="Arial" panose="020B0604020202020204" pitchFamily="34" charset="0"/>
                <a:cs typeface="Arial" panose="020B0604020202020204" pitchFamily="34" charset="0"/>
              </a:rPr>
              <a:t>Construction</a:t>
            </a:r>
            <a:r>
              <a:rPr lang="en-US" altLang="zh-CN" sz="2000" b="1" dirty="0">
                <a:latin typeface="Arial" panose="020B0604020202020204" pitchFamily="34" charset="0"/>
                <a:cs typeface="Arial" panose="020B0604020202020204" pitchFamily="34" charset="0"/>
              </a:rPr>
              <a:t>: </a:t>
            </a:r>
            <a:r>
              <a:rPr lang="en-US" altLang="zh-CN" sz="2000" b="1" dirty="0">
                <a:solidFill>
                  <a:srgbClr val="FF0000"/>
                </a:solidFill>
                <a:latin typeface="Arial" panose="020B0604020202020204" pitchFamily="34" charset="0"/>
                <a:cs typeface="Arial" panose="020B0604020202020204" pitchFamily="34" charset="0"/>
              </a:rPr>
              <a:t>2017 - 2020</a:t>
            </a:r>
          </a:p>
          <a:p>
            <a:pPr lvl="0">
              <a:defRPr/>
            </a:pPr>
            <a:endParaRPr lang="zh-CN" altLang="en-US" sz="20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sp>
        <p:nvSpPr>
          <p:cNvPr id="3" name="灯片编号占位符 2"/>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73</a:t>
            </a:fld>
            <a:endParaRPr lang="zh-CN" altLang="en-US">
              <a:solidFill>
                <a:prstClr val="black">
                  <a:tint val="75000"/>
                </a:prstClr>
              </a:solidFill>
            </a:endParaRPr>
          </a:p>
        </p:txBody>
      </p:sp>
      <p:pic>
        <p:nvPicPr>
          <p:cNvPr id="8" name="图片 7"/>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168469" y="1809072"/>
            <a:ext cx="7113069" cy="4394569"/>
          </a:xfrm>
          <a:prstGeom prst="rect">
            <a:avLst/>
          </a:prstGeom>
        </p:spPr>
      </p:pic>
    </p:spTree>
    <p:extLst>
      <p:ext uri="{BB962C8B-B14F-4D97-AF65-F5344CB8AC3E}">
        <p14:creationId xmlns:p14="http://schemas.microsoft.com/office/powerpoint/2010/main" val="329094946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latin typeface="Arial" panose="020B0604020202020204" pitchFamily="34" charset="0"/>
                <a:cs typeface="Arial" panose="020B0604020202020204" pitchFamily="34" charset="0"/>
              </a:rPr>
              <a:t>PAPS Site</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74</a:t>
            </a:fld>
            <a:endParaRPr lang="zh-CN" altLang="en-US">
              <a:solidFill>
                <a:prstClr val="black">
                  <a:tint val="75000"/>
                </a:prstClr>
              </a:solidFill>
            </a:endParaRPr>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t="42392"/>
          <a:stretch/>
        </p:blipFill>
        <p:spPr>
          <a:xfrm>
            <a:off x="6320070" y="3534152"/>
            <a:ext cx="5395309" cy="2331098"/>
          </a:xfrm>
          <a:prstGeom prst="rect">
            <a:avLst/>
          </a:prstGeom>
        </p:spPr>
      </p:pic>
      <p:pic>
        <p:nvPicPr>
          <p:cNvPr id="6" name="图片 5"/>
          <p:cNvPicPr>
            <a:picLocks noChangeAspect="1"/>
          </p:cNvPicPr>
          <p:nvPr/>
        </p:nvPicPr>
        <p:blipFill rotWithShape="1">
          <a:blip r:embed="rId3" cstate="print">
            <a:extLst>
              <a:ext uri="{28A0092B-C50C-407E-A947-70E740481C1C}">
                <a14:useLocalDpi xmlns:a14="http://schemas.microsoft.com/office/drawing/2010/main" val="0"/>
              </a:ext>
            </a:extLst>
          </a:blip>
          <a:srcRect b="62510"/>
          <a:stretch/>
        </p:blipFill>
        <p:spPr>
          <a:xfrm>
            <a:off x="6320070" y="1717646"/>
            <a:ext cx="5369036" cy="1509647"/>
          </a:xfrm>
          <a:prstGeom prst="rect">
            <a:avLst/>
          </a:prstGeom>
        </p:spPr>
      </p:pic>
      <p:pic>
        <p:nvPicPr>
          <p:cNvPr id="7" name="内容占位符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1781" y="1717648"/>
            <a:ext cx="5868360" cy="4147602"/>
          </a:xfrm>
          <a:prstGeom prst="rect">
            <a:avLst/>
          </a:prstGeom>
        </p:spPr>
      </p:pic>
    </p:spTree>
    <p:extLst>
      <p:ext uri="{BB962C8B-B14F-4D97-AF65-F5344CB8AC3E}">
        <p14:creationId xmlns:p14="http://schemas.microsoft.com/office/powerpoint/2010/main" val="364324466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85767" y="413338"/>
            <a:ext cx="10515600" cy="1079864"/>
          </a:xfrm>
        </p:spPr>
        <p:txBody>
          <a:bodyPr>
            <a:normAutofit/>
          </a:bodyPr>
          <a:lstStyle/>
          <a:p>
            <a:r>
              <a:rPr lang="en-US" altLang="zh-CN" dirty="0" smtClean="0">
                <a:latin typeface="Arial" panose="020B0604020202020204" pitchFamily="34" charset="0"/>
                <a:cs typeface="Arial" panose="020B0604020202020204" pitchFamily="34" charset="0"/>
              </a:rPr>
              <a:t>SRF Lab and Cryogenics</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75</a:t>
            </a:fld>
            <a:endParaRPr lang="zh-CN" altLang="en-US">
              <a:solidFill>
                <a:prstClr val="black">
                  <a:tint val="75000"/>
                </a:prstClr>
              </a:solidFill>
            </a:endParaRPr>
          </a:p>
        </p:txBody>
      </p:sp>
      <p:pic>
        <p:nvPicPr>
          <p:cNvPr id="6" name="图片 5"/>
          <p:cNvPicPr>
            <a:picLocks noChangeAspect="1"/>
          </p:cNvPicPr>
          <p:nvPr/>
        </p:nvPicPr>
        <p:blipFill>
          <a:blip r:embed="rId2"/>
          <a:stretch>
            <a:fillRect/>
          </a:stretch>
        </p:blipFill>
        <p:spPr>
          <a:xfrm>
            <a:off x="332019" y="2041792"/>
            <a:ext cx="5974853" cy="3535680"/>
          </a:xfrm>
          <a:prstGeom prst="rect">
            <a:avLst/>
          </a:prstGeom>
        </p:spPr>
      </p:pic>
      <p:pic>
        <p:nvPicPr>
          <p:cNvPr id="10" name="图片 9"/>
          <p:cNvPicPr/>
          <p:nvPr/>
        </p:nvPicPr>
        <p:blipFill>
          <a:blip r:embed="rId3" cstate="print">
            <a:extLst>
              <a:ext uri="{28A0092B-C50C-407E-A947-70E740481C1C}">
                <a14:useLocalDpi xmlns:a14="http://schemas.microsoft.com/office/drawing/2010/main" val="0"/>
              </a:ext>
            </a:extLst>
          </a:blip>
          <a:stretch>
            <a:fillRect/>
          </a:stretch>
        </p:blipFill>
        <p:spPr>
          <a:xfrm>
            <a:off x="6630805" y="2041792"/>
            <a:ext cx="5061903" cy="3426276"/>
          </a:xfrm>
          <a:prstGeom prst="rect">
            <a:avLst/>
          </a:prstGeom>
        </p:spPr>
      </p:pic>
      <p:sp>
        <p:nvSpPr>
          <p:cNvPr id="11" name="文本框 10"/>
          <p:cNvSpPr txBox="1"/>
          <p:nvPr/>
        </p:nvSpPr>
        <p:spPr>
          <a:xfrm>
            <a:off x="6630805" y="5098737"/>
            <a:ext cx="1934075"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2.5 kW @ 4.5 K</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976522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Arial" panose="020B0604020202020204" pitchFamily="34" charset="0"/>
                <a:cs typeface="Arial" panose="020B0604020202020204" pitchFamily="34" charset="0"/>
              </a:rPr>
              <a:t>International Review of PAPS SRF Facility</a:t>
            </a:r>
            <a:endParaRPr lang="zh-CN" altLang="en-US" dirty="0">
              <a:latin typeface="Arial" panose="020B0604020202020204" pitchFamily="34" charset="0"/>
              <a:cs typeface="Arial" panose="020B0604020202020204" pitchFamily="34" charset="0"/>
            </a:endParaRPr>
          </a:p>
        </p:txBody>
      </p:sp>
      <p:pic>
        <p:nvPicPr>
          <p:cNvPr id="5" name="内容占位符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845127" y="1810183"/>
            <a:ext cx="6512152" cy="4326458"/>
          </a:xfrm>
        </p:spPr>
      </p:pic>
      <p:sp>
        <p:nvSpPr>
          <p:cNvPr id="4" name="灯片编号占位符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76</a:t>
            </a:fld>
            <a:endParaRPr lang="zh-CN" altLang="en-US">
              <a:solidFill>
                <a:prstClr val="black">
                  <a:tint val="75000"/>
                </a:prstClr>
              </a:solidFill>
            </a:endParaRPr>
          </a:p>
        </p:txBody>
      </p:sp>
      <p:pic>
        <p:nvPicPr>
          <p:cNvPr id="6" name="图片 5"/>
          <p:cNvPicPr>
            <a:picLocks noChangeAspect="1"/>
          </p:cNvPicPr>
          <p:nvPr/>
        </p:nvPicPr>
        <p:blipFill rotWithShape="1">
          <a:blip r:embed="rId3"/>
          <a:srcRect b="4710"/>
          <a:stretch/>
        </p:blipFill>
        <p:spPr>
          <a:xfrm>
            <a:off x="8003159" y="1807802"/>
            <a:ext cx="2627254" cy="3412058"/>
          </a:xfrm>
          <a:prstGeom prst="rect">
            <a:avLst/>
          </a:prstGeom>
          <a:ln>
            <a:noFill/>
          </a:ln>
          <a:effectLst>
            <a:outerShdw blurRad="190500" algn="tl" rotWithShape="0">
              <a:srgbClr val="000000">
                <a:alpha val="70000"/>
              </a:srgbClr>
            </a:outerShdw>
          </a:effectLst>
        </p:spPr>
      </p:pic>
      <p:sp>
        <p:nvSpPr>
          <p:cNvPr id="7" name="矩形 6"/>
          <p:cNvSpPr/>
          <p:nvPr/>
        </p:nvSpPr>
        <p:spPr>
          <a:xfrm>
            <a:off x="7860919" y="5397977"/>
            <a:ext cx="3723329" cy="738664"/>
          </a:xfrm>
          <a:prstGeom prst="rect">
            <a:avLst/>
          </a:prstGeom>
        </p:spPr>
        <p:txBody>
          <a:bodyPr wrap="square">
            <a:spAutoFit/>
          </a:bodyPr>
          <a:lstStyle/>
          <a:p>
            <a:r>
              <a:rPr lang="en-US" altLang="zh-CN" sz="1400" dirty="0" smtClean="0">
                <a:latin typeface="Arial" panose="020B0604020202020204" pitchFamily="34" charset="0"/>
                <a:cs typeface="Arial" panose="020B0604020202020204" pitchFamily="34" charset="0"/>
              </a:rPr>
              <a:t>Seven-pages report from the International</a:t>
            </a:r>
            <a:r>
              <a:rPr lang="en-US" altLang="zh-CN" sz="1400" dirty="0" smtClean="0">
                <a:latin typeface="Arial" panose="020B0604020202020204" pitchFamily="34" charset="0"/>
                <a:ea typeface="MS Mincho" panose="02020609040205080304" pitchFamily="49" charset="-128"/>
                <a:cs typeface="Arial" panose="020B0604020202020204" pitchFamily="34" charset="0"/>
              </a:rPr>
              <a:t> </a:t>
            </a:r>
            <a:r>
              <a:rPr lang="en-US" altLang="zh-CN" sz="1400" dirty="0">
                <a:latin typeface="Arial" panose="020B0604020202020204" pitchFamily="34" charset="0"/>
                <a:ea typeface="MS Mincho" panose="02020609040205080304" pitchFamily="49" charset="-128"/>
                <a:cs typeface="Arial" panose="020B0604020202020204" pitchFamily="34" charset="0"/>
              </a:rPr>
              <a:t>Review </a:t>
            </a:r>
            <a:r>
              <a:rPr lang="en-US" altLang="zh-CN" sz="1400" dirty="0" smtClean="0">
                <a:latin typeface="Arial" panose="020B0604020202020204" pitchFamily="34" charset="0"/>
                <a:ea typeface="MS Mincho" panose="02020609040205080304" pitchFamily="49" charset="-128"/>
                <a:cs typeface="Arial" panose="020B0604020202020204" pitchFamily="34" charset="0"/>
              </a:rPr>
              <a:t>Committee chaired by Carlo </a:t>
            </a:r>
            <a:r>
              <a:rPr lang="en-US" altLang="zh-CN" sz="1400" dirty="0" err="1" smtClean="0">
                <a:latin typeface="Arial" panose="020B0604020202020204" pitchFamily="34" charset="0"/>
                <a:ea typeface="MS Mincho" panose="02020609040205080304" pitchFamily="49" charset="-128"/>
                <a:cs typeface="Arial" panose="020B0604020202020204" pitchFamily="34" charset="0"/>
              </a:rPr>
              <a:t>Pagani</a:t>
            </a:r>
            <a:r>
              <a:rPr lang="en-US" altLang="zh-CN" sz="1400" dirty="0" smtClean="0">
                <a:latin typeface="Arial" panose="020B0604020202020204" pitchFamily="34" charset="0"/>
                <a:ea typeface="MS Mincho" panose="02020609040205080304" pitchFamily="49" charset="-128"/>
                <a:cs typeface="Arial" panose="020B0604020202020204" pitchFamily="34" charset="0"/>
              </a:rPr>
              <a:t> (INFN), July 14, 2017.</a:t>
            </a:r>
            <a:endParaRPr lang="zh-CN" alt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9304425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12883" y="419556"/>
            <a:ext cx="7886700" cy="1079864"/>
          </a:xfrm>
        </p:spPr>
        <p:txBody>
          <a:bodyPr/>
          <a:lstStyle/>
          <a:p>
            <a:r>
              <a:rPr lang="en-US" altLang="zh-CN" dirty="0" smtClean="0">
                <a:latin typeface="Arial" panose="020B0604020202020204" pitchFamily="34" charset="0"/>
                <a:cs typeface="Arial" panose="020B0604020202020204" pitchFamily="34" charset="0"/>
              </a:rPr>
              <a:t>Summary</a:t>
            </a:r>
            <a:endParaRPr lang="zh-CN" altLang="en-US"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337455" y="1721489"/>
            <a:ext cx="11480076" cy="4549317"/>
          </a:xfrm>
        </p:spPr>
        <p:txBody>
          <a:bodyPr>
            <a:noAutofit/>
          </a:bodyPr>
          <a:lstStyle/>
          <a:p>
            <a:pPr>
              <a:lnSpc>
                <a:spcPct val="120000"/>
              </a:lnSpc>
              <a:spcBef>
                <a:spcPts val="600"/>
              </a:spcBef>
            </a:pPr>
            <a:r>
              <a:rPr lang="en-US" altLang="zh-CN" sz="2200" dirty="0">
                <a:latin typeface="Arial" panose="020B0604020202020204" pitchFamily="34" charset="0"/>
                <a:cs typeface="Arial" panose="020B0604020202020204" pitchFamily="34" charset="0"/>
              </a:rPr>
              <a:t>CEPC </a:t>
            </a:r>
            <a:r>
              <a:rPr lang="en-US" altLang="zh-CN" sz="2200" dirty="0" smtClean="0">
                <a:latin typeface="Arial" panose="020B0604020202020204" pitchFamily="34" charset="0"/>
                <a:cs typeface="Arial" panose="020B0604020202020204" pitchFamily="34" charset="0"/>
              </a:rPr>
              <a:t>baseline </a:t>
            </a:r>
            <a:r>
              <a:rPr lang="en-US" altLang="zh-CN" sz="2200" dirty="0">
                <a:latin typeface="Arial" panose="020B0604020202020204" pitchFamily="34" charset="0"/>
                <a:cs typeface="Arial" panose="020B0604020202020204" pitchFamily="34" charset="0"/>
              </a:rPr>
              <a:t>SRF </a:t>
            </a:r>
            <a:r>
              <a:rPr lang="en-US" altLang="zh-CN" sz="2200" dirty="0" smtClean="0">
                <a:latin typeface="Arial" panose="020B0604020202020204" pitchFamily="34" charset="0"/>
                <a:cs typeface="Arial" panose="020B0604020202020204" pitchFamily="34" charset="0"/>
              </a:rPr>
              <a:t>parameters and hardware specifications established. Challenges:</a:t>
            </a:r>
          </a:p>
          <a:p>
            <a:pPr lvl="1">
              <a:lnSpc>
                <a:spcPct val="120000"/>
              </a:lnSpc>
              <a:spcBef>
                <a:spcPts val="600"/>
              </a:spcBef>
            </a:pPr>
            <a:r>
              <a:rPr lang="en-US" altLang="zh-CN" sz="1800" dirty="0" smtClean="0">
                <a:latin typeface="Arial" panose="020B0604020202020204" pitchFamily="34" charset="0"/>
                <a:cs typeface="Arial" panose="020B0604020202020204" pitchFamily="34" charset="0"/>
              </a:rPr>
              <a:t>Unprecedented cavity high Q</a:t>
            </a:r>
            <a:r>
              <a:rPr lang="en-US" altLang="zh-CN" sz="1800" baseline="-25000" dirty="0" smtClean="0">
                <a:latin typeface="Arial" panose="020B0604020202020204" pitchFamily="34" charset="0"/>
                <a:cs typeface="Arial" panose="020B0604020202020204" pitchFamily="34" charset="0"/>
              </a:rPr>
              <a:t>0</a:t>
            </a:r>
            <a:r>
              <a:rPr lang="en-US" altLang="zh-CN" sz="1800" dirty="0" smtClean="0">
                <a:latin typeface="Arial" panose="020B0604020202020204" pitchFamily="34" charset="0"/>
                <a:cs typeface="Arial" panose="020B0604020202020204" pitchFamily="34" charset="0"/>
              </a:rPr>
              <a:t>, large number of very high power variable input couplers, high HOM power in a multi-cavity cryomodule, fast </a:t>
            </a:r>
            <a:r>
              <a:rPr lang="en-US" altLang="zh-CN" sz="1800" dirty="0">
                <a:latin typeface="Arial" panose="020B0604020202020204" pitchFamily="34" charset="0"/>
                <a:cs typeface="Arial" panose="020B0604020202020204" pitchFamily="34" charset="0"/>
              </a:rPr>
              <a:t>SRF cavity voltage ramp with narrow </a:t>
            </a:r>
            <a:r>
              <a:rPr lang="en-US" altLang="zh-CN" sz="1800" dirty="0" smtClean="0">
                <a:latin typeface="Arial" panose="020B0604020202020204" pitchFamily="34" charset="0"/>
                <a:cs typeface="Arial" panose="020B0604020202020204" pitchFamily="34" charset="0"/>
              </a:rPr>
              <a:t>bandwidth in </a:t>
            </a:r>
            <a:r>
              <a:rPr lang="en-US" altLang="zh-CN" sz="1800" dirty="0">
                <a:latin typeface="Arial" panose="020B0604020202020204" pitchFamily="34" charset="0"/>
                <a:cs typeface="Arial" panose="020B0604020202020204" pitchFamily="34" charset="0"/>
              </a:rPr>
              <a:t>a </a:t>
            </a:r>
            <a:r>
              <a:rPr lang="en-US" altLang="zh-CN" sz="1800" u="sng" dirty="0">
                <a:latin typeface="Arial" panose="020B0604020202020204" pitchFamily="34" charset="0"/>
                <a:cs typeface="Arial" panose="020B0604020202020204" pitchFamily="34" charset="0"/>
              </a:rPr>
              <a:t>storage ring</a:t>
            </a:r>
            <a:r>
              <a:rPr lang="en-US" altLang="zh-CN" sz="1800" dirty="0" smtClean="0">
                <a:latin typeface="Arial" panose="020B0604020202020204" pitchFamily="34" charset="0"/>
                <a:cs typeface="Arial" panose="020B0604020202020204" pitchFamily="34" charset="0"/>
              </a:rPr>
              <a:t>. </a:t>
            </a:r>
            <a:endParaRPr lang="en-US" altLang="zh-CN" sz="1800" dirty="0">
              <a:latin typeface="Arial" panose="020B0604020202020204" pitchFamily="34" charset="0"/>
              <a:cs typeface="Arial" panose="020B0604020202020204" pitchFamily="34" charset="0"/>
            </a:endParaRPr>
          </a:p>
          <a:p>
            <a:pPr lvl="1">
              <a:lnSpc>
                <a:spcPct val="120000"/>
              </a:lnSpc>
              <a:spcBef>
                <a:spcPts val="600"/>
              </a:spcBef>
            </a:pPr>
            <a:r>
              <a:rPr lang="en-US" altLang="zh-CN" sz="1800" dirty="0">
                <a:latin typeface="Arial" panose="020B0604020202020204" pitchFamily="34" charset="0"/>
                <a:cs typeface="Arial" panose="020B0604020202020204" pitchFamily="34" charset="0"/>
              </a:rPr>
              <a:t>RF transient and coupled bunch </a:t>
            </a:r>
            <a:r>
              <a:rPr lang="en-US" altLang="zh-CN" sz="1800" dirty="0" smtClean="0">
                <a:latin typeface="Arial" panose="020B0604020202020204" pitchFamily="34" charset="0"/>
                <a:cs typeface="Arial" panose="020B0604020202020204" pitchFamily="34" charset="0"/>
              </a:rPr>
              <a:t>instabilities for W </a:t>
            </a:r>
            <a:r>
              <a:rPr lang="en-US" altLang="zh-CN" sz="1800" dirty="0">
                <a:latin typeface="Arial" panose="020B0604020202020204" pitchFamily="34" charset="0"/>
                <a:cs typeface="Arial" panose="020B0604020202020204" pitchFamily="34" charset="0"/>
              </a:rPr>
              <a:t>and Z operation </a:t>
            </a:r>
            <a:r>
              <a:rPr lang="en-US" altLang="zh-CN" sz="1800" dirty="0" smtClean="0">
                <a:latin typeface="Arial" panose="020B0604020202020204" pitchFamily="34" charset="0"/>
                <a:cs typeface="Arial" panose="020B0604020202020204" pitchFamily="34" charset="0"/>
              </a:rPr>
              <a:t>due to large circumference, low energy and high current. Manageable for baseline. </a:t>
            </a:r>
            <a:r>
              <a:rPr lang="en-US" altLang="zh-CN" sz="1800" dirty="0" smtClean="0">
                <a:solidFill>
                  <a:srgbClr val="C00000"/>
                </a:solidFill>
                <a:latin typeface="Arial" panose="020B0604020202020204" pitchFamily="34" charset="0"/>
                <a:cs typeface="Arial" panose="020B0604020202020204" pitchFamily="34" charset="0"/>
              </a:rPr>
              <a:t>Higher current Z-pole needs more investigation</a:t>
            </a:r>
            <a:r>
              <a:rPr lang="en-US" altLang="zh-CN" sz="1800" dirty="0" smtClean="0">
                <a:latin typeface="Arial" panose="020B0604020202020204" pitchFamily="34" charset="0"/>
                <a:cs typeface="Arial" panose="020B0604020202020204" pitchFamily="34" charset="0"/>
              </a:rPr>
              <a:t>.</a:t>
            </a:r>
          </a:p>
          <a:p>
            <a:pPr>
              <a:lnSpc>
                <a:spcPct val="120000"/>
              </a:lnSpc>
              <a:spcBef>
                <a:spcPts val="600"/>
              </a:spcBef>
            </a:pPr>
            <a:r>
              <a:rPr lang="en-US" altLang="zh-CN" sz="2200" dirty="0" smtClean="0">
                <a:latin typeface="Arial" panose="020B0604020202020204" pitchFamily="34" charset="0"/>
                <a:cs typeface="Arial" panose="020B0604020202020204" pitchFamily="34" charset="0"/>
              </a:rPr>
              <a:t>SRF key components design and R&amp;D </a:t>
            </a:r>
            <a:r>
              <a:rPr lang="en-US" altLang="zh-CN" sz="2200" dirty="0">
                <a:latin typeface="Arial" panose="020B0604020202020204" pitchFamily="34" charset="0"/>
                <a:cs typeface="Arial" panose="020B0604020202020204" pitchFamily="34" charset="0"/>
              </a:rPr>
              <a:t>launched, with support of </a:t>
            </a:r>
            <a:r>
              <a:rPr lang="en-US" altLang="zh-CN" sz="2200" dirty="0" smtClean="0">
                <a:latin typeface="Arial" panose="020B0604020202020204" pitchFamily="34" charset="0"/>
                <a:cs typeface="Arial" panose="020B0604020202020204" pitchFamily="34" charset="0"/>
              </a:rPr>
              <a:t>PAPS </a:t>
            </a:r>
            <a:r>
              <a:rPr lang="en-US" altLang="zh-CN" sz="2200" dirty="0">
                <a:latin typeface="Arial" panose="020B0604020202020204" pitchFamily="34" charset="0"/>
                <a:cs typeface="Arial" panose="020B0604020202020204" pitchFamily="34" charset="0"/>
              </a:rPr>
              <a:t>SRF facility. </a:t>
            </a:r>
          </a:p>
          <a:p>
            <a:pPr>
              <a:lnSpc>
                <a:spcPct val="120000"/>
              </a:lnSpc>
              <a:spcBef>
                <a:spcPts val="600"/>
              </a:spcBef>
            </a:pPr>
            <a:r>
              <a:rPr lang="en-US" altLang="zh-CN" sz="2200" dirty="0">
                <a:latin typeface="Arial" panose="020B0604020202020204" pitchFamily="34" charset="0"/>
                <a:cs typeface="Arial" panose="020B0604020202020204" pitchFamily="34" charset="0"/>
              </a:rPr>
              <a:t>CEPC SRF </a:t>
            </a:r>
            <a:r>
              <a:rPr lang="en-US" altLang="zh-CN" sz="2200" dirty="0" smtClean="0">
                <a:latin typeface="Arial" panose="020B0604020202020204" pitchFamily="34" charset="0"/>
                <a:cs typeface="Arial" panose="020B0604020202020204" pitchFamily="34" charset="0"/>
              </a:rPr>
              <a:t>industrialization </a:t>
            </a:r>
            <a:r>
              <a:rPr lang="en-US" altLang="zh-CN" sz="2200" dirty="0">
                <a:latin typeface="Arial" panose="020B0604020202020204" pitchFamily="34" charset="0"/>
                <a:cs typeface="Arial" panose="020B0604020202020204" pitchFamily="34" charset="0"/>
              </a:rPr>
              <a:t>synergy with SCLF, </a:t>
            </a:r>
            <a:r>
              <a:rPr lang="en-US" altLang="zh-CN" sz="2200" dirty="0" smtClean="0">
                <a:latin typeface="Arial" panose="020B0604020202020204" pitchFamily="34" charset="0"/>
                <a:cs typeface="Arial" panose="020B0604020202020204" pitchFamily="34" charset="0"/>
              </a:rPr>
              <a:t>ADANES, </a:t>
            </a:r>
            <a:r>
              <a:rPr lang="en-US" altLang="zh-CN" sz="2200" dirty="0">
                <a:latin typeface="Arial" panose="020B0604020202020204" pitchFamily="34" charset="0"/>
                <a:cs typeface="Arial" panose="020B0604020202020204" pitchFamily="34" charset="0"/>
              </a:rPr>
              <a:t>HIAF, HEPS (~ 1000 cavities in next five years), </a:t>
            </a:r>
            <a:r>
              <a:rPr lang="en-US" altLang="zh-CN" sz="2200" dirty="0" smtClean="0">
                <a:latin typeface="Arial" panose="020B0604020202020204" pitchFamily="34" charset="0"/>
                <a:cs typeface="Arial" panose="020B0604020202020204" pitchFamily="34" charset="0"/>
              </a:rPr>
              <a:t>FCC-</a:t>
            </a:r>
            <a:r>
              <a:rPr lang="en-US" altLang="zh-CN" sz="2200" dirty="0" err="1" smtClean="0">
                <a:latin typeface="Arial" panose="020B0604020202020204" pitchFamily="34" charset="0"/>
                <a:cs typeface="Arial" panose="020B0604020202020204" pitchFamily="34" charset="0"/>
              </a:rPr>
              <a:t>ee</a:t>
            </a:r>
            <a:r>
              <a:rPr lang="en-US" altLang="zh-CN" sz="2200" dirty="0" smtClean="0">
                <a:latin typeface="Arial" panose="020B0604020202020204" pitchFamily="34" charset="0"/>
                <a:cs typeface="Arial" panose="020B0604020202020204" pitchFamily="34" charset="0"/>
              </a:rPr>
              <a:t> </a:t>
            </a:r>
            <a:r>
              <a:rPr lang="en-US" altLang="zh-CN" sz="2200" dirty="0">
                <a:latin typeface="Arial" panose="020B0604020202020204" pitchFamily="34" charset="0"/>
                <a:cs typeface="Arial" panose="020B0604020202020204" pitchFamily="34" charset="0"/>
              </a:rPr>
              <a:t>and ILC</a:t>
            </a:r>
            <a:r>
              <a:rPr lang="en-US" altLang="zh-CN" sz="2200" dirty="0" smtClean="0">
                <a:latin typeface="Arial" panose="020B0604020202020204" pitchFamily="34" charset="0"/>
                <a:cs typeface="Arial" panose="020B0604020202020204" pitchFamily="34" charset="0"/>
              </a:rPr>
              <a:t>.</a:t>
            </a:r>
          </a:p>
          <a:p>
            <a:pPr>
              <a:lnSpc>
                <a:spcPct val="120000"/>
              </a:lnSpc>
              <a:spcBef>
                <a:spcPts val="600"/>
              </a:spcBef>
            </a:pPr>
            <a:r>
              <a:rPr lang="en-US" altLang="zh-CN" sz="2200" dirty="0" smtClean="0">
                <a:latin typeface="Arial" panose="020B0604020202020204" pitchFamily="34" charset="0"/>
                <a:cs typeface="Arial" panose="020B0604020202020204" pitchFamily="34" charset="0"/>
              </a:rPr>
              <a:t>Welcome more domestic and international collaboration. </a:t>
            </a:r>
            <a:endParaRPr lang="en-US" altLang="zh-CN" sz="2200"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77</a:t>
            </a:fld>
            <a:endParaRPr lang="zh-CN" altLang="en-US">
              <a:solidFill>
                <a:prstClr val="black">
                  <a:tint val="75000"/>
                </a:prstClr>
              </a:solidFill>
            </a:endParaRPr>
          </a:p>
        </p:txBody>
      </p:sp>
    </p:spTree>
    <p:extLst>
      <p:ext uri="{BB962C8B-B14F-4D97-AF65-F5344CB8AC3E}">
        <p14:creationId xmlns:p14="http://schemas.microsoft.com/office/powerpoint/2010/main" val="228188562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6163" y="674401"/>
            <a:ext cx="10515600" cy="1079864"/>
          </a:xfrm>
        </p:spPr>
        <p:txBody>
          <a:bodyPr/>
          <a:lstStyle/>
          <a:p>
            <a:r>
              <a:rPr lang="en-US" altLang="zh-CN" dirty="0" smtClean="0">
                <a:latin typeface="Arial" panose="020B0604020202020204" pitchFamily="34" charset="0"/>
                <a:cs typeface="Arial" panose="020B0604020202020204" pitchFamily="34" charset="0"/>
              </a:rPr>
              <a:t>Acknowledgement</a:t>
            </a:r>
            <a:endParaRPr lang="zh-CN" altLang="en-US"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580572" y="2151529"/>
            <a:ext cx="11112136" cy="4341346"/>
          </a:xfrm>
        </p:spPr>
        <p:txBody>
          <a:bodyPr/>
          <a:lstStyle/>
          <a:p>
            <a:pPr marL="0" indent="0">
              <a:buNone/>
            </a:pPr>
            <a:r>
              <a:rPr lang="en-US" altLang="zh-CN" dirty="0" smtClean="0">
                <a:latin typeface="Arial" panose="020B0604020202020204" pitchFamily="34" charset="0"/>
                <a:cs typeface="Arial" panose="020B0604020202020204" pitchFamily="34" charset="0"/>
              </a:rPr>
              <a:t>We thank Carlo </a:t>
            </a:r>
            <a:r>
              <a:rPr lang="en-US" altLang="zh-CN" dirty="0" err="1" smtClean="0">
                <a:latin typeface="Arial" panose="020B0604020202020204" pitchFamily="34" charset="0"/>
                <a:cs typeface="Arial" panose="020B0604020202020204" pitchFamily="34" charset="0"/>
              </a:rPr>
              <a:t>Pagani</a:t>
            </a:r>
            <a:r>
              <a:rPr lang="en-US" altLang="zh-CN" dirty="0" smtClean="0">
                <a:latin typeface="Arial" panose="020B0604020202020204" pitchFamily="34" charset="0"/>
                <a:cs typeface="Arial" panose="020B0604020202020204" pitchFamily="34" charset="0"/>
              </a:rPr>
              <a:t> (INFN-LASA and Milano University), Bob </a:t>
            </a:r>
            <a:r>
              <a:rPr lang="en-US" altLang="zh-CN" dirty="0" err="1" smtClean="0">
                <a:latin typeface="Arial" panose="020B0604020202020204" pitchFamily="34" charset="0"/>
                <a:cs typeface="Arial" panose="020B0604020202020204" pitchFamily="34" charset="0"/>
              </a:rPr>
              <a:t>Rimmer</a:t>
            </a:r>
            <a:r>
              <a:rPr lang="en-US" altLang="zh-CN" dirty="0" smtClean="0">
                <a:latin typeface="Arial" panose="020B0604020202020204" pitchFamily="34" charset="0"/>
                <a:cs typeface="Arial" panose="020B0604020202020204" pitchFamily="34" charset="0"/>
              </a:rPr>
              <a:t> (JLAB), </a:t>
            </a:r>
            <a:r>
              <a:rPr lang="en-US" altLang="zh-CN" dirty="0" err="1" smtClean="0">
                <a:latin typeface="Arial" panose="020B0604020202020204" pitchFamily="34" charset="0"/>
                <a:cs typeface="Arial" panose="020B0604020202020204" pitchFamily="34" charset="0"/>
              </a:rPr>
              <a:t>Haipeng</a:t>
            </a:r>
            <a:r>
              <a:rPr lang="en-US" altLang="zh-CN" dirty="0" smtClean="0">
                <a:latin typeface="Arial" panose="020B0604020202020204" pitchFamily="34" charset="0"/>
                <a:cs typeface="Arial" panose="020B0604020202020204" pitchFamily="34" charset="0"/>
              </a:rPr>
              <a:t> Wang (JLAB), Dmitry </a:t>
            </a:r>
            <a:r>
              <a:rPr lang="en-US" altLang="zh-CN" dirty="0" err="1" smtClean="0">
                <a:latin typeface="Arial" panose="020B0604020202020204" pitchFamily="34" charset="0"/>
                <a:cs typeface="Arial" panose="020B0604020202020204" pitchFamily="34" charset="0"/>
              </a:rPr>
              <a:t>Teytelman</a:t>
            </a:r>
            <a:r>
              <a:rPr lang="en-US" altLang="zh-CN" dirty="0" smtClean="0">
                <a:latin typeface="Arial" panose="020B0604020202020204" pitchFamily="34" charset="0"/>
                <a:cs typeface="Arial" panose="020B0604020202020204" pitchFamily="34" charset="0"/>
              </a:rPr>
              <a:t> (</a:t>
            </a:r>
            <a:r>
              <a:rPr lang="en-US" altLang="zh-CN" dirty="0" err="1" smtClean="0">
                <a:latin typeface="Arial" panose="020B0604020202020204" pitchFamily="34" charset="0"/>
                <a:cs typeface="Arial" panose="020B0604020202020204" pitchFamily="34" charset="0"/>
              </a:rPr>
              <a:t>Dimtel</a:t>
            </a:r>
            <a:r>
              <a:rPr lang="en-US" altLang="zh-CN" dirty="0" smtClean="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Tetsuya Kobayashi </a:t>
            </a:r>
            <a:r>
              <a:rPr lang="en-US" altLang="zh-CN" dirty="0" smtClean="0">
                <a:latin typeface="Arial" panose="020B0604020202020204" pitchFamily="34" charset="0"/>
                <a:cs typeface="Arial" panose="020B0604020202020204" pitchFamily="34" charset="0"/>
              </a:rPr>
              <a:t>(KEK), </a:t>
            </a:r>
            <a:r>
              <a:rPr lang="en-US" altLang="zh-CN" dirty="0" err="1" smtClean="0">
                <a:latin typeface="Arial" panose="020B0604020202020204" pitchFamily="34" charset="0"/>
                <a:cs typeface="Arial" panose="020B0604020202020204" pitchFamily="34" charset="0"/>
              </a:rPr>
              <a:t>Eiji</a:t>
            </a:r>
            <a:r>
              <a:rPr lang="en-US" altLang="zh-CN" dirty="0" smtClean="0">
                <a:latin typeface="Arial" panose="020B0604020202020204" pitchFamily="34" charset="0"/>
                <a:cs typeface="Arial" panose="020B0604020202020204" pitchFamily="34" charset="0"/>
              </a:rPr>
              <a:t> </a:t>
            </a:r>
            <a:r>
              <a:rPr lang="en-US" altLang="zh-CN" dirty="0" err="1" smtClean="0">
                <a:latin typeface="Arial" panose="020B0604020202020204" pitchFamily="34" charset="0"/>
                <a:cs typeface="Arial" panose="020B0604020202020204" pitchFamily="34" charset="0"/>
              </a:rPr>
              <a:t>Kako</a:t>
            </a:r>
            <a:r>
              <a:rPr lang="en-US" altLang="zh-CN" dirty="0" smtClean="0">
                <a:latin typeface="Arial" panose="020B0604020202020204" pitchFamily="34" charset="0"/>
                <a:cs typeface="Arial" panose="020B0604020202020204" pitchFamily="34" charset="0"/>
              </a:rPr>
              <a:t> (KEK) and SRF Cavity </a:t>
            </a:r>
            <a:r>
              <a:rPr lang="en-US" altLang="zh-CN" dirty="0">
                <a:latin typeface="Arial" panose="020B0604020202020204" pitchFamily="34" charset="0"/>
                <a:cs typeface="Arial" panose="020B0604020202020204" pitchFamily="34" charset="0"/>
              </a:rPr>
              <a:t>G</a:t>
            </a:r>
            <a:r>
              <a:rPr lang="en-US" altLang="zh-CN" dirty="0" smtClean="0">
                <a:latin typeface="Arial" panose="020B0604020202020204" pitchFamily="34" charset="0"/>
                <a:cs typeface="Arial" panose="020B0604020202020204" pitchFamily="34" charset="0"/>
              </a:rPr>
              <a:t>roup of KEK, Hitoshi </a:t>
            </a:r>
            <a:r>
              <a:rPr lang="en-US" altLang="zh-CN" dirty="0" err="1" smtClean="0">
                <a:latin typeface="Arial" panose="020B0604020202020204" pitchFamily="34" charset="0"/>
                <a:cs typeface="Arial" panose="020B0604020202020204" pitchFamily="34" charset="0"/>
              </a:rPr>
              <a:t>Hayano</a:t>
            </a:r>
            <a:r>
              <a:rPr lang="en-US" altLang="zh-CN" dirty="0" smtClean="0">
                <a:latin typeface="Arial" panose="020B0604020202020204" pitchFamily="34" charset="0"/>
                <a:cs typeface="Arial" panose="020B0604020202020204" pitchFamily="34" charset="0"/>
              </a:rPr>
              <a:t> (KEK) etc. for their valuable suggestions and kindest help.</a:t>
            </a:r>
          </a:p>
        </p:txBody>
      </p:sp>
      <p:sp>
        <p:nvSpPr>
          <p:cNvPr id="4" name="灯片编号占位符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78</a:t>
            </a:fld>
            <a:endParaRPr lang="zh-CN" altLang="en-US">
              <a:solidFill>
                <a:prstClr val="black">
                  <a:tint val="75000"/>
                </a:prstClr>
              </a:solidFill>
            </a:endParaRPr>
          </a:p>
        </p:txBody>
      </p:sp>
    </p:spTree>
    <p:extLst>
      <p:ext uri="{BB962C8B-B14F-4D97-AF65-F5344CB8AC3E}">
        <p14:creationId xmlns:p14="http://schemas.microsoft.com/office/powerpoint/2010/main" val="368970385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41461" y="224682"/>
            <a:ext cx="10515600" cy="1079864"/>
          </a:xfrm>
        </p:spPr>
        <p:txBody>
          <a:bodyPr/>
          <a:lstStyle/>
          <a:p>
            <a:pPr algn="ctr"/>
            <a:r>
              <a:rPr lang="en-US" altLang="zh-CN" dirty="0" smtClean="0">
                <a:latin typeface="Arial" panose="020B0604020202020204" pitchFamily="34" charset="0"/>
                <a:cs typeface="Arial" panose="020B0604020202020204" pitchFamily="34" charset="0"/>
              </a:rPr>
              <a:t>CEPC Luminosity Limitation from SRF</a:t>
            </a:r>
            <a:endParaRPr lang="zh-CN" altLang="en-US"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376287" y="1407459"/>
            <a:ext cx="11245948" cy="5181877"/>
          </a:xfrm>
        </p:spPr>
        <p:txBody>
          <a:bodyPr>
            <a:normAutofit lnSpcReduction="10000"/>
          </a:bodyPr>
          <a:lstStyle/>
          <a:p>
            <a:r>
              <a:rPr lang="en-US" altLang="zh-CN" sz="2000" dirty="0">
                <a:solidFill>
                  <a:srgbClr val="C00000"/>
                </a:solidFill>
                <a:latin typeface="Arial" panose="020B0604020202020204" pitchFamily="34" charset="0"/>
                <a:cs typeface="Arial" panose="020B0604020202020204" pitchFamily="34" charset="0"/>
              </a:rPr>
              <a:t>A</a:t>
            </a:r>
            <a:r>
              <a:rPr lang="en-US" altLang="zh-CN" sz="2000" dirty="0" smtClean="0">
                <a:solidFill>
                  <a:srgbClr val="C00000"/>
                </a:solidFill>
                <a:latin typeface="Arial" panose="020B0604020202020204" pitchFamily="34" charset="0"/>
                <a:cs typeface="Arial" panose="020B0604020202020204" pitchFamily="34" charset="0"/>
              </a:rPr>
              <a:t>verage </a:t>
            </a:r>
            <a:r>
              <a:rPr lang="en-US" altLang="zh-CN" sz="2000" dirty="0">
                <a:solidFill>
                  <a:srgbClr val="C00000"/>
                </a:solidFill>
                <a:latin typeface="Arial" panose="020B0604020202020204" pitchFamily="34" charset="0"/>
                <a:cs typeface="Arial" panose="020B0604020202020204" pitchFamily="34" charset="0"/>
              </a:rPr>
              <a:t>HOM power produced in each 650 MHz </a:t>
            </a:r>
            <a:r>
              <a:rPr lang="en-US" altLang="zh-CN" sz="2000" dirty="0" smtClean="0">
                <a:solidFill>
                  <a:srgbClr val="C00000"/>
                </a:solidFill>
                <a:latin typeface="Arial" panose="020B0604020202020204" pitchFamily="34" charset="0"/>
                <a:cs typeface="Arial" panose="020B0604020202020204" pitchFamily="34" charset="0"/>
              </a:rPr>
              <a:t>2-cell cavity in a multi-cavity module: 2 kW</a:t>
            </a:r>
          </a:p>
          <a:p>
            <a:pPr marL="627047" lvl="1" indent="-266693" defTabSz="685783">
              <a:lnSpc>
                <a:spcPct val="110000"/>
              </a:lnSpc>
              <a:spcBef>
                <a:spcPts val="600"/>
              </a:spcBef>
              <a:buFontTx/>
              <a:buChar char="−"/>
            </a:pPr>
            <a:r>
              <a:rPr lang="en-US" altLang="zh-CN" sz="1800" dirty="0">
                <a:latin typeface="Arial" panose="020B0604020202020204" pitchFamily="34" charset="0"/>
                <a:ea typeface="微软雅黑" panose="020B0503020204020204" pitchFamily="34" charset="-122"/>
                <a:cs typeface="Arial" panose="020B0604020202020204" pitchFamily="34" charset="0"/>
              </a:rPr>
              <a:t>Not a luminosity limit for H and W up to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30 </a:t>
            </a:r>
            <a:r>
              <a:rPr lang="en-US" altLang="zh-CN" sz="1800" dirty="0">
                <a:latin typeface="Arial" panose="020B0604020202020204" pitchFamily="34" charset="0"/>
                <a:ea typeface="微软雅黑" panose="020B0503020204020204" pitchFamily="34" charset="-122"/>
                <a:cs typeface="Arial" panose="020B0604020202020204" pitchFamily="34" charset="0"/>
              </a:rPr>
              <a:t>MW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beam</a:t>
            </a:r>
            <a:endParaRPr lang="en-US" altLang="zh-CN" sz="1800" dirty="0">
              <a:latin typeface="Arial" panose="020B0604020202020204" pitchFamily="34" charset="0"/>
              <a:ea typeface="微软雅黑" panose="020B0503020204020204" pitchFamily="34" charset="-122"/>
              <a:cs typeface="Arial" panose="020B0604020202020204" pitchFamily="34" charset="0"/>
            </a:endParaRPr>
          </a:p>
          <a:p>
            <a:pPr marL="627047" lvl="1" indent="-266693" defTabSz="685783">
              <a:lnSpc>
                <a:spcPct val="110000"/>
              </a:lnSpc>
              <a:spcBef>
                <a:spcPts val="600"/>
              </a:spcBef>
              <a:buFontTx/>
              <a:buChar char="−"/>
            </a:pPr>
            <a:r>
              <a:rPr lang="en-US" altLang="zh-CN" sz="1800" dirty="0">
                <a:latin typeface="Arial" panose="020B0604020202020204" pitchFamily="34" charset="0"/>
                <a:ea typeface="微软雅黑" panose="020B0503020204020204" pitchFamily="34" charset="-122"/>
                <a:cs typeface="Arial" panose="020B0604020202020204" pitchFamily="34" charset="0"/>
              </a:rPr>
              <a:t>Limit  Z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luminosity </a:t>
            </a:r>
            <a:r>
              <a:rPr lang="en-US" altLang="zh-CN" sz="1800" dirty="0">
                <a:latin typeface="Arial" panose="020B0604020202020204" pitchFamily="34" charset="0"/>
                <a:ea typeface="微软雅黑" panose="020B0503020204020204" pitchFamily="34" charset="-122"/>
                <a:cs typeface="Arial" panose="020B0604020202020204" pitchFamily="34" charset="0"/>
              </a:rPr>
              <a:t>to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 2 x 10</a:t>
            </a:r>
            <a:r>
              <a:rPr lang="en-US" altLang="zh-CN" sz="1800" baseline="30000" dirty="0" smtClean="0">
                <a:latin typeface="Arial" panose="020B0604020202020204" pitchFamily="34" charset="0"/>
                <a:ea typeface="微软雅黑" panose="020B0503020204020204" pitchFamily="34" charset="-122"/>
                <a:cs typeface="Arial" panose="020B0604020202020204" pitchFamily="34" charset="0"/>
              </a:rPr>
              <a:t>35</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cm</a:t>
            </a:r>
            <a:r>
              <a:rPr lang="en-US" altLang="zh-CN" sz="1800" baseline="30000" dirty="0" smtClean="0">
                <a:latin typeface="Arial" panose="020B0604020202020204" pitchFamily="34" charset="0"/>
                <a:ea typeface="微软雅黑" panose="020B0503020204020204" pitchFamily="34" charset="-122"/>
                <a:cs typeface="Arial" panose="020B0604020202020204" pitchFamily="34" charset="0"/>
              </a:rPr>
              <a:t>-2</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s</a:t>
            </a:r>
            <a:r>
              <a:rPr lang="en-US" altLang="zh-CN" sz="1800" baseline="30000" dirty="0" smtClean="0">
                <a:latin typeface="Arial" panose="020B0604020202020204" pitchFamily="34" charset="0"/>
                <a:ea typeface="微软雅黑" panose="020B0503020204020204" pitchFamily="34" charset="-122"/>
                <a:cs typeface="Arial" panose="020B0604020202020204" pitchFamily="34" charset="0"/>
              </a:rPr>
              <a:t>-1</a:t>
            </a:r>
            <a:endParaRPr lang="en-US" altLang="zh-CN" sz="1800" dirty="0">
              <a:latin typeface="Arial" panose="020B0604020202020204" pitchFamily="34" charset="0"/>
              <a:ea typeface="微软雅黑" panose="020B0503020204020204" pitchFamily="34" charset="-122"/>
              <a:cs typeface="Arial" panose="020B0604020202020204" pitchFamily="34" charset="0"/>
            </a:endParaRPr>
          </a:p>
          <a:p>
            <a:pPr marL="627047" lvl="1" indent="-266693" defTabSz="685783">
              <a:lnSpc>
                <a:spcPct val="110000"/>
              </a:lnSpc>
              <a:spcBef>
                <a:spcPts val="600"/>
              </a:spcBef>
              <a:buFontTx/>
              <a:buChar char="−"/>
            </a:pPr>
            <a:r>
              <a:rPr lang="en-US" altLang="zh-CN" sz="1800" dirty="0" smtClean="0">
                <a:latin typeface="Arial" panose="020B0604020202020204" pitchFamily="34" charset="0"/>
                <a:ea typeface="微软雅黑" panose="020B0503020204020204" pitchFamily="34" charset="-122"/>
                <a:cs typeface="Arial" panose="020B0604020202020204" pitchFamily="34" charset="0"/>
              </a:rPr>
              <a:t>Use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KEKB/BEPCII type </a:t>
            </a:r>
            <a:r>
              <a:rPr lang="en-US" altLang="zh-CN" sz="1800" dirty="0">
                <a:latin typeface="Arial" panose="020B0604020202020204" pitchFamily="34" charset="0"/>
                <a:ea typeface="微软雅黑" panose="020B0503020204020204" pitchFamily="34" charset="-122"/>
                <a:cs typeface="Arial" panose="020B0604020202020204" pitchFamily="34" charset="0"/>
              </a:rPr>
              <a:t>cryomodules (one single cell cavity per module)</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 for even higher luminosity </a:t>
            </a:r>
          </a:p>
          <a:p>
            <a:r>
              <a:rPr lang="en-US" altLang="zh-CN" sz="2000" dirty="0" smtClean="0">
                <a:solidFill>
                  <a:srgbClr val="C00000"/>
                </a:solidFill>
                <a:latin typeface="Arial" panose="020B0604020202020204" pitchFamily="34" charset="0"/>
                <a:cs typeface="Arial" panose="020B0604020202020204" pitchFamily="34" charset="0"/>
              </a:rPr>
              <a:t>Longitudinal </a:t>
            </a:r>
            <a:r>
              <a:rPr lang="en-US" altLang="zh-CN" sz="2000" dirty="0">
                <a:solidFill>
                  <a:srgbClr val="C00000"/>
                </a:solidFill>
                <a:latin typeface="Arial" panose="020B0604020202020204" pitchFamily="34" charset="0"/>
                <a:cs typeface="Arial" panose="020B0604020202020204" pitchFamily="34" charset="0"/>
              </a:rPr>
              <a:t>coupled-bunch instabilities </a:t>
            </a:r>
            <a:r>
              <a:rPr lang="en-US" altLang="zh-CN" sz="2000" dirty="0" smtClean="0">
                <a:solidFill>
                  <a:srgbClr val="C00000"/>
                </a:solidFill>
                <a:latin typeface="Arial" panose="020B0604020202020204" pitchFamily="34" charset="0"/>
                <a:cs typeface="Arial" panose="020B0604020202020204" pitchFamily="34" charset="0"/>
              </a:rPr>
              <a:t>driven </a:t>
            </a:r>
            <a:r>
              <a:rPr lang="en-US" altLang="zh-CN" sz="2000" dirty="0">
                <a:solidFill>
                  <a:srgbClr val="C00000"/>
                </a:solidFill>
                <a:latin typeface="Arial" panose="020B0604020202020204" pitchFamily="34" charset="0"/>
                <a:cs typeface="Arial" panose="020B0604020202020204" pitchFamily="34" charset="0"/>
              </a:rPr>
              <a:t>by </a:t>
            </a:r>
            <a:r>
              <a:rPr lang="en-US" altLang="zh-CN" sz="2000" dirty="0" smtClean="0">
                <a:solidFill>
                  <a:srgbClr val="C00000"/>
                </a:solidFill>
                <a:latin typeface="Arial" panose="020B0604020202020204" pitchFamily="34" charset="0"/>
                <a:cs typeface="Arial" panose="020B0604020202020204" pitchFamily="34" charset="0"/>
              </a:rPr>
              <a:t>fundamental </a:t>
            </a:r>
            <a:r>
              <a:rPr lang="en-US" altLang="zh-CN" sz="2000" dirty="0">
                <a:solidFill>
                  <a:srgbClr val="C00000"/>
                </a:solidFill>
                <a:latin typeface="Arial" panose="020B0604020202020204" pitchFamily="34" charset="0"/>
                <a:cs typeface="Arial" panose="020B0604020202020204" pitchFamily="34" charset="0"/>
              </a:rPr>
              <a:t>impedance of the RF </a:t>
            </a:r>
            <a:r>
              <a:rPr lang="en-US" altLang="zh-CN" sz="2000" dirty="0" smtClean="0">
                <a:solidFill>
                  <a:srgbClr val="C00000"/>
                </a:solidFill>
                <a:latin typeface="Arial" panose="020B0604020202020204" pitchFamily="34" charset="0"/>
                <a:cs typeface="Arial" panose="020B0604020202020204" pitchFamily="34" charset="0"/>
              </a:rPr>
              <a:t>cavities</a:t>
            </a:r>
            <a:endParaRPr lang="en-US" altLang="zh-CN" sz="2000" dirty="0">
              <a:solidFill>
                <a:srgbClr val="C00000"/>
              </a:solidFill>
              <a:latin typeface="Arial" panose="020B0604020202020204" pitchFamily="34" charset="0"/>
              <a:cs typeface="Arial" panose="020B0604020202020204" pitchFamily="34" charset="0"/>
            </a:endParaRPr>
          </a:p>
          <a:p>
            <a:pPr marL="627047" lvl="1" indent="-266693" defTabSz="685783">
              <a:lnSpc>
                <a:spcPct val="110000"/>
              </a:lnSpc>
              <a:spcBef>
                <a:spcPts val="600"/>
              </a:spcBef>
              <a:buFontTx/>
              <a:buChar char="−"/>
            </a:pPr>
            <a:r>
              <a:rPr lang="en-US" altLang="zh-CN" sz="1800" dirty="0">
                <a:latin typeface="Arial" panose="020B0604020202020204" pitchFamily="34" charset="0"/>
                <a:ea typeface="微软雅黑" panose="020B0503020204020204" pitchFamily="34" charset="-122"/>
                <a:cs typeface="Arial" panose="020B0604020202020204" pitchFamily="34" charset="0"/>
              </a:rPr>
              <a:t>Not a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serious </a:t>
            </a:r>
            <a:r>
              <a:rPr lang="en-US" altLang="zh-CN" sz="1800" dirty="0">
                <a:latin typeface="Arial" panose="020B0604020202020204" pitchFamily="34" charset="0"/>
                <a:ea typeface="微软雅黑" panose="020B0503020204020204" pitchFamily="34" charset="-122"/>
                <a:cs typeface="Arial" panose="020B0604020202020204" pitchFamily="34" charset="0"/>
              </a:rPr>
              <a:t>limit for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W </a:t>
            </a:r>
            <a:r>
              <a:rPr lang="en-US" altLang="zh-CN" sz="1800" dirty="0">
                <a:latin typeface="Arial" panose="020B0604020202020204" pitchFamily="34" charset="0"/>
                <a:ea typeface="微软雅黑" panose="020B0503020204020204" pitchFamily="34" charset="-122"/>
                <a:cs typeface="Arial" panose="020B0604020202020204" pitchFamily="34" charset="0"/>
              </a:rPr>
              <a:t>up to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30 </a:t>
            </a:r>
            <a:r>
              <a:rPr lang="en-US" altLang="zh-CN" sz="1800" dirty="0">
                <a:latin typeface="Arial" panose="020B0604020202020204" pitchFamily="34" charset="0"/>
                <a:ea typeface="微软雅黑" panose="020B0503020204020204" pitchFamily="34" charset="-122"/>
                <a:cs typeface="Arial" panose="020B0604020202020204" pitchFamily="34" charset="0"/>
              </a:rPr>
              <a:t>MW / beam</a:t>
            </a:r>
          </a:p>
          <a:p>
            <a:pPr marL="627047" lvl="1" indent="-266693" defTabSz="685783">
              <a:lnSpc>
                <a:spcPct val="110000"/>
              </a:lnSpc>
              <a:spcBef>
                <a:spcPts val="600"/>
              </a:spcBef>
              <a:buFontTx/>
              <a:buChar char="−"/>
            </a:pPr>
            <a:r>
              <a:rPr lang="en-US" altLang="zh-CN" sz="1800" dirty="0" smtClean="0">
                <a:latin typeface="Arial" panose="020B0604020202020204" pitchFamily="34" charset="0"/>
                <a:ea typeface="微软雅黑" panose="020B0503020204020204" pitchFamily="34" charset="-122"/>
                <a:cs typeface="Arial" panose="020B0604020202020204" pitchFamily="34" charset="0"/>
              </a:rPr>
              <a:t>Z</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 cure</a:t>
            </a:r>
            <a:r>
              <a:rPr lang="zh-CN" altLang="en-US" sz="1800" dirty="0" smtClean="0">
                <a:latin typeface="Arial" panose="020B0604020202020204" pitchFamily="34" charset="0"/>
                <a:ea typeface="微软雅黑" panose="020B0503020204020204" pitchFamily="34" charset="-122"/>
                <a:cs typeface="Arial" panose="020B0604020202020204" pitchFamily="34" charset="0"/>
              </a:rPr>
              <a:t>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with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RF direct and comb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feedback (current limit</a:t>
            </a:r>
            <a:r>
              <a:rPr lang="en-US" altLang="zh-CN" sz="1800" dirty="0">
                <a:latin typeface="Arial" panose="020B0604020202020204" pitchFamily="34" charset="0"/>
                <a:ea typeface="微软雅黑" panose="020B0503020204020204" pitchFamily="34" charset="-122"/>
                <a:cs typeface="Arial" panose="020B0604020202020204" pitchFamily="34" charset="0"/>
              </a:rPr>
              <a:t>? variable coupling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range</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 coupler power?)</a:t>
            </a:r>
            <a:endParaRPr lang="en-US" altLang="zh-CN" sz="1800" dirty="0" smtClean="0">
              <a:latin typeface="Arial" panose="020B0604020202020204" pitchFamily="34" charset="0"/>
              <a:ea typeface="微软雅黑" panose="020B0503020204020204" pitchFamily="34" charset="-122"/>
              <a:cs typeface="Arial" panose="020B0604020202020204" pitchFamily="34" charset="0"/>
            </a:endParaRPr>
          </a:p>
          <a:p>
            <a:pPr marL="627047" lvl="1" indent="-266693" defTabSz="685783">
              <a:lnSpc>
                <a:spcPct val="110000"/>
              </a:lnSpc>
              <a:spcBef>
                <a:spcPts val="600"/>
              </a:spcBef>
              <a:buFontTx/>
              <a:buChar char="−"/>
            </a:pPr>
            <a:r>
              <a:rPr lang="en-US" altLang="zh-CN" sz="1800" dirty="0">
                <a:latin typeface="Arial" panose="020B0604020202020204" pitchFamily="34" charset="0"/>
                <a:ea typeface="微软雅黑" panose="020B0503020204020204" pitchFamily="34" charset="-122"/>
                <a:cs typeface="Arial" panose="020B0604020202020204" pitchFamily="34" charset="0"/>
              </a:rPr>
              <a:t>Less cavities and cell numbers are preferred to have high stored energy and low impedance.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Again, KEKB </a:t>
            </a:r>
            <a:r>
              <a:rPr lang="en-US" altLang="zh-CN" sz="1800" dirty="0">
                <a:latin typeface="Arial" panose="020B0604020202020204" pitchFamily="34" charset="0"/>
                <a:ea typeface="微软雅黑" panose="020B0503020204020204" pitchFamily="34" charset="-122"/>
                <a:cs typeface="Arial" panose="020B0604020202020204" pitchFamily="34" charset="0"/>
              </a:rPr>
              <a:t>/ BEPCII type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cavity, but high gradient and very </a:t>
            </a:r>
            <a:r>
              <a:rPr lang="en-US" altLang="zh-CN" sz="1800" dirty="0">
                <a:latin typeface="Arial" panose="020B0604020202020204" pitchFamily="34" charset="0"/>
                <a:ea typeface="微软雅黑" panose="020B0503020204020204" pitchFamily="34" charset="-122"/>
                <a:cs typeface="Arial" panose="020B0604020202020204" pitchFamily="34" charset="0"/>
              </a:rPr>
              <a:t>high input coupler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power. </a:t>
            </a:r>
          </a:p>
          <a:p>
            <a:r>
              <a:rPr lang="en-US" altLang="zh-CN" sz="2000" dirty="0">
                <a:solidFill>
                  <a:srgbClr val="C00000"/>
                </a:solidFill>
                <a:latin typeface="Arial" panose="020B0604020202020204" pitchFamily="34" charset="0"/>
                <a:cs typeface="Arial" panose="020B0604020202020204" pitchFamily="34" charset="0"/>
              </a:rPr>
              <a:t>C</a:t>
            </a:r>
            <a:r>
              <a:rPr lang="en-US" altLang="zh-CN" sz="2000" dirty="0" smtClean="0">
                <a:solidFill>
                  <a:srgbClr val="C00000"/>
                </a:solidFill>
                <a:latin typeface="Arial" panose="020B0604020202020204" pitchFamily="34" charset="0"/>
                <a:cs typeface="Arial" panose="020B0604020202020204" pitchFamily="34" charset="0"/>
              </a:rPr>
              <a:t>oupled-bunch </a:t>
            </a:r>
            <a:r>
              <a:rPr lang="en-US" altLang="zh-CN" sz="2000" dirty="0">
                <a:solidFill>
                  <a:srgbClr val="C00000"/>
                </a:solidFill>
                <a:latin typeface="Arial" panose="020B0604020202020204" pitchFamily="34" charset="0"/>
                <a:cs typeface="Arial" panose="020B0604020202020204" pitchFamily="34" charset="0"/>
              </a:rPr>
              <a:t>instabilities driven by </a:t>
            </a:r>
            <a:r>
              <a:rPr lang="en-US" altLang="zh-CN" sz="2000" dirty="0" smtClean="0">
                <a:solidFill>
                  <a:srgbClr val="C00000"/>
                </a:solidFill>
                <a:latin typeface="Arial" panose="020B0604020202020204" pitchFamily="34" charset="0"/>
                <a:cs typeface="Arial" panose="020B0604020202020204" pitchFamily="34" charset="0"/>
              </a:rPr>
              <a:t>HOM </a:t>
            </a:r>
            <a:r>
              <a:rPr lang="en-US" altLang="zh-CN" sz="2000" dirty="0">
                <a:solidFill>
                  <a:srgbClr val="C00000"/>
                </a:solidFill>
                <a:latin typeface="Arial" panose="020B0604020202020204" pitchFamily="34" charset="0"/>
                <a:cs typeface="Arial" panose="020B0604020202020204" pitchFamily="34" charset="0"/>
              </a:rPr>
              <a:t>impedance of the RF cavities</a:t>
            </a:r>
          </a:p>
          <a:p>
            <a:pPr marL="627047" lvl="1" indent="-266693" defTabSz="685783">
              <a:lnSpc>
                <a:spcPct val="110000"/>
              </a:lnSpc>
              <a:spcBef>
                <a:spcPts val="600"/>
              </a:spcBef>
              <a:buFontTx/>
              <a:buChar char="−"/>
            </a:pPr>
            <a:r>
              <a:rPr lang="en-US" altLang="zh-CN" sz="1800" dirty="0">
                <a:latin typeface="Arial" panose="020B0604020202020204" pitchFamily="34" charset="0"/>
                <a:ea typeface="微软雅黑" panose="020B0503020204020204" pitchFamily="34" charset="-122"/>
                <a:cs typeface="Arial" panose="020B0604020202020204" pitchFamily="34" charset="0"/>
              </a:rPr>
              <a:t>Not a serious limit for W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but limit  </a:t>
            </a:r>
            <a:r>
              <a:rPr lang="en-US" altLang="zh-CN" sz="1800" dirty="0">
                <a:latin typeface="Arial" panose="020B0604020202020204" pitchFamily="34" charset="0"/>
                <a:ea typeface="微软雅黑" panose="020B0503020204020204" pitchFamily="34" charset="-122"/>
                <a:cs typeface="Arial" panose="020B0604020202020204" pitchFamily="34" charset="0"/>
              </a:rPr>
              <a:t>Z luminosity to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10</a:t>
            </a:r>
            <a:r>
              <a:rPr lang="en-US" altLang="zh-CN" sz="1800" baseline="30000" dirty="0" smtClean="0">
                <a:latin typeface="Arial" panose="020B0604020202020204" pitchFamily="34" charset="0"/>
                <a:ea typeface="微软雅黑" panose="020B0503020204020204" pitchFamily="34" charset="-122"/>
                <a:cs typeface="Arial" panose="020B0604020202020204" pitchFamily="34" charset="0"/>
              </a:rPr>
              <a:t>34</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 cm</a:t>
            </a:r>
            <a:r>
              <a:rPr lang="en-US" altLang="zh-CN" sz="1800" baseline="30000" dirty="0" smtClean="0">
                <a:latin typeface="Arial" panose="020B0604020202020204" pitchFamily="34" charset="0"/>
                <a:ea typeface="微软雅黑" panose="020B0503020204020204" pitchFamily="34" charset="-122"/>
                <a:cs typeface="Arial" panose="020B0604020202020204" pitchFamily="34" charset="0"/>
              </a:rPr>
              <a:t>-2</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s</a:t>
            </a:r>
            <a:r>
              <a:rPr lang="en-US" altLang="zh-CN" sz="1800" baseline="30000" dirty="0" smtClean="0">
                <a:latin typeface="Arial" panose="020B0604020202020204" pitchFamily="34" charset="0"/>
                <a:ea typeface="微软雅黑" panose="020B0503020204020204" pitchFamily="34" charset="-122"/>
                <a:cs typeface="Arial" panose="020B0604020202020204" pitchFamily="34" charset="0"/>
              </a:rPr>
              <a:t>-1 </a:t>
            </a:r>
            <a:endParaRPr lang="en-US" altLang="zh-CN" sz="1800" baseline="30000" dirty="0">
              <a:latin typeface="Arial" panose="020B0604020202020204" pitchFamily="34" charset="0"/>
              <a:ea typeface="微软雅黑" panose="020B0503020204020204" pitchFamily="34" charset="-122"/>
              <a:cs typeface="Arial" panose="020B0604020202020204" pitchFamily="34" charset="0"/>
            </a:endParaRPr>
          </a:p>
          <a:p>
            <a:pPr marL="627047" lvl="1" indent="-266693" defTabSz="685783">
              <a:lnSpc>
                <a:spcPct val="110000"/>
              </a:lnSpc>
              <a:spcBef>
                <a:spcPts val="600"/>
              </a:spcBef>
              <a:buFontTx/>
              <a:buChar char="−"/>
            </a:pPr>
            <a:r>
              <a:rPr lang="en-US" altLang="zh-CN" sz="1800" dirty="0" smtClean="0">
                <a:latin typeface="Arial" panose="020B0604020202020204" pitchFamily="34" charset="0"/>
                <a:ea typeface="微软雅黑" panose="020B0503020204020204" pitchFamily="34" charset="-122"/>
                <a:cs typeface="Arial" panose="020B0604020202020204" pitchFamily="34" charset="0"/>
              </a:rPr>
              <a:t>Move the idle cavities off-line, gain &gt; 10 times more beam current. </a:t>
            </a:r>
          </a:p>
          <a:p>
            <a:pPr marL="627047" lvl="1" indent="-266693" defTabSz="685783">
              <a:lnSpc>
                <a:spcPct val="110000"/>
              </a:lnSpc>
              <a:spcBef>
                <a:spcPts val="600"/>
              </a:spcBef>
              <a:buFontTx/>
              <a:buChar char="−"/>
            </a:pPr>
            <a:r>
              <a:rPr lang="en-US" altLang="zh-CN" sz="1800" dirty="0" smtClean="0">
                <a:latin typeface="Arial" panose="020B0604020202020204" pitchFamily="34" charset="0"/>
                <a:ea typeface="微软雅黑" panose="020B0503020204020204" pitchFamily="34" charset="-122"/>
                <a:cs typeface="Arial" panose="020B0604020202020204" pitchFamily="34" charset="0"/>
              </a:rPr>
              <a:t>Improve the HOM coupler design for monopole mode</a:t>
            </a:r>
          </a:p>
          <a:p>
            <a:pPr marL="627047" lvl="1" indent="-266693" defTabSz="685783">
              <a:lnSpc>
                <a:spcPct val="110000"/>
              </a:lnSpc>
              <a:spcBef>
                <a:spcPts val="600"/>
              </a:spcBef>
              <a:buFontTx/>
              <a:buChar char="−"/>
            </a:pPr>
            <a:r>
              <a:rPr lang="en-US" altLang="zh-CN" sz="1800" dirty="0" smtClean="0">
                <a:latin typeface="Arial" panose="020B0604020202020204" pitchFamily="34" charset="0"/>
                <a:ea typeface="微软雅黑" panose="020B0503020204020204" pitchFamily="34" charset="-122"/>
                <a:cs typeface="Arial" panose="020B0604020202020204" pitchFamily="34" charset="0"/>
              </a:rPr>
              <a:t>KEKB </a:t>
            </a:r>
            <a:r>
              <a:rPr lang="en-US" altLang="zh-CN" sz="1800" dirty="0">
                <a:latin typeface="Arial" panose="020B0604020202020204" pitchFamily="34" charset="0"/>
                <a:ea typeface="微软雅黑" panose="020B0503020204020204" pitchFamily="34" charset="-122"/>
                <a:cs typeface="Arial" panose="020B0604020202020204" pitchFamily="34" charset="0"/>
              </a:rPr>
              <a:t>/ BEPCII type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cavity with deep HOM </a:t>
            </a:r>
            <a:r>
              <a:rPr lang="en-US" altLang="zh-CN" sz="1800" dirty="0" smtClean="0">
                <a:latin typeface="Arial" panose="020B0604020202020204" pitchFamily="34" charset="0"/>
                <a:ea typeface="微软雅黑" panose="020B0503020204020204" pitchFamily="34" charset="-122"/>
                <a:cs typeface="Arial" panose="020B0604020202020204" pitchFamily="34" charset="0"/>
              </a:rPr>
              <a:t>damping</a:t>
            </a:r>
            <a:endParaRPr lang="zh-CN" altLang="en-US" sz="1800" dirty="0">
              <a:latin typeface="Arial" panose="020B0604020202020204" pitchFamily="34" charset="0"/>
              <a:ea typeface="微软雅黑" panose="020B0503020204020204" pitchFamily="34" charset="-122"/>
              <a:cs typeface="Arial" panose="020B0604020202020204" pitchFamily="34" charset="0"/>
            </a:endParaRPr>
          </a:p>
          <a:p>
            <a:pPr marL="627047" lvl="1" indent="-266693" defTabSz="685783">
              <a:lnSpc>
                <a:spcPct val="110000"/>
              </a:lnSpc>
              <a:spcBef>
                <a:spcPts val="600"/>
              </a:spcBef>
              <a:buFontTx/>
              <a:buChar char="−"/>
            </a:pPr>
            <a:endParaRPr lang="zh-CN" altLang="en-US" sz="1700" baseline="30000" dirty="0">
              <a:latin typeface="Arial" panose="020B0604020202020204" pitchFamily="34" charset="0"/>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8</a:t>
            </a:fld>
            <a:endParaRPr lang="zh-CN" altLang="en-US"/>
          </a:p>
        </p:txBody>
      </p:sp>
    </p:spTree>
    <p:extLst>
      <p:ext uri="{BB962C8B-B14F-4D97-AF65-F5344CB8AC3E}">
        <p14:creationId xmlns:p14="http://schemas.microsoft.com/office/powerpoint/2010/main" val="87258978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21939"/>
            <a:ext cx="10515600" cy="1325563"/>
          </a:xfrm>
        </p:spPr>
        <p:txBody>
          <a:bodyPr/>
          <a:lstStyle/>
          <a:p>
            <a:pPr algn="ctr"/>
            <a:r>
              <a:rPr lang="en-US" altLang="zh-CN" dirty="0" smtClean="0">
                <a:latin typeface="Arial" panose="020B0604020202020204" pitchFamily="34" charset="0"/>
                <a:cs typeface="Arial" panose="020B0604020202020204" pitchFamily="34" charset="0"/>
              </a:rPr>
              <a:t>Variable Coupling and Power Saving</a:t>
            </a:r>
            <a:endParaRPr lang="zh-CN" altLang="en-US"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313812" y="1878642"/>
            <a:ext cx="6181122" cy="4842833"/>
          </a:xfrm>
        </p:spPr>
        <p:txBody>
          <a:bodyPr>
            <a:normAutofit/>
          </a:bodyPr>
          <a:lstStyle/>
          <a:p>
            <a:pPr marL="0" indent="0">
              <a:lnSpc>
                <a:spcPct val="110000"/>
              </a:lnSpc>
              <a:buNone/>
            </a:pPr>
            <a:r>
              <a:rPr lang="en-US" altLang="zh-CN" sz="1800" dirty="0" smtClean="0">
                <a:solidFill>
                  <a:srgbClr val="C00000"/>
                </a:solidFill>
                <a:latin typeface="Arial" panose="020B0604020202020204" pitchFamily="34" charset="0"/>
                <a:cs typeface="Arial" panose="020B0604020202020204" pitchFamily="34" charset="0"/>
              </a:rPr>
              <a:t>Variable coupling (</a:t>
            </a:r>
            <a:r>
              <a:rPr lang="en-US" altLang="zh-CN" sz="1800" dirty="0" err="1" smtClean="0">
                <a:solidFill>
                  <a:srgbClr val="C00000"/>
                </a:solidFill>
                <a:latin typeface="Arial" panose="020B0604020202020204" pitchFamily="34" charset="0"/>
                <a:cs typeface="Arial" panose="020B0604020202020204" pitchFamily="34" charset="0"/>
              </a:rPr>
              <a:t>Qe</a:t>
            </a:r>
            <a:r>
              <a:rPr lang="en-US" altLang="zh-CN" sz="1800" dirty="0" smtClean="0">
                <a:solidFill>
                  <a:srgbClr val="C00000"/>
                </a:solidFill>
                <a:latin typeface="Arial" panose="020B0604020202020204" pitchFamily="34" charset="0"/>
                <a:cs typeface="Arial" panose="020B0604020202020204" pitchFamily="34" charset="0"/>
              </a:rPr>
              <a:t>: 1E5 ~ 2E6) of power coupler is necessary especially with “high efficiency klystron”:</a:t>
            </a:r>
          </a:p>
          <a:p>
            <a:pPr>
              <a:lnSpc>
                <a:spcPct val="110000"/>
              </a:lnSpc>
            </a:pPr>
            <a:r>
              <a:rPr lang="en-US" altLang="zh-CN" sz="1600" dirty="0" smtClean="0">
                <a:latin typeface="Arial" panose="020B0604020202020204" pitchFamily="34" charset="0"/>
                <a:cs typeface="Arial" panose="020B0604020202020204" pitchFamily="34" charset="0"/>
              </a:rPr>
              <a:t>Collider Ring: same mode, different beam current</a:t>
            </a:r>
          </a:p>
          <a:p>
            <a:pPr marL="627047" lvl="1" indent="-266693" defTabSz="685783">
              <a:lnSpc>
                <a:spcPct val="100000"/>
              </a:lnSpc>
              <a:spcBef>
                <a:spcPts val="600"/>
              </a:spcBef>
              <a:buFontTx/>
              <a:buChar char="−"/>
            </a:pPr>
            <a:r>
              <a:rPr lang="en-US" altLang="zh-CN" sz="1600" dirty="0" smtClean="0">
                <a:latin typeface="Arial" panose="020B0604020202020204" pitchFamily="34" charset="0"/>
                <a:ea typeface="微软雅黑" panose="020B0503020204020204" pitchFamily="34" charset="-122"/>
                <a:cs typeface="Arial" panose="020B0604020202020204" pitchFamily="34" charset="0"/>
              </a:rPr>
              <a:t>Not so significant, but 10 %  is ~ 20 MW AC power</a:t>
            </a:r>
            <a:r>
              <a:rPr lang="en-US" altLang="zh-CN" sz="1600" dirty="0">
                <a:latin typeface="Arial" panose="020B0604020202020204" pitchFamily="34" charset="0"/>
                <a:ea typeface="微软雅黑" panose="020B0503020204020204" pitchFamily="34" charset="-122"/>
                <a:cs typeface="Arial" panose="020B0604020202020204" pitchFamily="34" charset="0"/>
              </a:rPr>
              <a:t> </a:t>
            </a:r>
            <a:r>
              <a:rPr lang="en-US" altLang="zh-CN" sz="1600" dirty="0" smtClean="0">
                <a:latin typeface="Arial" panose="020B0604020202020204" pitchFamily="34" charset="0"/>
                <a:ea typeface="微软雅黑" panose="020B0503020204020204" pitchFamily="34" charset="-122"/>
                <a:cs typeface="Arial" panose="020B0604020202020204" pitchFamily="34" charset="0"/>
              </a:rPr>
              <a:t>(and lower </a:t>
            </a:r>
            <a:r>
              <a:rPr lang="en-US" altLang="zh-CN" sz="1600" dirty="0">
                <a:latin typeface="Arial" panose="020B0604020202020204" pitchFamily="34" charset="0"/>
                <a:ea typeface="微软雅黑" panose="020B0503020204020204" pitchFamily="34" charset="-122"/>
                <a:cs typeface="Arial" panose="020B0604020202020204" pitchFamily="34" charset="0"/>
              </a:rPr>
              <a:t>efficiency for lower klystron </a:t>
            </a:r>
            <a:r>
              <a:rPr lang="en-US" altLang="zh-CN" sz="1600" dirty="0" smtClean="0">
                <a:latin typeface="Arial" panose="020B0604020202020204" pitchFamily="34" charset="0"/>
                <a:ea typeface="微软雅黑" panose="020B0503020204020204" pitchFamily="34" charset="-122"/>
                <a:cs typeface="Arial" panose="020B0604020202020204" pitchFamily="34" charset="0"/>
              </a:rPr>
              <a:t>operation power)</a:t>
            </a:r>
          </a:p>
          <a:p>
            <a:pPr marL="627047" lvl="1" indent="-266693" defTabSz="685783">
              <a:lnSpc>
                <a:spcPct val="100000"/>
              </a:lnSpc>
              <a:spcBef>
                <a:spcPts val="600"/>
              </a:spcBef>
              <a:buFontTx/>
              <a:buChar char="−"/>
            </a:pPr>
            <a:r>
              <a:rPr lang="en-US" altLang="zh-CN" sz="1600" dirty="0">
                <a:latin typeface="Arial" panose="020B0604020202020204" pitchFamily="34" charset="0"/>
                <a:cs typeface="Arial" panose="020B0604020202020204" pitchFamily="34" charset="0"/>
              </a:rPr>
              <a:t>Compensate </a:t>
            </a:r>
            <a:r>
              <a:rPr lang="en-US" altLang="zh-CN" sz="1600" dirty="0" err="1" smtClean="0">
                <a:latin typeface="Arial" panose="020B0604020202020204" pitchFamily="34" charset="0"/>
                <a:cs typeface="Arial" panose="020B0604020202020204" pitchFamily="34" charset="0"/>
              </a:rPr>
              <a:t>Qext</a:t>
            </a:r>
            <a:r>
              <a:rPr lang="en-US" altLang="zh-CN" sz="1600" dirty="0" smtClean="0">
                <a:latin typeface="Arial" panose="020B0604020202020204" pitchFamily="34" charset="0"/>
                <a:cs typeface="Arial" panose="020B0604020202020204" pitchFamily="34" charset="0"/>
              </a:rPr>
              <a:t> scattering </a:t>
            </a:r>
          </a:p>
          <a:p>
            <a:pPr marL="627047" lvl="1" indent="-266693" defTabSz="685783">
              <a:lnSpc>
                <a:spcPct val="100000"/>
              </a:lnSpc>
              <a:spcBef>
                <a:spcPts val="600"/>
              </a:spcBef>
              <a:buFontTx/>
              <a:buChar char="−"/>
            </a:pPr>
            <a:r>
              <a:rPr lang="en-US" altLang="zh-CN" sz="1600" dirty="0" smtClean="0">
                <a:latin typeface="Arial" panose="020B0604020202020204" pitchFamily="34" charset="0"/>
                <a:ea typeface="微软雅黑" panose="020B0503020204020204" pitchFamily="34" charset="-122"/>
                <a:cs typeface="Arial" panose="020B0604020202020204" pitchFamily="34" charset="0"/>
              </a:rPr>
              <a:t>Enable matching for higher current </a:t>
            </a:r>
            <a:endParaRPr lang="en-US" altLang="zh-CN" sz="1600" dirty="0" smtClean="0">
              <a:latin typeface="Arial" panose="020B0604020202020204" pitchFamily="34" charset="0"/>
              <a:cs typeface="Arial" panose="020B0604020202020204" pitchFamily="34" charset="0"/>
            </a:endParaRPr>
          </a:p>
          <a:p>
            <a:pPr>
              <a:lnSpc>
                <a:spcPct val="110000"/>
              </a:lnSpc>
            </a:pPr>
            <a:r>
              <a:rPr lang="en-US" altLang="zh-CN" sz="1600" dirty="0">
                <a:latin typeface="Arial" panose="020B0604020202020204" pitchFamily="34" charset="0"/>
                <a:cs typeface="Arial" panose="020B0604020202020204" pitchFamily="34" charset="0"/>
              </a:rPr>
              <a:t>Collider </a:t>
            </a:r>
            <a:r>
              <a:rPr lang="en-US" altLang="zh-CN" sz="1600" dirty="0" smtClean="0">
                <a:latin typeface="Arial" panose="020B0604020202020204" pitchFamily="34" charset="0"/>
                <a:cs typeface="Arial" panose="020B0604020202020204" pitchFamily="34" charset="0"/>
              </a:rPr>
              <a:t>Ring: different modes at max design current</a:t>
            </a:r>
          </a:p>
          <a:p>
            <a:pPr marL="627047" lvl="1" indent="-266693" defTabSz="685783">
              <a:lnSpc>
                <a:spcPct val="100000"/>
              </a:lnSpc>
              <a:spcBef>
                <a:spcPts val="600"/>
              </a:spcBef>
              <a:buFontTx/>
              <a:buChar char="−"/>
            </a:pPr>
            <a:r>
              <a:rPr lang="en-US" altLang="zh-CN" sz="1600" dirty="0" smtClean="0">
                <a:latin typeface="Arial" panose="020B0604020202020204" pitchFamily="34" charset="0"/>
                <a:ea typeface="微软雅黑" panose="020B0503020204020204" pitchFamily="34" charset="-122"/>
                <a:cs typeface="Arial" panose="020B0604020202020204" pitchFamily="34" charset="0"/>
              </a:rPr>
              <a:t>46 </a:t>
            </a:r>
            <a:r>
              <a:rPr lang="en-US" altLang="zh-CN" sz="1600" dirty="0">
                <a:latin typeface="Arial" panose="020B0604020202020204" pitchFamily="34" charset="0"/>
                <a:ea typeface="微软雅黑" panose="020B0503020204020204" pitchFamily="34" charset="-122"/>
                <a:cs typeface="Arial" panose="020B0604020202020204" pitchFamily="34" charset="0"/>
              </a:rPr>
              <a:t>% and </a:t>
            </a:r>
            <a:r>
              <a:rPr lang="en-US" altLang="zh-CN" sz="1600" dirty="0" smtClean="0">
                <a:latin typeface="Arial" panose="020B0604020202020204" pitchFamily="34" charset="0"/>
                <a:ea typeface="微软雅黑" panose="020B0503020204020204" pitchFamily="34" charset="-122"/>
                <a:cs typeface="Arial" panose="020B0604020202020204" pitchFamily="34" charset="0"/>
              </a:rPr>
              <a:t>32 </a:t>
            </a:r>
            <a:r>
              <a:rPr lang="en-US" altLang="zh-CN" sz="1600" dirty="0">
                <a:latin typeface="Arial" panose="020B0604020202020204" pitchFamily="34" charset="0"/>
                <a:ea typeface="微软雅黑" panose="020B0503020204020204" pitchFamily="34" charset="-122"/>
                <a:cs typeface="Arial" panose="020B0604020202020204" pitchFamily="34" charset="0"/>
              </a:rPr>
              <a:t>% more RF power </a:t>
            </a:r>
            <a:r>
              <a:rPr lang="en-US" altLang="zh-CN" sz="1600" dirty="0" smtClean="0">
                <a:latin typeface="Arial" panose="020B0604020202020204" pitchFamily="34" charset="0"/>
                <a:ea typeface="微软雅黑" panose="020B0503020204020204" pitchFamily="34" charset="-122"/>
                <a:cs typeface="Arial" panose="020B0604020202020204" pitchFamily="34" charset="0"/>
              </a:rPr>
              <a:t>for </a:t>
            </a:r>
            <a:r>
              <a:rPr lang="en-US" altLang="zh-CN" sz="1600" dirty="0">
                <a:latin typeface="Arial" panose="020B0604020202020204" pitchFamily="34" charset="0"/>
                <a:ea typeface="微软雅黑" panose="020B0503020204020204" pitchFamily="34" charset="-122"/>
                <a:cs typeface="Arial" panose="020B0604020202020204" pitchFamily="34" charset="0"/>
              </a:rPr>
              <a:t>W and Z </a:t>
            </a:r>
            <a:r>
              <a:rPr lang="en-US" altLang="zh-CN" sz="1600" dirty="0" smtClean="0">
                <a:latin typeface="Arial" panose="020B0604020202020204" pitchFamily="34" charset="0"/>
                <a:ea typeface="微软雅黑" panose="020B0503020204020204" pitchFamily="34" charset="-122"/>
                <a:cs typeface="Arial" panose="020B0604020202020204" pitchFamily="34" charset="0"/>
              </a:rPr>
              <a:t>with fixed H coupling. </a:t>
            </a:r>
            <a:r>
              <a:rPr lang="en-US" altLang="zh-CN" sz="1600" dirty="0">
                <a:latin typeface="Arial" panose="020B0604020202020204" pitchFamily="34" charset="0"/>
                <a:ea typeface="微软雅黑" panose="020B0503020204020204" pitchFamily="34" charset="-122"/>
                <a:cs typeface="Arial" panose="020B0604020202020204" pitchFamily="34" charset="0"/>
              </a:rPr>
              <a:t>U</a:t>
            </a:r>
            <a:r>
              <a:rPr lang="en-US" altLang="zh-CN" sz="1600" dirty="0" smtClean="0">
                <a:latin typeface="Arial" panose="020B0604020202020204" pitchFamily="34" charset="0"/>
                <a:ea typeface="微软雅黑" panose="020B0503020204020204" pitchFamily="34" charset="-122"/>
                <a:cs typeface="Arial" panose="020B0604020202020204" pitchFamily="34" charset="0"/>
              </a:rPr>
              <a:t>nder </a:t>
            </a:r>
            <a:r>
              <a:rPr lang="en-US" altLang="zh-CN" sz="1600" dirty="0">
                <a:latin typeface="Arial" panose="020B0604020202020204" pitchFamily="34" charset="0"/>
                <a:ea typeface="微软雅黑" panose="020B0503020204020204" pitchFamily="34" charset="-122"/>
                <a:cs typeface="Arial" panose="020B0604020202020204" pitchFamily="34" charset="0"/>
              </a:rPr>
              <a:t>coupling </a:t>
            </a:r>
            <a:r>
              <a:rPr lang="en-US" altLang="zh-CN" sz="1600" dirty="0" smtClean="0">
                <a:latin typeface="Arial" panose="020B0604020202020204" pitchFamily="34" charset="0"/>
                <a:ea typeface="微软雅黑" panose="020B0503020204020204" pitchFamily="34" charset="-122"/>
                <a:cs typeface="Arial" panose="020B0604020202020204" pitchFamily="34" charset="0"/>
              </a:rPr>
              <a:t>not </a:t>
            </a:r>
            <a:r>
              <a:rPr lang="en-US" altLang="zh-CN" sz="1600" dirty="0">
                <a:latin typeface="Arial" panose="020B0604020202020204" pitchFamily="34" charset="0"/>
                <a:ea typeface="微软雅黑" panose="020B0503020204020204" pitchFamily="34" charset="-122"/>
                <a:cs typeface="Arial" panose="020B0604020202020204" pitchFamily="34" charset="0"/>
              </a:rPr>
              <a:t>good for </a:t>
            </a:r>
            <a:r>
              <a:rPr lang="en-US" altLang="zh-CN" sz="1600" dirty="0" smtClean="0">
                <a:latin typeface="Arial" panose="020B0604020202020204" pitchFamily="34" charset="0"/>
                <a:ea typeface="微软雅黑" panose="020B0503020204020204" pitchFamily="34" charset="-122"/>
                <a:cs typeface="Arial" panose="020B0604020202020204" pitchFamily="34" charset="0"/>
              </a:rPr>
              <a:t>stability</a:t>
            </a:r>
            <a:endParaRPr lang="en-US" altLang="zh-CN" sz="1600" dirty="0">
              <a:latin typeface="Arial" panose="020B0604020202020204" pitchFamily="34" charset="0"/>
              <a:ea typeface="微软雅黑" panose="020B0503020204020204" pitchFamily="34" charset="-122"/>
              <a:cs typeface="Arial" panose="020B0604020202020204" pitchFamily="34" charset="0"/>
            </a:endParaRPr>
          </a:p>
          <a:p>
            <a:pPr marL="228600" lvl="1">
              <a:lnSpc>
                <a:spcPct val="110000"/>
              </a:lnSpc>
              <a:spcBef>
                <a:spcPts val="1000"/>
              </a:spcBef>
            </a:pPr>
            <a:r>
              <a:rPr lang="en-US" altLang="zh-CN" sz="1600" dirty="0" smtClean="0">
                <a:latin typeface="Arial" panose="020B0604020202020204" pitchFamily="34" charset="0"/>
                <a:cs typeface="Arial" panose="020B0604020202020204" pitchFamily="34" charset="0"/>
              </a:rPr>
              <a:t>Booster</a:t>
            </a:r>
          </a:p>
          <a:p>
            <a:pPr marL="627047" lvl="1" indent="-266693" defTabSz="685783">
              <a:lnSpc>
                <a:spcPct val="100000"/>
              </a:lnSpc>
              <a:spcBef>
                <a:spcPts val="600"/>
              </a:spcBef>
              <a:buFontTx/>
              <a:buChar char="−"/>
            </a:pPr>
            <a:r>
              <a:rPr lang="en-US" altLang="zh-CN" sz="1600" dirty="0">
                <a:latin typeface="Arial" panose="020B0604020202020204" pitchFamily="34" charset="0"/>
                <a:ea typeface="微软雅黑" panose="020B0503020204020204" pitchFamily="34" charset="-122"/>
                <a:cs typeface="Arial" panose="020B0604020202020204" pitchFamily="34" charset="0"/>
              </a:rPr>
              <a:t>cavity BW change (easy control or power saving)</a:t>
            </a:r>
          </a:p>
          <a:p>
            <a:endParaRPr lang="zh-CN" altLang="en-US" sz="2000"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9</a:t>
            </a:fld>
            <a:endParaRPr lang="zh-CN" altLang="en-US"/>
          </a:p>
        </p:txBody>
      </p:sp>
      <p:sp>
        <p:nvSpPr>
          <p:cNvPr id="5" name="内容占位符 2"/>
          <p:cNvSpPr txBox="1">
            <a:spLocks/>
          </p:cNvSpPr>
          <p:nvPr/>
        </p:nvSpPr>
        <p:spPr>
          <a:xfrm>
            <a:off x="549021" y="4284814"/>
            <a:ext cx="8350758" cy="225409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600"/>
              </a:spcBef>
            </a:pPr>
            <a:endParaRPr lang="en-US" altLang="zh-CN" sz="1600" dirty="0" smtClean="0"/>
          </a:p>
        </p:txBody>
      </p:sp>
      <p:pic>
        <p:nvPicPr>
          <p:cNvPr id="7" name="图片 6"/>
          <p:cNvPicPr>
            <a:picLocks noChangeAspect="1"/>
          </p:cNvPicPr>
          <p:nvPr/>
        </p:nvPicPr>
        <p:blipFill rotWithShape="1">
          <a:blip r:embed="rId2"/>
          <a:srcRect r="4495"/>
          <a:stretch/>
        </p:blipFill>
        <p:spPr>
          <a:xfrm>
            <a:off x="6497108" y="2110412"/>
            <a:ext cx="5428168" cy="4063375"/>
          </a:xfrm>
          <a:prstGeom prst="rect">
            <a:avLst/>
          </a:prstGeom>
        </p:spPr>
      </p:pic>
    </p:spTree>
    <p:extLst>
      <p:ext uri="{BB962C8B-B14F-4D97-AF65-F5344CB8AC3E}">
        <p14:creationId xmlns:p14="http://schemas.microsoft.com/office/powerpoint/2010/main" val="1857848609"/>
      </p:ext>
    </p:extLst>
  </p:cSld>
  <p:clrMapOvr>
    <a:masterClrMapping/>
  </p:clrMapOvr>
  <p:timing>
    <p:tnLst>
      <p:par>
        <p:cTn id="1" dur="indefinite" restart="never" nodeType="tmRoot"/>
      </p:par>
    </p:tnLst>
  </p:timing>
</p:sld>
</file>

<file path=ppt/theme/theme1.xml><?xml version="1.0" encoding="utf-8"?>
<a:theme xmlns:a="http://schemas.openxmlformats.org/drawingml/2006/main" name="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10.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1_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8.xml><?xml version="1.0" encoding="utf-8"?>
<a:theme xmlns:a="http://schemas.openxmlformats.org/drawingml/2006/main" name="6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066</TotalTime>
  <Words>5982</Words>
  <Application>Microsoft Office PowerPoint</Application>
  <PresentationFormat>宽屏</PresentationFormat>
  <Paragraphs>1227</Paragraphs>
  <Slides>78</Slides>
  <Notes>1</Notes>
  <HiddenSlides>0</HiddenSlides>
  <MMClips>0</MMClips>
  <ScaleCrop>false</ScaleCrop>
  <HeadingPairs>
    <vt:vector size="8" baseType="variant">
      <vt:variant>
        <vt:lpstr>已用的字体</vt:lpstr>
      </vt:variant>
      <vt:variant>
        <vt:i4>16</vt:i4>
      </vt:variant>
      <vt:variant>
        <vt:lpstr>主题</vt:lpstr>
      </vt:variant>
      <vt:variant>
        <vt:i4>10</vt:i4>
      </vt:variant>
      <vt:variant>
        <vt:lpstr>嵌入 OLE 服务器</vt:lpstr>
      </vt:variant>
      <vt:variant>
        <vt:i4>3</vt:i4>
      </vt:variant>
      <vt:variant>
        <vt:lpstr>幻灯片标题</vt:lpstr>
      </vt:variant>
      <vt:variant>
        <vt:i4>78</vt:i4>
      </vt:variant>
    </vt:vector>
  </HeadingPairs>
  <TitlesOfParts>
    <vt:vector size="107" baseType="lpstr">
      <vt:lpstr>Adobe 黑体 Std R</vt:lpstr>
      <vt:lpstr>Arial Unicode MS</vt:lpstr>
      <vt:lpstr>MS Mincho</vt:lpstr>
      <vt:lpstr>等线</vt:lpstr>
      <vt:lpstr>等线 Light</vt:lpstr>
      <vt:lpstr>黑体</vt:lpstr>
      <vt:lpstr>华文楷体</vt:lpstr>
      <vt:lpstr>宋体</vt:lpstr>
      <vt:lpstr>微软雅黑</vt:lpstr>
      <vt:lpstr>Arial</vt:lpstr>
      <vt:lpstr>Calibri</vt:lpstr>
      <vt:lpstr>Calibri Light</vt:lpstr>
      <vt:lpstr>Cambria Math</vt:lpstr>
      <vt:lpstr>Times New Roman</vt:lpstr>
      <vt:lpstr>Wingdings</vt:lpstr>
      <vt:lpstr>Wingdings 2</vt:lpstr>
      <vt:lpstr>HDOfficeLightV0</vt:lpstr>
      <vt:lpstr>Office 主题​​</vt:lpstr>
      <vt:lpstr>1_Office 主题​​</vt:lpstr>
      <vt:lpstr>3_Office 主题</vt:lpstr>
      <vt:lpstr>Office Theme</vt:lpstr>
      <vt:lpstr>3_Office 主题​​</vt:lpstr>
      <vt:lpstr>1_HDOfficeLightV0</vt:lpstr>
      <vt:lpstr>6_Office 主题</vt:lpstr>
      <vt:lpstr>1_Office 主题</vt:lpstr>
      <vt:lpstr>2_Office 主题</vt:lpstr>
      <vt:lpstr>Equation</vt:lpstr>
      <vt:lpstr>Mathcad</vt:lpstr>
      <vt:lpstr>Graph</vt:lpstr>
      <vt:lpstr>CEPC SRF System Study   Jiyuan Zhai (IHEP)  On behalf of CEPC SRF Team </vt:lpstr>
      <vt:lpstr>Outline</vt:lpstr>
      <vt:lpstr>PowerPoint 演示文稿</vt:lpstr>
      <vt:lpstr>PowerPoint 演示文稿</vt:lpstr>
      <vt:lpstr>PowerPoint 演示文稿</vt:lpstr>
      <vt:lpstr>CEPC SRF System Layout</vt:lpstr>
      <vt:lpstr>CEPC Collider Ring SRF Parameters</vt:lpstr>
      <vt:lpstr>CEPC Luminosity Limitation from SRF</vt:lpstr>
      <vt:lpstr>Variable Coupling and Power Saving</vt:lpstr>
      <vt:lpstr>CEPC Booster SRF Parameters</vt:lpstr>
      <vt:lpstr>Booster Injection Time Structure  </vt:lpstr>
      <vt:lpstr>Booster Voltage Ramp</vt:lpstr>
      <vt:lpstr>Booster Voltage Ramp</vt:lpstr>
      <vt:lpstr>PowerPoint 演示文稿</vt:lpstr>
      <vt:lpstr>Outline</vt:lpstr>
      <vt:lpstr>Beam Cavity Interaction</vt:lpstr>
      <vt:lpstr>Beam Gap Transient</vt:lpstr>
      <vt:lpstr>Phase Shift Correction Methods</vt:lpstr>
      <vt:lpstr>Pulsed Power Correction</vt:lpstr>
      <vt:lpstr>Phase Compensation with Beat Cavity</vt:lpstr>
      <vt:lpstr>APDR Phase Correction with Beat Cavity </vt:lpstr>
      <vt:lpstr>PowerPoint 演示文稿</vt:lpstr>
      <vt:lpstr>Comparison of Simulation and Formula</vt:lpstr>
      <vt:lpstr>CEPC Z-HL Simulation (T. Kobayashi, KEK)</vt:lpstr>
      <vt:lpstr>CEPC H Simulation (T. Kobayashi, KEK)</vt:lpstr>
      <vt:lpstr>Second Robinson Stability (CEPC HL-Z)</vt:lpstr>
      <vt:lpstr>Fundamental Mode Instability of W &amp; Z</vt:lpstr>
      <vt:lpstr>CEPC Z FM-CBI with beam current  (without parked cavities) </vt:lpstr>
      <vt:lpstr>FM CBI and Power of Parked Cavities</vt:lpstr>
      <vt:lpstr>Fill Pattern and Beam Power Spectrum</vt:lpstr>
      <vt:lpstr>PowerPoint 演示文稿</vt:lpstr>
      <vt:lpstr>Collider HOM CBI Qext Threshold</vt:lpstr>
      <vt:lpstr>Collider HOM CBI with all Effective Qext = 1E4 </vt:lpstr>
      <vt:lpstr>Booster HOM CBI and Feedback</vt:lpstr>
      <vt:lpstr>PowerPoint 演示文稿</vt:lpstr>
      <vt:lpstr>Outline</vt:lpstr>
      <vt:lpstr>RF Design and Optimization of 650MHz 2-cell cavity </vt:lpstr>
      <vt:lpstr>Cavity Mechanical Analysis</vt:lpstr>
      <vt:lpstr>Cavity Fabrication</vt:lpstr>
      <vt:lpstr>650 MHz Cavity Tuner</vt:lpstr>
      <vt:lpstr>650 MHz Single-cell Cavity (before N-doping)</vt:lpstr>
      <vt:lpstr>N-doped 650 MHz Single-cell Cavity</vt:lpstr>
      <vt:lpstr>N-doped 650 MHz Single Cell Cavity</vt:lpstr>
      <vt:lpstr>Furnaces for N-doping/infusion </vt:lpstr>
      <vt:lpstr>SIMS Results of N-doping Samples</vt:lpstr>
      <vt:lpstr>IHEP EP Facility  </vt:lpstr>
      <vt:lpstr>CEPC Input Coupler Challenges</vt:lpstr>
      <vt:lpstr>CEPC Variable 650 MHz Input Coupler Design</vt:lpstr>
      <vt:lpstr>Input Coupler Heat Load</vt:lpstr>
      <vt:lpstr>Coupling Adjusting Mechanism</vt:lpstr>
      <vt:lpstr>ADS 650 MHz Input Coupler (fixed)</vt:lpstr>
      <vt:lpstr>PowerPoint 演示文稿</vt:lpstr>
      <vt:lpstr>650 MHz Cavity HOM Coupler Design</vt:lpstr>
      <vt:lpstr>RF Design</vt:lpstr>
      <vt:lpstr>TM011 Mode at 1.126 GHz</vt:lpstr>
      <vt:lpstr>HOM Damping Result</vt:lpstr>
      <vt:lpstr>Tolerance Analysis</vt:lpstr>
      <vt:lpstr>Thermal analysis - Procedure</vt:lpstr>
      <vt:lpstr>Thermal Analysis and Mechanical Structure</vt:lpstr>
      <vt:lpstr>PowerPoint 演示文稿</vt:lpstr>
      <vt:lpstr>HOM Absorber</vt:lpstr>
      <vt:lpstr>ε and μ Test Result for Ferrite</vt:lpstr>
      <vt:lpstr>HOM Damping for TM111</vt:lpstr>
      <vt:lpstr>Broadband Absorbing Efficiency</vt:lpstr>
      <vt:lpstr>TE121</vt:lpstr>
      <vt:lpstr>TM012</vt:lpstr>
      <vt:lpstr>TM012-2</vt:lpstr>
      <vt:lpstr>PowerPoint 演示文稿</vt:lpstr>
      <vt:lpstr>1.3 GHz SRF Technology for CEPC Booster</vt:lpstr>
      <vt:lpstr>SRF Industrialization</vt:lpstr>
      <vt:lpstr>CEPC SRF R&amp;D Plan (2017-2022)</vt:lpstr>
      <vt:lpstr>Test Module with Beam</vt:lpstr>
      <vt:lpstr>IHEP New Large SRF Facility</vt:lpstr>
      <vt:lpstr>PAPS Site</vt:lpstr>
      <vt:lpstr>SRF Lab and Cryogenics</vt:lpstr>
      <vt:lpstr>International Review of PAPS SRF Facility</vt:lpstr>
      <vt:lpstr>Summary</vt:lpstr>
      <vt:lpstr>Acknowledgeme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翟纪元</dc:creator>
  <cp:lastModifiedBy>翟纪元</cp:lastModifiedBy>
  <cp:revision>1095</cp:revision>
  <dcterms:created xsi:type="dcterms:W3CDTF">2017-04-10T08:56:47Z</dcterms:created>
  <dcterms:modified xsi:type="dcterms:W3CDTF">2017-11-06T16:07:44Z</dcterms:modified>
</cp:coreProperties>
</file>